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notesSlides/notesSlide1.xml" ContentType="application/vnd.openxmlformats-officedocument.presentationml.notesSlide+xml"/>
  <Override PartName="/ppt/ink/ink53.xml" ContentType="application/inkml+xml"/>
  <Override PartName="/ppt/notesSlides/notesSlide2.xml" ContentType="application/vnd.openxmlformats-officedocument.presentationml.notesSlide+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0"/>
  </p:notesMasterIdLst>
  <p:sldIdLst>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29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216" y="11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png"/><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1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4" Type="http://schemas.openxmlformats.org/officeDocument/2006/relationships/image" Target="../media/image25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8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png"/><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4" Type="http://schemas.openxmlformats.org/officeDocument/2006/relationships/image" Target="../media/image30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5" Type="http://schemas.openxmlformats.org/officeDocument/2006/relationships/image" Target="../media/image311.wmf"/><Relationship Id="rId4" Type="http://schemas.openxmlformats.org/officeDocument/2006/relationships/image" Target="../media/image31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297.wmf"/><Relationship Id="rId4" Type="http://schemas.openxmlformats.org/officeDocument/2006/relationships/image" Target="../media/image3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5" Type="http://schemas.openxmlformats.org/officeDocument/2006/relationships/image" Target="../media/image321.wmf"/><Relationship Id="rId4" Type="http://schemas.openxmlformats.org/officeDocument/2006/relationships/image" Target="../media/image32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3:51.856"/>
    </inkml:context>
    <inkml:brush xml:id="br0">
      <inkml:brushProperty name="width" value="0.05292" units="cm"/>
      <inkml:brushProperty name="height" value="0.05292" units="cm"/>
      <inkml:brushProperty name="color" value="#FF0000"/>
    </inkml:brush>
  </inkml:definitions>
  <inkml:trace contextRef="#ctx0" brushRef="#br0">7340 7947 179 0,'0'0'62'0,"0"0"5"16,0 0-11-16,0 0-17 0,0 0-12 16,0 0-14-16,0 0 0 0,-22-86 1 15,22 79 4-15,-3-2 0 0,3 4 2 16,-2-2-1-16,2 3 1 0,0 4-3 0,-2-1-1 15,2 1-4-15,0-2-3 0,-1 1 0 16,1 0-1-16,-2-1-1 0,2 0-3 16,0 1-1-16,-1-1-1 0,1 2-2 15,0-2 0-15,-2 2-1 0,2-1-1 16,0 1 0-16,0 0 0 0,0 0 2 16,0 0 0-16,0 3 0 0,0 11 1 15,0 4 3-15,2 5-5 0,-1-9 5 16,2 4-5-16,1-2-1 0,-4 0 1 15,6 6 1-15,-3-8-1 0,0 3-1 0,0-2-3 16,-2-2-7-16,4 6-2 0,-4-9-7 16,2 1-3-16,-3 0-7 0,3-7-13 15,-3 7-18-15,5-2-29 16,-2 0-29-16,0 0-39 0</inkml:trace>
  <inkml:trace contextRef="#ctx0" brushRef="#br0" timeOffset="318.8927">7205 8297 495 0,'0'0'58'0,"0"0"-17"0,0 0-14 15,0 0-9-15,0 0-9 16,0 0-4-16,0 0-4 0,0 0-1 16,0 0-2-16,-10-7 1 0,10 6 1 0,0 0 0 15,10-1 2-15,5 1-4 0,8-2 1 16,0-1 0-16,2-2 1 0,-1 1 3 16,4-5-1-16,2 0-1 0,5-1-2 15,-1-1-2-15,1 1-10 0,-3 1-10 16,3 0-14-16,-6 2-17 0,-3 0-21 0,-2 3-30 15,-6 2-38-15,-8 3-58 0</inkml:trace>
  <inkml:trace contextRef="#ctx0" brushRef="#br0" timeOffset="914.8847">7340 8540 235 0,'0'0'74'0,"0"0"-16"15,0 0-6-15,0 0-16 0,0 0-5 16,0 0-6-16,0 0-6 0,0 0-5 16,0 0-3-16,0 0-4 0,-10-16-2 15,8 14-3-15,2-3-1 0,0-1-1 0,0-5-1 16,5-1 1-16,-1 5-2 0,7-3 3 15,-3 6-2-15,-1-1 1 0,3 2 0 16,-4 2-3-16,4 1 2 16,-3 0 0-16,6 0 1 0,2 3 0 0,-6 0 0 15,3 5-1-15,-3 2 1 0,-6 0 4 16,3 2-1-16,-5 6 2 0,-1 2-4 16,0 3 2-16,-4 0 0 0,-5 2 0 15,-5-3 1-15,2 1-2 0,-4-4 0 16,2-1-1-16,4-3 1 0,0-5-2 0,4-3 0 15,3-3 1-15,0-1 0 0,3-3 0 16,0 0 0-16,0 0-1 0,0 1-2 16,0-1 0-16,0 0-4 15,0 2 4-15,0-2 1 0,3 0 3 0,13 0 1 16,3-6-5-16,7-3-5 0,-3 2-9 16,0 0-16-16,-3-1-25 0,3 3-23 15,0-3-22-15,5 3-2 0,-1-1-18 16</inkml:trace>
  <inkml:trace contextRef="#ctx0" brushRef="#br0" timeOffset="1695.6889">8008 8118 524 0,'0'0'52'0,"0"0"-15"0,0 0-9 16,0 0-12-16,0 0-8 0,0 0-8 16,0 0-5-16,0 0-2 0,0 0-2 15,0 0 1-15,-15-23 0 0,13 23 4 0,2 6 5 16,0 7 1-16,0 7-2 15,0-6 0-15,0 9 0 0,0-9 0 16,0-1 0-16,0 1 0 0,0-8 0 16,0 1 1-16,0-7 0 0,-2 0 1 0,2 0 0 15,0 2 1-15,0-1 2 0,0 1 0 16,0-1 1-16,0 1 0 0,0 0 0 16,-1-2-3-16,1 0-1 0,0 0-1 15,-3 0 0-15,3-7 1 0,-3-3-1 16,3-2-1-16,0-2-2 0,0-6 1 0,0 4-2 15,3-6-1-15,1 9 0 0,3 2-4 16,-2 4 3-16,-1-1 1 0,3 2 1 16,-4 3 1-16,3-4-4 0,0 6-3 15,-5-1 0-15,5 1 1 0,0 1 3 16,0 0 4-16,5 0 0 0,5 3 2 16,-2 5-1-16,1 1 0 0,-5-1 1 15,-1 2-1-15,-2 5 1 0,-3 2 0 16,1 6-1-16,-2 1 1 0,-2-8 2 15,-1 4-1-15,0-8 0 0,0 2 0 0,0-1-1 16,0-8 1-16,0 1 0 0,0-6 0 16,0 0 2-16,0 0 3 0,0 2 0 15,0 0 1-15,0-2-2 0,0 1-2 16,0-1-2-16,0-1 0 0,-1-10 2 16,-4-7-1-16,1-5-2 0,1 0 0 15,0 5-1-15,3 0 0 0,0-2 0 16,0 8 0-16,0-2 0 0,0 5 1 15,0 4-1-15,0 1-1 0,6-2-1 16,-3 3-1-16,6-2 0 0,6-2 2 0,0 4-2 16,8-1 2-16,-3 4-2 0,3 0 2 15,-5 5 0-15,-1 3-1 0,-4 4 2 16,-1 2-2-16,-2 2 0 0,-3 4 1 16,-3 1-1-16,-2 5 2 0,-2 0-1 15,0-2-1-15,-6-1-3 0,2-7-7 0,-2-3-7 16,1-6-10-16,1-4-14 0,3 2-23 15,1-5-40-15,-3 0-55 16</inkml:trace>
  <inkml:trace contextRef="#ctx0" brushRef="#br0" timeOffset="2727.5481">8802 7970 500 0,'0'0'55'0,"0"0"-7"16,0 0-9-16,0 0-14 0,0 0-13 15,0 0-6-15,0 0-4 0,0 0-2 16,0 0-3-16,-5-34-1 0,5 34-1 16,0 0 1-16,0 0 2 0,0 3 1 15,0 9 1-15,2 4-1 0,4 7 1 16,-2-2 0-16,5 2 1 0,-1-1 0 15,1-2-1-15,-2 0 0 0,1-2-1 16,0-2 1-16,-5-4 0 0,4 0 1 0,-2-3-1 16,-4-4 0-16,4 2-1 0,-4-4 0 15,2 0 1-15,1 1 2 0,-4-4 3 16,0 0 0-16,0 0 2 0,0 0 0 16,3 0-3-16,1-8-1 0,2-9-2 15,0-7-1-15,5-2-2 0,-2 0 2 0,1-1-2 16,2 1 0-16,-5 2-3 0,0 7-2 15,-1 2-5-15,-3 4-7 0,-1 6-10 16,-1 0-17-16,-1 5-31 16,0 0-53-16,0 0-20 0,0 0-39 0</inkml:trace>
  <inkml:trace contextRef="#ctx0" brushRef="#br0" timeOffset="3451.2271">9195 8274 375 0,'0'0'54'16,"0"0"-12"-16,0 0-12 0,0 0-7 16,0 0-6-16,0 0 0 0,0 0-1 15,0 0-3-15,0 0-1 0,0 0 0 16,-10-46-2-16,10 46 0 0,0-1-3 16,-1-1-2-16,1 1-2 0,0-1-2 0,-2 1 0 15,2 0 0-15,-1-1-1 16,1 0 0-16,0 1 0 0,-2-1-1 15,2 1 1-15,0-1 0 0,0 0-1 16,0 2 0-16,0-1 1 0,-1 1 0 0,1-1 0 16,0 1 0-16,0-2 0 0,0 2-1 15,-2-1 2-15,2 1-1 0,0-2 0 16,0 2 0-16,0-1 0 0,0 1 0 16,0 0 1-16,0 0-1 0,0 0 1 15,0 0-1-15,-1 0 1 0,1-2-1 0,0 2 1 16,0 0 1-16,-3 0-1 15,3 0 1-15,0-2-1 0,0 2-1 16,0 0 0-16,-3 0-2 0,3 0 2 16,-3 0-2-16,0 0 0 0,-5 2-1 0,-4 6 1 15,2 6 0-15,-3 1 1 0,4 3 0 16,-2 3 2-16,1-1-2 0,4-5 1 16,0 1-1-16,3-4 0 0,0 0 0 15,3-1 0-15,0 0-2 0,0 0 1 16,0-1-3-16,6-2-2 0,1-4 3 0,1 3 0 15,4-6 0-15,6-1 3 0,2 0-2 16,6-1 0-16,-4-7 3 0,1-1-3 16,-1 0 1-16,-5-2 0 0,0 1 0 15,-1-3 2-15,-3 0 2 0,-4-1-2 16,2-3 1-16,-5 5 1 0,-1-1 2 16,-4 2 4-16,-1 0-1 0,0-6-2 15,-1 9 1-15,-7-6-2 0,-3 5-3 16,2 4-6-16,-9 2-4 0,-3 3-12 15,-2 11-24-15,-7 9-44 0,1 2-62 0,3 4-130 16</inkml:trace>
  <inkml:trace contextRef="#ctx0" brushRef="#br0" timeOffset="4831.384">9062 7525 253 0,'0'0'67'0,"0"0"-13"0,0 0-15 0,0 0-9 16,0 0-10-16,0 0-8 0,0 0-3 0,0 0-1 15,-6-77 0-15,6 65-4 16,0 1 1-16,2-4-2 0,2 6 1 15,2-4 0-15,1 5-1 0,-1 0-1 16,3-4 1-16,-5 5-3 0,9-3 3 0,-7 6-1 16,-3 1-2-16,1 1 0 0,-1 1-1 15,1-1 0-15,2 1 0 0,3-1 0 16,-5 2 0-16,6 0 1 0,3 3-4 16,0 5-1-16,0 3 3 0,-1 0-1 15,-5 5 2-15,-1 2 0 0,-5 3 1 0,-1 5 2 16,0 3-1-16,-10 3 3 0,-2 1 0 15,-2 1-2-15,-2-4-1 16,5-1-1-16,-1-6 0 0,3-6 0 16,5-8-1-16,1-5 0 0,3-4 0 0,0 0-2 15,0 0 3-15,0 0 2 0,0 0 0 16,0 1 2-16,0 1 1 0,0-1 7 16,3-1 4-16,10 0 2 0,10-4-2 15,10-7-7-15,-2-2-2 0,-1-3-4 16,-1 1-2-16,-6 2-1 0,-1-1-4 0,-2 3-7 15,-4 5-27-15,-6 2-58 0,-6 2-91 16,-2 2-92-16</inkml:trace>
  <inkml:trace contextRef="#ctx0" brushRef="#br0" timeOffset="7652.1865">9927 8072 167 0,'0'0'39'0,"0"0"14"16,0 0 8-16,0 0-9 0,0 0-14 16,0 0-12-16,0 0-9 0,0 0-3 15,0 0-1-15,0 0-3 0,-15-24 0 16,14 22-6-16,1 2-1 0,-2-1-1 16,2 1-1-16,0-2 2 0,0 2 2 15,0-1 3-15,0 1 5 0,2-2 1 16,10-2 2-16,6 2-5 0,7-3-3 15,-2 1-2-15,3-2-6 0,0 0 3 16,0 0-1-16,0 0-1 0,-4 0 0 0,3 1-3 16,-8 1-2-16,-1 4-2 0,-3-2-3 15,-3 2-4-15,2 0-8 0,-1 0-13 16,-1 0-23-16,-5 0-16 0,-1 0-10 16,-4 2-2-16,0 5-5 0,-3 2-10 15</inkml:trace>
  <inkml:trace contextRef="#ctx0" brushRef="#br0" timeOffset="7939.4746">10012 7979 422 0,'0'0'61'0,"0"0"-9"16,0 0-15-16,0 0-9 0,0 0-8 0,0 0-7 15,0 0-4-15,0 0-6 0,0 0-2 16,0 0-3-16,-10-21-3 0,10 21 1 16,0 0 4-16,0 0 4 15,0 9 1-15,4 6 2 0,2 7-5 0,0 0 0 16,-3 3-2-16,1 0 0 0,0 3-1 16,1-1 0-16,-2 2-3 0,-2 0-1 15,2-2-6-15,0-1-8 0,3-3-3 16,1-2-9-16,0-1-23 0,2-2-21 15,-2-4-41-15,3-1-64 0</inkml:trace>
  <inkml:trace contextRef="#ctx0" brushRef="#br0" timeOffset="10911.3745">10562 7790 356 0,'0'0'51'0,"0"0"-9"15,0 0-13-15,0 0-9 0,0 0-6 16,0 0-6-16,0 0-3 0,0 0-4 16,0 0-2-16,0 0-5 15,-5-36 0-15,4 36-3 0,1-1 3 0,0 1 3 16,0 0 3-16,4 6 3 0,5 5-1 16,-2 0-2-16,0 1 0 0,-1-1 1 15,-3-1 1-15,4 5-2 0,-2-4 2 16,-4-2-2-16,2 1 1 0,-3-5 0 15,3 6 1-15,-3-5-4 0,0-1 2 0,1 2 0 16,-1-7 0-16,0 0 2 0,0 0-1 16,0 2 0-16,2-1 3 0,-2 0 4 15,0 1 2-15,0 0 7 0,0-1 2 16,0-1-3-16,0 2-4 0,0-2-2 16,0-2-6-16,0-10 1 0,0-1-7 0,0-6 4 15,1 1-4-15,-1 4 2 16,3-4 1-16,1 0-3 0,-2 6-2 15,1-5-1-15,1 2 0 0,1 5-2 16,0-2-2-16,1 7-2 0,-3 1 0 0,4 0 3 16,-1 2 2-16,7 1 0 0,4 1 1 15,-1 1-1-15,3 9 2 0,0 0 2 16,-6 4 0-16,3-1 0 0,-5 2 1 16,1 0 0-16,-5 2 1 0,-1-5 0 15,-2 2 1-15,-1-5-1 0,-1 4 3 0,-1-3-2 16,-1-4 0-16,2 1 1 0,-2-7 3 15,0 0 4-15,0 0 7 16,0 1 2-16,0 1-1 0,0-2-5 16,0 2-3-16,-3-2-3 0,-3 0-3 0,-4 0 3 15,-3-4-5-15,4-2 4 16,2-6-5-16,2 4 1 0,4-5-1 0,-2-4 0 16,3-1 0-16,0-5-3 0,3 3-1 15,3 0-2-15,4 2 3 0,1 1-1 16,1 2 1-16,1 3-1 0,-3 3-3 0,3 4 2 15,1 4 1-15,1 1 0 0,5 1-1 16,-2 8 3-16,-1 5-1 0,-1 0 0 16,0 2 1-16,-3 1 1 0,3 2-3 15,-6-3-2-15,-1 2-1 0,-4-4-2 16,1 1-1-16,-3 0-14 0,-3-2-11 16,3-3-17-16,-2 1-21 0,-1-5-9 15,0 2-16-15,0 3-20 0</inkml:trace>
  <inkml:trace contextRef="#ctx0" brushRef="#br0" timeOffset="11654.9877">11290 7743 255 0,'0'0'59'15,"0"0"-6"-15,0 0-14 0,0 0-8 16,0 0-1-16,5-85-5 0,-4 73-4 16,-1 5-2-16,2-3-5 0,-2 5-1 15,0-2-1-15,0 1-3 0,0-1 0 0,0 2-2 16,0-2-2-16,0 3 1 0,0 4-3 15,0-2-2-15,0 2-2 16,0-1-2-16,0-1-4 0,0 2 2 16,-6 0 1-16,-7 0 0 0,-6 5 3 0,-1 7 0 15,-2 2-3-15,5 3 3 0,-2-1-2 16,6 1 1-16,-1 0 1 0,6-5-1 16,1-1-3-16,3-1-1 0,2-5-1 15,0 0 0-15,2-1 3 0,0 1 3 16,0 2 1-16,0 4 0 0,0-8 0 0,0 2-1 15,0 1 1-15,0-2 0 0,4-2-1 16,-3 2 1-16,2 0 0 16,-3-4 1-16,4 0 1 0,1 2-2 15,5-2 2-15,6 0 0 0,-3 0 1 0,7-6 0 16,0-2-1-16,-2 0 1 0,-7 2 0 16,2-1 0-16,-5 3 6 0,-1-3-2 15,1 1 2-15,-5 3-1 0,0 1-1 16,-1-2 2-16,1 1 1 0,-2-1-2 15,3-5-2-15,-1 7-4 0,-1-1-1 0,1 0-1 16,-3 3-1-16,0 0-2 0,0 0-2 16,2 0-3-16,4 0 1 0,4 3 4 15,5 9 3-15,-1 6 2 16,-2 5 0-16,-4 4 0 0,-2 3 2 0,-3 3-7 16,-3 2 4-16,0-1-4 0,0 2-1 0,-3 1 1 15,-3-2-5-15,-2 0 0 16,-1-5-5-16,2-4 3 0,-2-3-1 15,1-10 3-15,-1-1 6 0,3-5 3 16,-5-4 6-16,-4-2 3 0,-2-1-1 0,-4-1 1 16,1-10-4-16,0-3-1 0,3-1-1 15,2-5-1-15,4-2 1 0,3-3-4 16,5 0-4-16,3-4-5 0,2-1-7 16,10-2-15-16,6-2-36 0,7 5-42 15,1 0-47-15</inkml:trace>
  <inkml:trace contextRef="#ctx0" brushRef="#br0" timeOffset="12378.9985">11607 7403 292 0,'0'0'80'0,"0"0"-14"15,0 0-15-15,0 0-8 0,0 0-11 16,0 0-5-16,0 0-6 0,0 0-8 16,0 0-3-16,-13-49-5 0,12 48-3 15,1 1-5-15,-3-2-3 0,3 2-3 16,0 0 0-16,0 0 4 0,0 2 5 15,0 11 2-15,0 10 2 0,0 6 0 16,0 3-1-16,0 0-1 0,0 1 0 0,3-1-2 16,1 1-3-16,-1-1 3 0,0-2 0 15,1-1 0-15,1-1-1 0,-4-3 0 16,2-9 1-16,1 0-1 0,-1-7 1 16,-1-4 0-16,2 4-1 0,-3-5 1 15,1 1 1-15,-1 0 2 0,-1-5 4 0,0 0 0 16,0 0-1-16,0 0-2 0,0 0-1 15,0-12-3-15,0 0 3 16,0-8-1-16,0 0 2 0,0 0-3 16,3-6 1-16,0 2-1 0,3 1-2 0,0 2-2 15,2 3-2-15,1 0 0 0,-2 8-1 16,2-2-2-16,4 4 1 0,-4 3-2 16,6 0 3-16,3 5 1 0,-1 0-1 15,5 10 4-15,0 3 0 0,-4 2 1 16,-3 2-1-16,1 1 0 0,-5 1-1 0,2 1 1 15,-4-1 1-15,-2-1 1 0,-1-4-1 16,-3-5-1-16,-3 0-2 0,3-3 0 16,-3-1-1-16,1 0-5 15,-1-5-10-15,0 0-21 0,0 0-21 0,0 2-20 16,0 0-27-16,0 1-40 0</inkml:trace>
  <inkml:trace contextRef="#ctx0" brushRef="#br0" timeOffset="16276.3322">12394 7395 307 0,'0'0'65'0,"0"0"-16"0,0 0-14 16,0 0-13-16,0 0-8 0,0 0-4 15,0 0-6-15,0 0 1 0,0 0-1 0,0 0 0 16,-10-5 3-16,14 5-2 15,12 0 0-15,3-1-1 0,8 1 0 16,-2-3 0-16,1 0 1 0,0 0-4 16,0-2 0-16,-1 2-2 0,-2-1-1 0,-5 4 0 15,-3-2-4-15,-1 2-10 0,-5 0-15 16,3 0-16-16,-7 0-12 0,-2 5-18 16,-3 4-6-16,-5 4-22 0,-7 4-12 15</inkml:trace>
  <inkml:trace contextRef="#ctx0" brushRef="#br0" timeOffset="16453.0634">12413 7565 363 0,'0'0'70'0,"0"0"-10"0,0 0-8 0,0 0-12 16,0 0-13-16,0 0-6 0,0 0-6 16,0 0-6-16,0 0-2 0,-9 5-3 15,19-5-2-15,10-6-1 0,5-4-2 16,3 1-6-16,2 0-14 0,6 0-12 15,0 2-15-15,5-1-41 0,1 0-42 0,-2 1-85 16</inkml:trace>
  <inkml:trace contextRef="#ctx0" brushRef="#br0" timeOffset="17599.961">13464 7074 357 0,'0'0'62'0,"0"0"-14"0,0 0-11 16,0 0-6-16,0 0-5 0,0 0-1 15,0 0-3-15,0 0-3 0,0 0-3 0,0 0-4 16,0-73-1-16,0 73-5 0,0-2-3 16,0 0-3-16,0 2-2 0,0-1 1 15,0 1 1-15,0 0 2 0,0 7 1 16,3 7 0-16,5 4 0 0,-3-4-3 16,-1 1 0-16,-1 4-1 0,0-1 1 15,1 5-1-15,-1-2 1 0,2 0 4 16,-1-1-6-16,0 1 5 0,-1-6-6 15,1 2 0-15,-1-2-3 0,2-1-12 16,-1 2-9-16,3-4-16 0,-4-2-23 0,0-8-25 16,3 6-40-16,-3-3-74 0</inkml:trace>
  <inkml:trace contextRef="#ctx0" brushRef="#br0" timeOffset="17916.9431">13340 7450 437 0,'0'0'40'0,"0"0"-3"0,0 0-10 15,0 0-9-15,0 0-7 0,0 0-4 16,0 0 1-16,0 0-2 0,0 0 0 16,68 4-2-16,-42-5-1 0,1-5-1 15,1-2 0-15,2 1-2 0,3-3 0 16,2 3-1-16,3-2 0 0,2-1-4 16,-1 2-2-16,0 0-7 0,-4 2-20 15,1 0-32-15,-14 4-42 0,2 1-43 16</inkml:trace>
  <inkml:trace contextRef="#ctx0" brushRef="#br0" timeOffset="18364.1644">13510 7642 587 0,'0'0'33'0,"0"0"-7"0,0 0-11 15,0 0-3-15,0 0-5 0,0 0-4 16,0 0-2-16,0 0-2 0,0 0-1 16,-10-62 0-16,17 58 1 0,-1-2 0 15,4 3 0-15,1 0-1 0,1 3 1 0,0-2 0 16,1 2-1-16,-1 0 0 15,-2 0-1-15,1 3 1 0,-2 2-1 16,3 4 3-16,-5-3 0 0,1 5 0 16,-2 4 1-16,-3 1 1 0,-1 8-2 0,-2-1 1 15,-3-1 0-15,-6 1-1 0,0-2 1 16,-2-3-1-16,-1-1 0 0,6-6 0 16,-2 0 1-16,3-4-1 0,1 2 1 15,0 0 0-15,1-6-2 0,1 1 1 16,2-4-1-16,0 0-1 0,0 0 1 0,0 2 3 15,0-1-5-15,0 0 4 0,0 4-7 16,6 3 0-16,9-2-1 0,8-1-14 16,4-5-9-16,5-6-34 15,9-7-41-15,0-1-61 0</inkml:trace>
  <inkml:trace contextRef="#ctx0" brushRef="#br0" timeOffset="23779.0026">14103 7211 228 0,'0'0'54'15,"0"0"-9"-15,0 0-4 0,0 0-6 16,0 0-6-16,0 0-8 0,0 0-6 15,0 0-7-15,0 0-5 0,0 0-2 16,7-34-2-16,-7 32-5 0,0 2-1 0,0-1-3 16,2 1 1-16,-2 0 9 0,0 0-1 15,1 4 6-15,1 8-3 0,1 5 0 16,-2-7-1-16,5 7-1 0,-3 0 1 16,-2-7 0-16,2 7 0 0,1-6-1 15,-1-1 1-15,0 1-1 0,-1-6 0 0,-1 1 0 16,-1-2 2-16,2 1-2 0,-2-1 1 15,1 1 7-15,-1-5 4 16,0 0 9-16,0 0 3 0,0 1 2 16,2-1 0-16,-2 2 0 0,0-2-5 0,0 0-2 15,0 1-5-15,0-1-8 0,0 0-3 16,0 0-3-16,0-4-4 0,2-10 2 16,-2 0 0-16,3-4 1 0,1 3-1 15,-1 5 0-15,2-6-2 0,2 3-6 16,0-1 4-16,6-2-5 0,-1 0 5 0,-2 7-2 15,0 2-1-15,3-2 2 0,-3 5 0 16,3-1 1-16,-4 2 3 16,-5 1 0-16,8 2 0 0,-6 0 0 15,4 0 1-15,4 3-1 0,-2 6 2 0,-1-1 4 16,-5 4-2-16,1 1 3 0,-4-3-4 16,0 8 0-16,-1-9-1 0,-2 4 1 15,0-2 0-15,0-5 0 0,0 5 2 16,0-5-2-16,0 0 1 0,0 0-1 15,0-6-1-15,0 0 3 0,0 0 1 0,0 1 1 16,0 1 3-16,0-1 0 0,0 1 0 16,0 0 2-16,0-1 1 0,0-1 0 15,0 2-1-15,0-2-1 0,0 0-2 16,0 1-1-16,-2-1-4 0,2 0 2 16,-3 0-3-16,0-6 1 0,-1-4-1 0,1 2 0 15,0-4 0-15,2-1 0 16,1 0-1-16,0-5-6 0,0 0 6 15,4 0-6-15,2 4 5 0,1 1 0 16,-1 5-1-16,5-3-1 0,-3 5-1 0,-1 1 0 16,1 0 0-16,-3 4 3 0,4-2 1 15,-4 3-1-15,8 0-2 0,2 0 1 16,-1 4 0-16,2 6-1 0,-3 2 6 16,-1 1 2-16,-3 4-4 0,-4 1 5 15,0 0-4-15,-1-2 0 0,-3 0-1 0,-1 3 1 16,0-8-1-16,0 8 1 15,0-9 0-15,0-5-1 0,0 0 1 16,0-5-2-16,0 0 2 0,0 0 1 16,0 3 2-16,0-2 1 0,0 1 0 0,0-1 0 15,0 1-1-15,0-2-2 0,0 0-1 16,0 0-2-16,0 0-2 0,0 0-5 16,0 0-13-16,0 0-26 0,0 0-56 15,0-2-102-15</inkml:trace>
  <inkml:trace contextRef="#ctx0" brushRef="#br0" timeOffset="24827.7408">14784 7015 222 0,'0'0'78'0,"0"0"-7"0,0 0-13 16,0 0-16-16,0 0-7 0,0 0-6 15,0 0-5-15,0 0-2 0,0 0-3 16,11-54-2-16,-11 49-3 0,0 5-4 16,0 0-4-16,0 0-2 0,0-3-2 15,0 2-3-15,0 1-1 0,0-1-2 16,0 1-2-16,0-2-1 0,0 2-2 15,1 0 3-15,-1 0 4 0,5 0 2 16,1 11 2-16,3 4 1 0,1 3 0 0,2 2 0 16,-2-2 3-16,0 0-5 0,0 0 2 15,0 0-3-15,3 3 1 0,-3-2-1 16,2-1 0-16,1 2 3 0,-3 0-3 16,-1-2 4-16,1-1-5 0,-3-2 1 15,-1-3 0-15,-3-5 0 0,-2-2 0 0,2-1-1 16,-3-4 1-16,0 0 2 0,0 0 1 15,2 2 3-15,-1-1 4 16,-1 1 2-16,2-2 1 0,-2 2 0 16,1-2-4-16,2-2-5 0,1-12-2 0,0-4-4 15,4-7 4-15,-2 2-5 0,-2 1 3 16,4-2-3-16,-2-1 2 0,2 0 0 16,-3-1 0-16,1 0-1 0,1 1 0 15,-2-2-3-15,-4 4 0 0,3 4 1 16,-2 1-4-16,-1 6-3 0,-1 4-11 0,2 3-24 15,-2 5-45-15,0-2-56 0,-9 2-74 16</inkml:trace>
  <inkml:trace contextRef="#ctx0" brushRef="#br0" timeOffset="26039.5884">15309 7245 292 0,'0'0'72'16,"0"0"-9"-16,0 0-13 0,0 0-11 16,0 0-7-16,0 0-10 0,0 0 2 15,0 0-11-15,0 0 3 0,0 0-2 16,3-44-2-16,-3 44-4 0,0-2-1 0,0 0-5 15,0 1-1-15,0 0-3 0,0-1-2 16,0 0-1-16,0 2 0 16,-1-1 0-16,-1 1 2 0,-4 0 5 15,-4 0-5-15,-3 9 4 0,-1 1-5 0,1 5 1 16,4-3 1-16,0 4 2 0,1 0-1 16,2 2 1-16,0-5 0 0,3 3-1 15,0 0 2-15,3-5-1 0,-1 8 1 16,1-2-1-16,0 0 1 0,3 0-1 15,1-4 0-15,2 1-1 0,1 0 1 0,2 4 0 16,0-3 0-16,-1 2 0 0,1 1 0 16,-2 0-1-16,-1-4-1 0,-2 2-2 15,-1-6-5-15,-3 3-2 0,0 7-6 16,0-1-6-16,-9 2-5 0,-1-4-10 16,-7-5-12-16,4-4-14 0,-6-1-13 15,-1-4-2-15,1 0-15 0,-1-3-21 16</inkml:trace>
  <inkml:trace contextRef="#ctx0" brushRef="#br0" timeOffset="26202.2283">15043 7564 424 0,'0'0'52'16,"0"0"-16"-16,0 0-17 0,0 0-5 15,0 0-5-15,0 0-4 0,106-64-2 0,-75 53-3 16,4-1-3-16,1 0-8 0,1 0-12 15,-2-2-36-15,-1 2-47 16,-7 0-75-16</inkml:trace>
  <inkml:trace contextRef="#ctx0" brushRef="#br0" timeOffset="27371.4047">8985 8797 114 0,'0'0'29'0,"0"0"-5"16,0 0-4-16,0 0-7 0,0 0-6 16,0 0-3-16,0 0-2 0,0 0 1 15,0 0-1-15,0 0-2 0,3 0-2 16,-3 0-1-16,2 0-1 0,-2 0 3 0,1 0 2 15,1-1 2-15,4-1-1 0,6-2-1 16,3-1-2-16,-1 1-2 0,2-2-1 16,0 1-14-16,3 1-4 0,6-2-4 15,-1-2-12-15,2 2-6 0,3-1-11 16</inkml:trace>
  <inkml:trace contextRef="#ctx0" brushRef="#br0" timeOffset="27702.5724">8974 8919 365 0,'0'0'49'16,"0"0"-7"-16,0 0-14 0,0 0-10 15,0 0-9-15,0 0-5 0,0 0 0 16,0 0 1-16,0 0 0 0,0 0-1 16,16-20 0-16,1 11-5 0,-1 0 1 15,-1 4-4-15,-1 0-6 0,2 0 2 0,1-1-4 16,5-2 1-16,-2 0 1 0,2 0-24 15,-2 0-31-15,-7 2-37 16,-4 3-62-16</inkml:trace>
  <inkml:trace contextRef="#ctx0" brushRef="#br0" timeOffset="27892.3929">8868 9024 326 0,'0'0'44'0,"0"0"-16"0,0 0-10 15,0 0-12-15,84-35-5 0,-55 21-8 0,3 0-12 16,0 4-36-16,-2 1-52 0,0 1-94 16</inkml:trace>
  <inkml:trace contextRef="#ctx0" brushRef="#br0" timeOffset="30859.3064">12051 7761 91 0,'0'0'32'0,"0"0"-6"0,0 0-2 15,0 0 1-15,0 0-1 0,0 0 3 16,0 0 2-16,0 0-1 0,0 0-3 16,3-3 2-16,-3 3-3 0,0 0-1 15,2-2-3-15,-2 2 1 0,2-2-5 16,-2 2-2-16,2-1-4 0,-2 1-1 15,0-1 0-15,1 0 0 0,-1-1 2 16,0 0-2-16,2 1 0 0,-2-1 1 0,0 1-1 16,0-6 1-16,0 0-2 0,0 2-2 15,0 0-2-15,0-1 1 0,0 1 0 16,0-1 0-16,0 1 2 0,0 5-2 16,0-1-1-16,0 1 0 0,0-2-1 15,-2 1-3-15,2-1-2 0,0 0-1 0,0 1-1 16,-1 1-1-16,1-2 0 15,0 2-1-15,0 0 4 0,0 0 0 16,0 0 2-16,-2 0-1 0,0 3-1 16,0 4 1-16,-1 5 1 0,0 4 1 0,0-4-1 15,-1 5 1-15,3-5-1 0,-1 1-1 16,1-1 0-16,1 0 1 0,0 6 3 16,0-6-2-16,0 5 2 0,4-3-4 15,-1-7 1-15,6 7-1 0,1-5 1 16,1-1 1-16,1-1-2 0,2-2 0 0,2-4-2 15,-1-1-4-15,2 0-3 0,2 0-3 16,-2-5-5-16,4-3-7 0,-4-1-20 16,-3-4-22-16,-4 6-34 15,-4-6-33-15,-4-1-41 0</inkml:trace>
  <inkml:trace contextRef="#ctx0" brushRef="#br0" timeOffset="31460.8432">12018 7545 429 0,'0'0'50'0,"0"0"-13"0,0 0-11 0,0 0-9 16,0 0-6-16,0 0-4 0,0 0-1 0,0 0-3 15,0 0-1-15,-4-25-1 16,4 23-2-16,0 1 0 0,-2-1 0 15,2 1-3-15,0-1 0 0,0 0 0 16,0 1-1-16,0 1 1 0,0-2 1 0,0 2-1 16,0 0 0-16,0 0-3 0,0 0-1 15,0 0-2-15,0 0 0 0,0 0 2 16,2 0 3-16,-1 0 2 0,1 0 3 16,-1 0 1-16,-1 0 2 0,3 2 1 15,-2-2 0-15,1 1 1 0,-1-1 3 0,2 0-3 16,-2 2 4-16,-1-2-3 0,2 0 0 15,-2 2-1-15,1-2-3 16,-1 0 0-16,2 0-1 0,-2 0 0 16,1 1-1-16,-1-1 2 0,0 0-4 0,2 0 1 15,-2 0-1-15,0 0-1 0,1 0-1 16,-1 0 0-16,0 0 1 0,0 0 1 16,2 2 1-16,-2-2 0 0,0 0 1 15,0 0 0-15,0 0 0 0,1 0 3 16,-1 0 1-16,0 0 0 0,0 1 2 0,0-1 0 15,0 0 0-15,0 0 1 0,0 0 2 16,0 0-3-16,0 0-2 0,0 0-1 16,-1 0-4-16,-1 0 2 0,1 0 3 15,-1 0-2-15,1 0 2 0,-1 0 0 16,1 0-2-16,-1 0 2 0,1 0 1 16,-2 0-4-16,2 0 3 0,-1 0-3 15,1 0-1-15,-2 0-1 0,3 0-2 16,0 0-1-16,0 0-4 0,-1 0-2 15,1 0-2-15,0 0-4 0,0 0-9 0,0 0-34 16,0 7-45-16,0 1-46 0</inkml:trace>
  <inkml:trace contextRef="#ctx0" brushRef="#br0" timeOffset="33039.2662">9137 8524 124 0,'0'0'42'0,"0"0"-9"15,0 0-1-15,0 0-6 0,0 0-9 16,0 0 0-16,0 0-10 0,0 0-4 16,0 0 2-16,0 0-4 0,29-71 2 15,-20 65 1-15,-3 1 2 0,1-2 1 0,0 1 1 16,2-1 3-16,-2 2 0 0,-1-1 0 15,2-2-1-15,-2 0-2 16,-1 0 2-16,-1 0 0 0,-1-3 3 16,1 2-3-16,-2 4-1 0,1-5-1 0,-2 5-3 15,2 1 4-15,-2-1-1 0,-1-1 0 16,2 2-1-16,-2-1 0 0,1 0-2 16,-1 5 2-16,0-1 0 0,0 1 0 15,0-2 0-15,2 1-1 0,-2-1-3 16,0 1-2-16,0-1-1 0,0 1-1 0,0-1 0 15,0 1 0-15,0 1-1 0,0-2-2 16,0 2 3-16,0 0 0 0,0 0 1 16,0 0 1-16,0 0 1 15,0 0 1-15,-5 0-1 0,-5 2 1 0,0 7 2 16,-4 5-2-16,2-2 0 0,2 3 0 16,0 0 0-16,4-3 0 0,0 2-1 15,2 1 0-15,1-4-1 0,0 4 2 16,3-5-3-16,0 0 1 0,0 0 0 15,3-2 1-15,6 2 1 0,5-4-1 0,5 4 2 16,4-6 0-16,3-1 1 0,0-3 0 16,4 0-4-16,-3 0-1 0,-1-3-1 15,-3 0-5-15,-10 1 0 0,4-3-6 16,-1 0 1-16,-7 2 1 0,4-4-2 16,-2 0-5-16,-5 1-18 0,1-6-27 15,-2-3-31-15,-4 3-32 0,-1-9-43 16</inkml:trace>
  <inkml:trace contextRef="#ctx0" brushRef="#br0" timeOffset="33228.9212">9204 8150 449 0,'0'0'60'0,"0"0"-17"0,0 0-17 16,0 0-10-16,0 0-11 0,0 0-6 15,0 0-5-15,0 0-7 16,0 0-11-16,0 0-25 0,-5-5-24 16,5 5 0-16,2 5-29 0,7 5-65 0</inkml:trace>
  <inkml:trace contextRef="#ctx0" brushRef="#br0" timeOffset="35672.0095">15052 6500 199 0,'0'0'56'0,"0"0"2"16,0 0-14-16,0 0-11 0,0 0-10 16,0 0-7-16,0 0-5 0,0 0-2 15,0 0-3-15,-6-25-3 0,6 18 1 16,0-1-3-16,0 5-1 0,0-1-1 15,6-3-1-15,-2 4 1 0,0 1 0 0,5-1-4 16,-4 3-1-16,0-2 0 0,5 2 2 16,-5 0 0-16,2 3 4 0,4 4 1 15,-3 0-1-15,-1 5 3 0,-3-5 0 16,-1 4-2-16,3-1 3 0,-5 1-3 16,2 0 0-16,-3-1 0 0,0 5 2 15,0 1 4-15,-1 3 5 0,-8 1 1 16,-1-2-1-16,0 1-1 0,-3-1-6 15,4-6-4-15,0 0 0 0,4-3-1 16,-2-2-1-16,2 3 0 0,2-6-1 0,2 1-2 16,1-5 1-16,0 3 1 0,0 0-1 15,10-1 4-15,12-2 1 0,4-2-1 16,10-9-1-16,0-3-3 0,0 1 5 16,0-2-2-16,-4 0 1 0,-2 1-9 15,-5 3-25-15,-8 4-31 0,-6 2-48 0,-4 4-58 16</inkml:trace>
  <inkml:trace contextRef="#ctx0" brushRef="#br0" timeOffset="36055.0453">15620 7074 511 0,'0'0'47'15,"0"0"-11"-15,0 0-8 0,0 0-11 0,0 0-8 16,0 0-6-16,0 0-3 0,0 0-2 16,0 0-1-16,0 0-1 0,23-36 1 15,0 27 2-15,3 0-2 0,2 0 1 16,2 0-4-16,1 2-5 0,-1 0-1 16,-1 2-9-16,0-2-3 0,-2 2-11 15,-1 1-24-15,-7 1-15 0,-3 2-17 16,-6 1-16-16,-3 0-23 0</inkml:trace>
  <inkml:trace contextRef="#ctx0" brushRef="#br0" timeOffset="36295.9862">15675 6911 486 0,'0'0'68'0,"0"0"-21"0,0 0-16 16,0 0-14-16,0 0-8 0,0 0-7 16,0 0-9-16,0 0-1 0,0 0 1 0,0-17 3 15,9 25 4-15,4 7 3 0,1 6-4 16,2 4 2-16,-1 0-2 0,-1 2 1 16,-1 1-4-16,0-1-4 0,0-2-10 15,-3-2-16-15,0 0-32 0,-3 2-43 16,-4-2-43-16</inkml:trace>
  <inkml:trace contextRef="#ctx0" brushRef="#br0" timeOffset="37035.9392">16145 6835 594 0,'0'0'31'0,"0"0"-1"15,0 0-10-15,0 0-10 0,0 0-8 16,0 0-5-16,0 0-4 0,0 0-2 15,0 0 1-15,-16-18 3 0,13 27 3 16,3 1 0-16,0 8-1 0,0 4 0 0,0-2-1 16,0 1 2-16,0-3 2 0,0-6 0 15,0-6-1-15,0 5-2 0,0-5-1 16,0 0 0-16,0 1 1 0,0-7 4 16,0 0 5-16,0 0 0 0,0 1 1 15,0 0 1-15,0-1-2 0,0 0-1 0,0 0-3 16,-1 0-2-16,-1-6 1 15,0-6 0-15,0 1 1 0,1-2-1 16,1-7-1-16,0 3-1 0,0-8-2 16,5 2 0-16,4 3-2 0,0 2-2 0,2 1-1 15,4 5 1-15,-2 0-7 0,0 5 1 16,0 2-4-16,4 3 0 0,-1 2 5 16,6 0 5-16,-2 0 1 0,-3 7 2 15,2 3 0-15,-3 0 1 0,0 2 2 16,-4 2-1-16,-3-3-2 0,-3 3 2 0,-1 1 1 15,-4-5 0-15,1 7 2 0,-2-6 0 16,0-5 0-16,0 0 3 0,0-6 2 16,0 0 4-16,0 0 8 0,0 1 7 15,0 1 0-15,0 0-4 0,0-2-8 16,-6 0-8-16,-6-2-3 0,-1-6-1 16,1-1-2-16,3-1 4 0,3-3-2 15,1 4 1-15,1-4-1 0,3 2-3 16,1-1-3-16,0-5 1 0,0 7-2 15,5-5 0-15,4 2 3 0,0 7-2 0,2-3 2 16,-2 5-1-16,4 1-1 0,3 1 0 16,0 2-2-16,3 0 1 0,-2 7 0 15,-1 6 4-15,1 0-1 16,-2 4-3-16,1 0-8 0,-3 1-15 0,-2 1-13 16,2-2-15-16,-2 1-17 0,-3-3-17 0,-1-1-11 15,-1-3-28-15</inkml:trace>
  <inkml:trace contextRef="#ctx0" brushRef="#br0" timeOffset="37647.9875">16737 6702 328 0,'0'0'77'15,"0"0"-13"-15,0 0-13 0,0 0-16 16,0 0-8-16,0 0-5 0,0 0-4 16,0 0-6-16,0 0-6 0,0 0-1 0,11-30-3 15,-11 29-2-15,0 0-1 0,0-1-5 16,0 2-1-16,0-1-3 0,-3 1 0 16,-10 0 0-16,0 7 3 0,-6 5 0 15,3 4 3-15,1 0-1 0,1 1-1 16,3 1-1-16,2-6-1 0,3 0 2 0,2-3 1 15,1-4 0-15,0 6 0 0,2-7-4 16,-1 1 2-16,2 1-1 0,0-6 4 16,-2 0 3-16,2 0 3 15,0 1 4-15,0-1 1 0,0 2 0 0,0-2 0 16,8-3-1-16,-1-3 4 0,4-5 0 16,0 2 2-16,-5 3-1 0,4-5-4 15,-4 5 0-15,1 0-1 0,0 0 0 16,-4 3-2-16,0 2-1 0,1-1-2 15,1 1-1-15,6 1-1 0,5 0 1 0,1 0-1 16,4 7 0-16,-2 7 0 0,-1 2 0 16,-3 5 1-16,1 6 0 0,-3 0 0 15,-3 3-1-15,1 2 0 16,-3 1-2-16,-2-1 2 0,-5 0-2 0,2-1-1 16,-3-3-3-16,0-3 1 0,-7-4-4 15,-4-5 3-15,4-3 4 0,-6-6 4 16,4-2 3-16,-5-5 2 0,-5 0 0 15,-1-3-2-15,-6-9 2 0,4-3-1 16,2-1 2-16,1-3-2 0,6-3 0 0,2 1-2 16,4-3-2-16,4 0-3 0,3-3-4 15,0 0-2-15,14-4-5 0,3 2-13 16,9-2-16-16,5 2-25 0,4 2-34 16,4 3-28-16,1 4-39 0</inkml:trace>
  <inkml:trace contextRef="#ctx0" brushRef="#br0" timeOffset="38672.0617">17069 6465 382 0,'0'0'38'0,"0"0"-6"0,0 0-6 16,0 0-4-16,0 0-4 0,0 0-4 15,0 0-5-15,0 0 0 0,0 0-4 0,0 0-1 16,-13-34-2-16,13 32-2 0,0 1 0 15,0 1 0-15,-2-1 0 0,2 1 0 16,0-2 0-16,0 2 0 16,0-2 0-16,-1 2 0 0,1-1 0 0,0 1 0 15,0-1 0-15,0 1 1 0,0-3 0 16,0 3 4-16,0 0 2 16,-1-1 4-16,1 1 1 0,0 0 2 0,0-1-2 15,0 1-2-15,0 0-3 0,0 0-4 16,0-1-1-16,0 1-1 0,0 0-2 0,0 0 1 15,0 0 0-15,0 0-3 0,0 0-2 16,0 0-1-16,0 0-1 0,0 0 2 16,0 0 3-16,0 2 1 15,0 10 1-15,2 5 0 0,4 5 0 0,-1-2 2 16,1 1 3-16,-1 0-5 0,2 2 3 16,-1-1-3-16,-1 1 0 0,-1-1 0 15,0-6 1-15,1 0-2 0,-3-6 1 16,1 0-2-16,-1 1 1 0,-1-6 1 15,1-1 1-15,-2-4-1 0,0 0 2 0,0 0-1 16,0 2 4-16,1-1 1 0,-1 1 3 16,0-1 0-16,2-1 1 0,-2 0-3 15,0 0-2-15,0 0-4 0,0-9 0 16,0-1-2-16,-5-7 0 0,2 0 1 16,0 7 1-16,-1-7 0 0,3 6 2 0,1-1-2 15,0-5 0-15,0 7-2 16,3-5-7-16,4 1 3 0,-3 6-7 15,5-2 4-15,4 2 2 0,-5 4 1 16,9 1 1-16,1 3-2 0,2 0-1 0,4 10-2 16,-1 2 3-16,-3 5-3 0,-2 3 1 15,-4 3-2-15,-4-1-4 0,-1 1-3 16,-2 1-6-16,-4-6-3 0,-3 2-5 16,0-6-3-16,0-1-12 0,0 1-10 15,0-8-12-15,0 1-6 0,0-7-8 0,0 0-12 16</inkml:trace>
  <inkml:trace contextRef="#ctx0" brushRef="#br0" timeOffset="39034.8987">17438 6543 326 0,'0'0'74'0,"0"0"-19"0,0 0-12 16,0 0-10-16,0 0-1 0,0 0 1 0,0 0-7 15,0 0-5-15,0 0-6 0,-6-44-5 16,6 43-6-16,-1-1-7 0,1 1-3 16,-2-1-4-16,2 2 1 0,-1 0 3 15,-2 0 4-15,-2 11 6 0,-2 3-3 16,0 8 3-16,1-1-4 0,3-4 1 16,0 2-1-16,2 0 0 0,1 0-1 15,0 5-1-15,0-3 2 0,0-4 0 16,0 0-1-16,4-1 0 0,1-1-1 15,-1 2-1-15,0-3 1 0,1-6-1 0,-3-4-1 16,3 4 1-16,-2-4 2 0,1 3 0 16,2 1 2-16,-5-5-2 0,2 6-1 15,-1-4-1-15,-2 6 0 0,0 5-2 16,-6 1-8-16,-7 4-8 0,-9-1-16 16,-5-2-19-16,-5 0-14 0,-1-1-16 0,-1 1 0 15,1-3-19-15</inkml:trace>
  <inkml:trace contextRef="#ctx0" brushRef="#br0" timeOffset="39239.8161">17353 6821 579 0,'0'0'49'0,"0"0"-11"0,0 0-11 16,0 0-11-16,0 0-6 0,0 0-3 15,0 0-6-15,0 0-1 0,0 0-3 16,0 0-2-16,73-72-4 16,-47 62-6-16,2 1-10 0,-2 3-18 0,3 3-38 15,-2 0-69-15,1 2-143 0</inkml:trace>
  <inkml:trace contextRef="#ctx0" brushRef="#br0" timeOffset="40078.6072">15238 8075 48 0,'0'0'45'0,"0"0"4"0,0 0-9 16,0 0-7-16,0 0-6 0,0 0 0 16,0 0-1-16,0 0 7 0,0 0 5 15,0 0-5-15,9-12 0 0,8 3-6 16,8-2-5-16,7-3 4 0,11-1-4 15,9-3 0-15,10-3-5 0,8-2-6 0,8-2-1 16,9-5-7-16,4-2 0 0,4 0-4 16,1-2 1-16,5-2 0 0,-3 1-3 15,2-4 2-15,0 2-3 16,1-3 0-16,-1-2 0 0,2-3 2 0,4 2-3 16,0-4 1-16,3 1-5 0,0 0 1 15,1 2-2-15,-8 3-2 0,-6 5 2 16,-12 4 1-16,-13 5 0 0,-15 7-7 15,-14 8-17-15,-14 5-27 0,-10 5-23 16,-8 2-20-16,-7 0-38 0</inkml:trace>
  <inkml:trace contextRef="#ctx0" brushRef="#br0" timeOffset="40516.901">15402 8114 456 0,'0'0'49'0,"0"0"-11"16,0 0-16-16,0 0-12 0,0 0-5 15,76-78 2-15,-32 58 2 0,9-1 1 16,6 0 0-16,5-2-3 0,4 1 1 16,2 0-2-16,2-3-5 0,0 2 4 15,2-1-6-15,5 0 3 0,5-2 0 16,5 0-2-16,9-1 1 0,3-4 0 15,6-3 1-15,4-4-2 0,1 0 0 0,-1 0-1 16,-1 0 0-16,-3 0-3 0,-3 1-1 16,-7 4-3-16,-7 1-4 0,-11 5 0 15,-7 4-4-15,-12 4-7 0,-12 3-21 16,-11 4-22-16,-14 2-33 0,-8 8-27 16,-10 0-41-16</inkml:trace>
  <inkml:trace contextRef="#ctx0" brushRef="#br0" timeOffset="41250.9564">9522 9308 135 0,'0'0'27'0,"96"-26"-1"0,-46 12 1 16,3 1 5-16,1-4-2 0,4-2-8 0,7-1 0 16,7-5-6-16,5-4 3 0,11-4-1 15,9-7-5-15,7-4-3 0,5-4-4 16,5-4-2-16,4-1 2 16,4 0 4-16,-1 5 3 0,-3 1 3 0,-4 10-1 15,-11 1-1-15,-7 9-4 0,-12 3-1 0,-9 6-6 16,-8 5-1-16,-11 5-2 0,-8 4-2 15,-8 0-4-15,-8 4 0 16,-11 0-2-16,-4 0-8 0,-7 2-5 16,-7 0-14-16,8 1-9 0,-8-1-2 0,0 2 2 15,0-2 0-15,-3 2 1 0,-3 3-10 16,-3-1-14-16</inkml:trace>
  <inkml:trace contextRef="#ctx0" brushRef="#br0" timeOffset="41716.4389">8999 9874 235 0,'0'0'38'0,"0"0"-14"0,0 0-6 16,0 0-6-16,0 0-4 0,0 0-1 0,0 0-3 15,0 0 3-15,0 0 3 16,0 0 0-16,98-81 4 0,-65 66 2 15,3-2 0-15,0-1 1 0,2 0-1 16,1 1 2-16,3-2-1 0,3-3-3 0,5-2 0 16,7-3-3-16,8-5-2 0,6-2-2 15,4-2-3-15,6 0 2 0,4-2-2 16,2 0 1-16,1-1-2 0,2 0 3 16,8-2-5-16,2 2-3 0,1 0 3 15,-2 2-7-15,-5 2 5 0,-3 5 1 0,-9 2-1 16,-4 8 0-16,-11 3-4 0,-8 6-3 15,-10 3-9-15,-9 7-17 16,-8 1-12-16,-8 6-30 0,-3 8-28 16,-9-4-23-16</inkml:trace>
  <inkml:trace contextRef="#ctx0" brushRef="#br0" timeOffset="107710.9342">18834 15909 10 0,'0'0'10'0,"0"0"0"0,0 0-1 15,92 3 1-15,-61-3 1 0,4 0-2 16,4-1-2-16,3-3 2 0,6-2-2 0,4 0-5 16,3-3 5-16,6 2-5 0,4-2 2 15,3 0 0-15,3 2-3 0,3-3 1 16,5 2-2-16,2 2 2 16,1 0-4-16,5 1 2 0,-2 2 0 0,2-1-1 15,-1-1 1-15,-1 2 0 0,2-2-1 16,1-2 1-16,0 3 1 0,0-4-1 15,-2 2 0-15,-3-3 0 0,0 1 0 16,-6-2 0-16,-2 0 0 0,-6 2-1 16,-4 1-1-16,-4-2 0 0,-5 5 1 0,-6-3 0 15,-6 4 1-15,-5-2-2 0,-4 0 1 16,-4 2-1-16,-6-2 2 0,-6 4-1 16,-3-4 1-16,-4 4 1 0,-4-4-1 15,3 2 2-15,-4-1-1 0,3 1-1 16,-7-1 1-16,4 0-1 0,-4 3-1 0,0-2 0 15,1 1-5-15,-4 2-7 0,0-1-10 16,0 1-7-16,0-2-1 16</inkml:trace>
  <inkml:trace contextRef="#ctx0" brushRef="#br0" timeOffset="108215.1018">19096 15933 66 0,'0'0'22'0,"0"0"-6"0,0 0-8 15,0 0-3-15,0 0 1 0,0 0-1 16,0 0 0-16,0 0 1 0,0 0 0 16,96 12-1-16,-53-10 6 0,8 0 2 15,8-2 0-15,11 0 0 0,8-8-2 16,7 0-3-16,6-2-2 0,6-2-4 15,4 0-1-15,6-3-4 0,-1 4 2 16,-2-1-1-16,-2 0-1 0,-5 1 0 16,-4 2 1-16,-3 2 0 0,-8 0 1 0,-4 1-1 15,-7 1 1-15,-4 1-1 0,-5-1 1 16,-3 1-1-16,-5 1 1 0,-4-1 0 16,-6 3-5-16,-7-1 0 0,-6 2-3 15,-4 0-1-15,-8 0 2 0,-3 0 1 16,-5 0 3-16,-5 0 1 0,0 0-2 0,-2 0 1 15,3 0 2-15,-1 0-3 16,0 0-7-16,-6 0-9 0,0 0-8 16,0 0-17-16</inkml:trace>
  <inkml:trace contextRef="#ctx0" brushRef="#br0" timeOffset="116523.752">7946 12893 167 0,'0'0'45'16,"0"0"-2"-16,0 0-9 0,0 0-9 0,0 0-9 16,0 0-3-16,0 0-3 0,0 0 0 15,0 0-7-15,0 0-3 0,-45-36-3 16,45 36-5-16,-3 0-2 0,3 0 2 16,-1 0 5-16,1 12 4 0,0 4 0 15,0 7 1-15,4 2-2 0,0-3 0 16,-1 0 0-16,3-1-1 0,0-2 2 15,-2-6 1-15,1 3-1 0,-3-5 0 16,1-2 0-16,0 2-2 0,-3-8 2 16,3 4 0-16,-3-7 1 0,0 0 4 0,0 0 5 15,0 2 8-15,1-1 12 0,-1 1 4 16,0-2-5-16,0 0-7 0,0 0-15 16,-1-8-6-16,-5-5 2 0,3-7 0 15,-2 6 0-15,3-2-2 0,1-2-3 16,1-2-1-16,0 1-1 0,0 1 0 0,0 1-1 15,6 2-2-15,2-2 1 16,4 4-1-16,2 2-1 0,-2 4-2 16,1 2 0-16,1 2 5 0,-1 2 0 15,6-1 4-15,-3 2-3 0,3 0-3 0,2 7 1 16,-5 1 0-16,-1 4 3 0,-4 1 1 16,0 1 2-16,-3 4 0 0,1 0 0 15,-5 1 1-15,-2 2 1 0,-2 4 1 16,0-2 1-16,-6 1 0 0,-3-1-1 15,-1-2 0-15,0-3 2 0,1-5 0 0,5-6 3 16,2-4 4-16,2-3 6 0,-2 0 2 16,2 0-3-16,-2 0-3 15,-2 0-7-15,-5-5-4 0,3 0 1 16,0-11-3-16,2 0-2 0,4-6-2 0,0-5-1 16,9-1-3-16,1 3 1 0,4 0 0 15,1 4 1-15,-2 3 0 0,-2 7-4 16,0 2 1-16,-4 4-1 0,-2 4 1 15,7 0 2-15,0 1 3 0,8 4 1 16,3 4 0-16,-4 2-1 0,0 2-1 0,-5 2-1 16,1 2 3-16,-4 0 0 0,-1 2 0 15,-1 2-2-15,-3 0-3 16,0 0-6-16,-3-5-13 0,2 1-26 0,-2 3-31 16,0-6-24-16,3 7-41 0</inkml:trace>
  <inkml:trace contextRef="#ctx0" brushRef="#br0" timeOffset="118444.571">8571 13175 142 0,'0'0'25'0,"0"0"-6"0,0 0-6 16,0 0-5-16,0 0-4 0,0 0-6 15,0 0-5-15,0 0-5 0,0 0-4 16,-18-15-7-16,18 15 1 0,0 0-4 15,0 0-7-15,0 0-19 0</inkml:trace>
  <inkml:trace contextRef="#ctx0" brushRef="#br0" timeOffset="119263.6084">8572 13183 152 0,'0'0'41'0,"0"0"-7"0,0 0 0 15,0 0 6-15,0 0-1 0,0 0-3 16,0 0-6-16,0 0-9 0,0 0-7 16,0 0-2-16,-30-28-3 0,28 28-3 15,1-1-6-15,-1 1-3 0,1 0-4 16,-1 0 2-16,1 0 3 0,-2 0 2 15,0 0 2-15,2 5 1 0,-4 7 3 16,1 3-6-16,1-3 5 0,0 6-5 0,2 0 0 16,1 2 0-16,0 6 0 0,0 0 0 15,0-2 0-15,0-1 0 0,0 1-1 16,1-1 1-16,2 0 0 16,0-8 0-16,-2 3-1 0,1-6 1 0,-1-1-2 15,1 0 2-15,-2-6-1 0,1 0 1 0,-1-5 1 16,0 0 1-16,0 0 4 15,0 2 2-15,2-2 0 0,-2 1-3 16,1-1 0-16,-1-3-2 0,3-9 2 16,3-5 0-16,-2-1-1 0,5-3-1 0,-2 1-2 15,3 4-2-15,-1 0 0 0,2 5-3 16,0 4-3-16,-4 1-3 0,3 3-1 16,0-2 3-16,2 5 1 0,5 0 5 15,0 2 2-15,1 6 0 0,-1 2-1 16,-4 2 0-16,-3 2-1 0,-1-2 1 15,-5 2-1-15,-1 1 1 0,1-4 2 0,-2 5 1 16,-2 1 2-16,0-6 1 16,-3 4 1-16,-4-2 0 0,-5-4 2 15,-4 4-1-15,-4-3-2 0,1-7-4 0,-3 1-5 16,1-2-16-16,2 0-66 0,3-2-172 16</inkml:trace>
  <inkml:trace contextRef="#ctx0" brushRef="#br0" timeOffset="123054.5507">8871 12647 182 0,'0'0'39'0,"0"0"1"15,0 0-2-15,0 0-13 0,0 0-11 16,0 0-4-16,0 0-5 0,0 0-2 15,0 0-2-15,-18-15-2 0,18 15 1 0,0 0 0 16,2 9 3-16,8 6 1 0,5 4-3 16,2 0 1-16,1 1-1 15,3 3 0-15,-2 1 1 0,4 2-1 16,-4 1 0-16,0 4 0 0,-3-3 0 0,-2 0 0 16,-1-1 0-16,0-3 1 0,-3-3-2 15,-2-7 1-15,-5-5 0 0,1-1 0 16,-4-5 2-16,3 0 7 0,1 1 13 15,-4-4 3-15,0 0-2 0,0 0-5 16,0-13-14-16,-4-8-1 0,-2-5 4 0,2-3-1 16,-2-3-3-16,0-2-2 0,0 2-1 15,2-2-3-15,3 2 2 16,1 1-1-16,0 3-3 0,0 1-2 16,4 0-3-16,0 7-3 0,5 0-8 0,1 3-6 15,4 5-14-15,1 1-13 0,4 5-6 16,4 5-2-16,2 1-12 0,5 0-9 15</inkml:trace>
  <inkml:trace contextRef="#ctx0" brushRef="#br0" timeOffset="124723.7137">9387 12904 179 0,'0'0'40'15,"0"0"0"-15,0 0-1 0,0 0-4 16,0 0-5-16,0 0-17 0,0 0-7 15,0 0-5-15,0 0-4 0,0 0-3 16,-21-29 0-16,21 29 4 0,-2 0 2 16,2 2 4-16,0 3-3 0,0 9-1 0,0 6 1 15,0-8-2-15,0 6 3 0,0-6 0 16,0 1 1-16,0 3-2 0,2-3 0 16,-1 3-2-16,1-5 2 0,-1-1-1 15,2 3 0-15,-3-9 1 0,2 7 0 16,-1-5 0-16,2-2 0 0,-2 1-1 15,-1-5 0-15,0 0-1 0,0 0 1 16,0 3 1-16,0-2 2 0,3 0 0 16,-3 1 3-16,0 0 0 0,0-1 6 15,0 1 4-15,0-1 0 0,3-1-2 0,-3 0-5 16,0 2-6-16,0-2 0 0,0 0-1 16,0 0-1-16,0 0 1 15,0 0-2-15,0 0 1 0,0 0-1 0,0 0 0 16,0-2 0-16,0 1 0 0,0-1 0 15,-3 1 0-15,3-1 0 0,0 0 1 0,0 1-1 16,-3 0 0-16,3-2-1 0,0 3 0 16,0-2 0-16,0 1 0 15,0-1 0-15,-1 0 0 0,1 1 1 16,0 0-1-16,0-1 1 0,0 1 1 0,0-1-1 16,0 2 2-16,0-1-3 0,0 1 1 15,-3-3-1-15,3 3-2 0,0-1 2 16,0 1 1-16,0-1-2 0,0 1 1 15,0-2-2-15,0 2-1 0,0-1 1 16,0 1 1-16,0 0 0 0,0-2 0 0,0 2 1 16,0 0 1-16,0-1 0 0,0 1 1 15,0 0-1-15,0-1 3 0,0 1-2 16,0 0 0-16,0-2 1 16,0 2-2-16,0-1 2 0,0-1-2 0,3 0 3 15,-3 1-1-15,0-1 0 0,1 0 1 16,-1 1-2-16,0 0 1 0,0-1-1 15,0-5-1-15,0 2 0 0,0-1 1 16,0 1 0-16,0 5-1 0,0-2 1 16,0 2 0-16,0-1 1 0,0 0 0 0,0-1 1 15,0 1-1-15,-1-1-1 0,1 1-1 16,0 0 0-16,0-1-1 0,-3 1 1 16,3-1-1-16,0 0 0 0,0 1 0 15,0-1-2-15,0 2 2 0,0-2-1 16,0 2 1-16,-1-1 1 0,1 1 0 15,0-1 0-15,0 1 1 0,0-2 1 0,0 2 0 16,0-2 1-16,0 2 0 16,0-1 2-16,0 1 0 0,0-1-2 15,-2 1-1-15,2-3-1 0,0 3-1 0,-1-1 1 16,1 1 1-16,0-1-1 0,-2 1 0 16,2-1 0-16,0 1-1 0,0-2 1 15,-1 2 0-15,1-2 0 0,0 2 0 16,0-1 0-16,0 1-1 0,0-1 1 15,0 1-1-15,0-2-1 0,-2 2 0 0,2 0-1 16,0 0 1-16,0 0 0 0,0 0 1 16,0 0 0-16,0 2 0 15,0 7 1-15,0 2-2 0,0 8 2 16,0-1-1-16,3 0 0 0,-1-2 0 0,1 2 0 16,-2-8-1-16,3 3 1 0,-1-4-1 15,0 2 1-15,0 0 0 0,0-2 0 16,1 1 0-16,-1-3 1 0,0 1 3 15,-1-5-3-15,-1 1 5 0,-1-4-6 16,0 0-5-16,0 0 6 0,0 2 2 0,0-1-1 16,0 1 2-16,3-2-2 0,-3 2-4 15,0-2 5-15,0 0-2 0,0 0 2 16,0 0-2-16,0 0 0 16,0-2 1-16,0-3-2 0,-3-5 1 0,0 0-1 15,3-2-1-15,-1 2 0 0,1-2 0 16,0-1 0-16,1 5 1 0,5-7-3 15,1 8 0-15,3-2 1 0,2 0-2 16,-2 4 2-16,3 0 0 0,-2 3 1 16,1 2 0-16,4 0-1 0,-5 0 1 0,4 3-2 15,-4 0 1-15,-3 3-1 0,-1 2 2 16,-1-1 0-16,1 1 1 0,-3 1 1 16,-1 0 0-16,0-5 1 0,-3 6 1 15,0-2-1-15,-4 6 2 0,-8 3 1 16,1-3 3-16,-1 0-3 0,-2-2 2 0,-4-2-4 15,2 0 1-15,-4-2-4 16,-2 2-2-16,-2-1-4 0,-4-3-26 0,1 1-62 16,-2-2-148-16</inkml:trace>
  <inkml:trace contextRef="#ctx0" brushRef="#br0" timeOffset="126951.6903">19260 10133 207 0,'0'0'64'0,"0"0"-8"0,0 0-10 15,0 0-13-15,0 0-10 0,0 0-11 16,0 0-4-16,0 0-8 0,0 0-3 15,0 0-4-15,-32-22 2 0,26 35 3 0,-1 12 4 16,-3 12 1-16,-2 10 5 0,-1 7-1 16,-4 6 3-16,-1 1 0 0,-2 3-4 15,-1-2-1-15,2 0-1 16,-1-4-3-16,1 0 0 0,3-2-2 0,0-5 1 16,3-2-1-16,0-5 2 0,1-9-1 15,4-11 0-15,2-4-2 0,3-10-1 16,1-5-1-16,0 0 0 0,2-5-4 15,0 0-10-15,0 0-26 0,0 1-38 16,8-1-38-16</inkml:trace>
  <inkml:trace contextRef="#ctx0" brushRef="#br0" timeOffset="129306.3713">18673 11582 194 0,'0'0'53'0,"0"0"2"0,0 0-5 15,0 0-15-15,0 0-3 0,0 0-3 16,0 0-8-16,0 0-10 16,0 0-10-16,-21-75-6 0,20 75-6 0,-1 0 1 15,-2 0 3-15,0 12 7 0,-3 6 3 16,-1 10 4-16,0 4-3 0,-1 0-1 15,0 3-1-15,2-2 0 0,-1-4-1 16,2-1 0-16,1-9 1 0,1-4 0 16,1-5 0-16,2-5 0 0,1 0 3 0,0-5-1 15,-2 0 3-15,2 0 4 0,0 1 5 16,0 1 8-16,0-2 3 0,0 1-4 16,0-1-7-16,0-1-9 0,0-10-3 15,-1-7 0-15,1-6-2 0,0-2 1 16,0-2-1-16,0-2-1 0,0 0-1 0,6 0 0 15,-1 1-1-15,4 4-1 16,-2 9 1-16,-2 5-2 0,-3 8-2 16,-2 3-2-16,5 0 0 0,5 0 2 15,6 7 3-15,5 9 2 0,0 3 0 0,2 7 0 16,-3 5-2-16,2 1 2 0,-3 1-1 16,-1 2 0-16,-3 0-3 0,1-1-3 15,-3 0-6-15,-3-2-16 0,0-3-15 16,3-4-44-16,-3-5-52 0,2-3-123 15</inkml:trace>
  <inkml:trace contextRef="#ctx0" brushRef="#br0" timeOffset="129493.0726">18412 11748 565 0,'0'0'35'0,"0"0"-12"15,0 0-8-15,0 0-10 0,0 0-3 16,0 0-1-16,93-69-1 0,-44 46-1 0,9-1-3 16,7-1-5-16,3 3-14 0,1-3-41 15,4 4-76-15,0 0-155 0</inkml:trace>
  <inkml:trace contextRef="#ctx0" brushRef="#br0" timeOffset="130267.1548">24589 7339 400 0,'0'0'42'16,"0"0"-5"-16,0 0-10 0,0 0-10 0,0 0-8 15,0 0-3-15,15-85-3 0,7 65-3 16,3 0 1-16,5 1-2 0,6-1 2 16,5-1-3-16,4-2 2 0,8-1-2 15,6-2 0-15,5-4-1 0,4-3 0 16,4-2 3-16,1-4-2 0,1 1 3 0,-2-4-2 15,-6 4-2-15,-4 1-2 16,-5 5 2-16,-11 5-1 0,-6 7 2 16,-12 4 3-16,-9 7-2 0,-10 3-3 15,-4 4-6-15,-5 2-5 0,0-2-10 0,0 2-12 16,0 0-8-16,0 2-11 0,-5 10-26 16,-7 9-33-16</inkml:trace>
  <inkml:trace contextRef="#ctx0" brushRef="#br0" timeOffset="131490.3969">26046 6714 227 0,'0'0'28'0,"0"0"-6"0,0 0-8 16,0 0-11-16,0 0-4 0,0 0 0 0,0 0 0 16,0 0 3-16,0 0 2 0,-8 3-3 15,6 7 1-15,1 1-1 0,1 1 0 16,0 0-2-16,0-2 1 0,0 3-1 15,0-2 0-15,3-1 1 0,2-2-2 16,-2 1-1-16,-1-6 1 0,1 2 1 0,-3-5-1 16,0 0 4-16,0 0 0 0,0 1 2 15,1 1 2-15,-1-1 6 0,0 0 10 16,0 1 14-16,0-2 7 0,0 0 6 16,0 1-1-16,0-1-8 0,0 0-7 15,0 0-8-15,0 0-11 0,-1-10-7 16,-4-8-7-16,-1-5-1 0,-1 0 2 15,2-1 0-15,0 1-1 0,2 2 2 16,0 4-1-16,0-1 0 0,2 1 0 16,-1 5-1-16,1-8-2 0,-2 0 2 0,3 8-1 15,0-8-6-15,0 9 6 0,0 0-8 16,3 0 3-16,-2 6-3 0,1 0-2 16,1 3-1-16,0-1 2 0,6 0 1 15,-1 0 1-15,5 3 6 0,3 0-9 16,0 2 3-16,0 2 0 0,-2 1 1 0,-1 4 3 15,-4-5 1-15,3 4-1 16,-2-1 1-16,-4-3 2 0,4 6 2 16,-5-4-1-16,0 1 0 0,1 1 1 15,-2 0-1-15,1 0 1 0,-3-5-1 0,2 7 0 16,-2-5 0-16,-1 0 1 0,2-1-1 16,-3 2 1-16,0 0-1 0,0 5 0 15,0 1 0-15,0-1 2 0,-3-1-2 16,0-1 2-16,-1 2-2 0,0-2 0 15,0 0-1-15,1-5-2 0,1 1 2 0,1 0-2 16,-1-1 0-16,1 1-2 0,-1-1 1 16,2-4 2-16,0 0 0 15,0 0-1-15,0 5 0 0,0-1-1 16,0 1-3-16,2 0 3 0,1-4 1 0,0 2 6 16,6 1 2-16,-1 3 0 0,2-2-1 15,4 0-1-15,-5-2 1 0,0 2-2 16,-5-3-3-16,-4-2 0 0,0 0-3 15,0 0 3-15,2 1 0 0,-1 1 3 16,-1-1 1-16,0 5 0 0,-1 3 0 0,-11 4-3 16,-7 0-5-16,-4-1-12 0,-3 0-30 15,3 1-45-15,7-5-53 0</inkml:trace>
  <inkml:trace contextRef="#ctx0" brushRef="#br0" timeOffset="131669.0226">26341 6868 471 0,'0'0'30'16,"0"0"-6"-16,0 0-13 0,0 0-18 15,0 0-52-15,0 0-89 0,0 0-131 16</inkml:trace>
  <inkml:trace contextRef="#ctx0" brushRef="#br0" timeOffset="133921.0013">6309 13828 340 0,'0'0'54'0,"0"0"-12"0,0 0-10 16,0 0-9-16,0 0-4 0,0 0-6 15,0 0-6-15,0 0-5 16,0 0-3-16,-22-45-4 0,22 45-4 0,0 0 2 16,0 0 0-16,0 0 4 0,0 10 1 15,0 8 1-15,2 4-1 0,1 0 8 16,-2-1-6-16,2-4 4 0,4 0-4 15,-6-5 0-15,2-1 0 0,-1-1 1 16,-1-5 2-16,1 1-3 0,-2-6 0 0,0 0 1 16,0 0 0-16,1 1 3 0,-1 1 3 15,2-1-1-15,-2 1 3 0,1 0 2 16,-1-1 4-16,0-1 4 0,0 0-1 16,0 2-2-16,3-2-8 0,-3 0-4 15,0 0-3-15,0-2 2 0,0-6-2 0,0-4-1 16,0-6-1-16,0 0-8 15,3-6 6-15,3 2-5 0,-1 2 2 16,3 1 0-16,-1 0 0 0,2 5-1 16,-2 1 1-16,0 3 1 0,-1 3 1 0,1 1-3 15,0 1 3-15,-4 3 0 0,6-1-1 16,-3 1 0-16,4 2 3 0,6 0-1 16,-3 0 2-16,4 5 2 0,-4 2-2 15,-3 1 0-15,-1 2 0 0,-3 2-2 16,-2 1 2-16,2 2-2 0,-2 0 4 0,-3-2 5 15,-1 1-4-15,0 2 4 16,0-2-3-16,0-1-1 0,0-7 1 16,0 2-1-16,0-8 3 0,0 0 3 15,0 0 3-15,0 2 3 0,0-1 3 0,0 1-2 16,0-1 0-16,0-1-7 0,0 2-3 16,0-2-4-16,-1 0-1 0,-6-5-5 15,4-6 5-15,-3-4-5 0,2 4 4 16,-1-5 0-16,5-1-3 0,0 0 0 15,0-7-1-15,6 2-1 0,2 5 2 0,-4 2 2 16,6 4-1-16,-4 4 1 0,-3 5-1 16,4 0-1-16,6 2 0 0,0 0 1 15,4 8 2-15,-1 4-2 16,-3 0 1-16,2 3-4 0,-4 2 1 0,-1 1-2 16,-1 2-8-16,-2 3-18 0,3-1-33 15,-4 3-37-15,4 0-34 0,-1 2-49 16</inkml:trace>
  <inkml:trace contextRef="#ctx0" brushRef="#br0" timeOffset="135550.4326">6715 14179 14 0,'0'0'10'0,"0"0"-1"15,0 0-1-15,0 0-2 0,0 0-2 0,0 0 0 16,0 0 5-16,0 0 6 0,0 0 3 16,0 0 1-16,-6-72 0 0,6 71 1 15,-1-1 2-15,1 1 3 0,-2-1-3 16,2 2-7-16,-1-1-7 0,1 1-8 15,-3 0-2-15,3 0 2 0,0 0 4 0,-3 0 13 16,3 6 4-16,0 7 4 0,0 7-3 16,-4 2-5-16,4 3-5 15,0-8-4-15,-1 3-1 0,-1-2-3 16,2-6 2-16,-3 6 0 0,3-6-2 0,-1-7 1 16,1 1-2-16,0-6 1 0,-2 0 1 15,2 0 4-15,0 1 7 0,0 1 6 16,0-1 3-16,0 1 2 0,0-2-3 15,0 0-4-15,0 2-1 0,0-2-5 16,0 0-5-16,0 0-5 0,-1-2-4 0,1-5-2 16,0-6-2-16,0 1 0 0,0-1 2 15,0 1 2-15,0 5 2 0,0-5-1 16,0 6-1-16,0 1 0 0,0-7-1 16,0 8 1-16,0-2 0 0,0 1 0 15,0-1-2-15,0 2 1 0,0-1 1 16,1 0-2-16,-1 5 0 0,0-1-2 15,0 1-1-15,0-1 0 0,2 1 0 16,-2-2-2-16,1 1 5 0,-1-1 0 16,2 1 3-16,-2-1 0 0,3-3 1 0,-2-1-1 15,6-1 1-15,-4-2 2 0,1 1-3 16,-1-1 1-16,-1 4-1 0,1 2 1 16,-3 3 0-16,0-1 0 0,0 1 0 15,1-2-1-15,-1 1 0 0,2-1 0 16,-2 1-1-16,1-1 2 0,-1 1-2 0,0-6 1 15,3 3-1-15,-3 0-1 16,3-1 1-16,-3 5 0 0,0-2 0 16,0 2 1-16,0-1-1 0,1-1 0 15,-1 1-1-15,0-1 2 0,3 1-2 0,-3 0 1 16,0-1-2-16,1 0 0 0,-1 1 0 16,0-1 0-16,2 1-1 0,-2 1 1 15,0-2 0-15,1 2-3 0,-1-2 1 16,0 2 0-16,0 0 1 0,2 0 0 15,-2 0 2-15,1 0-1 0,-1 0 2 0,2 0 2 16,-1 0-1-16,1 0 0 0,2 0-1 16,-1 4 0-16,3 2 0 15,1 0 0-15,-3 0 0 0,-1 2 2 16,3-1-1-16,0 7 1 0,-3-5-1 0,4 5-1 16,-6-6-1-16,2 2 1 0,3-1-1 15,-5-4 1-15,1-1 0 0,-2-4 0 16,0 0-1-16,0 0 1 0,1 2-1 15,1-1-1-15,-1 0 2 0,2 4 1 16,0 0-1-16,-3-1 1 0,6 4-1 0,-2-5-2 16,-1 0 2-16,3 3-1 0,-3-3 1 15,-2-2 0-15,2 3-1 0,-3-4-2 16,0 0 2-16,0 0-1 0,3 1 2 16,-3-1 1-16,3 2 0 0,-2-2 4 15,-1 0-2-15,2 2 1 0,-2-2 0 16,0 0-3-16,1 1 0 0,-1-1 0 15,0 0-1-15,0 0 2 0,0 0-2 16,0 0-2-16,0-5 2 0,-1-1-1 16,-1 1-1-16,1 2 1 0,1 3-1 0,-3-1-2 15,3 1 0-15,0 0-4 0,0-1 1 16,0 1-1-16,0-2-3 0,0 2-2 16,0-2-2-16,0 2 2 0,0-1 3 15,0 1 6-15,0-2 2 0,0 2 4 16,0 0-2-16,-3 0 1 0,3-3-1 0,0 2 0 15,0-1 2-15,0 1-2 0,0-1 1 16,0 1-1-16,-3-1 1 16,3 1-2-16,0-1 1 0,0 0 0 15,0 1 1-15,0-1 0 0,-1 1-1 0,1 0 0 16,0-1-2-16,0 1-2 0,0-1 0 16,0 1-2-16,0-1 3 0,0 0 0 15,0 1-1-15,0-1 2 0,0 1-1 16,0-1-1-16,0 1 3 0,0-1 0 15,0 1 1-15,0-1 2 0,0 1-2 0,0-1 3 16,0 2 0-16,0-1 1 0,0 1 4 16,0-2 1-16,0 2 0 0,0-2 2 15,0 2-2-15,0-1 0 16,0 1-2-16,-2 0-1 0,2-1-2 0,0 1-1 16,-1-2 1-16,1 1-2 0,0-1-1 15,0 1 0-15,-2 1 1 0,2-2-2 16,0 2 2-16,0-2-2 0,0 2 1 15,0-1-1-15,0 1-3 0,0-2-3 16,0 2-3-16,0 0 2 0,0 0 1 0,0 0 1 16,0 0 5-16,6 5-2 0,6 5 4 15,1 4-2-15,-2 2 0 16,2-1 0-16,-1 1 0 0,-2 3 0 0,3-1 0 16,-3 0-2-16,0 0 0 0,0 0-3 15,-4-7-5-15,0 1-7 0,1 2-26 16,-1-5-51-16,1 6-73 0</inkml:trace>
  <inkml:trace contextRef="#ctx0" brushRef="#br0" timeOffset="135785.7543">6623 14347 512 0,'0'0'28'16,"0"0"-15"-16,0 0-5 0,0 0-7 15,0 0 0-15,0 0 0 0,79-71-2 0,-43 51-1 16,-4 0-1-16,3 4-2 0,-3-1-8 16,-2 2-21-16,5 3-35 0,-2 0-60 15,3-1-85-15</inkml:trace>
  <inkml:trace contextRef="#ctx0" brushRef="#br0" timeOffset="136851.708">6861 13512 313 0,'0'0'61'0,"0"0"-10"0,0 0-10 0,0 0-9 15,0 0-8-15,0 0-14 0,0 0-5 16,0 0-6-16,0 0 0 0,0 0-1 16,-4-21 4-16,14 25 2 0,10 7-1 15,2 6 0-15,0 5 2 0,1 1-2 16,-4 2 0-16,2 0-2 0,-2-2-1 0,-3 0 1 15,3-3-1-15,-5-3-1 0,2-2 2 16,-3-2-1-16,-3-3 0 16,0-1 0-16,-4-5 0 0,-3-1-1 15,0 0 1-15,-3-3 1 0,0 0 2 0,0 0 3 16,3 0 4-16,-3 1 5 0,3-1-1 16,1-8-4-16,-3-8-5 0,1-8-4 15,-2-7-1-15,0-2 1 0,0-3-1 16,-3-2 1-16,-1 0-1 0,4 3-1 15,0 5-1-15,0 8-3 0,0 4-5 0,0 6-6 16,0 6-20-16,0 2-46 0,0 4-20 16,5 0-41-16,7 0-56 15</inkml:trace>
  <inkml:trace contextRef="#ctx0" brushRef="#br0" timeOffset="137383.6808">7337 13726 413 0,'0'0'39'0,"0"0"-9"16,0 0-9-16,0 0-10 0,0 0-7 15,0 0-2-15,0 0-3 0,0 0 0 16,0 0 2-16,0 0 0 0,-7 17-1 16,4 6 2-16,0 0-2 0,0 1 0 0,0 0 4 15,0 0-4-15,1-5 5 0,0 1-5 16,1-7-1-16,-1-7-1 0,2 2 2 16,0-8-3-16,-1 0 3 0,1 0 1 15,0 1 1-15,0 1-1 0,0-2 5 16,0 3 2-16,0-3-1 0,0 1 0 0,0-1-3 15,0-12-6-15,0-7-2 0,0-4 1 16,0-2-1-16,0 0 4 16,0 0 0-16,1 3 3 0,1 3-2 15,-1 3 1-15,-1 3 1 0,0 7-1 0,2 0 0 16,-2 6 0-16,0-1-1 0,0 1-1 16,0-1-2-16,0-1-1 0,0 1-1 15,2-1 1-15,-2 2 2 0,6 0 1 16,3 0 2-16,1 5-1 0,7 4 0 15,-4 6-1-15,0-1-1 0,-1 2 0 0,1-1-4 16,-3 2 4-16,0-1-1 0,3 2 0 16,-3 1 4-16,-1-1-8 0,2-1-5 15,-2 0-16-15,-3-6-32 16,3 3-26-16,-2-4-38 0,-3 0-51 0</inkml:trace>
  <inkml:trace contextRef="#ctx0" brushRef="#br0" timeOffset="137588.2658">7249 13942 478 0,'0'0'45'15,"0"0"-24"-15,0 0-10 0,0 0-7 16,0 0-2-16,0 0-5 0,0 0-4 15,0 0 0-15,94-87-9 0,-58 72-8 16,-6 1-25-16,5 4-41 0,-2 1-59 16</inkml:trace>
  <inkml:trace contextRef="#ctx0" brushRef="#br0" timeOffset="138874.3125">7120 14461 179 0,'0'0'30'0,"0"0"-1"0,0 0-5 0,0 0-2 15,0 0-5-15,0 0-5 0,0 0 1 16,0 0 1-16,0 0 3 16,-19-48 7-16,19 48 3 0,-1-2 2 15,1 2-3-15,0-2-6 0,-3 1-3 0,3 0-6 16,-1 1-6-16,1-2-5 0,-2 2-1 16,2-2-7-16,-1 2 1 0,1 0-1 15,0 0 4-15,0 2 3 0,0 12 2 16,0 3-1-16,3 5 1 0,2-3 0 15,1 0-2-15,-2-7 5 0,2 1-8 0,0 2 2 16,0-5-3-16,2 3-2 0,-2-6 3 16,0 2-5-16,3-1-6 15,-5-5-15-15,6-2-27 0,2-1-21 16,9-3-22-16,5-8-34 0</inkml:trace>
  <inkml:trace contextRef="#ctx0" brushRef="#br0" timeOffset="139027.8224">7113 14248 411 0,'0'0'73'0,"0"0"-20"16,0 0-19-16,0 0-9 0,0 0-7 15,0 0-15-15,0 0-8 0,0 0-11 16,0 0-4-16,0 0-2 0,-41-8-20 16,41 15-25-16,12 7-56 0,5 0-143 15</inkml:trace>
  <inkml:trace contextRef="#ctx0" brushRef="#br0" timeOffset="139651.7768">7667 14122 246 0,'0'0'56'16,"0"0"-12"-16,0 0-10 0,0 0-12 15,0 0-4-15,0 0 0 0,0 0-3 16,0 0 0-16,0 0-2 0,0 0-3 0,-52-22-3 16,49 19-1-16,0 0-3 0,0-2 1 15,0 0 1-15,0 1 1 16,3 1 2-16,0 3 2 0,-3-5 2 0,2 1 3 16,-2 0 1-16,0 0 0 0,3 4-2 15,-1-1-5-15,1 1-4 0,-2 0-4 16,1 0-2-16,1 0-6 0,-2 0-1 15,2 0-3-15,-1 0 4 0,1 0 1 16,0 3 4-16,0 11 3 0,0 4-1 16,6 6-1-16,4-3 0 0,-2-2-4 0,3-3-1 15,0-2-3-15,4-1-8 0,0-3-12 16,0-1-14-16,-2-3-19 0,0-3-10 16,7-2-9-16,-2-1-11 0,5 0-47 15</inkml:trace>
  <inkml:trace contextRef="#ctx0" brushRef="#br0" timeOffset="139824.793">7639 13936 436 0,'0'0'51'0,"0"0"-9"16,0 0-10-16,0 0-14 0,0 0-10 15,0 0-6-15,0 0-6 0,0 0 0 16,0 0-1-16,0 0 0 0,-30 12-7 15,30 2-33-15,0 4-70 0,4-1-101 0</inkml:trace>
  <inkml:trace contextRef="#ctx0" brushRef="#br0" timeOffset="140331.2354">7518 13436 345 0,'0'0'84'0,"0"0"-24"16,0 0-20-16,0 0-16 0,0 0-7 16,0 0-7-16,0 0-2 0,0 0-2 15,0 0-6-15,-12 2 0 0,11-2 0 0,1 0-4 16,0 0 0-16,0 0-2 0,0-2 2 16,1-5 4-16,12-4 1 0,4-2 0 15,4-1-1-15,2 0-4 0,0 1 1 16,0-1-4-16,2 2-5 0,-2 1-23 15,0 0-19-15,-3 1-21 0,-5 4-18 0,-5 2-4 16,-6 2-19-16</inkml:trace>
  <inkml:trace contextRef="#ctx0" brushRef="#br0" timeOffset="140570.8506">7502 13230 396 0,'0'0'83'0,"0"0"-34"0,0 0-15 0,0 0-9 16,0 0-10-16,0 0-6 0,0 0-9 15,0 0-4-15,0 0-3 0,0 0 7 16,-25-23-1-16,27 32 8 16,8 8-2-16,4 4-4 0,2 2-1 0,1 1-1 15,1 2-2-15,2 0-2 0,0 1 1 16,-1 2-14-16,4 0-23 0,-1 1-59 15,1-1-68-15,0 1-104 0</inkml:trace>
  <inkml:trace contextRef="#ctx0" brushRef="#br0" timeOffset="141690.6919">8513 13247 132 0,'0'0'35'15,"0"0"-12"-15,0 0-10 0,0 0-4 16,0 0-1-16,0 0-1 0,0 0 3 0,0 0-5 16,0 0 4-16,-21-53-2 0,21 46-1 15,0-5 3-15,0 8 3 16,0-1-3-16,0 1 2 0,0 4-6 0,0-2-1 16,0 2-4-16,0-1 0 0,0 1-1 15,0-2 1-15,6 2 1 0,0 0 0 0,4 0 1 16,6 5 1-16,-9 1 0 15,6 3-2-15,-1 1 5 0,-6-2-6 16,5 4 5-16,-7-4-4 0,1 1 1 16,-1 1 1-16,-2 1-3 0,-1 1 2 0,-1 0-2 15,0 5 0-15,0-5-1 0,0 5 0 16,-1-6-3-16,-1-7 0 0,1 2-3 16,1-6-2-16,0 0-1 0,0 0-3 15,0 2-1-15,0 4-6 0,0 0-6 16,0 0-3-16,0 4-5 0,0-5-4 15,1 0-6-15,1 5-17 0</inkml:trace>
  <inkml:trace contextRef="#ctx0" brushRef="#br0" timeOffset="142376.1637">8973 13734 75 0,'0'0'17'15,"0"0"-8"-15,0 0-2 0,0 0 8 16,0 0 1-16,0 0 2 0,0 0-2 16,0 0-8-16,0 0-2 0,0 0-1 0,-76-64 1 15,73 52 2-15,0 1 5 0,-1 1 2 16,0-1 2-16,4 5 0 0,-3-5-3 16,2 5-2-16,-1 0 3 0,1-4 0 15,-1 3 4-15,1 2-2 0,1 0 1 16,0 5-2-16,-2-2-5 0,2 2-3 0,0 0-4 15,-1 0-5-15,1-3-3 0,-2 3-4 16,2 0 2-16,0 0 2 16,0 0 4-16,0 0 2 0,-1 0-1 15,1 3-1-15,0 4 0 0,0 0 0 0,0 6 0 16,0-8 0-16,0 2 1 0,0 4 0 16,0-6-2-16,0-1 1 0,0 3-2 15,0-4 2-15,0 1-5 0,0 1 1 16,1-1-3-16,-1-4 0 0,0 0 1 15,0 0 2-15,2 2 0 0,-1-1 0 0,1 1-2 16,-1-2 1-16,1 0-1 0,-1 2 4 16,1-2 3-16,-1 0 0 0,6 0-4 15,-3 0-12-15,2 0-23 0,3 0-25 16,-2 0-32-16</inkml:trace>
  <inkml:trace contextRef="#ctx0" brushRef="#br0" timeOffset="143117.7636">8812 13405 399 0,'0'0'35'0,"0"0"-12"0,0 0-5 15,0 0-7-15,0 0-10 0,0 0-8 16,0 0-5-16,0 0-5 0,0 0-1 15,0 0 1-15,0-20-3 0,17 18-3 16,-1 2-12-16,7 0-8 0,-4 0-5 16,0 5-4-16,-5-2 2 0,-2 2 6 0,0-1 5 15,-4 1 5-15,2-1 7 0</inkml:trace>
  <inkml:trace contextRef="#ctx0" brushRef="#br0" timeOffset="143211.4435">8952 13443 5 0,'0'0'7'0,"0"0"3"0,0 0 2 0,0 0 1 15,0 0-1-15,0 0-4 16,0 0-5-16,0 0-9 0,0 0-11 16</inkml:trace>
  <inkml:trace contextRef="#ctx0" brushRef="#br0" timeOffset="143876.8806">9782 13108 97 0,'0'0'15'0,"0"0"-9"0,0 0-13 16,0 0-1-16,0 0 0 0,0 0 0 16,0 0 5-16,0 0-5 0,0 0-2 15,0 0-3-15,0-1-1 16,3 1-3-16,10 0-2 0</inkml:trace>
  <inkml:trace contextRef="#ctx0" brushRef="#br0" timeOffset="144627.6879">9794 13119 7 0,'0'0'6'0,"0"0"0"0,0 0 1 15,0 0 2-15,0 0 3 0,0 0 1 16,0 0 6-16,0 0 5 0,0 0 1 16,0 0 3-16,3-15 2 0,-2 14 2 15,-1-6 1-15,0 0 2 0,0 1-5 16,0-5 0-16,0 7 2 0,0-2-4 15,0-3-1-15,-1 4-4 0,-2-2-4 16,-3-1-2-16,6 5 2 0,-3-2-2 0,2 2-2 16,1 3-1-16,-2-1-4 0,2 1-5 15,-1 0-5-15,-1 0-3 0,0 0-4 16,-3 0 2-16,-2 7 2 0,-3 8 3 16,-2 7 0-16,2-2-1 0,3 2-1 15,2-6 1-15,4 1-2 0,1 0 2 16,3-2 3-16,6 3-8 0,2-3 2 15,-1-5-6-15,2-4 0 0,0-2 4 16,-1-2-1-16,7 0 2 0,-6-2-2 16,3 0 2-16,-2 0 0 0,-3-4-3 0,3-2-14 15,0-1-15-15,3-5-35 0,0-1-33 16,-3 0-81-16</inkml:trace>
  <inkml:trace contextRef="#ctx0" brushRef="#br0" timeOffset="144834.302">9729 12978 507 0,'0'0'39'0,"0"0"-17"0,0 0-11 15,0 0-5-15,0 0-6 0,0 0 0 16,0 0-3-16,0 0 0 0,0 0-2 15,0 0-8-15,-6 0-16 0,6 0-36 0,9-1-69 16,8-3-135-16</inkml:trace>
  <inkml:trace contextRef="#ctx0" brushRef="#br0" timeOffset="145472.2973">9521 12316 491 0,'0'0'49'0,"0"0"-9"15,0 0-9-15,0 0-8 16,0 0-8-16,0 0-6 0,0 0-4 0,0 0-4 16,0 0-1-16,4-45 1 0,22 20 0 15,6 0 0-15,7-2-2 0,3 2-1 16,0 2-4-16,-3 2 0 0,-3 5-8 15,-10 1-8-15,0 5-13 0,-7 4-18 16,-5 1-20-16,-2 4-25 0,-4 1-8 0,1 0-4 16,-7 6-17-16</inkml:trace>
  <inkml:trace contextRef="#ctx0" brushRef="#br0" timeOffset="145666.8013">9561 12389 219 0,'0'0'74'0,"0"0"9"16,0 0-2-16,0 0-14 0,0 0-20 0,0 0-23 15,0 0-10-15,98-27-7 0,-66 9-4 16,6-2-2-16,-5-1-2 0,5-4-3 16,-2 0-7-16,3-1-11 0,0 0-38 15,3 0-87-15,1 3-136 0</inkml:trace>
  <inkml:trace contextRef="#ctx0" brushRef="#br0" timeOffset="147923.1972">7830 15204 317 0,'0'0'55'0,"0"0"-12"15,0 0-15-15,0 0-9 16,0 0-11-16,0 0-7 0,0 0-6 0,0 0-2 16,0 0-2-16,-16-15 4 0,16 15 7 15,0 0-1-15,-1 6 3 0,1 7-3 16,0-1-1-16,0 2 2 0,0-2-1 15,0 0-1-15,0 0 0 0,0-1-1 16,0-1 1-16,0-5 1 0,1 4-1 0,-1-5 1 16,3 1-2-16,-3 0 2 0,0-5 2 15,0 0 2-15,0 0 5 0,3 1 4 16,-3-1 10-16,1 0 3 0,-1 1 4 16,2-1-4-16,-2 0-8 0,0 0-7 15,1 0-6-15,-1-2-4 0,0-6-1 16,0-6-2-16,0-7-1 0,0 2 0 15,0 0-6-15,3 2 4 0,0 7-3 16,-1 4 4-16,1-4 1 0,-2 6-4 16,-1 0 0-16,4 0-1 0,2 2 0 0,-2 0 3 15,5-1 2-15,8 2 1 0,-5 1 1 16,5 0-1-16,-1 1 0 0,0 5 1 16,-1 1 2-16,-3 1-3 0,-3 0 3 15,-3-2-5-15,4 4 3 0,-4-4 0 16,-2 4 0-16,-1-1 3 0,0 2-2 15,0-3 2-15,-3-3 1 0,0 6-1 0,0-5-1 16,0-2 0-16,0 2 1 16,0-6 1-16,0 0 3 0,0 0 0 15,0 2 0-15,0 0-2 0,0-2-1 0,0 1-1 16,0-1-2-16,0 0 2 0,-3 0-1 16,-1-3 0-16,1-8-3 0,-2-6-2 15,5 0 0-15,0-8-1 0,0 1-3 16,5 1 5-16,2 0-2 0,2 5 3 15,-3 4 2-15,2 3-1 0,-2 4 0 0,-3 4 0 16,4-1-1-16,-2 2 1 0,6 1-2 16,-1-1 1-16,2 2 0 15,5 0-2-15,2 5-1 0,1 4 2 16,-1 3-1-16,-3 2 2 0,1 4-1 0,-4 3-2 16,-1 5 1-16,-5 1-7 0,-1 3-11 15,-2 0-23-15,-1-3-39 0,3 0-35 16,-2-9-78-16</inkml:trace>
  <inkml:trace contextRef="#ctx0" brushRef="#br0" timeOffset="149048.5032">8575 15132 151 0,'0'0'47'0,"0"0"7"0,0 0 0 16,0 0-3-16,0 0-12 0,0 0-13 16,0 0-12-16,0 0-10 15,0 0-8-15,0 0-8 0,-16-24 1 0,16 24 3 16,-3 1 5-16,0 13 7 0,0 7 6 16,-2 6-4-16,0 2 4 0,1 0-5 15,-2 0-4-15,3-3-1 0,2-8 0 16,-1-1-1-16,1-7 0 0,1-3-1 15,0-2 1-15,0 0 1 0,0 1-1 0,0-1 1 16,0 1 0-16,0-6 5 0,0 0 1 16,0 0 7-16,0 1 10 0,0-1 4 15,0 0 0-15,0 0-7 16,0 0-9-16,0-13-5 0,0-6 0 0,0-6 1 16,0 0 2-16,0 0-2 0,0-1-8 15,0 2 6-15,0 0-4 0,0 7 7 16,3 3 0-16,-2 3-1 0,-1 7-2 15,3-1-5-15,-3 5-3 0,0-1 1 16,0 1-6-16,0-2 2 0,7 0 0 0,5 2 2 16,2 0 4-16,8 0-1 0,-3 10 0 15,1 2-1-15,0 3 3 0,-2 2-2 16,-1 2 2-16,-4 2-3 16,4 1 0-16,-4-1-2 0,0-1-6 0,-1 0-7 15,0-4-25-15,0 1-44 0,-4-7-45 16,2-2-68-16</inkml:trace>
  <inkml:trace contextRef="#ctx0" brushRef="#br0" timeOffset="149213.7821">8510 15328 226 0,'0'0'-5'16,"0"0"9"-16,0 0 4 0,0 0 5 15,0 0-10-15,78-19-7 0,-45 7-6 16,3-1-5-16,2 0-18 0,-1 0-51 16</inkml:trace>
  <inkml:trace contextRef="#ctx0" brushRef="#br0" timeOffset="149650.7535">8932 15138 439 0,'0'0'43'0,"0"0"-10"16,0 0-10-16,0 0-5 0,0 0-4 0,0 0-3 16,0 0 0-16,0 0-4 0,0 0-4 15,-41-33-4-15,40 32-3 0,-2 1-1 16,-1 0 0-16,0 5 1 16,-1 9 2-16,1 6 2 0,1 1 4 0,3 2-4 15,0 1 4-15,0 1-4 0,4-3-3 16,2-1-2-16,4-3 1 0,0 1 0 15,2-3 0-15,2 1 0 0,2-2-2 16,0-1 2-16,2-1 0 0,-3 1-2 16,0 0 0-16,-2 0-1 0,-3-1-1 0,-3-2-1 15,0 4 1-15,-5 1-4 0,-2 6-6 16,-4 4-7-16,-8-4-16 0,-7 3-21 16,-1-3-20-16,-5 1-16 0,-1 0-4 15</inkml:trace>
  <inkml:trace contextRef="#ctx0" brushRef="#br0" timeOffset="149852.5815">8915 15513 346 0,'0'0'56'0,"0"0"-13"15,0 0-9-15,0 0-9 0,0 0-10 16,0 0-4-16,0 0-5 0,0 0-3 15,0 0-3-15,-2-80-3 0,15 66-2 0,0 0-3 16,3 3-8-16,3 1-9 0,1 1-20 16,5 4-36-16,2 1-61 0</inkml:trace>
  <inkml:trace contextRef="#ctx0" brushRef="#br0" timeOffset="151426.7229">9072 14440 253 0,'0'0'67'0,"0"0"-22"0,0 0-8 16,0 0-2-16,0 0-5 0,0 0-8 15,0 0-7-15,0 0-8 0,0 0-7 16,0 0-4-16,-27-26-2 0,25 26-3 15,2 0 3-15,0 0 2 0,0 6 3 16,6 6 4-16,4 3 1 0,2 2-2 0,1 0 1 16,0 0 5-16,3 1-7 0,-2 0 3 15,2 0-4-15,-1-1-1 0,2-2 2 16,-1-1-1-16,1 2 1 16,2-4 1-16,-3 1-4 0,1-4 1 0,-7-2 1 15,2-1 0-15,-5-1 3 0,-1-3-3 16,-2 0 0-16,-4-2-2 0,0 0 2 15,0 0 4-15,2 2 1 0,-1-2 5 16,1 0 8-16,-1 1 8 0,1-1 4 16,-1 0 1-16,-1 0-10 0,3 0-12 0,-3-3-4 15,0-9-5-15,0-5-1 0,0 1 3 16,-3-1-2-16,2 7 2 0,-2-1-1 16,0 0-5-16,1 6 4 0,-1-5-5 15,2 6 5-15,-1-1 0 0,1 1 0 16,1 4 0-16,-3-2-1 0,3 2-1 15,0-2 1-15,0 2-2 0,0-1 0 0,-3 1 1 16,3-2-1-16,0 2-1 16,0-1 1-16,0 1 0 0,0-1 1 15,0 1 0-15,-2-2 1 0,2 2 1 0,0 0 0 16,0-1-2-16,0 1 2 0,0 0 0 16,-2-2 3-16,2 2-1 0,0 0 1 15,0-2 1-15,0 2-2 0,0 0 1 16,0-1-1-16,-1-1 0 0,-1-4-1 15,-1 2-2-15,-1-7 0 0,-2-3 0 0,3 4 1 16,-4-5 0-16,1-1 2 16,-1 2-2-16,1-7-1 0,2-2 1 15,-2 1-2-15,-1-3 1 0,1 0 1 16,2 0-1-16,-1 2-3 0,2 4 1 0,0 4-2 16,2 4-3-16,-2 7-5 0,3-1-20 15,0 5-32-15,0-1-18 0,0 1-12 16,0 0-12-16,9 7-14 0</inkml:trace>
  <inkml:trace contextRef="#ctx0" brushRef="#br0" timeOffset="152415.0223">9589 14559 316 0,'0'0'60'0,"0"0"-16"0,0 0-4 15,0 0-13-15,0 0-9 0,0 0-3 16,0 0 0-16,0 0-6 0,0 0-1 16,0 0-5-16,-45-65-4 0,45 65-2 0,0 0-4 15,-2 0 3-15,-1 0 2 0,-1 9 5 16,-2 7-2-16,2 4 2 0,0-6-4 16,2 2-1-16,1-4 2 0,-1 0-1 15,2 0 0-15,0-1 0 0,0-1 1 16,0-5-2-16,0 1 2 0,0-6-2 0,0 0-1 15,0 0 3-15,0 2 0 16,0-1 3-16,0 0 1 0,0 1 1 16,0 0 4-16,0-1 7 0,0 1 4 15,0-2 0-15,2 0-6 0,-2 0-5 0,0-2-6 16,0-11 1-16,0 0-1 0,0-6 1 16,0 1-3-16,0 4-5 0,-2-7 4 15,1 7-3-15,1-1 5 0,-2 1 0 16,2 7 0-16,0 2-2 0,0 5 1 15,-1-2 0-15,1 2-1 0,0-1-1 0,0 0-1 16,0-1-4-16,0 1 0 0,0-1 0 16,0 0 0-16,3 2 5 0,10 0 0 15,6 2 0-15,4 5-1 16,-1 5 5-16,1 1-6 0,0 5 4 0,0-1-6 16,-3-2-10-16,0 5-6 0,-5-4-20 15,4 1-26-15,-8-3-31 0,2 1-47 16</inkml:trace>
  <inkml:trace contextRef="#ctx0" brushRef="#br0" timeOffset="152617.216">9480 14663 501 0,'0'0'36'0,"0"0"-17"15,0 0-12-15,0 0-7 0,0 0-6 16,0 0-4-16,0 0 3 0,0 0-3 16,88-88-6-16,-46 64-22 0,2-1-24 0,5 4-33 15,-3 2-31-15,0 3-57 0</inkml:trace>
  <inkml:trace contextRef="#ctx0" brushRef="#br0" timeOffset="153127.0165">10002 14379 400 0,'0'0'55'0,"0"0"-15"16,0 0-12-16,0 0-10 0,0 0-7 15,0 0-1-15,0 0-2 0,0 0-2 16,0 0-1-16,0 0-3 0,-46-24-2 15,43 24 0-15,3 0-1 0,-3 0 0 16,3 0 0-16,-1 0-3 0,-1 0 1 0,-2 0 0 16,-2 6-2-16,-4 6 7 0,4 6-2 15,0-4 0-15,2 1-2 0,2-4 1 16,2 2 0-16,0 9 0 0,0-2 6 16,6 5-5-16,3-2 2 0,2-4-3 15,1 1-2-15,1-2 0 0,0-1 2 16,3-2-1-16,1 1 0 0,2-3 2 15,-3 1-2-15,0 1-1 0,-3-1-1 16,0 1 0-16,-3 0 0 0,-1-3 0 16,-5 1-2-16,-1-3-1 0,-1 0-1 0,-2 3 0 15,0-3-10-15,-5 7-24 0,-8-5-42 16,-1 5-53-16</inkml:trace>
  <inkml:trace contextRef="#ctx0" brushRef="#br0" timeOffset="153324.0743">9905 14752 391 0,'0'0'21'0,"0"0"-6"0,0 0-6 15,0 0-3-15,59-94-2 0,-41 76-4 16,2-1-3-16,3 2-8 0,-4 3-16 15,3 0-27-15,-1 8-39 0,-5 2-59 0</inkml:trace>
  <inkml:trace contextRef="#ctx0" brushRef="#br0" timeOffset="154222.7735">9999 13933 95 0,'0'0'43'0,"0"0"6"16,0 0-1-16,0 0-3 0,0 0-10 15,0 0-5-15,0 0-2 0,0 0-4 16,0 0-6-16,-69-6-4 0,66 6-5 16,3 0-5-16,-1 0-1 0,-1 0-2 0,1 0-1 15,-1 0 2-15,1-2-1 0,1 2 7 16,0-3 2-16,4-3 3 0,9-5 0 16,3-2-8-16,4-3 1 0,5-2-7 15,-2 0 3-15,3-1-2 0,0-1-3 16,4-1 1-16,1 0-6 0,-1 3-2 0,3 0-10 15,-2 2-10-15,-1 4-10 0,-4-1-12 16,0 6-11-16,-7 2-16 16,1 4-12-16,-7 1-9 0</inkml:trace>
  <inkml:trace contextRef="#ctx0" brushRef="#br0" timeOffset="154546.3025">10035 13784 451 0,'0'0'66'16,"0"0"-18"-16,0 0-16 0,0 0-10 15,0 0-7-15,0 0-5 0,0 0-3 16,0 0-2-16,0 0-3 0,0 0-2 15,-39-43-2-15,39 43-3 0,0-1-2 16,0 1 2-16,0 0 1 0,0 0 2 0,10 1 1 16,4 6 1-16,3 8 1 0,-1 0-1 15,1 2 2-15,-2 1-3 0,0 2-1 16,0 0 5-16,-1 3-5 0,-2 2-2 16,1-3-6-16,-3 0-12 0,3-1-20 15,-3-4-32-15,6 0-26 0,-6-5-37 16,6 0-51-16</inkml:trace>
  <inkml:trace contextRef="#ctx0" brushRef="#br0" timeOffset="156015.1555">10612 13338 260 0,'0'0'81'0,"0"0"-10"16,0 0-18-16,0 0-14 0,0 0-15 0,0 0-11 16,0 0-7-16,0 0-6 0,0 0-1 15,0 0-4-15,-37-20-1 0,35 20 0 16,2 0 3-16,0 0 2 0,0 3 2 16,5 6 1-16,5 3-2 0,-3 0 1 15,5 5-1-15,-4-3 0 0,-1-2 1 16,1-1-1-16,-2 1-2 0,-1-5 2 15,2 6 0-15,-4-7 0 0,-1-4 0 16,1 3 0-16,-3-5-2 0,0 0 4 16,0 0 1-16,1 2 5 0,-1-1 4 0,0 1 6 15,2-2 0-15,-2 0-5 0,0 0-2 16,0-8-8-16,-5-6-2 0,-2-4 1 16,-1 0 1-16,2 1-1 0,1 5 1 15,-1-3-1-15,2 0-1 0,1 3-1 16,0-6 1-16,2 7-1 0,1 5 0 0,0 1-2 15,0-1-3-15,0 0-3 16,0-5 0-16,0 2 1 0,7 5 2 16,6-4 5-16,3 5 0 0,0 0 0 15,3 3 0-15,-2 0 0 0,0 2 0 0,5 4-2 16,-4 3 1-16,-6-1 0 0,-1-1 0 16,-3 4 0-16,1-4-1 0,-2 4 1 15,-4-4-1-15,0-2 2 0,0-1 0 16,-3-4 0-16,0 0 3 0,0 5 0 15,0 1 2-15,0-1 2 0,0 1 3 0,0-6 0 16,0 0 0-16,0 0-6 0,0 0-1 16,-3 0-2-16,-4 0 0 15,-3-6-1-15,0-3 1 0,1-3-1 16,4 2 1-16,-3-5-1 0,4-2 0 0,1 5-1 16,0-8-4-16,3 1 4 0,0 5-5 15,0-6 4-15,0 8 0 0,0 2-1 16,3 1-2-16,-2 4 0 0,5-1 2 15,1 4-2-15,3-1 3 0,6 0 2 16,3 3-2-16,4 0-1 0,0 0 0 0,-4 6-2 16,4 4-3-16,-3 0 2 0,-4 5 1 15,0 2-18-15,-1 3-14 0,-4 2-32 16,-1 0-38-16,-1 1-27 16</inkml:trace>
  <inkml:trace contextRef="#ctx0" brushRef="#br0" timeOffset="156863.179">11078 13203 479 0,'0'0'58'16,"0"0"-23"-16,0 0-18 0,0 0-10 16,0 0-13-16,0 0 3 0,0 0-4 15,0 0 5-15,0 0 2 0,-23 31-3 0,24-12-1 16,7-3-2-16,3-1-1 0,-1 1-6 16,2-4 0-16,-1 0-3 0,-2-4 0 15,0 1-1-15,-3-3 1 0,-2-3 4 16,0 3 4-16,-1-3 6 0,0 0 4 15,0 0 4-15,-3-3 7 0,0 0 4 0,0 0 6 16,1 1 0-16,-1 1 1 0,0-2-4 16,2 0-5-16,-2 1-7 0,0-1-6 15,0 0-4-15,-5-1 2 16,-2-5 1-16,3 2 1 0,-3-4 0 0,-1-3-2 16,4 2-1-16,0-5 0 0,-2 1 1 15,3 2 1-15,-3-5 1 0,2 5-1 16,1-1-1-16,3 1-1 0,-1-2-4 15,1 0 4-15,0 1-3 0,0 0 3 16,0 0 0-16,0 1 1 0,0 7-1 0,0-1-1 16,0 5 1-16,0-1-2 0,0 1 1 15,0-2 0-15,0 0-1 0,0 1 0 16,0 0-1-16,1-1-2 0,-1 1 1 16,0 1 2-16,3-2 2 0,-3 2 1 15,3 0 1-15,5 0-1 0,-2 0 0 16,6 0 1-16,1 0-1 0,-9 0 0 15,6 0 1-15,-5 2-2 0,-1-1 1 16,3 2-1-16,-3 0 0 0,-1 0 1 16,0-1 0-16,-3-2 1 0,0 0-1 0,3 4-1 15,-1 1 5-15,1-2-4 0,-2 1 0 16,-1-4-1-16,0 0-4 0,0 0 5 16,3 2-1-16,-3-2 1 0,3 2 4 15,0 2-4-15,1 0 6 0,-1 0-6 16,0 0 0-16,-2-1 0 0,2 0-2 0,-3 0 2 15,3 2 0-15,-3-5 2 16,0 0-2-16,0 0 0 0,3 2 0 16,-2-1 0-16,1 0 0 0,-1 1 0 15,1-1 0-15,2 4 1 0,0-2-1 0,2 3 1 16,1-2-1-16,1 0 0 0,0 0 0 16,4-2-1-16,-2 1 0 0,0 0 1 15,0-2 0-15,-5 1-3 0,2 1 2 16,-3 0 0-16,0-1 0 0,2 5 1 15,-4-2 0-15,-2 5 0 0,0 7 1 0,-5-1-1 16,-6 4 0-16,-1-1-3 0,-2-4-8 16,2 0-13-16,3-5-38 0,2-2-41 15,7-5-52-15</inkml:trace>
  <inkml:trace contextRef="#ctx0" brushRef="#br0" timeOffset="157395.1331">11506 13037 498 0,'0'0'50'16,"0"0"-18"-16,0 0-12 0,0 0-10 15,0 0-7-15,0 0-5 0,0 0 0 0,0 0 1 16,0 0 1-16,-51 53 0 0,47-28-2 16,4-1-1-16,0-1 3 0,0 2-4 15,4-3 4-15,5-1-5 0,1-3 1 16,5 0 2-16,0-2 1 0,4-1 1 15,3-3 1-15,5-2-1 0,4 0 1 0,2-5 1 16,0 3-2-16,-1-2 1 0,-3 0-1 16,-3 2-1-16,-8 3 0 0,-6-4 0 15,-6 7-1-15,-6 1 1 16,0 3-4-16,-10 6-1 0,-4 1-19 0,-8 1-35 16,-4-2-47-16,-3 2-49 0</inkml:trace>
  <inkml:trace contextRef="#ctx0" brushRef="#br0" timeOffset="157575.7604">11429 13453 437 0,'0'0'44'0,"0"0"-9"15,0 0-10-15,0 0-20 0,25-82-1 0,-10 64-4 16,5-1-4-16,1 3-4 15,1-1-17-15,6 5-36 0,-1 3-61 16,2 1-136-16</inkml:trace>
  <inkml:trace contextRef="#ctx0" brushRef="#br0" timeOffset="158803.6783">11392 12500 397 0,'0'0'56'0,"0"0"-12"0,0 0-13 15,0 0-12-15,0 0-2 16,0 0-3-16,0 0-4 0,0 0-4 0,0 0-5 16,-16-14-1-16,16 14-1 0,0-1-4 15,0 1 2-15,0-2-1 0,0 2 3 16,0 0 2-16,0 0 2 0,13 0-1 15,0 3-1-15,0 2-1 0,1 1 0 16,1 1 1-16,-1 1 2 0,5 1-3 16,-3 2 3-16,3-2-3 0,-3 0 0 0,1 0 0 15,1-2 0-15,0 0-1 0,1-1 1 16,-7 0 0-16,1-2 0 0,-2 0 0 16,-2-3-2-16,1 2 1 15,-4-2 2-15,-2 1 1 0,-4-2 1 0,0 0 2 16,0 0 5-16,1 0 3 0,1 0 2 0,-1 0-4 15,-1 0-2-15,0-3-4 16,0-12-7-16,-1-5 6 0,-5-4-3 16,-1 0 2-16,-2 1 0 0,-1-2-2 15,1 0 0-15,-2-2-1 0,1-4 2 0,-2 2-3 16,5-1 0-16,1 0 0 0,2 11-3 16,2-1-1-16,2 7-6 0,0 7-12 15,0 0-15-15,0 3-24 0,3 1-23 16,12 2-31-16,8 2-50 0</inkml:trace>
  <inkml:trace contextRef="#ctx0" brushRef="#br0" timeOffset="159152.9633">11898 12444 208 0,'0'0'36'0,"0"0"-9"15,0 0-12-15,0 0-7 0,0 0-10 16,0 0-6-16,0 0-5 0,0 0-1 16,0 0-2-16,0 0 6 0,-7-17 0 0,7 15 0 15,0 1 2-15,0-1 1 0,0 1 1 16,0-1 2-16,0 2-7 0,0-2-4 16,0 2-8-16,0-1-17 0,0 1-24 15</inkml:trace>
  <inkml:trace contextRef="#ctx0" brushRef="#br0" timeOffset="159349.9453">11898 12444 368 0</inkml:trace>
  <inkml:trace contextRef="#ctx0" brushRef="#br0" timeOffset="160026.7479">11898 12444 368 0,'-22'0'61'0,"19"-2"-18"0,-2 1-11 0,5 1-14 0,-2-2-8 0,2 2-4 0,-1 0-5 16,-1-2-5-16,1 2-3 0,1 0 1 15,-2 0 0-15,2 0 5 0,0 0 2 16,0 7 0-16,9 5 1 0,4 4-1 15,-1 3 3-15,3 1 0 0,-3-1-4 16,4 1 4-16,-6-2-5 0,3-1 1 0,0-2-1 16,-3 0 1-16,-2-2 1 0,0-3 0 15,-4-2-2-15,-1-6 1 16,0 3-1-16,-3-5 2 0,0 0 1 16,0 0 3-16,2 2 2 0,-2-1 3 0,0-1-3 15,0 0-1-15,0 0-4 0,-6-6-1 0,-7-6 2 16,-2-6 0-16,1-1 1 15,1-2 0-15,0 0-1 0,-3 0-4 16,3-1 2-16,-3 2-1 0,3 0 1 16,0 0 1-16,4 6-1 0,2 1 1 0,4 5-1 15,-1-1 1-15,-2 0-2 0,3 4 1 16,2 1-1-16,-1-1-1 0,1 1 0 16,-2-1-1-16,3 0-2 0,0 5-3 15,-1-1 0-15,1 1 2 0,0-2 2 16,0-3 2-16,1 3 2 0,8-4-4 15,-1 1 0-15,-3 2-1 0,3 0 0 0,-3 2 2 16,6-3 1-16,-1 3 0 16,1 1-4-16,1-2 3 0,2 2-2 15,-3-1 2-15,2 1 0 0,0 0 0 0,-1 0 0 16,-2 0 1-16,-1 0 0 0,-1 3 0 16,1-1-1-16,-2 4 2 0,-2-1-1 15,0 2 1-15,-2 3-1 0,3 4 1 16,-3-6 1-16,0 10-1 0,-2-8 1 15,-1 4-1-15,0 6 2 0,0-8 1 0,0 0-3 16,0-6 6-16,0-6-6 16,0 0-4-16,0 0 6 0,0 2-1 15,2-1 1-15,-2 1 1 0,0-1 1 16,0 1-4-16,0-2 3 0,0 0 0 0,0 2-1 16,4-2-1-16,3-2 2 0,6-6 1 15,-1 1-4-15,-2 0 0 0,1 3-2 16,-6 1 0-16,-1 2 0 0,-4 1 0 15,5 0 1-15,-1 0 0 0,1 0 1 16,3 1 1-16,-5 2 1 0,-2 6 0 0,-1 5 0 16,0 2 3-16,-10 6-4 0,-4-1 3 15,-4 2-7-15,1-2 0 0,-2-1-1 16,2-2-8-16,1-2-8 0,4-5-22 16,6-5-28-16,3-3-30 0,3-3-26 15</inkml:trace>
  <inkml:trace contextRef="#ctx0" brushRef="#br0" timeOffset="160584.0575">12287 12294 239 0,'0'0'70'0,"0"0"2"0,0 0-8 16,0 0-12-16,0 0-9 0,0 0-9 16,0 0-8-16,0 0-6 0,0 0-4 15,0 0-5-15,-32-52-4 0,32 52-3 16,0 0-2-16,0 0-2 0,0 0 0 16,-1 0 0-16,-2 0 0 0,-2 9 0 15,-2 5 0-15,0 1 0 0,4-1-2 16,3 4 2-16,0-2 2 0,0 7-4 15,3-3 2-15,6-2-2 0,-1-1 0 16,2 1 1-16,2-1 1 0,1-1-2 0,2 1 0 16,0-2 3-16,-3 2-2 0,5-2 2 15,-5 0-3-15,1 0-2 0,-6-4-3 16,0 0 2-16,-2-2-2 16,-2 0-1-16,0 0 3 0,-3 2-1 0,0 4-2 15,-9 0-1-15,-4 3-3 0,-6-2-4 16,-1-1-9-16,-2-2-13 0,-3-1-20 15,-1-1-23-15,3-2-11 0,7-3-1 16,5-3 7-16,2-3-2 0</inkml:trace>
  <inkml:trace contextRef="#ctx0" brushRef="#br0" timeOffset="160734.8578">12259 12512 351 0,'0'0'48'0,"0"0"-13"16,0 0-13-16,0 0-6 0,0 0-7 0,48-85-3 15,-35 72-4-15,0 0-5 16,3-1-4-16,4 1-6 0,-1-1-12 16,3-2-16-16,-1 0-21 0,3 3-25 15,-1-2-39-15</inkml:trace>
  <inkml:trace contextRef="#ctx0" brushRef="#br0" timeOffset="161626.9929">9383 12925 39 0,'0'0'23'16,"0"0"-1"-16,0 0-5 0,0 0-5 0,0 0-5 16,0 0 2-16,0 0 3 0,0 0 4 15,0 0 2-15,0 0 0 0,-52-32-2 16,49 29 1-16,0 0 1 0,0 0-2 15,3 3 1-15,-1-2-6 0,1 2-4 16,0 0-1-16,0-7 1 0,0 1 2 0,0-4 2 16,1 2-1-16,1 3-3 0,1 0 0 15,-3 5-4-15,0-1-2 0,0 1 0 16,1 0-1-16,1-1 1 0,-1 1 1 16,5 0 3-16,1 0-2 0,3 6 2 15,0 3-2-15,-1-1 0 0,-2 5-2 16,5 1 0-16,-5-3-1 0,-1-2 0 15,4 4 0-15,-4-3-1 0,1 1 0 16,0 1 3-16,-1-3-2 0,-2 5 0 16,1-1 0-16,-4-1-5 0,2 6 2 0,-3 1-5 15,-3 3-13-15,-6 11-24 0,-5 0-36 16,1 4-73-16</inkml:trace>
  <inkml:trace contextRef="#ctx0" brushRef="#br0" timeOffset="175610.8689">6838 15055 13 0,'0'0'22'0,"0"0"5"0,0 0 0 0,0 0 0 16,0 0-5-16,0 0-4 0,0 0-6 16,0 0-4-16,0 0-2 0,0 7-4 15,0-6-3-15,0-1 1 0,0 2-1 16,0-2 5-16,0 1 2 0,0-1 2 15,0 2 1-15,6 0 0 0,8-2 1 0,4 0 3 16,5-2 1-16,7-8 3 0,2-4-5 16,4-6-2-16,2-4-3 15,5-3 0-15,-1-5-3 0,6 0 0 16,1-3 0-16,6 0-2 0,1 0 0 0,2-1-2 16,6 1 0-16,1 2 2 0,0-2-1 15,2-2-2-15,-1-1-2 0,3-1 1 16,-1-3 0-16,2 1 2 0,3-7 1 15,1-4 1-15,3-3-1 0,5-7 2 16,-1 0-2-16,-1 2 0 0,1-3 1 0,-4 2-6 16,-2 3-1-16,-4-2 0 0,1 3 1 15,-6 5 4-15,-1 2 1 0,-4 6-1 16,-9 7 0-16,-7 8-1 0,-7 4-4 16,-9 9 0-16,-11 7-2 0,-9 5 3 15,-3 3-1-15,-2-1 4 0,1 0 1 0,0 1 0 16,1 1 0-16,-6 0 0 15,4 0 0-15,2 0 1 0,-1 0-2 16,-1 0 2-16,-4 0-3 0,0 0-2 16,0 0-5-16,8 0-10 0,-2 0-19 0,3-3-25 15,2 1-53-15</inkml:trace>
  <inkml:trace contextRef="#ctx0" brushRef="#br0" timeOffset="176123.6477">7204 15068 123 0,'0'0'21'16,"0"0"24"-16,0 0 12 0,0 0 4 16,0 0-5-16,0 0-23 0,0 0-13 15,0 0-5-15,0 0-4 16,0 0 2-16,-42 8 0 0,39-8-1 0,3-1-1 16,3-11 1-16,7-4-1 0,6-8 3 15,7-5 1-15,8-4 1 0,3-6-2 16,8-3 2-16,6-2-4 0,5-3 0 15,7 0-3-15,5-2-2 0,6-3-2 16,5-2-7-16,1-2 3 0,7-4-3 0,-2-2 3 16,4-2 2-16,-1-1-2 0,2 0 0 15,-1 1-1-15,-2 4 2 0,-1 2-2 16,-5 0-4-16,-3 2 3 16,-3 0-5-16,-1 1 6 0,-4 2 1 0,-4 5-2 15,-5 4 0-15,-9 6 1 0,-5 8 1 16,-14 7-1-16,-10 9 3 0,-8 6-3 15,-8 5 0-15,-4 3 0 0,0-1 0 16,0 1 0-16,2 0-2 0,-1-1 0 16,1 1-6-16,-1 0-5 0,-1 0-12 0,0 0-15 15,0 0-32-15,0 0-49 0,0 0-64 16</inkml:trace>
  <inkml:trace contextRef="#ctx0" brushRef="#br0" timeOffset="176952.6821">9067 16106 42 0,'0'0'28'0,"0"0"3"0,0 0 12 16,0 0-3-16,0 0-9 0,0 0-15 15,0 0-20-15,0 0-3 0,0 0 2 16,-25 0 10-16,25 0 6 0,0 3 0 0,7 0 5 15,11 1 0-15,5-1 3 0,1-3 7 16,5-8 10-16,4-9 0 16,5-7 3-16,11-9-7 0,6-10-8 15,10-8-6-15,9-12-7 0,11-8-1 0,8-9-4 16,8-7 4-16,9-5 2 0,3-3-4 16,8-1-2-16,7-2-3 0,1-2-2 15,3-3 1-15,0-1 4 0,1 0-4 16,-3 2 3-16,0 0-4 0,-3 4-2 15,-1-2 2-15,-1 4-2 0,-4 2 2 0,-1 4 2 16,-3 6-3-16,-3 5-5 0,-2 4 2 16,-1 5-2-16,-4 0 3 15,-3 2 4-15,-4 3-5 0,-9 4 3 16,-6 6 0-16,-11 9 0 0,-9 6 1 0,-8 6-1 16,-12 9-2-16,-8 5 0 0,-14 8-2 15,-8 4-1-15,-11 6 0 0,-4 2-5 16,0-1-4-16,0 1-8 0,3 0-6 15,-3 0-17-15,0 0-30 0,0 0-26 16,-13 0-35-16</inkml:trace>
  <inkml:trace contextRef="#ctx0" brushRef="#br0" timeOffset="177488.2075">9418 15895 402 0,'0'0'-8'0,"0"0"3"0,0 0 2 16,0 0 0-16,0 0 7 0,0 0 1 15,0 0 8-15,0 0 1 0,0 0-1 0,36 2 1 16,-3-22 5-16,2-7-2 0,10-7 6 16,1-5-2-16,6-8-1 0,7-4-2 15,2-8-2-15,3 1 0 0,1-6-4 16,4 2 1-16,2-2-6 0,4 0-4 15,4-1 1-15,3-1-4 0,3-2 3 0,2-2 3 16,-3 0 0-16,1-1 1 0,0 3-1 16,1 1 1-16,0 0-5 15,0 4-2-15,2-1 1 0,-3 0-4 16,-4 2 3-16,-4 1 2 0,-1 2-1 0,-3 1 0 16,-2 6 0-16,-3 1 1 0,0 7-3 15,-6 5 2-15,-7 4-2 0,-6 4 2 16,-5 7-2-16,-9 3 1 0,-6 5 0 15,-10 7-1-15,-7 3-1 0,-8 5-1 16,-4 1-6-16,0-2-4 0,0 2-10 0,0 0-17 16,0 0-20-16,0 0-53 0,0 0-38 15,-7 2-110-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9:00.098"/>
    </inkml:context>
    <inkml:brush xml:id="br0">
      <inkml:brushProperty name="width" value="0.05292" units="cm"/>
      <inkml:brushProperty name="height" value="0.05292" units="cm"/>
      <inkml:brushProperty name="color" value="#FF0000"/>
    </inkml:brush>
  </inkml:definitions>
  <inkml:trace contextRef="#ctx0" brushRef="#br0">9369 12159 28 0,'0'0'19'15,"0"0"1"-15,0 0-1 0,0 0-2 0,0 0-6 16,0 0-3-16,0 0-2 0,0 0 2 16,0 0 7-16,0 0 20 0,26 16 0 15,-9-8-3-15,-1 0-8 0,3 0-19 16,-2 0-5-16,3-3-1 0,2 0 0 15,-3-1-1-15,4-2 5 0,0 2-2 16,0-4 1-16,1 1 0 0,0-1-2 16,-1 0 2-16,3 0 1 0,-4 0-3 15,4 0 1-15,-3 0-2 0,0 0 1 16,-1 0 1-16,4-1-2 0,-3 1 2 0,3 0-2 16,3 0-2-16,0 0 1 0,0 0 0 15,-2 0-2-15,-2 0 1 0,1 0-2 16,0 0-1-16,-3 1 0 0,0 1-2 15,-1 1 1-15,-3-2 0 0,-2 1 1 16,2-2-5-16,-5 0-4 0,5 0-4 0,-5 0-3 16,-2 0 2-16,1 0 0 15,0 0-1-15,0 0-10 0,-1 0-12 16</inkml:trace>
  <inkml:trace contextRef="#ctx0" brushRef="#br0" timeOffset="403.887">9935 12309 6 0,'0'0'8'0,"0"0"3"16,0 0 2-16,0 0 2 0,0 0 1 15,0 0 1-15,0 0-3 0,0 0 0 0,0 0 1 16,0 0 1-16,-1-5 4 0,1 5-2 16,0 0 1-16,0-1-1 0,0 1-4 15,0 0-2-15,0 0-7 0,0 0-5 16,0 0-4-16,0-2-4 0,0 2 4 15,0 0 2-15,0-4 2 0,9-3 2 16,5 0 0-16,5-3-4 0,1 2 1 16,-1-2-1-16,4 3-6 0,2-2-7 15,1 2-1-15,0 0-7 0,6 1 3 16,-2-1 3-16,3 4-5 0,0 1 0 0,-1 2-5 16,0 0-2-16,-2 8 1 0</inkml:trace>
  <inkml:trace contextRef="#ctx0" brushRef="#br0" timeOffset="760.413">10080 12209 42 0,'0'0'15'0,"0"0"2"15,0 0-3-15,-98 1-1 0,73-1 4 16,8 0 1-16,-3 0 4 0,5 0-3 16,2 0 0-16,-1 0 1 0,8 0 3 0,-1 0 0 15,7 0-4-15,-2 0-8 0,2 0-10 16,-1 0-3-16,-2 0-2 0,3 0 3 16,0 5 3-16,4 2-1 15,8 4-1-15,5 0 2 0,5 2-2 0,2-1 0 16,0-1 2-16,2-2-2 0,-2 0 0 15,1-2-1-15,-2 0 0 0,-1 0-1 16,2-2 1-16,1-1 0 0,-1 0-4 16,2-4-2-16,-1 0-2 0,3 0-11 15,-1 0-8-15,-1-4-8 0,1-2-13 0,-2-4 1 16,-2 1-19-16</inkml:trace>
  <inkml:trace contextRef="#ctx0" brushRef="#br0" timeOffset="43079.6655">19696 6410 36 0,'0'0'19'0,"0"0"0"16,0 0 1-16,0 0-6 0,0 0 0 16,0 0-4-16,0 0-5 0,0 0 0 0,0 0-3 15,0 0-2-15,-11 7 1 0,10-6-2 16,1-1-2-16,-2 3-1 0,2-3-1 15,-1 1-1-15,1-1 3 0,0 1-2 16,0-1 3-16,0 2 2 0,0-2 2 16,0 3-1-16,3 0 0 0,7 0 2 15,4 2-2-15,-4-3 1 0,7 2 2 16,1-3-2-16,1 1-1 0,5-1 2 16,-1 0-3-16,1 2 1 0,0-2 0 15,2 2-1-15,3-1 0 0,0 0 0 0,0 0-2 16,-2 1 2-16,1-1-4 0,-2-2 1 15,2 3 2-15,-2-2-3 16,-1 0 2-16,1 1 2 0,-1 1-2 0,-2 2 4 16,2 0 0-16,-1 0-1 0,-2 2-2 15,-2 2 0-15,1 0 1 0,-3 0-1 0,-2-2 3 16,-3 1-4-16,-1-2-1 0,-5-4 2 16,-2 1-5-16,-1 0 5 15,0-2 0-15,0 1 1 0,1-1 1 16,-1 2-2-16,-4-3 7 0,0 0-5 0,0 0 0 15,2 0 5-15,-1 2-4 0,1-2 7 16,-1 0 3-16,-1 0-2 0,0 1 0 16,1-1-2-16,-1 0-10 0,0 0 3 15,-8 4-8-15,-9 1-11 0,-7 3 10 16,-5 1-4-16,-3-1 9 0,-1 2 7 0,-4-4 1 16,1 0-5-16,-2-3-3 0,0-1-1 15,-1-2 1-15,3 0 6 0,1-2 2 16,2-3 1-16,1-2 3 0,3 0 0 15,3-1 1-15,4 0-1 0,5 3-5 16,3-3-1-16,-2 3-3 0,6 1 6 16,-6-1 1-16,7 2-2 0,-1 0-1 15,-1 0-1-15,0-1 3 0,3 2 2 16,2 0 4-16,2 1-2 0,4 1-3 16,-2-2-3-16,2 2-1 0,-1 0-4 0,-1 0-2 15,1-1-2-15,1 1 1 0,-2 0-2 16,2-2 2-16,0 2 2 0,0 0 2 15,0-1 0-15,0 0-2 0,2-3 0 16,8 1 1-16,6-1 1 0,1 0 1 16,8 2 1-16,-1-1-1 0,4 3-2 15,2 0 1-15,1 0-2 0,0 0 1 16,1 5 0-16,0 2 0 0,0-1-1 16,-2 1-3-16,1 0-1 0,-1 2 2 15,2-2 2-15,0-1 7 0,1 2-4 0,0-2 2 16,2 0-5-16,-2-3-1 0,0 0-3 15,-5-1 0-15,1-2 1 0,-9 0 0 16,0 0 0-16,-7 0 0 0,1 0 0 16,0 0-3-16,-8 0 2 0,-1 0 0 15,-5 0 0-15,0 0 5 0,0 0 1 0,2 0 3 16,-1 0-1-16,2 0 2 0,-2 0-2 16,1 0-3-16,-1 0 7 15,1 0 0-15,-1 0 0 0,-1 0-1 16,0 3-4-16,0-3-1 0,-1 0-1 0,-14 0 2 15,-2 0-1-15,-11 0-1 0,1 0-3 16,-3 0-3-16,-7 0-6 0,0 0 1 16,-6 0 4-16,-1 0 7 0,1 0 9 15,1 0 0-15,4 0-4 0,3 0-2 16,2-3-2-16,3 0 3 0,2-1 3 0,2 0 2 16,9 1 5-16,0 0 2 0,4 0 5 15,1 1-1-15,-1 1 4 0,7-1-3 16,-5 0-2-16,6 1-5 15,1 0-2-15,-6-4-6 0,6 4 4 0,-1-1 1 16,2 0-1-16,3 2-1 0,-1-1-4 16,1 1-4-16,-2 0-3 0,1 0-1 15,1 0-3-15,-2 0 0 0,2 0-3 16,-1 0 1-16,1-1 2 0,0 1 4 16,0-2 2-16,13-2 1 0,9-1 1 0,7-1 1 15,2-2-1-15,4 2-2 0,3-4-5 16,0 2 4-16,2-4-4 0,2 0 6 15,-1-1 0-15,2 1 0 16,-3 1-1-16,-1 2-4 0,0 1 2 0,-6 2 0 16,-2 2-2-16,-2 3 2 0,-4 1-1 15,-1 0 0-15,-1 1 2 0,-1 7 0 16,-2 0-2-16,-1-1 0 0,-6 0-1 16,-3-3-1-16,-3 0 1 0,-2-2 0 15,-2 0 3-15,1 1 1 0,-4-3 3 0,0 0 2 16,0 0-2-16,2 0-1 0,-1 0-10 15,0 0-11-15,-1 3-22 0,0-3-54 16</inkml:trace>
  <inkml:trace contextRef="#ctx0" brushRef="#br0" timeOffset="48573.4912">18317 5999 5 0,'0'0'6'16,"0"0"2"-16,0 77-3 0,0-48 0 16,0 4 2-16,-3 4-6 0,-1 3 3 0,-3 1-3 15,-1-1-1-15,1-1 1 0,-4-1 3 16,2-4-3-16,-1-2 2 0,-3-5 1 15,3-3 8-15,-2-4 7 0,4-7 5 16,-1-2-2-16,1-5 0 0,0-1-5 16,-2 0-5-16,-2-2 1 0,-5 0-9 15,7-2-1-15,-9 2 7 0,7-3-5 16,-1 1 1-16,-1-1-3 0,-1 0-3 16,-6 0 1-16,0 0 0 0,-3 0-1 15,-1 0-8-15,2-1 0 0,-1-2-3 0,-1 0 7 16,3-1 6-16,-1-1 3 0,3 0-1 15,1 1-4-15,0-1 3 0,1-1-3 16,0-1-3-16,-1-1 2 0,2-2-1 16,0 0 2-16,0-2-3 0,0-1 2 15,1-2 1-15,-2-1 0 0,0-2 4 16,2 0 2-16,1-2-4 0,-2-2 0 0,2-5-4 16,-1-2 3-16,-2-1 0 15,2-2 4-15,-2-6 0 0,2 2-3 16,-3-2 2-16,2 3 1 0,2 2 3 0,-1 2 0 15,3 3-2-15,0 0-8 0,-1 2 0 16,1 2 0-16,0 0-2 0,3 1 4 16,1 2-2-16,-1 0-1 0,1-1 0 15,2 1-1-15,-1 0-2 0,3-2 3 16,1 6 1-16,2 0 3 0,1 5-2 0,1-1 0 16,-2-1-4-16,2 1-1 0,0-5 0 15,0 2 0-15,5-5 5 0,4-1 0 16,2 0 0-16,2 0-2 0,3-1-3 15,-2 0 2-15,2 3-1 0,-1 0 3 16,2 3 2-16,0 2 0 0,2-2 0 16,3 2 0-16,0-1 1 0,2-3 1 15,2 2-2-15,4-1 0 0,-1 2 0 16,0-1-1-16,0 0 1 0,-2 2-1 16,1 1 1-16,-3 2-1 0,-1 2-1 0,-1 2 0 15,-5 5 0-15,-1 0 0 0,3 3 1 16,-1 0 1-16,6 0-1 0,-2 6 2 15,-2 3-2-15,0 4 0 0,-2 0-1 16,1 4 3-16,-3 1 1 0,2 1 3 16,-3 0-4-16,3 0-1 0,-3 0-2 0,1-1 0 15,0 0 2-15,-1-1 0 16,1-2 2-16,0-1-2 0,-2-2 2 16,0 2-1-16,1-2 0 0,-2 1 1 15,0-1-2-15,0 3 0 0,-1-2-4 0,1 4 0 16,-2 1-7-16,1 5-12 0,-2 1-15 15,4 8-19-15</inkml:trace>
  <inkml:trace contextRef="#ctx0" brushRef="#br0" timeOffset="50179.6095">19173 7829 16 0,'0'0'17'0,"0"0"-2"0,0 0 3 15,0 0-2-15,0 0 3 0,0 0 3 16,0 0-2-16,-79 46-1 0,67-46-5 16,-7-5-2-16,-2-4 1 0,3-5-7 0,-1-1 0 15,2-4-5-15,-2-2-4 16,-1-2 5-16,2 1 4 0,0 1-1 16,0 3-2-16,1 1 1 0,1 2-4 15,2-2-2-15,-1 2 4 0,-1-2-2 0,3 2 1 16,0 0 0-16,2 0-1 0,-1 0 0 15,4 1 0-15,-1 0-2 0,0-1 0 16,-1 0 0-16,4 4 1 0,0-4 6 16,2 0-3-16,-2-2 0 0,-1-6 1 15,3 1-6-15,1-3 5 0,0 1-2 0,1-3 3 16,2-4 1-16,0 0-6 16,0-4 5-16,0-3-3 0,5-1-1 15,1-2 3-15,0 4 0 0,-1 4 1 16,1 3-1-16,-2 11 0 0,-1 8-2 0,-1 7-1 15,-2 4-2-15,1-5-2 0,2-4 3 16,3-2-1-16,2-9 4 0,3 2 2 16,0 1-3-16,4-3 1 0,-1 0-3 15,3 3 0-15,2 2 0 0,-3 0 1 16,4 3 2-16,1-1 0 0,0 1-2 0,2 2 0 16,2-1 1-16,-3 0-2 0,1 2 0 15,-7 3-1-15,1 1-2 0,0 1 2 16,-6 3-1-16,7-1 2 15,0 2 2-15,-1 0 1 0,4 0 0 0,-1 6-1 16,-2 0 0-16,1 2-1 0,0 1 0 16,1 1 2-16,1 3-1 0,-1 1 2 15,0-2-2-15,-4 1-1 0,1-1 1 16,-2 1-1-16,0-1 2 0,-1 0-1 16,-1 0 0-16,1 2 0 0,-1 1-1 0,1 1 4 15,0 3 0-15,1 3-1 16,-1 1 2-16,0 4-4 0,-2 1-4 0,-1 2 8 15,-1 2-3-15,-3 5 1 0,1 2 4 16,-4 0-5-16,-1 4 3 0,1-1-1 16,-2 0 0-16,-1-3-1 0,-1-3-2 15,0-2 0-15,0-6 1 0,0 0 0 16,0-10 2-16,-1-1-2 0,1-6 0 16,-2-6 1-16,1 6 1 0,-2-6 3 15,2-1-2-15,-1 7 1 0,-2 0-4 0,-1 2-2 16,-3 5-1-16,-2 2-1 0,-2-2 2 15,0 2 0-15,0-1 0 0,-3 1-2 16,-1-1 3-16,0 1 0 0,-1-2 3 16,-1 0-2-16,1-2 1 0,-2-2-3 15,2 0 2-15,0-4-2 0,4-4 2 0,-5-1-1 16,8-4-2-16,-5-1 0 16,-6 0-3-16,2-6-12 0,-3-6-4 0,2-6-6 15,3-5-12-15,4-4-1 16,1-8-6-16,4-3-12 0</inkml:trace>
  <inkml:trace contextRef="#ctx0" brushRef="#br0" timeOffset="60298.7006">20343 7813 4 0,'0'0'6'16,"0"0"-3"-16,0 0 0 0,0 0-1 15,0 0-1-15,0 0 2 0,0 0-1 16,0 0 0-16,0 0 1 0,-7-9 1 16,7 9-3-16,0 0 0 0,0 0 0 15,0-1 0-15,0 1 4 0,0-2 7 16,10-3-3-16,3-3 1 0,-1 2-7 16,2-1-4-16,-1 2-2 0,-2 0 0 15,5 1 2-15,2-1 0 0,-7 2 1 0,8 1 0 16,-1-2-1-16,0 4 2 0,1-1-1 15,0 1 0-15,-6 0 0 0,0 0-3 16,3 0 2-16,-5 0-1 0,1 0-2 16,-1 0 0-16,0 0-1 0,-7 1-1 15,3 3 3-15,-1-3 2 0,-3 0-1 0,1 2 2 16,-4-3 0-16,0 0 0 0,0 0 5 16,2 2 2-16,-1-1 0 15,-1 1-1-15,0 0-3 0,0 4-3 16,-3 1 2-16,-7 3 0 0,-4 5-1 0,-4-3 3 15,1-1-2-15,-3-4 2 0,1 0 2 16,3 0 1-16,0-5 0 0,5 2 1 16,-1-3-1-16,-2 0 4 0,8-1 1 15,-6 1 1-15,6-1 3 0,-1 0-1 16,1 3-4-16,6-3-1 0,-6 0-4 0,2 0-3 16,0 0 0-16,-1 0-3 0,1-4-3 15,1 2 0-15,0-2 0 16,1 2 0-16,2 2 3 0,-2-7-1 0,1 2-5 15,-1 1-3-15,2 0-2 0,0-1 2 16,0 0 1-16,0 1 6 0,5-1 0 16,-1 3-1-16,6 0 1 0,0 1 1 15,0 1 0-15,7 0 1 0,-6 0 1 16,4 0 0-16,-4 1 0 0,-1 0-1 16,3 2-1-16,-2-3 0 0,2 2-3 0,-7-2 2 15,0 0-1-15,-6 0 1 0,0 0 2 16,0 0-1-16,0 0 2 0,1 0 0 15,1 0 3-15,-1 0 3 0,1 0-1 16,-1 0 1-16,1 1-2 0,-2-1-4 16,0 2 1-16,0 2-2 0,-8 1 1 0,0 0-1 15,-10 1 3-15,2-4-1 16,4 0 2-16,-8-1-2 0,2-1 2 16,-1 0 2-16,-3 0-2 0,2-3 2 15,8-1-1-15,-2-3 0 0,7 2 2 0,2 2-2 16,-2-2-4-16,2 4 0 0,0-3-1 15,-4 1 2-15,5 1-2 0,0-1 0 16,1 2-1-16,3 1 0 0,-3-2 0 16,3 2 0-16,-1 0-4 0,-1-1-3 15,1 1-2-15,-1-2-4 0,2 2 3 0,-1-2 3 16,1 2 3-16,0 0 4 0,0-2 2 16,0 2-1-16,0 0 0 15,6 0 0-15,7 0-1 0,-3 0-3 16,3 0 2-16,-2 0 0 0,0 0 0 0,1 0 2 15,-1-1-1-15,0 1 0 0,1-2 1 16,-2 1 0-16,-6 0 0 0,2 1 1 16,0-2 0-16,-1 2-1 0,1 0-1 15,0 0-1-15,-6 0 2 0,0 0 1 16,0 0-2-16,2 0 1 0,-1 0 1 0,1 0-2 16,-1 0 3-16,1 0 1 0,0 0 0 15,-1 3 1-15,1 1 0 0,-2 7 0 16,0-2 2-16,0-1-1 0,-7 4-2 15,1-5 1-15,-4 3 3 0,4-4 1 16,-5-3 5-16,2 2 3 0,-3-4-3 16,1 2 4-16,-1-1-4 0,-6-1-7 15,6-1 1-15,-8 0-3 0,8 0 2 16,-2 0 2-16,2-1-3 0,2-1 1 16,-2-1-2-16,8 2 0 0,0 1 2 0,4 0-3 15,-2 0-3-15,2 0-2 0,-1 0-3 16,-1 0-2-16,1 0-5 15,-1 0-1-15,1-3-4 0,1 3-1 0,-2 0 0 16,2 0 4-16,0 0 6 0,0 0 1 16,0 0 4-16,3-1 3 0,3 1-2 0,9 0 3 15,5 0-1-15,-1 0 1 16,0 0-1-16,-1 0 3 0,-2 0-2 16,-1 0-1-16,3 0 0 0,-6 0 0 15,0-1 1-15,2 0-2 0,-8-1 0 0,4 0-2 16,-5 2 1-16,0-1 0 0,1 1-2 15,-6 0 3-15,0-1-1 0,0 1 0 16,1 0 2-16,1 0 2 0,-1 0 0 16,1 0 4-16,-1 0 1 0,1 0 1 15,-2 0 3-15,0 0-4 0,1 0 0 0,-1 0-4 16,0 0 0-16,-1 0-1 0,-10 2 2 16,0 2 0-16,-5-2 2 0,6 2 4 15,-5-4-2-15,-5 0-1 16,1 0 0-16,1 0-5 0,0 0 3 0,7-3 2 15,0 2 0-15,1 0 0 0,5 0 0 16,0 1-1-16,5 0-4 0,-1 0 1 16,1 0-3-16,-2 0-1 0,1-2-2 15,0 2-2-15,-1 0-2 0,1 0-9 16,-1 0-5-16,2 0-6 0,-1 0-2 0,1 0 5 16,0 0 6-16,1-2 4 0,14 1-2 15,6 1-23-15,5-3-26 16</inkml:trace>
  <inkml:trace contextRef="#ctx0" brushRef="#br0" timeOffset="70659.8001">20540 7977 49 0,'0'0'24'16,"0"0"-5"-16,0 0-6 0,0 0-6 16,0 0-2-16,0 0-2 0,0 0-1 0,0 0-4 15,0 0 2-15,0 0-3 0,-11-7-2 16,10 6 1-16,1 1 1 0,0-2-2 15,0 2 0-15,-3 0 2 0,3 0 0 16,0 0 3-16,0-1 3 0,0 1-1 16,0 0 1-16,0 0 0 0,0 0 2 0,6-2-2 15,0 2 1-15,4-1-3 0,1-1 0 16,-6 2 1-16,6 0-1 16,-5 0 0-16,5 0-1 0,0 0 0 15,-2 0 1-15,2 0-1 0,-2 3-3 0,4 2 3 16,0 1 0-16,4 0 1 0,-1 2 4 15,0-2-3-15,3 0-2 0,-1 0 0 16,0-2-2-16,2-1-2 0,-5 0-2 16,2-1 2-16,-5-2 2 0,3 0 1 15,-2 0 2-15,2 0-2 0,-2 0 0 16,-7 0 0-16,1 0 1 0,-7 0 0 16,0 0 2-16,0 0-1 0,3 0 3 15,-2 0 3-15,0 0 1 0,1 0 4 16,-1 0-5-16,-1 0-3 0,0 0-1 0,-8 5 1 15,-7 0 1-15,-3 5 4 0,5-6-1 16,-5 1 5-16,8-2 13 0,-3-3-5 16,-6 0-11-16,8 0 1 0,-9-2-9 15,2-1 4-15,4-3 3 0,-6 0-4 16,3-3-7-16,2 0-2 0,0-3 3 0,1 0 0 16,2-3 2-16,3 4 0 0,1-1 0 15,2 4 4-15,3 4 2 0,2-2-1 16,1 6-2-16,-2-1-6 0,2 1-2 15,-1-1-6-15,1 1-2 0,-2-2-2 16,2 2 4-16,0 0 3 0,0 0 4 16,0 0 3-16,8 0-1 0,4 7 0 15,6 0-3-15,1-1 0 0,-2 0-1 16,3-1 3-16,0-2 2 0,1 0 0 16,1 0-5-16,-1-3 0 0,1 0-2 0,1 0-2 15,-6 0 3-15,1 0-3 0,0 0 0 16,-4 0-1-16,6 0 0 0,-10 0-2 15,-4 0 1-15,1 0-6 0,-7 0 4 16,3 2 3-16,1-1 5 0,-1 1 11 16,1-2 5-16,-4 0 0 0,0 5-2 15,-4 5-2-15,-6 2-3 0,-7 3 3 16,0-3 0-16,-3-3 1 0,-1-1 2 16,6-4-2-16,-3 0 6 0,-2-4-1 15,0 0-2-15,-6 0-2 0,10 0-5 0,-1-5 1 16,0 0-3-16,5 2-1 0,-4-1 1 15,5 1 0-15,2-1-1 0,-1 0 0 16,4 2 3-16,3 1-3 0,3 1 2 16,-1 0-5-16,1 0-6 0,-2 0-7 15,1 0-1-15,1 0 3 0,0-1 5 0,0-2 4 16,0-1-1-16,9 0 0 16,8-2-2-16,2 1-2 0,6 2-14 15,0-1-25-15</inkml:trace>
  <inkml:trace contextRef="#ctx0" brushRef="#br0" timeOffset="80825.8762">7236 8554 9 0,'0'0'20'0,"0"0"4"0,0 0-1 16,0 0-2-16,0 0-2 0,0 0-5 16,0 0-1-16,0 0-2 0,0 0-2 15,0 0-2-15,-17-3 2 0,15 3 0 16,1 0-1-16,-1 0 1 0,1 0-5 0,-1 0-2 16,1 0 0-16,1 0-2 0,-2 0-2 15,2 0-1-15,-1 0 0 0,1 0-2 16,0 0 1-16,0 0 0 15,0 0 2-15,0 0 2 0,0 0 3 0,0 0-1 16,3 0-7-16,4 0 7 0,7 0-2 16,4 0 1-16,-5 0 6 0,6 0-5 15,1-1 1-15,0 0-2 0,9-1-1 16,-4 1-6-16,-1-1 1 0,4 2 3 16,-1-1-1-16,2 0 6 0,1-1-2 0,2 2-1 15,0 0 0-15,0 0-1 0,-2 0-2 16,-1 0 3-16,-3 2-1 0,-3 0 2 15,1 0-1-15,-7 1 0 0,-1-2-1 16,1-1-1-16,-5 1-1 0,6 1 1 16,1-1 3-16,-9 1-1 0,8 0-1 15,-5-2 0-15,-2 2-1 0,2-2-1 16,-7 0 2-16,4 1-1 0,-4-1 2 16,-2 0-2-16,2 2 2 0,-6-2 0 15,0 0 2-15,0 0 0 0,3 0 4 0,-2 1 2 16,1-1 4-16,-1 0 3 0,1 0 3 15,-1 0-1-15,-1 0-6 0,0 0-8 16,0 0-9-16,-1 0-2 0,-11 0-5 16,-8 0 8-16,-6 1 1 0,0 5-3 15,0 4 6-15,-4 1-1 0,-1 0-1 0,-2 1 9 16,3-1 0-16,-2-2-1 16,0 1 3-16,0-5-4 0,3-1-2 0,-1 0 3 15,5-4-4-15,-1 0 4 16,0 0 1-16,3 0-1 0,-1 0 3 0,0 0-4 15,1-1 0-15,6 1-2 0,-2 0 9 16,-1 0 1-16,0 0-1 0,1 0 3 16,0 1-6-16,9 1 6 0,4-2 1 15,-1 1-4-15,7-1-5 0,0 0-5 16,0 0-1-16,-3 0-1 0,3 2 0 0,-3-2-1 16,3 0 0-16,-1 0 1 0,-1 0 1 15,1 0-2-15,-1 0-1 16,1 0-2-16,-1 0 2 0,1 0 0 0,-1 0 2 15,2 0 2-15,-1 0-2 0,1 0 1 16,-2 0-1-16,2 0-1 0,-1 0-1 16,1 0-1-16,-3 0-1 0,3 0-3 15,0 0 0-15,0 0-1 0,0 0 4 16,0 0 8-16,12 0 3 0,4-3 2 16,8-3-1-16,2 2-4 0,3-1 0 0,3-2-3 15,3 1 0-15,1-1 0 0,4-1-1 16,2-3 1-16,2 2-2 0,-1-3-1 15,1 2 1-15,-3 0 1 0,-3 1-1 16,-2 0-1-16,-4 4 2 0,3 0-5 16,-5 0 0-16,-1 2 2 0,0 1-1 15,-5 2-3-15,-1 0-1 0,-5 0 0 16,-1 0 2-16,-2 5 5 0,-5-2 2 16,0 0-1-16,0 2 1 0,-5-4 0 15,0 1-1-15,1-2 1 0,-2 1 0 0,1 1 1 16,-1-1 4-16,-4-1 5 0,0 0 3 15,0 0 1-15,0 0-5 0,0 0-4 16,0 0-3-16,0 0-1 0,-7-4 2 16,-9-4 1-16,0-1-1 0,-4 0-6 15,-1 0 3-15,-2 1-3 0,-3 1 2 0,-4 3 1 16,1 1 1-16,0 3-5 0,-1 0 4 16,-2 7 0-16,0 1-2 15,0 2 7-15,-1-3-6 0,0 1 3 16,-2-4-4-16,0 0 2 0,1-3 1 0,1-1-1 15,2 0 2-15,2 0-5 0,3-6 4 16,0-2-5-16,0 1 5 0,3 1 4 16,0-2-2-16,4 1 2 0,-1-2-3 15,2 1-2-15,-2-1 0 0,6 3 2 16,-1 0 1-16,6 1-1 0,1 2 1 0,1-1-6 16,2 2 3-16,1 0-1 0,-2 2-5 15,6 0-4-15,0-3-5 0,0 3 0 16,0 0 3-16,0 0 9 15,0 0 2-15,16 0 3 0,4 0-1 0,9 5-3 16,-1 0 2-16,-1-1-1 0,2 1-3 16,-1-1 2-16,2-1-3 0,2 1-1 15,2-3 3-15,1-1 1 0,1 1 4 16,-1-1-1-16,4 0 0 0,-4 0 0 16,2 0-2-16,-5 0-1 0,0 0 0 0,-3-1 1 15,-4 1-1-15,-7-1 1 0,1 1-2 16,-3-2 3-16,6 0 0 0,-5 2 1 15,-1 0-3-15,-3 0-5 0,-3 0-1 16,3 4-5-16,-4-3-4 0,1 1 4 16,-6 0 2-16,2 1 5 0,0 1 4 0,-3-2 2 15,2 2-1-15,-5-4 7 16,0 0 5-16,0 0 9 0,2 1 1 16,-2 0-4-16,0 2-3 0,0 1-10 15,-10 0 5-15,-5 4 1 0,-6-1-1 0,-5-1 2 16,-3-1-6-16,-3 0-1 0,-3-3-1 15,-4 3-2-15,0 1 0 0,-6 0 1 16,0 2-2-16,-2-1 1 0,2 0 1 16,0 2-5-16,3 0 6 0,4-2 1 15,4 0 1-15,1 0 2 0,5-3 1 16,6 0-2-16,2-3 2 0,1-1 0 0,5 0-4 16,-4 0 2-16,1 0-2 0,4 0-1 15,-1-6-2-15,-1 0-2 16,7 0-4-16,-4-4 3 0,6 3 0 0,3 4 0 15,0 0-1-15,3 3-5 0,-1-2-7 16,1 2 2-16,0-1 3 0,0 1 5 16,3-1 1-16,10 1 1 0,13 0 2 15,6 6 1-15,1 6 5 0,2 1-4 16,1 3 3-16,7 0-4 0,-1-1-2 0,4-1 2 16,4-2-1-16,0-3-3 0,2-2-2 15,2-3-7-15,-4-3-8 0,1-1-14 16,-5-3-9-16,0-4-1 0,-2-6-1 15,-2-1-14-15</inkml:trace>
  <inkml:trace contextRef="#ctx0" brushRef="#br0" timeOffset="91565.3157">23130 6097 6 0,'0'0'6'0,"0"0"0"0,0 0 0 16,0 0 0-16,-40 81-1 0,31-63-1 16,0-3 1-16,1-3 6 0,1-1 3 15,3-5 9-15,0-3-1 0,-2 4-6 16,3-4-4-16,-3 4-3 0,-1-1 1 0,-2-4-2 16,2 3-1-16,-2 0-7 0,-5 2-6 15,-1 1 2-15,-3 3 0 0,2 0 3 16,-2-1 3-16,4 3 6 0,-3-2-2 15,0 1 1-15,-1 2 1 0,2 1-7 16,-3-1 5-16,0 0-4 0,2 2 3 16,0-2 0-16,2-1-1 0,1-1 1 15,4-4 1-15,-1 1 7 0,3-4-1 16,1-1 4-16,-2 1 5 0,4-3-6 16,-6 1 3-16,5-3-1 0,-6 0-4 0,0 0 6 15,1 0-6-15,-3 0-2 0,0-5-3 16,0 0-10-16,-1-3 4 0,1 1-5 15,3 3 3-15,-5-5 0 0,2 3 1 16,-1-2-2-16,-4-1-1 0,0 2-1 16,1-3-1-16,-4 1 3 0,3 0 1 0,-2-2 1 15,1 0 1-15,0 1 2 16,2 0 0-16,0-2 2 0,0-2-4 16,-1-2 1-16,1 0-2 0,0-4 0 15,0-1 1-15,-1-2-1 0,-1-3 2 0,3-1-2 16,-2-1-1-16,3 3 4 0,0-1-1 15,2 2-1-15,-1-1-2 0,2 1 0 16,-1-2 0-16,2 2 1 0,1 1-1 16,-1 1 0-16,3 2 0 0,1 0 2 15,-2 2-3-15,4 4-3 0,0 0 2 0,0-1-3 16,-2-1 2-16,2 2 0 0,2-4-3 16,-1 0 1-16,2-1-2 15,2-8 5-15,-1 0-1 0,2-1 1 16,0 1 2-16,0-4-1 0,6 1 1 0,0-3 2 15,1 0-3-15,3 1 1 0,-2 2 1 16,0 2 0-16,2 4-1 0,-1 1 1 16,0 1-2-16,0 4 0 0,-3 4 0 15,2 1-2-15,1 1 1 0,-1 1 0 16,2 1-2-16,1 1 1 0,-3-1 1 0,1 5-3 16,4-5 7-16,0 3-5 0,0-1 0 15,3-2 3-15,3 0-4 0,-1 1 7 16,1 1-3-16,1 1 0 0,3-1 1 15,-1 1-2-15,3-2 1 0,-1 0-5 16,1 2 4-16,-1 0-1 0,0 1 4 16,-1-1-2-16,1 2 1 0,-2-1-2 15,0 1 1-15,0-2 2 0,1 2-3 16,1 0 6-16,1 3-3 0,2 0 0 16,2 1 3-16,-1 1-4 0,-1 0-1 0,1 3-1 15,-2 4-1-15,-3 4-3 0,2 1 3 16,-1 2 4-16,0 4-2 0,2 4 5 15,0 4 0-15,-1 3-2 0,1 1 2 16,0 5-2-16,-1 0-3 0,-2 0-2 16,-3 4 1-16,-1-4 1 0,-1 5-1 0,0-2 1 15,-2-1-1-15,-1-2-2 16,-4 3 1-16,2-4-1 0,-3 1 2 16,-1 0-3-16,-1 0-1 0,-2 1 2 15,0 3-4-15,-3 1-8 0,-1 3-18 0,-2 1-20 16,0 1-19-16,-3 5-22 0</inkml:trace>
  <inkml:trace contextRef="#ctx0" brushRef="#br0" timeOffset="92608.2081">18817 4711 130 0,'0'0'19'0,"0"0"3"0,0 0 5 16,0 0-1-16,0 0-5 0,0 0-5 16,0 0-6-16,0 0-8 0,0 0-3 0,0 0-6 15,-27 0-4-15,25 0-2 0,1 0 5 16,-2 0 2-16,3 0 4 0,-1 6 4 15,-2 1-1-15,3 3 0 0,0 3 1 16,0-1-2-16,1 6 1 0,2-2-4 16,6 7 1-16,-5-3 2 0,3 1-1 15,-1 2 0-15,0 1 2 0,0 3-1 16,1 4-1-16,1 0 4 0,-2 1 0 16,0-2-1-16,0 1-2 0,0-3 2 15,-1-3-4-15,-2-7 2 0,2-2-1 0,-4-5 0 16,1-7 1-16,-1 0 0 0,-1-4 0 15,0 0 1-15,0 0-4 0,2 2-1 16,-2 0-10-16,1 4-16 0,-1 0-12 16,0 0-19-16,3 6-14 0</inkml:trace>
  <inkml:trace contextRef="#ctx0" brushRef="#br0" timeOffset="93433.2984">19115 5159 4 0,'0'0'1'16,"0"0"5"-16,-24 91-4 0,15-63 4 15,-3-1 0-15,1-1-3 0,-2-2 2 16,1-1 0-16,-1-2 6 0,-3-3 2 16,2 0 3-16,-2-4 1 0,0-2-2 15,2-3 5-15,-1-4 10 0,-1-2-1 0,5-2 1 16,-10 1-8-16,4-1-11 0,4-1-6 15,-8 0 2-15,3 0-5 0,-1-3-3 16,-3-3 0-16,2-1-2 0,3-2 9 16,1-2 5-16,2 2 4 0,0-3-7 15,0-3-7-15,3-2 0 0,-3-6-5 0,0-1 0 16,2-5 3-16,1-3 1 16,1-3-5-16,1-1 4 0,2-4-1 0,-2 1-2 15,5-1 4-15,1-2-1 16,3-1 1-16,0 1-1 0,0-1 1 0,6 2 4 15,-2 6-4-15,3 6 1 0,-4 7-1 16,1 5-4-16,-2 7-2 0,-1 5-5 16,2-4-5-16,0 6 5 0,3-3 2 15,5-2 7-15,3 2 4 0,6 1 1 16,3-2-2-16,0 5 0 0,5-2 0 0,3 1-3 16,3 1 1-16,4 2-1 0,3 0 4 15,0 0-1-15,2 0-1 0,-4 0 0 16,-3 0-1-16,-2 3 3 15,-6-1-1-15,-2 2 0 0,-3 0-1 0,-3 3-2 16,-2 2 2-16,-3 3 2 0,2 6 1 16,-2 1 5-16,0 6-1 0,-1 6 1 15,-2 4 2-15,-4 5-2 0,-3 4 0 16,-3 4-2-16,-2 0 0 0,0 1 0 16,-4-4-1-16,-5 0 0 0,-3-8-3 0,1-2-5 15,-2-4-12-15,0-7-25 0,4-9-20 16,3-6-52-16</inkml:trace>
  <inkml:trace contextRef="#ctx0" brushRef="#br0" timeOffset="94449.4241">23273 5010 167 0,'0'0'44'0,"0"0"-2"0,0 0-3 16,0 0-9-16,0 0-8 0,0 0-3 15,0 0-8-15,0 0 2 0,0 0-3 0,-9 0-2 16,8 0-1-16,-1 0-3 16,1 0-3-16,-1-1 1 0,1 1-2 15,1-2-3-15,-2 2 1 0,2-2-2 16,-1 2-3-16,1-1 0 0,-2 1-6 0,2-1 1 15,-1 1-1-15,1 0 3 0,0-1 2 16,0 1 5-16,0 0 2 0,1-2 1 16,5 2-1-16,-1-2 0 0,7 2-2 15,-6 0-1-15,5 0-7 0,0 0-11 16,-7 2-3-16,2 2 4 0,-1 4 5 0,-1 4 13 16,2 8 7-16,-2 3 2 0,-4 2 0 15,0 6 1-15,0 2-5 0,-4 2 2 16,-2-2-1-16,2-3-3 0,-1-2 0 15,1-8-2-15,2-4-2 0,2-5-2 16,0-5-1-16,0 4-10 0,0-6-12 16,0 0 3-16,6 3 6 0,-1-6 11 15,5-1 7-15,7 0 8 0,-1-6 0 16,4-8 0-16,0-4 2 0,-1-3-5 16,1-5-4-16,1 0 3 0,-5 0-1 0,1 2-2 15,-4 3 0-15,-3 6-6 0,-6 5-9 16,-1 8-10-16,-3 2-11 0,0 0-2 15,0 0 2-15</inkml:trace>
  <inkml:trace contextRef="#ctx0" brushRef="#br0" timeOffset="94969.6951">23633 5363 3 0,'0'0'8'0,"0"0"3"0,-42 79 3 16,23-55 3-16,0 2 3 0,-1-2 1 15,0-2-2-15,-1-3 5 16,1-1-4-16,1-2 0 0,-1-5-4 0,-1 2-13 15,-2-1 0-15,1-1-6 0,-4-4 3 16,0 1 0-16,1-4 0 0,1-2 3 16,2-2-3-16,0 0-1 0,2-10 5 15,1-3-10-15,0-5 4 0,2-7-3 16,-2-3-11-16,0-10 8 0,2-5-6 16,1-6-1-16,1-4 2 0,1-4-3 0,4-4-2 15,1 0 13-15,3 0 2 0,2 5 6 16,4 2 2-16,0 7-1 15,0 3 2-15,9 5-2 0,0 1 0 0,2 5 1 16,3 4-1-16,4 1-2 0,2 6 2 16,3 0-3-16,2 5 2 0,4 2 0 15,0 4-3-15,7 2 3 0,0 3-3 16,3 3 0-16,0 3 0 0,4 0-2 16,-2 6 1-16,1 6 0 0,0 5 1 0,-2 8 0 15,0 5 0-15,-3 6 4 0,-4 6-1 16,-3 5-1-16,-5 1-1 0,-2 5-2 15,-4-1-4-15,-7 3-5 0,-5 3-11 16,-7 1-12-16,0 5-19 0</inkml:trace>
  <inkml:trace contextRef="#ctx0" brushRef="#br0" timeOffset="114581.5196">24674 6477 1 0,'0'0'0'0,"0"0"0"0,0 0-1 15,0 0 1-15,0 0 0 0,0 0 4 16,0 0-2-16,0 0-1 0,0 0 3 16,0 0-1-16,0 4 2 0,0-4 0 15,0 0 2-15,0 2-1 0,0-2 0 16,0 0 0-16,0 0-2 0,0 0 0 16,1 1-2-16,-1-1 0 0,0 0-1 15,0 0-1-15,0 0 1 0,0 0-3 0,0 0 0 16,0 2-1-16,0-2-2 0,0 0-1 15,0 0-3-15,0 0-4 0,0 0-7 16</inkml:trace>
  <inkml:trace contextRef="#ctx0" brushRef="#br0" timeOffset="120011.8026">24344 9112 3 0,'0'0'6'16,"0"0"1"-16,0 0 3 0,0 0 2 0,0 0 1 15,0 0-1-15,0 0-2 0,0 0-3 16,0 0-1-16,0 0-3 0,-8-11 1 16,8 11 2-16,0 0-2 0,0 0 6 15,0 0 2-15,0 11 6 0,7 2 2 16,3 6-1-16,-1-1 2 0,-1 0-6 0,2 1-4 16,-1-1-2-16,0-2-5 0,1 2-1 15,-3 0 4-15,0 0 3 0,2-2 2 16,-1 1 1-16,0-5-3 0,-2 0-4 15,-2-3-1-15,-2-4-5 0,0 0-1 16,-2-5 1-16,0 0 0 0,0 0 0 16,2 1 0-16,-1 0-1 0,6-1 7 15,2-1 3-15,3-13 3 0,6-8-3 16,0-11-2-16,4-5-1 0,2-5-3 16,2-4 2-16,2-1-3 0,-1 1-1 0,1 2 1 15,-1 3 0-15,1 2-2 0,-2 3-2 16,-2 7-2-16,-1 4-2 0,-4 5 0 15,0 4-1-15,-7 7 3 0,-7 3-2 16,1 6 1-16,-3-2-2 0,0 2 1 16,0-2-2-16,1 1 0 0,-4 2-7 0,0-2-13 15,0 2-14-15,2 0-11 16,-2 0-11-16,0 0-15 0</inkml:trace>
  <inkml:trace contextRef="#ctx0" brushRef="#br0" timeOffset="120447.2215">24337 9265 67 0,'0'0'24'0,"0"0"5"16,0 0 1-16,0 0 0 0,0 0-5 16,0 0-5-16,0 0-1 0,0 0-3 15,0 0 1-15,-20-28-2 0,20 26-1 16,0 0 3-16,0 1 1 0,0 1 0 0,0-2 3 16,1 2 1-16,12 0-3 0,7 8-3 15,2 4-5-15,1 5-6 0,-1 3-1 16,-1 4-2-16,1 2 4 0,0 1-3 15,1 2 2-15,-2-2-2 0,0-2-1 16,2 0-2-16,2-3-1 0,-2-4 2 16,2-3-2-16,-1-3 1 0,-1-3-1 15,-2-5 0-15,2-4-2 0,-2 0 3 16,1-13-3-16,-2-9 2 0,2-8 2 16,0-15-1-16,0-8 0 0,2-16 1 0,2-11-5 15,3-10-4-15,0-2-3 0,3-3-14 16,1 6-14-16,0 6-29 0,0 13-33 15,-4 9-62-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1:59.630"/>
    </inkml:context>
    <inkml:brush xml:id="br0">
      <inkml:brushProperty name="width" value="0.05292" units="cm"/>
      <inkml:brushProperty name="height" value="0.05292" units="cm"/>
      <inkml:brushProperty name="color" value="#FF0000"/>
    </inkml:brush>
  </inkml:definitions>
  <inkml:trace contextRef="#ctx0" brushRef="#br0">13745 14793 54 0,'0'0'25'0,"0"0"3"16,0 0 4-16,0 0 2 0,0 0-1 15,0 0-2-15,0 0-4 16,0 0-5-16,0 0-6 0,-3-7-4 0,3 7-4 15,-2-2-2-15,2 2-4 0,0-1 1 16,0 1-3-16,-1 0 0 0,1-1-2 16,0 1 1-16,0 0-3 0,0 0-1 15,-2 0-1-15,2 0 0 0,0 0 4 16,0 0 0-16,0 0 0 0,0 0 2 0,0 0 2 16,0 4-2-16,5 5 0 0,2 5 2 15,0-3-2-15,0 2 1 0,1-1 0 16,-1-1-1-16,0-5 1 0,2 4 1 15,-2 1-1-15,-1-3-1 0,4 2 0 16,-6-2 0-16,3-2 0 0,-1 1 0 16,0 0 1-16,1-2-2 0,-4-1 1 15,3 0 0-15,-3-1-1 0,0-1-3 16,1 1 2-16,-4-3-1 0,0 0 0 16,6 0 8-16,7 0 4 0,3-11 1 0,4-7 7 15,0-6-9-15,-2-7-5 0,2-2-2 16,0-5-3-16,-3 1 0 0,2-1 1 15,0 1-3-15,0 2 1 16,-3 0-4-16,1 5 3 0,0 0-4 0,-2 6-1 16,-1 4 4-16,-5 7-4 0,-2 4-1 0,-1 3-7 15,-3 2-7-15,0 2 0 16,2 0 0-16,-5 2 10 0,3 0-1 16,0 0-7-16,0 6-19 0,-1 6-24 15</inkml:trace>
  <inkml:trace contextRef="#ctx0" brushRef="#br0" timeOffset="556.2347">13760 14986 56 0,'0'0'29'16,"0"0"-1"-16,0 0 0 0,0 0 5 0,0 0-2 16,0 0-3-16,0 0-2 0,0 0-6 15,0 0-6-15,0 0-2 0,-63-44-4 16,61 44-1-16,2-1-4 0,0 1-2 15,-1 0-2-15,1-2-1 0,-2 2-2 16,2-1 0-16,-1 1-1 0,1 0-1 16,0 0 5-16,0 0 6 0,0 0 1 15,0 4-1-15,4 4-1 0,4 3-2 16,0-1-1-16,2 1 2 0,0 2 0 16,2 0 3-16,1-1 0 0,-1-1 0 0,-1 1-3 15,2-1 1-15,-4-4-3 0,1 2 1 16,0-2 3-16,5 2-1 0,-4-4-1 15,4-1 1-15,-8 0-2 0,6-3 2 16,3-1 6-16,1 0 2 0,5-6 1 16,-3-6 3-16,1-5-7 0,-1-5-4 0,2-6-1 15,1-4-5-15,0-3 3 16,-3-2 1-16,2-2 0 0,-2 3 0 16,0 0-2-16,-2-1-1 0,1 2-5 15,-1 0-1-15,-1 3-5 0,0 2-4 0,-3 4 6 16,1 4-7-16,-5 5 0 0,0 4-10 15,-5 6-27-15,0 2-11 0,0 3-15 16,-4 2-15-16</inkml:trace>
  <inkml:trace contextRef="#ctx0" brushRef="#br0" timeOffset="1579.8876">12426 11965 160 0,'0'0'29'0,"0"0"2"0,0 0-2 0,0 0 2 16,0 0-3-16,0 0-1 15,-78-33-6-15,73 31-5 0,-1 1-4 0,1 0-2 16,-1-1-4-16,2 1 4 0,4 1-4 15,-2-2 0-15,2 2-1 0,-1 0-3 16,-1-1-2-16,1 1-9 0,-1 0 2 16,1 0-2-16,-1 0 1 0,1 0-2 15,-1 0 2-15,2 0 3 0,0 0 7 16,0 7-1-16,8 5 4 0,2 5-6 16,6 0 1-16,-2 1 0 0,2 0 2 0,0 0 0 15,1 0 0-15,-2 1-2 0,2-1 0 16,-1 0 1-16,-1-3-2 0,-1 0 2 15,-4-7-4-15,0-2 2 0,-2-1 1 16,-4-4-1-16,6 2-1 0,-6-1-5 16,1 0 4-16,5-2 5 0,1-5 6 0,2-10 6 15,6-7-4-15,-1-5-6 0,2-4-2 16,0-6-2-16,-1-6-4 16,4-1 0-16,0-3 0 0,-1 2 0 15,5-1 2-15,-1 2 1 0,0 5 1 0,-1 1 0 16,-3 3 0-16,1 4 1 0,-3 7-2 15,-7 7-2-15,-2 5-5 0,-3 4-5 16,-5 6 1-16,0-1-1 0,-3 3-6 16,1 0-20-16,2 10-24 0,-3 8-29 15</inkml:trace>
  <inkml:trace contextRef="#ctx0" brushRef="#br0" timeOffset="2148.8938">12326 12125 170 0,'0'0'44'0,"0"0"-6"0,0 0-3 0,0 0 0 16,0 0-2-16,0 0-7 15,0 0-5-15,0 0-4 0,0 0-2 16,0 0-1-16,-29-39-6 0,28 37-2 16,1 0-5-16,-2 2-1 0,2 0-1 0,-1 0-5 15,1-3 0-15,-2 3-3 0,2-1-1 16,0 1 6-16,0 0 2 0,0 0 6 15,8 6-2-15,6 4 0 0,2 6-1 16,0-1-2-16,0 0 0 0,-2 0 0 16,2 1 1-16,0 0-1 0,0 2 2 15,1 0-1-15,-1 1 1 0,1-2-1 16,-1-1 0-16,0-2 2 0,-7-5 0 16,7-3-1-16,-2 0 2 0,-2-4 2 15,5 2-2-15,2-4 2 0,1 0-1 0,2-7 1 16,0-5-4-16,-1-8 3 0,0-4-2 15,0-6-1-15,1-2-1 0,-2-2-1 16,0-1 0-16,2 2 0 0,-3-1 1 16,0 1 2-16,-1 0-4 0,-3 1 2 15,4 1-5-15,-5 3-5 0,-1 3 5 0,-1 4-5 16,-6 5 5-16,-2 8 0 16,-1 0-5-16,1 4-7 0,-1 0-9 0,0 1-13 15,-3 3-16-15,0-1-9 16,0 1-9-16,1 0-16 0</inkml:trace>
  <inkml:trace contextRef="#ctx0" brushRef="#br0" timeOffset="12775.8704">4786 10619 34 0,'0'0'7'0,"0"0"-7"16,0 0 2-16,0 0 0 0,0 0 0 0,0 0 4 15,0 0-3-15,0 0 3 0,0 0 4 16,-68 59 2-16,61-54-1 0,4-3 1 16,-6 2-7-16,4-2-1 0,-7-1 5 15,2 3 3-15,3-4 5 0,-5 0 2 16,6 0-2-16,-8 0 1 0,-2 0 1 0,-1-5-7 16,-2-1-3-16,0-3-4 0,3 1-4 15,-1-2 4-15,-2 0-2 16,6-2-7-16,-6-3 4 0,2-2-6 15,-5-1-1-15,3 0 8 0,-1 1-1 0,1 0 3 16,2 4 2-16,-2-1-4 0,-1 0-2 16,4 0 1-16,-3 1-1 0,3-2 2 15,-1 1-1-15,2 1 0 0,1-1 5 16,5 4-2-16,-1 0 4 0,2-1 2 16,-1-1-3-16,0-5-2 0,0 1-3 0,1-1-1 15,2 3 6-15,0-1 0 0,2-5-5 16,-1-2-4-16,0-11-9 0,-1 3 2 15,6 2 2-15,0-3 3 0,0 4 5 16,0 1-2-16,3 1 5 0,0 2-1 16,4 1 3-16,-3 3-6 0,2-5 3 0,0 2 0 15,1-2-3-15,2-2 7 16,-2 2-7-16,3 1 4 0,0 2 0 16,2 3-3-16,-2 1 1 0,1 2-2 15,0 1 2-15,-1 2-1 0,4-1 0 0,1 3-1 16,-1 1-3-16,4 1-3 0,0 2 4 15,2 2-1-15,1-1 5 0,-1 2 3 16,6 0-2-16,-4 0 2 0,1 1-2 16,0 2 0-16,0 0-2 0,2 0 2 15,1 0 0-15,3 8 0 0,-2 1 3 0,2 0-5 16,-3 3 0-16,-3 2 1 0,-1 0-2 16,0 2 5-16,-1 1-1 15,-2 4 0-15,0 2 3 0,-2 3-7 16,-1 4 9-16,-4 5 0 0,1 6 3 0,-3 2 4 15,-3 3-10-15,0 3-2 0,-2 1 2 16,-1 1-1-16,-4-3-3 0,0-3 4 16,0-2-6-16,0-4 2 0,-3-4 0 15,-4-3 1-15,-2-1 1 0,-1-4-2 16,1 1 7-16,-5 0-5 0,4-3 9 0,-6 0-7 16,-3 2 0-16,-1-4-3 0,-3 5-19 15,-2 1-1-15,-5 1-28 16,-4 5-36-16,-3 3-51 0</inkml:trace>
  <inkml:trace contextRef="#ctx0" brushRef="#br0" timeOffset="14779.7981">6873 6347 107 0,'0'0'9'0,"0"0"-8"15,0 0 1-15,-45-84 3 0,32 59 3 16,9 9 7-16,-2-3 1 0,3 9 2 16,1 5 1-16,-2-5-5 0,1 5 1 0,3 0 4 15,-1 1 0-15,1 4-4 16,-3-1-5-16,3 1-5 0,0-2-5 16,-1 2-3-16,1-1-3 0,-2 1-4 15,2-2-2-15,-1 2 1 0,1 0 2 0,0 0 5 16,0 0 7-16,0 8 0 0,8 5 2 15,1 5 1-15,0 1-8 0,-2-2-1 16,3-4 1-16,-4 1-4 0,-2-6 6 16,-1 1-1-16,3-1 0 0,1-1 1 15,-1-2-2-15,-3-2 1 0,1 3 2 0,2-5-1 16,-3 0 2-16,7 2 2 16,-6-1-1-16,-1 0 0 0,7-2 0 0,-4 0 2 15,5 0 13-15,4-7 3 16,1-5 4-16,3-7-7 0,1-8-6 0,0-5-5 15,2-5-4-15,4-6 1 0,1-4-3 16,2-3-1-16,0-2-4 0,0 1 0 16,4-5 0-16,1 6 1 0,-4-2 0 15,0 3-1-15,-2 4 3 0,-4 4-2 16,-2 3 2-16,-3 8 3 0,-6 5-3 0,-3 9-3 16,-4 8-3-16,-3 5-7 0,-3 3-14 15,0 0-7-15,0 0-2 0,0 4-16 16,0 16 0-16,-3 10-14 0</inkml:trace>
  <inkml:trace contextRef="#ctx0" brushRef="#br0" timeOffset="15292.0291">6877 6281 151 0,'0'0'33'0,"0"0"-12"0,0 0-8 16,0 0 6-16,0 0 9 0,0 0 2 15,0 0-4-15,0 0-10 0,0 0-12 0,0 0-10 16,-62-43-3-16,61 43-1 0,1 0 6 15,0 0 0-15,0 8 6 0,1 6-4 16,10 5 0-16,0 2-3 0,2-1-2 16,1 2 5-16,4-1 2 0,0-1 5 15,2 1 1-15,-2-2-3 0,2-1-3 0,-1 0 1 16,-3-4 0-16,-4-3 3 16,-1-2-3-16,-4-3-2 0,-4-2-2 0,6-1 1 15,-4-2 4-15,0 1 6 16,-1-1 1-16,-1-1 0 0,9 0 4 0,2-1 2 15,2-9 6-15,0-6 5 0,0-10-5 16,6-10-7-16,1-14-9 0,1-11-3 16,8-7 1-16,0-4-1 0,1 1-1 15,-1 4 0-15,-2 5-3 0,-1 7-2 16,-3 8-1-16,-4 6-2 0,0 9 2 0,-5 7 0 16,-7 9-2-16,-4 7-5 0,-2 6-4 15,-1 0-5-15,2 2-3 0,-1-1 1 16,0 1-17-16,-1 1-23 15,3 6-7-15,0 10-16 0</inkml:trace>
  <inkml:trace contextRef="#ctx0" brushRef="#br0" timeOffset="30876.3144">17699 14464 215 0,'0'0'58'0,"0"0"-5"0,0 0-5 16,0 0-8-16,0 0-7 0,0 0-13 0,0 0-10 15,0 0-8-15,0 0-3 0,-12-7 0 16,12 2 2-16,9-1 0 0,6-1 0 16,8-1-1-16,0 3-2 0,2 2 2 15,1 0-2-15,0 1-1 0,1-1 1 0,1 3-1 16,-1 0-3-16,-1 0-1 0,-7 0-1 16,1-1-2-16,-8 1-3 15,1-1 2-15,-3 1 0 0,-5-2 3 0,0 2 6 16,-5 0 9-16,0-2-1 0,0 2 0 15,0 0-3-15,-2 0-4 0,-16 0 2 16,-8 0 1-16,-10 4 1 0,-3 2 1 16,1 1 2-16,1 1-2 0,-1-2 2 15,-1 0-4-15,2-2 3 0,0-1 0 16,3 1 3-16,0-4 0 0,4 0 4 16,2 0-3-16,8 0-2 0,3 0 1 0,4 0-2 15,1 0 1-15,1 0 3 0,4 0 0 16,2 0-2-16,5 0-2 0,-1-2-4 15,1 2-8-15,-2 0-1 0,2 0 1 16,0 0 2-16,0 0 4 0,15 0 2 16,4 4-2-16,8 5 0 0,5-2-1 15,0-1-1-15,2 0-3 0,1 1-6 16,2 0-13-16,-2 0-12 0,1 1-19 16,-2 1-36-16,-2-2-25 0,-1 1-49 15</inkml:trace>
  <inkml:trace contextRef="#ctx0" brushRef="#br0" timeOffset="31991.954">18971 14463 220 0,'0'0'45'0,"0"0"-2"15,0 0-1-15,0 0-6 0,0 0-11 16,0 0-7-16,0 0-14 0,0 0-5 16,0 0-2-16,-37-36-3 0,43 34 5 15,9-3 0-15,8 0 0 0,1 4 1 16,2 0 0-16,2 1 0 0,-1 0 0 16,1 0-1-16,-2 0-3 0,3 0 3 15,-3 0-1-15,1 2 0 0,-1 2-2 0,-3 0 1 16,-7-1-3-16,2 0 3 15,-8-1-2-15,0 1-1 0,1-1 1 0,-6-1-6 16,-1 1 1-16,-4-2 2 0,0 0 7 16,0 0 6-16,0 0 5 0,0 0-1 15,0 1-3-15,-9 2-1 0,-6 0 0 0,-4-1 3 16,-3-2 2-16,1 0-1 16,0-1 5-16,1-5 0 0,0 1-2 15,1-4-4-15,-3 2-3 0,1 0-5 16,-1-1 1-16,0 1 1 0,6 3 0 0,0 0 3 15,5 2 1-15,1 0 2 0,-1-2 3 16,6 3-2-16,-7-1-2 0,8 2-1 16,-2-2-1-16,2 2-3 0,4 0 1 15,-2 0-3-15,2 0-3 0,-1 0 1 16,-1 0-2-16,1 0-4 0,1 0 4 0,0 0 2 16,0 0 3-16,6 0 2 15,7 4 0-15,7 2 0 0,3-3-3 16,0 0 0-16,3-2-3 0,0 0 0 15,-1 1 1-15,-1-1 1 0,-2 1 0 0,1-2 0 16,0 0-5-16,-2 2-4 0,-4-2-2 16,0 0-3-16,-5 0-1 0,-6 0 1 15,0 0-1-15,-6 0 2 0,0 0 4 16,0 0 1-16,1 0 5 0,1 0 6 16,0 0-1-16,-2 0 4 0,0 3 1 0,-14 1 4 15,-9 5 2-15,-6-2 1 0,-3-1-4 16,-1 2 2-16,0-4 1 0,-1 1 0 15,1-1 1-15,1-1-1 16,0-3-2-16,3 0-3 0,2 0 2 0,3 0-5 16,6-3 3-16,2-2 2 0,7 4 4 15,5-1-3-15,0 1-3 0,4 1-2 16,-2-2-6-16,2 2 0 0,0-1-1 16,0-2 0-16,5-3 4 0,9 0-4 15,8-1 2-15,2 2-2 0,5 1 0 0,0 3 2 16,1 0-1-16,1-1-1 0,-2 2-4 15,-1 0 0-15,-1-2-4 0,-3 2 3 16,1-1 1-16,-1 1-1 0,-7-2-3 16,0 0-2-16,-6 1-5 0,-5-1 0 15,7 1 1-15,-7 1-6 0,0 0-2 16,0 0-28-16,-6 0-20 0,0 0-28 16,0 0-86-16</inkml:trace>
  <inkml:trace contextRef="#ctx0" brushRef="#br0" timeOffset="39707.1249">6492 4631 75 0,'0'0'13'15,"0"0"-1"-15,0 0 0 0,0 0-2 16,-91-17-7-16,74 8 4 0,1 0-2 16,5 1 2-16,-1 0 4 0,0-4 5 0,1 0 1 15,-1-3-3-15,2-1-4 0,0-1-9 16,1-1 4-16,2 1-2 0,1-1 2 15,1-2-5-15,3-3-6 0,2-3-1 16,0-3-1-16,7-1-1 0,3-2 5 16,1-1-1-16,0 1 4 0,2 2 2 15,0 1-4-15,3 0 0 0,-3 3 1 16,3 2 0-16,-3 1 5 0,1 3 0 16,-2 2-3-16,-3 6 0 0,-4 5-1 15,1-1-2-15,-3 6-2 0,0-2 0 0,0 1 2 16,0 1-1-16,1 1 4 0,1 0 0 15,6-1 0-15,-5 2 4 0,6 0-2 16,6 0 1-16,1 0 3 0,4 3 3 16,0 3-3-16,-1 0 2 0,1 1-3 15,-1-2-7-15,1 3 2 0,0 2-3 0,-4-1-5 16,3 2 4-16,-2 3 3 16,-1 2 2-16,1-2 3 0,0 4-4 15,-2 1 0-15,-1 1 1 0,-4 0 2 16,0 3 3-16,-3 3-3 0,-4 0-9 0,-3 1 2 15,-3 1 2-15,0 1-2 0,-3-1 13 16,-6 1-5-16,0-2-1 0,-5-2 3 16,4-2-5-16,-3-4 5 0,1-1 3 15,-1-1-1-15,-1-2 6 0,1-2-6 16,-3-3-5-16,3-1 3 0,-4-1-7 0,-4-1 3 16,1-1-2-16,-3-1-2 0,-3 0 1 15,-3-4-6-15,6-1 2 16,-3 0 1-16,0 0 4 0,4-6 3 15,3 0-7-15,2-3-4 0,2-1-5 0,1-2-4 16,2-1 1-16,-2-4-3 0,5-1-14 16,2-4-5-16,1-1-4 0,2-4-2 15</inkml:trace>
  <inkml:trace contextRef="#ctx0" brushRef="#br0" timeOffset="54756.6312">6634 8177 28 0,'0'0'5'16,"0"0"-2"-16,0 0-1 0,0 0 1 15,0 0-1-15,0 0-1 0,0 0-2 0,0 0-1 16,0 0-1-16,0-16 0 0,0 16 1 16,0-1-1-16,0 1 2 0,0 0 1 15,0 0 4-15,0 0-4 0,0 0 1 16,0 0-2-16,2 0-2 0,0 0 3 16,0 0 0-16,-1 0 0 0,1 0 1 0,-1 1 1 15,1 1-1-15,-1 0 2 0,1-1 3 16,-2 1 0-16,1-1 1 0,-1 1 0 15,0-1 0-15,0 1 1 16,0 5 0-16,3 0 0 0,-3 5 2 0,0-2-2 16,0-5 4-16,0 1 6 0,0-6 7 15,0 0 7-15,0 0 0 0,0 1-4 16,0 1-8-16,-3-1-5 0,3 1-1 16,-1-1-1-16,-1 1-3 0,2-2-3 15,-1 1-2-15,1-1-4 0,-2 0-1 0,2 2-2 16,-1-2-5-16,1 0 0 0,-2 2-2 15,2-2 2-15,0 0 0 0,0 0-4 16,0 0 5-16,0 0-1 0,0 0 3 16,0 0 1-16,0-5 0 0,2 2-7 15,4-3-3-15,-5 3-2 0,2 0-7 16,0 0 0-16,-3 3 1 0,0-2 3 16,0 2 7-16,6 0 9 0,-2 0 4 15,2 10 2-15,-2 3 2 0,-1 4 0 16,-3 4 0-16,0-6 0 0,0 0 0 0,-3-1 4 15,-1-5 5-15,1 0 2 0,-3-3 2 16,3-3-1-16,-1 0-3 0,1 1 3 16,3-4-1-16,0 0 1 0,-4 0-3 15,-2 0-6-15,-3 0-5 0,-1-4-7 16,6-4-1-16,-1 0-2 0,1-3 1 0,1 0 1 16,-1-2-1-16,4 1 1 15,0-2 1-15,0-4 1 0,0 7 0 16,7-4 0-16,-4 6-1 0,3 1-4 15,-2 2-3-15,-1 3-1 0,3 0-6 0,-6 3-2 16,7 0 2-16,2 0 5 0,1 0 6 16,3 6 7-16,-6-1 3 0,-3 2-1 15,1 0-1-15,-4-5 3 0,2 3 1 16,-3-1-2-16,0 3 0 0,0 2-7 16,0 1-15-16,-3-7-25 0,-7-3-27 0,-3-7-31 15</inkml:trace>
  <inkml:trace contextRef="#ctx0" brushRef="#br0" timeOffset="56556.9083">6633 6990 34 0,'0'0'21'15,"0"0"4"-15,0 0 3 0,0 0 0 0,0 0 1 16,0 0-1-16,0 0 0 0,0 0-1 16,0 0-3-16,0 0-8 0,1-29-5 15,-1 28-5-15,0 1-4 0,0-2-1 16,0 2 4-16,0 0-3 0,0 0-2 16,-4 9 1-16,-2 8-2 0,2 7 3 15,-4 4 1-15,0 3 0 0,2 1 0 16,0 0 1-16,-1-4-4 0,4-8 6 0,-1-2-4 15,0-6 3-15,-1-3 1 0,1 4-2 16,-2-4 6-16,2 2-7 0,1-6 4 16,-3 2 1-16,2-4-3 0,1-1 0 15,0 2 0-15,3-4-4 0,-3 3 1 16,0 1-3-16,2 0 0 0,-1 1 0 16,2-5-3-16,-1 0 2 0,1 0 0 15,-2 1 0-15,1 0-1 0,-1 0 2 16,2 1-1-16,-1 0 2 0,1-1 0 15,-2-1 1-15,2 2 0 0,-1-2 1 0,1 1 1 16,-4-1 0-16,4 2 1 0,0-2-2 16,0 2 1-16,0-2 1 0,0 0-1 15,0 1 1-15,0-1-2 0,0 0-1 16,0 2-3-16,-3-2 2 0,3 0-1 16,0 0-1-16,0 1 4 0,0-1-5 0,0 0 0 15,0 0-1-15,0 0 2 0,0 0 1 16,0 0 2-16,0 0 0 0,0 0-1 15,0-6 0-15,3-9-1 16,4-7 1-16,2-8 0 0,-2 0-4 0,6-2 2 16,-3 0-1-16,2 0 2 0,-1 3 2 15,1 2-2-15,-5 0 0 0,4 3-2 16,-5-1 2-16,0 2 1 0,-3 5 1 16,3 1 1-16,-5 7-1 0,1 4 0 15,0 1-2-15,-2 5 2 0,0-1 0 0,0 1-1 16,0 0-3-16,2-2-1 0,-2 2 3 15,0-1 1-15,0 1 2 0,0 0 4 16,0 0-4-16,0 0 1 0,0 0-3 16,0 0 0-16,0 0 2 0,0 0-2 15,0 0 1-15,0 0 1 0,0 0-1 16,0 0 1-16,0 0-1 0,0 0-2 16,-2 4-2-16,0 2 4 0,0 6-1 15,1 7 2-15,1-6 0 0,0 7-3 16,0-1 1-16,0 1 0 0,0 7 1 0,3-2 0 15,1 0-1-15,0-1 0 0,1 0-3 16,-1 1 1-16,-1 0 6 0,4 1-3 16,0 1 2-16,-1 2 0 15,1-2-4-15,1-1 1 0,0-2 0 0,-5-7-3 16,4-2 1-16,-4-6 0 0,-1-4-1 0,-1-1 2 16,-1-4 0-16,0 0-1 0,0 0 2 15,2 2 0-15,-2-1 0 16,1 1 0-16,-1-1 0 0,0 1 1 15,2 0 0-15,-2-2 0 0,1 1 2 0,-1-1-2 16,0 0 1-16,0 2 0 0,0-2 3 16,0 0 2-16,3 0-4 0,-3 0-3 15,0 0-1-15,0-7-1 0,0 1 2 16,0-4 1-16,0 4 0 0,-3-7 0 16,2 3 1-16,-2-1-2 0,0 1 1 0,-2 1 1 15,2-2 0-15,-1 2-1 0,-3-4 2 16,4 3 0-16,-4-2 1 0,4 4 2 15,0 4 4-15,0 1-1 0,0 0 1 16,0 0-4-16,-1-1-3 0,1 2 2 16,3 2 1-16,-4-3-3 0,-2 1 1 15,-3 1-4-15,-1-3-4 0,-1 4 1 16,-1 0 3-16,-1-1 2 0,0 1 1 16,0 0 0-16,0 0-1 0,1-1-1 15,1 1 3-15,5 0-2 0,-4-2 1 0,3 2-1 16,1-1 0-16,-1-1 1 0,2 1-8 15,1-2 5-15,-6-1 2 0,6 3 1 16,-1-1 3-16,2 0-6 0,3 2 2 16,-1 0-1-16,1 0-2 0,-3 0 3 15,3-2-3-15,-3 1 1 0,3 1 1 16,-3-2-2-16,3 2-2 0,-1-2 1 16,-1 2 0-16,1-1-3 0,-1 1 2 15,0-2 0-15,2 2 3 0,-2 0-8 16,2 0-4-16,-1 0-12 0,1 0-14 0,-2 0-17 15,2 0-28-15,0 0-5 0,0 0-5 16,0 0 3-16</inkml:trace>
  <inkml:trace contextRef="#ctx0" brushRef="#br0" timeOffset="58364.7215">6530 5118 63 0,'0'0'26'0,"0"0"-4"15,0 0-3-15,0 0-6 0,0 0-8 16,0 0-5-16,0 0-4 0,0 0 2 0,0 0 2 15,0 0 0-15,-23-54 2 0,22 47 3 16,-1 2 0-16,1-6 1 0,1 5 3 16,-2 0 3-16,1-5 5 0,1 6 3 15,-2 1 0-15,2-1 1 0,0 5-6 16,-1-1-3-16,1 1-1 0,0-1-6 0,-2-1-1 16,2 0-3-16,0 2-6 15,0-1-4-15,-1 1-6 0,1-2-4 16,0 2 6-16,0 0 6 0,0 0 7 15,0 0 3-15,0 0-1 0,0 2-4 0,0 8 2 16,3 6 3-16,3 3 0 0,-2-1 0 16,-1 1-2-16,5 1-1 0,-2-1 0 15,0 0-1-15,0 5 2 0,4 1 4 16,-1 5-1-16,1 0 2 0,-1 0-1 16,-1-3-5-16,2-1-1 0,-5-9-3 0,-1-2 1 15,-1-6 0-15,1-4 1 0,-1-1 2 16,-2-1 0-16,2 0 1 0,-1 0-1 15,1 2 0-15,-3-5 1 0,0 0 0 16,0 0 1-16,1 2 1 0,-1-1 1 16,2 1 2-16,-2-1-1 0,1-1 5 15,-1 1 0-15,0-1 5 0,0 0 2 16,3 2-1-16,-3-2-2 0,0 0 0 16,0 1-5-16,0-1-2 0,0 0-3 15,3 0-6-15,-3 0-3 0,0-4 2 0,0-4-2 16,0 2 4-16,0-4 1 0,0 5-1 15,0-7 0-15,-3 2 0 0,3-4 0 16,0-6 1-16,0 2-5 0,6-7 3 16,-3 10-4-16,1-2-1 0,0 1 5 15,-1-1-8-15,3-4 7 0,0 3 0 16,-2 4 0-16,2 0 4 0,-3 5-1 16,-2 5-1-16,2-1 2 0,-3 5 1 15,0-1-1-15,0 1 1 0,0-2-1 16,0 1-1-16,0-2 0 0,3 3-1 0,-3-2 0 15,0 0-3-15,0 2 0 0,0-1-2 16,0 1 1-16,3-2 2 0,-3 2 0 16,0-1 2-16,0 1-3 0,1-2 1 15,-1 2 0-15,0-1-2 0,0 1 4 16,0-1 0-16,2 1 2 0,-2-2 2 0,0 2 0 16,0 0-1-16,0-1 3 15,0 1-2-15,0 0 3 0,0 0-1 16,0 0 2-16,0-2 1 0,0 2 0 15,0 0-1-15,0 0 0 0,0 0-1 0,0 0-1 16,0 0 0-16,0 0 1 0,0 0-1 16,0 0-4-16,0 0 1 0,0 0-2 15,-6 0-3-15,0 2 4 0,-7 1 3 16,-1-1-6-16,2 1 2 0,-5 0-3 16,-2 1-5-16,0-1 5 0,2-2-1 0,1 2 3 15,3-1 5-15,1-2-2 0,-6 1-3 16,6 1 3-16,-7-2-1 0,6 0 2 15,2 0 2-15,-2 0-2 16,1 0-1-16,-1 0-1 0,3-3-2 0,1 1 1 16,4 1-2-16,0-1-3 0,5 2-8 15,-1-1-8-15,1 1-19 0,-2 0-16 16,2-3-5-16,-1 3-2 0,1 0 4 16,0-4-8-16</inkml:trace>
  <inkml:trace contextRef="#ctx0" brushRef="#br0" timeOffset="64040.975">22833 13572 154 0,'0'0'38'0,"0"0"-8"16,0 0-5-16,0 0-10 0,0 0-5 0,0 0-4 15,0 0-12-15,0 0-4 0,0 0 1 16,0 0 0-16,-13-29 6 15,13 29 3-15,0 0 1 0,0 4-1 0,0 7 0 16,2 4 2-16,0-6-2 0,3 6 1 16,-2 1 1-16,0-7-2 0,2 6 0 15,0-2-1-15,-3-2 1 0,4 4 1 16,-1-1 0-16,1 1 2 0,2 3-1 16,-4-4 0-16,2-3 1 0,2 0 0 15,-4-2-2-15,6-1 1 0,-4-4 1 0,-3-1-3 16,7-1 4-16,3-2 6 0,4 0 0 15,8-6 2-15,1-4 1 0,0-7-6 16,1-1 0-16,-1-7-4 0,0 0 2 16,-1-4-2-16,-1-3 0 0,-1-1 2 15,-2 1-3-15,2 0-1 0,-1 4-1 0,-1 3 0 16,-3 5 0-16,-4 7 1 16,-2 0 1-16,-5 6-2 0,-4 3-4 15,1 2-6-15,-4 2-10 0,0 0-8 16,0 0-3-16,2 0-6 0,0 0-12 0,3 0-14 15,-1 0-50-15</inkml:trace>
  <inkml:trace contextRef="#ctx0" brushRef="#br0" timeOffset="64457.7755">22781 13857 277 0,'0'0'37'0,"0"0"-7"15,0 0-7-15,0 0-7 0,0 0-7 16,0 0-5-16,0 0-4 0,0 0 0 15,0 0 2-15,0 0-1 0,-10 4 5 16,12 10-1-16,4 3-3 0,3-1 0 16,2-1-1-16,0 1 0 0,1-3 0 15,-4-2 1-15,2-3-2 0,0-1-2 16,-2-2 1-16,6 1 1 0,2-3 1 16,3-3 3-16,8 0 0 0,4-2 1 15,2-8-1-15,3-7 2 0,2-4-6 0,1-5-2 16,3-4-4-16,-2-3 1 0,1-1-1 15,-1 0 0-15,-2 1-5 0,-2 3-7 16,-4 1-10-16,-3 5-10 0,-5 1-11 16,-1 4-16-16,-4 5-22 0,-6 3-32 15</inkml:trace>
  <inkml:trace contextRef="#ctx0" brushRef="#br0" timeOffset="65357.496">19684 16651 63 0,'0'0'7'0,"0"0"7"0,0 0 5 16,0 0-2-16,0 0 5 0,0 0-6 0,0 0 1 16,0 0-2-16,0 0-4 15,28 73 0-15,-16-61-2 0,2 0-1 16,1-1 2-16,1-3-2 0,0-1 3 15,5-1-1-15,3 1 2 0,1-6-1 0,4 1-1 16,6-2-1-16,3 0-3 0,2-3-1 16,7-5-3-16,0 1 1 0,8-3 1 15,6 0 2-15,6-2-1 0,6-3-1 16,3 2 0-16,1-1-2 0,2 2-1 16,2 3-1-16,-3-1 1 0,3 2-1 0,-2 3 2 15,-2 2-1-15,-1 0-1 0,-3 3 1 16,-5 0 0-16,-2 0 0 0,-3 0-1 15,-7 0-2-15,-3 2-2 16,-6 4 1-16,-4 0 1 0,-5 2-4 0,-8 1-5 16,-6 0-5-16,-7 0-5 0,-8 0 0 15,-3-3-7-15,-6 4-9 0,0 0-21 16,-11 1-10-16,-7-2-14 0</inkml:trace>
  <inkml:trace contextRef="#ctx0" brushRef="#br0" timeOffset="65697.3505">20645 16772 179 0,'0'0'35'0,"0"0"-10"16,0 0-5-16,0 0-1 0,0 0-8 0,0 0-1 16,0 0-4-16,0 0 2 0,0 0 3 15,0 0 0-15,34-5-2 0,0 1-2 16,4 0-2-16,4-3-4 0,2 2 0 15,3-1-3-15,3 0-1 0,1 3-4 16,0-2-4-16,1 5-24 0,0 0-34 16,1 0-45-16</inkml:trace>
  <inkml:trace contextRef="#ctx0" brushRef="#br0" timeOffset="66733.9501">22175 13448 6 0,'0'0'5'0,"0"0"-3"15,0 0-6-15,0 0-2 0,0 0 3 16,0 0 3-16,0 0 0 0</inkml:trace>
  <inkml:trace contextRef="#ctx0" brushRef="#br0" timeOffset="68678.5147">24581 14918 166 0,'0'0'42'0,"0"0"-4"16,0 0-7-16,0 0-6 0,0 0-3 15,0 0 2-15,-31-81-5 0,26 73-2 0,2 4-4 16,0-1-5-16,2 3-2 0,1 2-3 15,-2-2-2-15,2 2-1 0,-1 0-4 16,-1-1-2-16,2 1 3 0,-1 0-1 16,1 0 6-16,0 0 1 0,0 1-1 15,0 10 3-15,0 4-1 0,6 5 4 0,0-2-1 16,0 0-3-16,0-1 2 16,0 1-3-16,-1-6 2 0,1 2-2 15,0-2 0-15,-1 1 0 0,1 0-2 16,3-1 0-16,-2-1-1 0,-1-4 1 0,1 4-2 15,-1-5 2-15,-3-3-1 0,4 1 3 16,-3-1-2-16,8-3 1 0,7 0 0 16,1-6 0-16,7-9-2 0,-2-6 1 15,3-5 2-15,0-6-1 0,3-3 0 16,1-1-1-16,-2 1-2 0,2 2-1 0,-3 2 0 16,-3 4-2-16,-2 4 1 15,-6 4-4-15,-4 6-2 0,-2 3-5 16,-4 4-9-16,-5 3-14 0,1 0-22 15,-4 3-6-15,0 0-11 0,0 0-1 0,2 0-21 16</inkml:trace>
  <inkml:trace contextRef="#ctx0" brushRef="#br0" timeOffset="69101.7311">24625 14915 273 0,'0'0'55'0,"0"0"-10"0,0 0-11 0,0 0-8 15,0 0-9-15,0 0-5 0,0 0-6 16,0 0-2-16,0 0-1 0,0 0-2 16,-31-35 0-16,27 42 0 0,1 4 0 15,0 6 1-15,3 2-1 0,0 1 0 0,0 5 0 16,6-3 2-16,4-2-2 0,0-2 2 16,3-1-3-16,2-3 2 15,2-1 0-15,-1-2-2 0,3-3 0 16,-5-2 3-16,5-3-1 0,2-3 0 0,3 0-1 15,6-5-6-15,-1-2 0 0,-1-4 1 16,2-1-4-16,0-2-2 0,2-3-9 16,2-2-17-16,-3-3-7 0,3-3-10 15,-4-4-13-15,-1-2-1 0,-5-2-10 16,1-2-20-16</inkml:trace>
  <inkml:trace contextRef="#ctx0" brushRef="#br0" timeOffset="71212.5327">24185 16613 45 0,'0'0'19'0,"0"0"-4"15,0 0-7-15,0 0-3 0,0 0-4 0,0 0 0 16,0 0 4-16,0 0 0 0,0 0 2 15,5 6 0-15,-5-6 1 0,0 3 2 16,0-3-2-16,2 0 2 0,-2 1-2 16,0-1-4-16,2 0 0 0,-2 0 0 15,1 0-1-15,-1 0 2 0,2 0 2 0,-2 0-2 16,1 0 0-16,1 0-2 16,-1 0 1-16,0 0-1 0,1 1 2 15,2 2 5-15,-1 0-3 0,2 5 3 16,-1-1 2-16,0 4-1 0,-1 3-3 0,0-4-2 15,1 8-3-15,1-3-2 0,-1 4-1 16,2-1 0-16,-1-5 0 0,1 1-1 16,2-1 1-16,-4-4 3 0,2-2 0 15,2-2 2-15,-3-4 3 0,6-1-2 16,6 0 1-16,1-10-4 0,5-4 2 0,0-1 0 16,-2-2-1-16,2-3 2 15,0 2-4-15,0-2 2 0,-3 1-3 0,0 2-2 16,-1 0-3-16,-1 3 0 15,-1 2 0-15,-5 4-2 0,-1-1 3 0,-1 6-3 16,-6 1-4-16,7-1-3 0,-5 1-7 16,-1 1-8-16,5 0-17 0,-4 1-16 15,-1-2-13-15</inkml:trace>
  <inkml:trace contextRef="#ctx0" brushRef="#br0" timeOffset="71593.0167">24207 16791 212 0,'0'0'49'16,"0"0"-10"-16,0 0-9 0,0 0-10 16,0 0-11-16,0 0-2 0,0 0 2 15,0 0 2-15,0 0-1 0,0 0-3 0,7 4-3 16,3 6-3-16,2 0 2 16,-2 1-1-16,7 3 0 0,-2-4 2 15,2 1 1-15,3-2 0 0,-1 2-3 16,4-1-1-16,2-4 1 0,-2-1-3 0,3-3 1 15,0-2 0-15,0-5-6 0,0-3 1 16,1-2-3-16,1-4-15 0,1 1-5 16,-1-6-9-16,-1 1-16 0,0-4-14 15,-1 1-7-15,-1-3-35 0</inkml:trace>
  <inkml:trace contextRef="#ctx0" brushRef="#br0" timeOffset="73667.3247">25805 16545 183 0,'0'0'26'0,"0"0"-7"0,0 0-2 16,0 0-4-16,0 0 2 15,0 0-4-15,85-30-3 0,-56 28 0 16,4-1 4-16,0 0 2 0,4 0-2 0,-3-2 2 15,4 1-3-15,1-1-7 0,0-5-5 16,2 2 2-16,2-1-5 0,-1 1 4 16,1 1-3-16,2-1 1 0,-1-1 1 15,-3 2 0-15,-2 0 1 0,-2-3-5 16,-6 3 0-16,0 0-1 0,-7 0-1 16,-6 2 4-16,-4 1-4 0,-5 2 5 15,-5 0 0-15,1 1-2 0,-5 1-5 16,0-2-9-16,0 2-13 0,-2 0-10 15,-12 0-17-15,-9 8-18 0</inkml:trace>
  <inkml:trace contextRef="#ctx0" brushRef="#br0" timeOffset="73981.8347">25871 16670 186 0,'0'0'35'0,"0"0"-10"0,0 0-7 16,90 0-5-16,-64 0-4 0,0 2-1 15,-1-1 3-15,4-1 0 0,1 0 3 0,6 0-3 16,2-3-3-16,2-5-2 0,5-3-3 15,0 0 2-15,0-2-5 0,-1 1 0 16,0-2-6-16,-4-1-5 0,-2 1 1 16,-5 1-11-16,-4 2 4 0,-2 0-4 15,-2 4-8-15,-10 1-3 0,-5 4-10 16,-5-1-13-16,-5 3-41 0</inkml:trace>
  <inkml:trace contextRef="#ctx0" brushRef="#br0" timeOffset="74277.6937">25715 16720 284 0,'0'0'8'0,"0"0"2"16,0 0-2-16,0 0 3 0,0 0 2 15,87-9-1-15,-57 9 5 0,2-2-5 16,1 0-1-16,4 0-6 0,-1-3 1 16,1-1-1-16,2-2-5 0,2-1-3 0,2-1-8 15,3 0-12-15,6 3-27 0,1 0-47 16,4 0-62-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3:39.403"/>
    </inkml:context>
    <inkml:brush xml:id="br0">
      <inkml:brushProperty name="width" value="0.05292" units="cm"/>
      <inkml:brushProperty name="height" value="0.05292" units="cm"/>
      <inkml:brushProperty name="color" value="#FF0000"/>
    </inkml:brush>
  </inkml:definitions>
  <inkml:trace contextRef="#ctx0" brushRef="#br0">3554 6638 181 0,'0'0'65'15,"0"0"-6"-15,0 0-11 0,0 0-15 0,0 0-7 16,0 0-7-16,0 0-4 16,0 0-3-16,0 0-3 0,0 0-5 15,-29-28-3-15,29 28-1 0,-1-1-2 16,1 1 0-16,0-2-1 0,-3 2-3 0,3-1-2 15,0 1-2-15,0 0-2 0,0 0 0 16,0 0 3-16,0 0 4 0,0 0 5 16,0 0 2-16,8 6 1 0,1 6 2 15,1-1-2-15,3 2 1 0,2 1 0 16,-5-2 1-16,4-1-5 0,-5-2 0 0,0-1-5 16,-1-4 2-16,-2 0-1 15,3 3 4-15,2-4 3 0,4 1 0 0,-6-1 3 16,6 0-2-16,-4-1 1 15,0-2-1-15,8 0-1 0,-2-3 0 0,4-8 0 16,0-4 1-16,2-6 0 0,3-7-3 16,2-8-8-16,2-5 3 0,2-6-2 15,1-5 3-15,-1-1 4 0,1-1-5 16,-2 0 0-16,-1 3 0 0,-4 5-2 16,-4 10-1-16,-2 7-6 0,-8 10-11 0,-5 9-28 15,-4 7-30-15,-3 3-20 0,0 0-16 16</inkml:trace>
  <inkml:trace contextRef="#ctx0" brushRef="#br0" timeOffset="483.5922">3515 6764 258 0,'0'0'35'0,"0"0"-1"0,0 0-5 0,0 0-11 15,0 0-12-15,0 0-8 0,0 0-5 16,0 0-1-16,0 0-4 0,-12-3-1 16,12 3 3-16,-1 0 6 0,1 0 3 15,0 0 8-15,0 7-1 0,4 5 2 16,4 7 5-16,2-1 1 0,1 0-1 0,-2 1-5 16,1 1-4-16,0-1-4 0,0-3 0 15,1 0 4-15,1-3 4 16,0 1 1-16,2-2-2 0,-5-2-2 15,6-3 2-15,-1-4 2 0,6-3 2 0,2 0 3 16,3-9-3-16,-1-8-3 0,2-8 0 16,6-7-3-16,0-7 0 0,4-5 0 15,2-3-4-15,2-2 1 0,2-1-6 16,-3 0-3-16,2 1-5 0,-1 3-20 16,-1 0-24-16,2 3-35 0,0 3-32 0,-3 2-67 15</inkml:trace>
  <inkml:trace contextRef="#ctx0" brushRef="#br0" timeOffset="2059.9424">15108 4564 3 0,'0'0'8'15,"0"0"5"-15,0 0 1 0,0 0 2 0,0 0-2 16,0 0-1-16,0 0 0 16,0 0 0-16,0 0 0 0,0-15 2 15,0 14-2-15,1-1 2 0,-1 2 9 16,2-1 9-16,-1 1 2 0,7-2 1 0,-2 0-7 15,8 2-1-15,6 0 0 0,3 0 1 16,8 2 5-16,2 1-7 0,3-3-4 16,6 0-2-16,1 0-7 0,6-1-3 15,4-4-4-15,2-1-2 0,1 0-2 16,3-1-3-16,-1 2 2 0,3-1-3 0,-2 4 2 16,2 2 2-16,-1 0-3 15,1 9 2-15,-1 3-3 0,1 2-2 16,-2 3 1-16,-1 3 1 0,-5-1-3 15,0 1 3-15,-8-2 1 0,-3-1-1 0,-7-4 3 16,-5 0 0-16,-2-8 1 0,-11 0-1 16,3-3-1-16,-5-2 1 0,-1 0-1 15,2 0 1-15,-6-2 0 0,-5 1 0 16,-1-1 0-16,-1-1 0 0,0 1 0 16,0 0-1-16,1 0 2 0,-4 2-1 0,0-1 0 15,0 1-1-15,0 0-1 0,0-2-1 16,0 1 1-16,-3-3-1 0,-1 3-1 15,1-1-4-15,-4 1-9 0,0 1-13 16,-8-2-15-16,-8 1-6 0,2-1-25 16,-9 1-19-16,1-2-7 0,-4-2-19 15</inkml:trace>
  <inkml:trace contextRef="#ctx0" brushRef="#br0" timeOffset="2494.6438">15554 4592 135 0,'0'0'40'15,"0"0"13"-15,0 0 6 0,0 0-11 16,0 0-13-16,0 0-17 0,0 0-8 16,0 0-3-16,0 0-4 0,0 0 1 15,-18-25-8-15,17 25-4 0,1-1-1 16,0 1 1-16,0 0 6 0,11 0 5 0,4 4-1 15,6 4 2-15,1 1 0 0,5-1 4 16,0-3 5-16,3 0 4 0,2-2 2 16,4-1-3-16,0-1-4 15,3-1 0-15,3 0 0 0,3 0 1 0,0 0-3 16,2 0-4-16,1 0-2 0,1 0-2 0,3 0 0 16,-1 0-1-16,4 0 1 0,-3 0-2 15,-1 3-1-15,-4-1-2 16,-3 1 1-16,-4 0-3 0,-4 0 5 15,-2 0-1-15,-5-1 1 0,-2 0 1 0,-11 0-2 16,-5-2 1-16,0 1 1 0,-7 1-1 16,-1-2 1-16,5 1 1 0,-8-1 0 15,0 0 1-15,0 0 1 0,2 0-2 16,-1 2 3-16,-1-2-2 0,0 0-1 16,2 0-4-16,-2 2-8 0,0-2-22 0,0 0-31 15,-7 0-56-15,0 0-87 0</inkml:trace>
  <inkml:trace contextRef="#ctx0" brushRef="#br0" timeOffset="4772.3828">5985 5720 62 0,'0'0'22'0,"0"0"-6"0,0 0-3 16,0 0-2-16,0 0-3 16,0 0-4-16,0 0-2 0,0 0-4 15,0 0-4-15,0-15-5 0,0 15-1 16,0-1-4-16,0 1-2 0,0-1-1 0,0 1-1 15,0 0 4-15,0 0-2 0</inkml:trace>
  <inkml:trace contextRef="#ctx0" brushRef="#br0" timeOffset="5584.8713">5894 7470 206 0,'0'0'52'0,"0"0"-7"16,0 0-14-16,0 0-9 0,0 0-13 0,0 0-6 15,0 0-3-15,0 0-4 0,0 0 0 16,0 0 0-16,0 5-3 0,0-5 1 16,0 0 1-16,0 0 2 0,0 2 3 15,0-2 0-15,0 0 1 0,0 0 0 16,0 1 0-16,0-1 2 0,0 0-1 0,0 0 0 16,0 0-1-16,0 2 1 0,0-2-2 15,0 0-2-15,0 0 2 0,0 0-1 16,0 0-1-16,0 0 2 15,0 0 0-15,0 0-1 0,0 0 2 0,0 0 0 16,0 0 0-16,0 0 0 0,0 2-1 16,0-2 2-16,0 0-1 0,0 0 1 15,0 0-1-15,0 0 2 0,0 0-2 16,0 0 0-16,0 0 1 0,0 0-1 16,0 0 2-16,0 0-3 0,0 0 1 0,0 0 1 15,0 0 0-15,0 0 1 0,0 0-2 16,0 0 1-16,0 0 0 0,0 0 1 15,0 0 1-15,0 0 0 16,0 0-2-16,0 0 0 0,0 0-1 0,0 0-1 16,0 0-2-16,0 0-6 0,0 0-8 15,0 0-12-15,0 0-22 0,8-2-11 16,3-6-25-16,7-1-55 0</inkml:trace>
  <inkml:trace contextRef="#ctx0" brushRef="#br0" timeOffset="14092.315">7671 6027 31 0,'0'0'-14'0</inkml:trace>
  <inkml:trace contextRef="#ctx0" brushRef="#br0" timeOffset="14720.0387">9723 5991 45 0,'0'0'-2'0,"0"0"-8"0,0 0-6 16,0 0-1-16</inkml:trace>
  <inkml:trace contextRef="#ctx0" brushRef="#br0" timeOffset="16518.8959">9571 7615 43 0,'0'0'29'0,"0"0"-2"0,0 0-7 15,0 0-1-15,0 0-1 0,0 0-4 16,0 0-5-16,0 0-2 0,0 0-3 16,-36-33 1-16,32 31 2 0,-2 1-1 15,3-1 1-15,3 2-1 0,0-1 2 16,0 1 0-16,-1-2 0 0,-1 2-1 0,1-2-1 15,-1 2-3-15,1-1-5 0,-1 1 1 16,2-1-3-16,-1 1 3 0,1-1 1 16,0 1 2-16,0 0 2 0,0 0-3 15,0 0-1-15,0 0 0 0,3 0-2 16,4 7 2-16,2 3 0 0,-4-2 0 0,4 4 0 16,-3-1 0-16,-2-4 0 15,5 5 3-15,-5-4 2 0,-1 0 1 16,4 1 2-16,-1-5-2 0,2 2-1 15,-3-3 1-15,5-1-3 0,1-2 2 0,4 0 2 16,4-7-3-16,0-8 1 0,1-1-2 16,1-7-1-16,0-1-2 0,2-5 0 15,-2-1 0-15,0-4-3 0,2 3 3 16,0-3-1-16,-1 2-1 0,1 2-2 16,2 1 0-16,-4 3-2 0,0 0 1 0,-4 4-1 15,-1 3-1-15,-6 6-6 0,2 4-5 16,-6 3-15-16,-3 2-18 0,2 1-12 15,-5 3-16-15</inkml:trace>
  <inkml:trace contextRef="#ctx0" brushRef="#br0" timeOffset="16789.7314">9509 7709 335 0,'0'0'46'0,"0"0"-8"0,0 0-11 0,0 0-11 16,0 0-12-16,0 0-7 15,0 0-4-15,0 0-3 0,0 0 2 16,0 0 2-16,-10-1 5 0,10 1 2 0,7 3 0 15,2 3 3-15,7 5-1 16,1-3-35-16,6 3-2 0</inkml:trace>
  <inkml:trace contextRef="#ctx0" brushRef="#br0" timeOffset="17739.6401">13223 7360 275 0,'0'0'37'15,"0"0"-11"-15,0 0-6 0,0 0-5 0,0 0-5 16,5-10-4-16,-5 10-4 0,0-2-3 15,0 2 1-15,0-2 0 0,0 2 1 16,0-1-1-16,0 1 0 0,0-2 1 16,0 2-1-16,0-1 2 0,0 1 0 15,0-2-4-15,0 2 0 0,0 0-2 0,0-1-3 16,0 1-4-16,0 0-14 16,0 0-12-16,0 0-17 0,0 0-11 15,0 0-10-15,0 14-15 0</inkml:trace>
  <inkml:trace contextRef="#ctx0" brushRef="#br0" timeOffset="19299.6744">11444 6876 76 0,'0'0'15'0,"0"0"-3"16,0 0-3-16,0 0 2 0,0 0-2 15,0 0-2-15,0 0 2 0,0 0-1 16,0 0 2-16,0 0 0 0,-2-17 6 16,2 14-2-16,2-1-1 0,8-1-4 15,3-1-3-15,4 1-2 0,6 1 2 0,1 1-4 16,3 1 0-16,2 1 3 0,3-1-4 15,1 1 0-15,-1-2 1 0,1 0-6 16,0 0 5-16,-1-2-1 0,0 2 0 16,0-1 0-16,-2-1-3 0,2 0-1 15,-5 2 1-15,-8 2 0 0,0-1-4 16,-9 2-3-16,-1 0-1 0,2 0 0 16,-6 0 4-16,-1 2 4 0,-4-2 0 15,0 0 1-15,0 6 4 0,0 6 1 16,-10 3 1-16,-7 7 0 0,-6-3-3 0,-4 0-2 15,-6-1-3-15,-1-2 2 0,-1 0-3 16,0-3 4-16,0-1 1 0,1-5-2 16,-1-3 0-16,2-3 0 0,2-1 0 15,1 0 2-15,4 0-1 0,7 0 2 16,2-3 0-16,-2 1-1 0,9 0 0 0,-9-1-1 16,9 1-3-16,-1 2 1 15,-1 0-2-15,2 0 0 0,-3 0 3 16,1 0 2-16,5 0 0 0,1 0 0 15,-4 5 1-15,9-2-2 0,-4 0 0 0,-1 4 2 16,5-5-2-16,-2 1 3 0,1 2-1 16,2-5 1-16,-2 0-1 0,2 0 2 15,0 4 1-15,0 1 0 0,7 1 3 16,-1-2 2-16,-3-1-1 0,7-3 6 16,4 0 2-16,7 0-3 0,5 0 1 0,1-7-5 15,2-1-4-15,3 0 0 0,1-1-2 16,2-1-2-16,2-1 2 0,1-1-2 15,-2-1-1-15,3-1 0 16,-4 2-1-16,-3 1-6 0,-5 5-2 0,-7 2-2 16,-9 2-2-16,0 2 4 0,-7 0-1 15,1 0-1-15,2 5 0 0,-7-1 6 16,0 7 2-16,0 4 8 0,-13 0 1 16,-7 5-1-16,-6-2 0 0,-3-1 3 15,-3-2-3-15,-1-3 3 0,-5 1-3 0,2-3 2 16,-2-1 2-16,-2-3-1 0,1 1 3 15,1-5-2-15,2 0 2 16,0-2 2-16,6 0 7 0,3 0-4 0,3-3 5 16,5-1 2-16,6-2-3 0,3 2-3 15,1-3-3-15,2 2-6 0,3 2 0 0,1 0 0 16,3 3-5-16,0-1-4 16,0 1-9-16,0-2-5 0,0 0 3 15,0-3 5-15,10 0 7 0,7-4 6 16,8-2-5-16,7 2-1 0,5 2 0 0,2 0-1 15,5 1 1-15,2 1-8 0,0 2-2 16,3-1-11-16,2-1-18 0,-5-3-31 16,3-2-40-16</inkml:trace>
  <inkml:trace contextRef="#ctx0" brushRef="#br0" timeOffset="20272.3941">9607 5529 50 0,'0'0'14'0,"0"0"-3"0,0 0-5 16,0 0-6-16,0 0-3 0,0 0-6 0,0 0-1 15,0 0-8-15,0 0-9 0</inkml:trace>
  <inkml:trace contextRef="#ctx0" brushRef="#br0" timeOffset="21883.1473">13066 6949 160 0,'0'0'32'0,"0"0"-3"0,0 0-8 0,0 0-6 16,0 0-8-16,0 0-4 0,0 0-3 15,0 0 0-15,0 0 2 0,0 0 1 0,18-75-3 16,-7 72 0-16,5 0 0 16,2 0 2-16,6-1 9 0,1 1 2 15,1-3 2-15,4-2 0 0,2-2-1 16,1-4-3-16,3-2 0 0,-1-2-3 0,3 0-1 15,-5 0-2-15,6-2 0 0,-2 0-3 16,0-1 3-16,0 2-4 0,1 1 1 16,-4-1-1-16,-3 4 1 0,-4 0-1 15,-8 4-1-15,-3 4 0 0,-6 2-3 16,-5 3-1-16,-1 1-3 0,-4 1-1 0,0-2 0 16,0 2-2-16,0 0-4 0,0 0 2 15,0 0-1-15,-4 13-10 16,-8 5-16-16,-8 8-28 0,-6-2-27 15</inkml:trace>
  <inkml:trace contextRef="#ctx0" brushRef="#br0" timeOffset="22190.9101">12985 7033 257 0,'0'0'58'0,"0"0"-10"15,0 0-20-15,0 0-9 0,0 0-9 16,10-77-5-16,8 54 1 0,4 1-4 16,5-3 3-16,2 3-4 0,3-1 1 15,1 0 0-15,3 2 0 0,6-2-1 0,0 1-1 16,7-1-1-16,-4 0-5 0,4 2-1 15,-1 1-2-15,-2 2-2 0,2 1-2 16,-2 0-5-16,-1 2-12 0,-3 2-8 16,-6 1-9-16,-6 4-4 0,-11 2-8 15,-6 3-2-15,-7 3-6 0</inkml:trace>
  <inkml:trace contextRef="#ctx0" brushRef="#br0" timeOffset="22552.0508">13059 7095 176 0,'0'0'63'0,"0"0"0"0,0 0-12 15,0 0-10-15,0 0-12 0,0 0-3 0,0 0-8 16,0 0-4-16,0 0-5 0,0 0-4 16,-7-2-2-16,17-8 0 0,12-5-1 15,2-1 1-15,5-3 1 0,6-8-1 16,5-3-1-16,8-3-1 0,1-2 1 16,2-2-3-16,0 2 3 0,1 2-3 0,-2 2 2 15,-2 4-2-15,1 0 0 0,-1 3-1 16,-3 0 2-16,-6 2-3 0,-6 4 1 15,-4 4-6-15,-12 5-10 16,-5 2-7-16,-8 7-20 0,-4 0-18 0,0-2-22 16,5 2-11-16,0 0-17 0</inkml:trace>
  <inkml:trace contextRef="#ctx0" brushRef="#br0" timeOffset="38580.6591">19024 12851 226 0,'0'0'34'0,"0"0"-14"0,0 0-7 15,0 0-4-15,0 0 3 0,0 0-5 0,0 0-6 16,0 0 0-16,0 0-2 0,0-32 1 16,13 25 5-16,7 2-2 0,5 2 2 15,4 1 0-15,1 0-1 0,5-1 1 16,2 0-1-16,4-3 0 0,4 0-1 16,-2 1 0-16,1-3-1 0,-1 1 0 0,-2 3-3 15,0-1-2-15,-3 4 0 0,-3-1 1 16,-2 2 1-16,-3 0 1 0,-2 0-1 15,-9 0-2-15,-1 0-1 0,-6 2-2 16,-5-2-3-16,3 1-2 0,-5 1 2 16,-1 0 2-16,1-1-2 0,-5-1-12 15,0 0-18-15,0 0-20 0,-5 0-17 16,-15 1-17-16</inkml:trace>
  <inkml:trace contextRef="#ctx0" brushRef="#br0" timeOffset="38827.1145">18831 13177 376 0,'0'0'26'0,"0"0"1"0,0 0-3 16,0 0-1-16,0 0-15 0,0 0 0 15,0 0-7-15,0 0-4 0,0 0-4 16,0 0 7-16,3 9-1 0,15-9 7 0,12-3 4 15,11-5-5-15,5-2-3 0,3-2 0 16,3-4 0-16,2 1-4 0,2-3 1 16,3-1-1-16,1 2-2 0,0-3-9 15,4 2-16-15,3-2-25 0,1 0-36 16,4 3-37-16</inkml:trace>
  <inkml:trace contextRef="#ctx0" brushRef="#br0" timeOffset="39658.9272">25066 12711 175 0,'0'0'58'15,"0"0"-7"-15,0 0-5 0,0 0-10 16,0 0-8-16,0 0-9 0,0 0-9 16,0 0-4-16,0 0-4 0,-22 0 0 0,22 0 5 15,0 0 6-15,13 0 2 0,8 0 0 16,10 0 0-16,7-2-3 15,7-4 1-15,8-3-4 0,8-2-2 0,8-2-2 16,8-4-3-16,7-1-2 0,5-3-1 16,3 0 0-16,-1-1-1 0,-2 1 1 15,-4 1-8-15,-5 1 5 0,-3-1-4 16,-6 3 3-16,-5 0 1 0,-4 4-3 16,-5 2-7-16,-7 2-1 0,-8 1-8 15,-7 4 1-15,-12 2 0 0,-8 1-2 0,-4 1 5 16,-5 0-1-16,-2 0 5 0,2 0-1 15,-6 0-13-15,-10 0-19 0,-10 3-19 16,-9 2-16-16</inkml:trace>
  <inkml:trace contextRef="#ctx0" brushRef="#br0" timeOffset="40047.6728">24993 12940 322 0,'0'0'51'16,"0"0"-14"-16,0 0-8 0,0 0-3 15,0 0-8-15,0 0-6 0,0 0-5 0,0 0-6 16,0 0 0-16,-37-18 0 0,40 18 3 16,17 0 4-16,10 0 3 0,17-1-2 15,3-3 1-15,8-2-3 0,7-3-4 16,5-3 1-16,2-3-6 0,3-3 4 16,2 0-2-16,-2-4 0 0,3 1-2 0,-1-3 1 15,-2-1-3-15,-3 1 1 0,-4-1-2 16,-6 5 2-16,-5-2-1 15,-7 6-2-15,-8 2-3 0,-7 2-11 0,-10 4-14 16,-11 5-17-16,-2 3-20 0,-12 0-31 16,0 5-27-16</inkml:trace>
  <inkml:trace contextRef="#ctx0" brushRef="#br0" timeOffset="43438.4755">9058 16545 34 0,'0'0'7'0,"0"0"-3"15,0 0 5-15,0 0 1 0,0 0 5 16,0 0-2-16,0 0 2 0,0 0-3 0,95-41 7 15,-66 36 1-15,3 1 2 0,3-1 0 16,5-2-5-16,2 1 2 0,3-3-4 16,1 1-4-16,1-1-3 0,0 3-7 15,2 1 3-15,-1-2-2 0,1 4 0 16,-2 0 1-16,-3 1-2 0,-2 1 0 0,-1 1-2 16,-4 0 2-16,-1 0-2 0,-2 0-3 15,-4 0 4-15,-4 1-2 0,-7 1 0 16,-2-1 3-16,-5 1-2 15,1-1-4-15,-3 1 2 0,-4-2-2 0,0 1-4 16,-6-1 2-16,0 0-4 0,0 0-6 16,1 0-10-16,1 2-16 0,-2-2-12 15,0 1-10-15</inkml:trace>
  <inkml:trace contextRef="#ctx0" brushRef="#br0" timeOffset="43651.116">9337 16829 174 0,'0'0'35'16,"0"0"-11"-16,0 0-12 0,0 0-11 15,0 0-3-15,0 0-7 0,0 0 7 16,0 0 14-16,0 0 7 0,0 0 5 16,49-14-3-16,-13 5-8 0,8-2-5 15,6-1-2-15,8-3-1 0,3-1-4 0,4 0-1 16,0-2-5-16,3 1-1 0,4-1-6 15,2 2-26-15,4 0-44 0,2 3-51 16</inkml:trace>
  <inkml:trace contextRef="#ctx0" brushRef="#br0" timeOffset="44631.2555">14724 14464 104 0,'0'0'41'0,"0"0"7"16,0 0-3-16,0 0-4 0,0 0-4 15,0 0-2-15,0 0 0 0,0 0-7 16,-25-77-5-16,22 74-7 0,3 3-6 0,-1-2-1 16,1 2-3-16,-2 0-1 0,1-1-2 15,-1 1-2-15,1-2-4 0,-1 2 0 16,2-2-2-16,-1 2 0 15,1 0 3-15,0 0 3 0,0 2 1 0,0 10 2 16,1 5-2-16,5 4-1 0,-1-7-1 16,-1 1-1-16,3-2 0 0,-3-3-1 15,2 3 2-15,0 0-2 0,0-6 7 16,2 5-5-16,-3-6 4 0,-2-2-4 16,2 1 1-16,-2-2 2 0,0-1 2 0,7 0 1 15,-4-2 0-15,6 0-3 0,8 0-5 16,-3-9 4-16,8-7-5 0,-1-2 4 15,2-5-1-15,3-2-1 16,3-7 2-16,4-3-2 0,1-7 2 0,0 0-2 16,2-3 0-16,-3 0-1 0,-1 2-1 15,-2 4-1-15,-2 5 1 0,-4 3 0 16,0 6-1-16,-6 3 0 0,-5 9-2 16,-9 5-7-16,-3 5-6 0,-4 3-3 15,0 0-11-15,0 0-16 0,2 0-9 0,-1 0-3 16,-1 0-6-16,0 11 2 0</inkml:trace>
  <inkml:trace contextRef="#ctx0" brushRef="#br0" timeOffset="45020.187">14792 14581 397 0,'0'0'59'0,"0"0"-15"0,0 0-14 16,0 0-8-16,0 0-7 0,0 0-7 0,0 0-4 16,0 0-3-16,0 0-3 0,0 0-3 15,-17 0-3-15,16 0 4 0,1 0-2 16,0 0 6-16,0 3 4 15,3 4 1-15,3 0 0 0,6 0-3 0,2 1 1 16,-5-5-3-16,8 1 1 0,-1-1 1 16,1-1-1-16,6-2 2 0,2 0-1 15,-2-5 1-15,4-5-2 0,2-7 0 16,2-5 0-16,-1-3-7 0,5-5 5 16,-2-5-7-16,0-3 2 0,1-2-1 0,-2-2-8 15,1-1-5-15,-3 0-16 0,-1 0-14 16,-3 2-8-16,1 1-16 0,-2 8-16 15,-6 2-12-15</inkml:trace>
  <inkml:trace contextRef="#ctx0" brushRef="#br0" timeOffset="47058.1498">14106 16623 180 0,'0'0'36'0,"0"0"-4"16,0 0-6-16,0 0-8 0,0 0-10 15,0 0-3-15,0 0-5 0,0 0-2 16,0 0 0-16,-9-12 0 0,9 12 1 0,0 0 2 16,0 0 3-16,0 0 0 0,0 1 5 15,3 9-1-15,3 3 2 16,1-5 2-16,2 5-2 0,0-2 0 15,-4-4-1-15,4 4-3 0,1-2 1 0,-4-3-3 16,4 3 3-16,-4-5-1 0,4 1 3 16,-3 1-2-16,2-3 1 0,2 2 0 15,1-5 0-15,10 0 3 0,0 0-1 16,8-12-3-16,2-3 2 0,1-9-4 16,3-3-2-16,-1-3-2 0,-4-3 0 0,1-4-1 15,-3 2-6-15,-3 2 6 0,-2 2-7 16,0 1 4-16,-1 5 0 0,0 0-2 15,-4 5-4-15,-2 3-2 16,-6 6-7-16,-1 2-15 0,-3 2-15 0,-4 4-19 16,1 0-6-16,-1 3-4 0,0 0-12 15</inkml:trace>
  <inkml:trace contextRef="#ctx0" brushRef="#br0" timeOffset="47450.0835">14076 16814 317 0,'0'0'58'0,"0"0"-10"0,0 0-8 0,0 0-10 15,0 0-7-15,0 0-7 0,0 0-5 16,0 0-6-16,0 0 0 0,0 0-5 16,-34-31 1-16,34 31 0 0,0 0 1 15,6 11 2-15,6 1-4 0,1 5 2 16,0-2-1-16,1-1 0 0,1-1 3 0,1 1-4 16,0 1 0-16,2-1 1 0,4-2-2 15,0-1 2-15,5-2 1 16,2-2-1-16,3 0-1 0,8-5 1 15,-1 0-4-15,2-2 3 0,2 0-2 0,2-4-2 16,0-7 2-16,4-1-6 0,2-5-9 16,1-4-9-16,3-8-26 0,4-3-27 15,3-6-49-15,5-4-71 0</inkml:trace>
  <inkml:trace contextRef="#ctx0" brushRef="#br0" timeOffset="52471.6934">19636 15054 86 0,'0'0'17'0,"0"0"6"0,0 0 6 16,0 0-3-16,0 0-5 0,0 0-7 15,0 0-3-15,0 0-1 0,0 0-1 16,-18-38 3-16,18 37-1 0,-1-1 1 16,1 1 1-16,-1 0-1 0,1-1-1 15,-2 1-1-15,2-1-3 0,-1 0-3 16,1 2-1-16,-2 0-3 0,2 0 2 16,-1 0 0-16,1 0 2 0,0 0-2 15,0 0 0-15,0 7 2 0,0 5-1 16,0 6 1-16,0-3-1 0,1 2 0 0,4-4 0 15,-1-4-1-15,0 1-1 0,1-2-1 16,0-1 0-16,0 0 2 0,-3-3 0 16,4 1 1-16,-1-3 1 0,-2-1 1 15,1 3 2-15,2-4 1 0,-1 0 4 16,7 0 2-16,7 0-1 0,-2-7 0 0,6-4-2 16,-1-2-1-16,-2 0-1 15,-1 0-3-15,0 0-3 0,-2 1-1 16,-1-2-1-16,-1 0-1 0,0 1 1 15,0-1-1-15,-1 2 0 0,1-1 1 0,1 0-1 16,-2-1 0-16,1-2-2 0,-1-3-2 16,1 1 0-16,-1 0-2 0,1 0 0 15,-1 0-4-15,-2 3-3 0,-1 3-11 16,-2 4-13-16,-3 1-17 0,-3 4-23 16,0 2-12-16,-3 1-18 0</inkml:trace>
  <inkml:trace contextRef="#ctx0" brushRef="#br0" timeOffset="52882.5326">19558 15238 274 0,'0'0'67'15,"0"0"-16"-15,0 0-12 0,0 0-13 0,0 0-12 16,0 0-6-16,0 0-6 0,0 0 0 16,0 0-1-16,0 0 2 15,-6-6-1-15,6 6 2 0,9 2-2 16,3 5 1-16,0 1-1 0,0 0-1 0,2-1 0 15,1 0-1-15,5 4 0 0,0-4 1 16,-2 3-3-16,0-2 3 0,1-3-2 16,1-1 1-16,2 0 0 0,-2-4-3 15,3 0 2-15,1 0-1 0,0-8 0 16,-1-3 0-16,3-3-3 0,2-3-3 0,-1-3-2 16,1-3-7-16,-1 0-10 15,1-4-8-15,-4 0-20 0,0 0-10 16,-1-1-8-16,0 1-11 0,-6 2-11 15</inkml:trace>
  <inkml:trace contextRef="#ctx0" brushRef="#br0" timeOffset="53547.2809">19494 16211 357 0,'0'0'54'16,"0"0"-13"-16,0 0-5 0,0 0-7 15,0 0-7-15,0 0-10 0,0 0-8 16,0 0-5-16,0 0-2 0,-24-33 0 0,24 33 1 16,-2 0 2-16,2 12-1 15,0 6 2-15,0 5-1 0,5 0 0 0,0-2-2 16,5-3 0-16,0 0-1 15,1-2 1-15,2-5 2 0,0 1 1 0,2-4 0 16,2-1 1-16,0-2-3 0,-4-2 3 16,4-1-2-16,1-2 1 0,2 0 1 15,6-5-1-15,-2-5 1 0,1-2 0 16,0-5-1-16,1-6-1 0,1-2 1 16,0-4-1-16,1-3 0 0,-1 1-1 0,1-1 0 15,1 2-3-15,0 1 0 0,-2 1-2 16,-1 3-2-16,-3 0-4 0,-1 3-3 15,-4 4-9-15,-6 6-10 0,0 1-7 16,-5 6-17-16,-2 1-13 0,0 3-19 16,-5 1-12-16</inkml:trace>
  <inkml:trace contextRef="#ctx0" brushRef="#br0" timeOffset="53960.2038">19396 16531 410 0,'0'0'49'0,"0"0"-17"15,0 0-12-15,0 0-11 0,0 0-5 16,0 0-5-16,0 0 0 0,0 0 2 16,0 0 2-16,0 0-1 0,-6 21-1 15,7-1 1-15,4-1 0 0,1 1 0 16,-1 0 1-16,3 1-2 0,0 4 0 0,1-5-2 16,0-4 1-16,2 0-2 0,-4-5-2 15,4-6 2-15,1 2 2 0,-3-4 4 16,7-2 0-16,4-1 0 15,3-4-2-15,9-8-1 0,0-6-2 0,0-3-1 16,1 0 1-16,-2-3-3 0,0-3-3 16,0-3-1-16,-2-6-9 0,1-2-14 15,-1-3-11-15,1 1-16 0,-1 0-12 16,-1 2-13-16,-1 5-15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5:15.903"/>
    </inkml:context>
    <inkml:brush xml:id="br0">
      <inkml:brushProperty name="width" value="0.05292" units="cm"/>
      <inkml:brushProperty name="height" value="0.05292" units="cm"/>
      <inkml:brushProperty name="color" value="#FF0000"/>
    </inkml:brush>
  </inkml:definitions>
  <inkml:trace contextRef="#ctx0" brushRef="#br0">9827 11798 6 0,'0'0'10'0,"0"0"-3"0,0 0-2 15,0 0 2-15,0 0 3 0,0 0-2 16,0 0-2-16,0 0-5 0,0 0 0 16,0 0 1-16,-32-12 4 0,31 12 5 15,-1-1 4-15,1 1 4 0,-2 0 0 0,3 0-1 16,-3 0-4-16,3-2-8 0,0 2 2 16,0 0 7-16,0 0 6 15,7 0 1-15,7 0-4 0,6 5-6 16,0-2 0-16,0 0-2 0,5 0 6 0,2-3-4 15,4 0 1-15,0 0 0 0,4 0-1 16,0-4-4-16,0-4-3 0,-1 1-1 16,2 0-8-16,-1 1 2 0,0 0 2 15,1 3 0-15,3 0 4 0,1 0-6 16,-2 0 2-16,3 2 0 0,-3 1 0 0,0-2 0 16,-2 2-3-16,-1 0 1 0,-2 0-2 15,-1 0 1-15,0 0 3 0,-3 0-3 16,-2 0 2-16,-2 0-1 15,-9 0-3-15,3 0 3 0,-9 0-4 0,-6 2 0 16,3-1 2-16,-7-1-2 0,0 0 5 16,0 0 5-16,2 1 2 0,-1-1-1 15,-1 2-3-15,0 1-2 0,-7 2-1 16,-9-1-5-16,-4 2-3 0,1-1-3 16,-1-2-6-16,-2-1-11 0,0-1-6 0,-2-1-8 15,-2 0-8-15,-2 0 7 0,1 0-6 16</inkml:trace>
  <inkml:trace contextRef="#ctx0" brushRef="#br0" timeOffset="224.1628">10128 11833 48 0,'0'0'13'0,"0"0"4"0,0 0 8 15,0 0 9-15,0 0 4 0,0 0-5 16,0 0-6-16,0 0-10 0,78 19 0 16,-46-18-2-16,8-1-2 0,4 0-3 15,3 0-7-15,3 2 0 0,2 1-10 16,1 1-10-16,1 2-14 0,2 1-31 16,2 0-10-16,0 1-2 0</inkml:trace>
  <inkml:trace contextRef="#ctx0" brushRef="#br0" timeOffset="1306.5835">13360 11912 112 0,'0'0'14'16,"0"0"-3"-16,0 0-6 0,0 0-2 0,0 0-3 15,0 0 2-15,0 0-1 0,0 0-1 16,0 0-1-16,0 0 1 0,-6-7 13 15,6 5 8-15,10 1 6 0,6-3 2 16,9 2-12-16,1-1-3 0,6 0-4 16,2-2 1-16,5-1-1 0,3-2 0 15,2 1-3-15,0 1 1 0,0 0-2 16,0 1-1-16,0 1-3 0,0 1-1 16,2 1-1-16,-3 0-1 0,3 2 0 15,-1 0 0-15,1 0 0 0,-2 0-2 0,2 5 7 16,-2 0-5-16,0-1 3 0,-2 2-3 15,0-1-4-15,-3-2-2 0,0 0 1 16,-7 0-6-16,0-2 2 0,-3 1 2 16,-10-2 1-16,2 2 5 0,-6-2-1 15,-1 0 0-15,2 0-2 0,-10 0 3 16,1 0 1-16,-7 0-1 0,0 0 2 16,0 0 0-16,2 0 2 0,-1 0 0 15,1 0 3-15,-1 0-1 0,-1 0 2 16,3 0-1-16,-2 0 0 0,1 0-3 0,-1 0-2 15,2 0-2-15,-2 0-5 0,1 0-4 16,-1 0-9-16,1 0-11 0,-1 0-14 16,1 0 0-16,-1 1 2 0,2 2-2 15</inkml:trace>
  <inkml:trace contextRef="#ctx0" brushRef="#br0" timeOffset="2331.4169">15983 11811 101 0,'0'0'31'0,"0"0"-6"0,0 0-5 0,0 0-5 15,0 0-5-15,0 0-5 0,0 0-5 16,0 0-5-16,0 0 4 15,-4-10 2-15,4 7 3 0,4 2 2 16,8 0-3-16,8-2 0 0,1 1 0 0,7 0 0 16,-3 1-1-16,1 1 0 0,-2 0-1 15,2 0 2-15,2 0-1 0,2 0 1 16,3 0 0-16,2 0 2 0,6 0 1 16,0 1-2-16,0 1-1 0,-2 0-2 15,-1-1-2-15,-1 2 1 0,2-2-4 0,0 1 3 16,-1-1 2-16,2-1-1 0,-1 0 6 15,1 0-4-15,1 0 0 0,0 0-1 16,-2 0 0-16,1-1-1 0,-2-1 1 16,-2 1-1-16,-1 1 1 0,-3-1 0 15,-2 1 1-15,-4 0-2 0,-1 0 0 0,-9 0 0 16,-1 0-2-16,-4 0 2 16,-1 1-2-16,3 0 1 0,-5 1 0 15,3-1 0-15,-6 1 1 0,1 0 0 16,-6-2-2-16,0 0 2 0,0 0-1 0,0 0 2 15,3 1 1-15,-2-1 0 0,1 0 0 16,-1 0-1-16,1 0-1 0,-1 2 0 16,1-2-2-16,-1 0-4 0,1 0-4 15,-1 0-9-15,-1 0-12 0,0 0-15 16,0 3-10-16,-10-2-10 0</inkml:trace>
  <inkml:trace contextRef="#ctx0" brushRef="#br0" timeOffset="2719.1524">16174 11900 149 0,'0'0'35'0,"0"0"-19"0,0 0-13 16,0 0 0-16,0 0-1 0,0 0 4 16,0 0 4-16,0 0-2 0,0 0 1 15,0 0-1-15,85-29 2 0,-59 28-2 16,2-1-1-16,0 1 0 0,1-2 3 16,-1 1-1-16,1 2 0 0,-1 0-2 15,0 0-2-15,0 0 0 0,-1 0-1 0,2 0 2 16,0 0-5-16,1 2 0 0,-1-1-1 15,2 2 0-15,-4-1 0 0,2 1 0 16,3-1 0-16,0-1 0 16,2 1-1-16,3-1 0 0,0-1-1 0,1 1-2 15,1-1-2-15,-3 0-1 0,-3 0-4 16,-4 0-17-16,-3 0-25 0,-8 0-29 16,-5 0-39-16</inkml:trace>
  <inkml:trace contextRef="#ctx0" brushRef="#br0" timeOffset="5089.0972">2954 13204 16 0,'0'0'17'0,"0"0"0"15,0 0 2-15,0 0-1 0,0 0-2 16,0 0-3-16,0 0-5 0,0 0 0 16,0 0-3-16,-3-7 1 0,3 5 0 0,0 2-1 15,0-1 1-15,0 1 2 0,0-2 3 16,0 2 3-16,0-2-1 0,0 2-1 15,0-1-3-15,0 1-4 0,0-2-4 16,0 2 0-16,0-1-1 0,0 1-3 16,0-2-3-16,0 2-4 0,0 0-5 15,0 0-4-15,0-1-7 0,0 1-6 16,0 0 2-16,0 0-2 0,0 0-4 16</inkml:trace>
  <inkml:trace contextRef="#ctx0" brushRef="#br0" timeOffset="5991.1215">2426 12929 0 0,'0'0'3'0,"0"0"3"0,0 0 3 15,0 0-1-15,0 0-1 0,0 0-4 16,0 0-5-16,0 0 1 0,0 0-2 16,0 0 6-16,42 40 0 0,-39-37 0 15,0-2 1-15,0 3-4 0,1-2 0 0,-1 2-1 16,-3-4 1-16,0 0 5 0,4 1-1 15,1 2 1-15,-1-1-1 0,5 2-7 16,-4-2 3-16,4 1 2 0,7 2 1 16,0 0 3-16,0 3-2 0,3 1-4 15,-5 0 0-15,2-2-2 0,1 3-4 16,2-1 6-16,3-1-2 0,1 1 1 16,-1-1 6-16,4 0-2 0,-2 0 3 15,4-2-1-15,-2-1-1 0,1-2-2 16,-2-2 0-16,4-1 2 0,1 0-1 0,-1 0 2 15,0 0-1-15,0 0-4 0,-3 0 1 16,-6 0 0-16,-2-1-1 0,-6 1 1 16,0 0-1-16,1 0-1 0,-6 0 0 15,2 0 0-15,-2 0-2 0,-1 0 3 16,1 0-1-16,-4 0 0 0,3 0 1 0,-2 0-4 16,1 1 4-16,-5-1 0 15,0 0 4-15,0 0-4 0,1 0 5 16,1 2-1-16,-1-2 0 0,-1 0-2 15,0 1 0-15,0-1-4 0,3 0 2 0,-3 0 0 16,0 2-1-16,0-2-1 0,4 0 2 16,-4 0-3-16,0 0 3 0,0 0 0 15,3 0-1-15,-3 0 1 0,0 0-2 16,0 0-3-16,3 0-1 0,-3 0-2 16,1 0-5-16,-1 0-1 0,2 0-2 0,-2 0 2 15,1 0-1-15,-1 0 1 0</inkml:trace>
  <inkml:trace contextRef="#ctx0" brushRef="#br0" timeOffset="7270.6101">5195 13118 97 0,'0'0'17'16,"0"0"-5"-16,0 0-5 0,0 0-2 15,0 0-4-15,0 0-2 16,0 0-5-16,0 0 0 0,0 0 2 0,0 0 1 16,-7-25 2-16,7 25 0 0,0 0 2 15,0 0 0-15,4 0 0 0,2 0 3 16,0 0-2-16,6 0 0 0,-5 0 2 16,6 0 0-16,7 0 1 0,-1 0 1 15,4 0-3-15,3 0 1 0,-10 0-1 0,4 0-2 16,0 0 1-16,1-1 0 0,5 1-1 15,-2 0 1-15,1 0 2 0,2 0 2 16,2 0 5-16,6 0-1 0,0 0-3 16,-2 0-1-16,3 0-3 0,-1 0 1 15,0 1 2-15,-1-1 4 0,1 0-2 16,-2 0-2-16,5 0-1 0,-2 0-2 16,0-3-2-16,-1 2 1 0,1-3-1 15,-3 2 0-15,-4-1 1 0,4 3-1 16,-2 0 1-16,-1 0 0 0,5 0-2 0,-2 0 2 15,3 0 1-15,-1 0-2 0,0 4-2 16,-3-1 1-16,-2 0-3 0,-1 2 4 16,0-4 4-16,1 3-2 0,2-4 1 15,0 0 0-15,1 0-2 0,0 0 0 16,2 0 2-16,-2 0 0 0,-1-4-2 0,0 1 1 16,-2-1 1-16,5 0-4 0,-2-1 1 15,0 2-1-15,-1-2-1 16,0 2 0-16,1 2-2 0,-2-1 2 15,-1 2 0-15,0 0 2 0,1 0 1 0,-1 3-2 16,2 1 0-16,1 3 0 0,-1 0 2 16,3 1 0-16,0 0-1 0,0-3 0 15,0 2 0-15,-3-3 2 0,1-1-2 16,-1 0 1-16,4-3 1 0,-1 0-1 16,4 0 0-16,0 0 1 0,3-3-2 0,-3-1 0 15,0 1-1-15,-3-2 0 0,-1 2 2 16,0-1-2-16,-2-1 3 0,5 2 0 15,-5-2-2-15,3 4 0 16,-6-3-1-16,-5 3 0 0,-6 0-1 0,1 1 1 16,-3-3 0-16,-4 3 0 0,6 0 0 15,-6 0 0-15,2 0 0 0,-1 0 1 16,-1 0 1-16,0 0-2 0,0 0 1 16,0 0 0-16,0 0 0 0,6 0 0 15,-2-2-1-15,5-1 0 0,-2 0 0 0,2-1-1 16,-2-3 1-16,-4 4 0 0,3 0 0 15,-2 1 0-15,-4 0-1 0,6 1 2 16,-5-1-2-16,0 0 0 0,0 2-2 16,-4 0 0-16,6 0 1 0,-3 0-3 15,-1 0 3-15,-1 0-3 0,2 0 1 16,-4 0 1-16,5 0-2 0,-5 0 2 16,4 4-1-16,-4-1-4 0,1-1 0 15,-6 0-5-15,6 1-5 0,-4-2-4 16,-2 0-3-16,5 3-2 0,-4-2-2 0,-3-1-5 15,4 2-14-15,-3 0-21 0</inkml:trace>
  <inkml:trace contextRef="#ctx0" brushRef="#br0" timeOffset="8951.5507">9321 11970 103 0,'0'0'41'0,"0"0"1"0,0 0-1 16,0 0-13-16,0 0-5 0,0 0-8 15,0 0-1-15,0 0-2 0,0 0-9 0,0 0-3 16,-23-29-8-16,21 28-6 0,2 1 0 16,-1 0 2-16,1 0 6 15,0 0 10-15,0 0-2 0,1 9 2 16,7 3-1-16,-4 0-2 0,6-1 3 0,-3-1 2 15,-1-2 1-15,0 2 1 0,1-3 0 16,0-1-3-16,-1 1-2 0,-3-4 2 16,0 1 2-16,-3-4 0 0,0 0 4 15,0 0 2-15,1 1 4 0,1-1 2 16,5 0-1-16,3 0-2 0,6-3-2 0,3-6-2 16,-3-5-4-16,1-1 1 15,-1-4-6-15,1 0-2 0,-2-2 2 16,4-2-6-16,-2 0-2 0,-4 0 2 15,6 0-4-15,-5 3 4 0,2-2 0 0,2 1-3 16,-1 3-1-16,-1 1-2 0,0 3-2 16,-5 4-10-16,2 3-5 0,-4 3-7 15,1 0-21-15,3 0-12 0,-3 3-11 16,5 1-28-16</inkml:trace>
  <inkml:trace contextRef="#ctx0" brushRef="#br0" timeOffset="9339.3406">9247 12052 355 0,'0'0'58'16,"0"0"-21"-16,0 0-11 0,0 0-10 16,0 0-4-16,0 0-3 0,0 0-5 15,0 0-8-15,0 0-6 0,-33-29-6 16,33 29 5-16,0 0 4 0,0 0 5 16,7 9 5-16,8 3-1 0,5 6-1 15,0 2 3-15,2-1-5 0,-1-1 1 16,-3-1-1-16,2-2-1 0,-5-2 4 0,0 0-1 15,-3-4 0-15,1-2 0 0,-6-2 1 16,2-2 0-16,4 0 2 0,0-3-2 16,7 0-1-16,1-11 1 0,6-5-4 15,6-7-5-15,2-6-15 0,4-5-23 16,0-2-29-16,3-3-30 0,3-4-40 0</inkml:trace>
  <inkml:trace contextRef="#ctx0" brushRef="#br0" timeOffset="10751.742">13115 13145 34 0,'0'0'5'15,"0"0"-1"-15,0 0 0 0,0 0-3 16,0 0-1-16,0 0 0 0,0 0-1 16,0 0 1-16,0 0 0 0,0 0 2 15,50-3 2-15,-36 8-1 0,2 1 2 16,1 1-2-16,-1 2 1 0,3 2 0 16,1-1-1-16,-1 3 3 0,4-4 0 15,2-2 4-15,-1-2 1 0,5 0 4 16,2-4-2-16,3-1-2 0,4 0-2 0,3 0 0 15,6-3-3-15,1-2-1 0,3 1 0 16,-2 1-2-16,-3 2 1 0,0-1 1 16,-4 2 2-16,0 0-1 0,1 0 1 15,0 0 2-15,-2 0 1 0,1 0 0 16,-1 0 1-16,2 2 1 0,1 0-2 0,3 1-1 16,1 0-4-16,1 0 4 15,-1 1-1-15,4-1 1 0,0-1 0 16,-3 1-3-16,5 1 1 0,-1-3-1 15,-2 2-1-15,2-3-3 0,2 0 0 0,2 0 1 16,0 0-1-16,0 0 0 0,1-1 2 16,-2-2-3-16,2-2 1 0,-2 1 2 15,1-3-2-15,-2 1-2 0,-2-1 2 16,-1-1-5-16,-1 1 5 0,-3 0-1 16,1 1-1-16,-3 2 1 0,3-1 0 0,-2 2 2 15,-1-1-2-15,-1 1 0 16,-1-2 1-16,0 2-1 0,0 0 2 0,0 0 1 15,-3 2 1-15,2-2-3 0,-4 1 2 16,0-1-3-16,-1 0 1 0,-1 1 0 16,-2 2-2-16,-2 0 1 0,0 0-2 15,1 0 1-15,-2 2-1 0,1 2 1 16,-1 3 0-16,-1-3 0 0,1 2 0 16,-1-1 0-16,-1-1 0 0,2-1 0 15,-3 0 1-15,1-3-1 0,-2 0 0 0,-1 0 0 16,2 0 0-16,-3-4 0 15,1-2 0-15,-2 1-1 0,1-2 1 0,-3 1 0 16,0-1 1-16,-8 2 0 0,1 3-1 16,-8-1-1-16,-3 1 0 0,1 2-2 15,-6 0-1-15,0-1 1 0,0 1-2 16,1 0 1-16,2 0-2 0,-2 0 0 16,-1-2-3-16,3 2-4 0,-2 0-10 15,1 0-20-15,-2 0-6 0,0 0-16 16,0 0-13-16,-6 9-16 0</inkml:trace>
  <inkml:trace contextRef="#ctx0" brushRef="#br0" timeOffset="11347.3964">15481 13143 173 0,'0'0'23'0,"0"0"-1"0,0 0-2 16,0 0 0-16,0 0-3 0,0 0-5 15,0 0-10-15,0 0-6 16,0 0-6-16,-14-11 7 0,14 11 8 0,1-2 6 16,15 2 4-16,7-2-4 0,9 2-3 15,3 0 0-15,2 0-1 0,1 0 4 16,0 0 1-16,-1 0 2 0,1-1-1 16,-1 1-3-16,3 0-2 0,3 0-1 15,2 0-3-15,2 0 0 0,0 0-1 0,2 0-2 16,-1 1 0-16,2 3 1 0,-1-2-4 15,1 1 2-15,0 2 2 0,1 0 0 16,1-2 2-16,0 0 2 0,1-2 0 16,1-1-1-16,1 0 0 0,0 0-1 15,-2-3-1-15,2-1-2 0,0-4 1 0,-1 1-2 16,0-2 1-16,-3 4 0 16,0-3-1-16,-6 2 1 0,-1 0-1 15,-6 1 1-15,-5 2-1 0,-10 2 1 16,-2-1-3-16,-10 2 1 0,-5 0-3 0,0 0 1 15,-6 0 1-15,0 0 1 0,0 0 1 16,1 0 2-16,1 0 1 0,0 0 2 16,0 0 1-16,-1 0 1 0,1 0 0 15,-1 0-2-15,-1 0-2 0,0 0-6 16,2 0-6-16,-2 0-15 0,0 0-23 0,-3 0-42 16,-10 0-51-16</inkml:trace>
  <inkml:trace contextRef="#ctx0" brushRef="#br0" timeOffset="12602.6333">2306 14457 24 0,'0'0'11'0,"0"0"-3"16,0 0 0-16,0 0-2 0,0 0-1 15,0 0-3-15,0 0 1 0,0 0-2 16,0 0-1-16,0 0 0 0,0-17 0 16,0 16 1-16,0-1 3 0,0 1 2 15,0 1 3-15,0-2 4 0,0 2 3 16,0-2-1-16,0 2 5 0,0-1 5 16,6-3 4-16,4 0 0 0,0 0-2 15,3-1-8-15,-4 2-5 0,1 0-6 16,-1 0-2-16,-2 1 0 0,6 1 0 0,-3-1-1 15,10 0-1-15,-1 1 0 16,7-1-1-16,0 1 3 0,0 0 0 0,3-1-2 16,3 1 2-16,-2-2-6 0,8 0 0 15,-2 0-1-15,6-1-1 0,-2 2 2 16,1-2 1-16,2 3-1 0,5 1-1 16,1 0 1-16,5 0 1 0,-1 3 2 15,2 3 1-15,-3 2-3 0,-1-1-1 16,-2 2-2-16,1-1-1 0,-2-1 3 15,0-4-1-15,-2 1 1 0,2-4-1 0,0 0-2 16,2 0-2-16,2 0 4 0,-2 0-2 16,-1-2 5-16,-4 0-1 0,-2 0-1 15,-4-2-3-15,0 2 1 0,0 0 1 16,0 0 0-16,-3 1 1 0,-1 0 2 16,0 1-2-16,-2 0 0 0,0 0 1 0,1 0-1 15,-1 0 0-15,0 0 0 16,-1 0 0-16,-2 0-1 0,0 0 2 0,1 0-2 15,-5 1 1-15,0 0 1 16,0 1-1-16,-6-2 1 0,-1 2 1 0,1-2-2 16,0 0-2-16,-2 0 0 0,2 0 0 15,-8 0-3-15,-6 0-1 0,8 0-4 16,-8 0-4-16,0 0-6 0,5 0-14 16,-5 0-20-16,4 0-21 0,1 1-42 15</inkml:trace>
  <inkml:trace contextRef="#ctx0" brushRef="#br0" timeOffset="13551.0644">7749 14402 23 0,'0'0'24'0,"0"0"4"0,0 0 14 16,0 0 6-16,0 0 0 0,0 0-10 15,0 0-11-15,0 0-12 0,0 0-6 0,0 0-3 16,-32-27-4-16,32 27-3 0,-1-2-3 15,1 2-7-15,-3-2-4 0,3 2 4 16,0 0 5-16,0 0 8 0,7 0 6 16,8 2-2-16,3 4-2 0,0 1-4 15,2-2-1-15,3 1 5 0,-1 0-1 16,1 0 3-16,6 3 0 0,-3-4-5 16,6 3 0-16,0-2 2 0,-2 0 0 15,3-1 1-15,-1-1-1 0,0-1-2 16,0 0 2-16,1-2-1 0,0-1 0 0,5 2 2 15,-1-2-4-15,1 2 1 0,0-1 1 16,-1 1-2-16,1 1 1 0,-2 1-1 16,0 0 0-16,0 3 2 15,-1 0-1-15,2 0 0 0,-2 0 1 0,-2-1-2 16,-1-1-1-16,-1 0 3 0,-4 0-2 0,0 0 6 16,-2-4-1-16,3 1-1 0,-2 0-2 15,0-2 0-15,0 0-1 16,-2 0-2-16,0-4 4 0,-3 0-3 15,-4-1 4-15,-2 2-2 0,-5-1-2 0,3 4 0 16,-3-2-1-16,-4 1 0 0,1 1 0 16,-4-2-2-16,4 2 0 0,-2 0-1 15,1 0 0-15,-6 0 0 0,0 0 1 16,0 0 2-16,1 0 2 0,-1 0 0 16,3 0 4-16,-3 0-2 0,3 0 1 0,-3 0-1 15,4 0-1-15,-3 0 2 0,1 0-2 16,-1 0-1-16,1 0-1 0,-1 0-2 15,1 0 0-15,-1 0-4 16,-1 0-1-16,2 0-5 0,-2 0-16 0,0 0-28 16,1 0-27-16,-1 0-15 0</inkml:trace>
  <inkml:trace contextRef="#ctx0" brushRef="#br0" timeOffset="16286.5148">10663 14448 20 0,'0'0'17'0,"0"0"-1"16,0 0-2-16,0 0 1 0,0 0 2 15,0 0-2-15,0 0 3 0,0 0-2 16,0 0-1-16,78 4-1 0,-72-4-1 0,4 0-2 15,6 0-1-15,-6 0-5 0,4-2 0 16,-2 2 0-16,0 0 0 0,2 0 1 16,5 0-1-16,1 0 2 0,0 0-1 15,-2 0 1-15,3 0 0 0,1 0 1 16,5 0-1-16,0 0 0 0,0 0-4 0,1-2 1 16,-1 1-1-16,3 0-1 0,-1-2 3 15,2 0 1-15,-1 0-3 16,3 0 2-16,1-2 1 0,2 1-1 15,0-2 2-15,-2 1-2 0,0-1 0 0,-1 0-2 16,-1 1-1-16,0 2 0 0,1 0 0 16,2 2-1-16,-2-1 2 0,5 2-3 15,-4 0 0-15,4 0 1 0,-5 0-1 16,-1 0 1-16,-3 3-1 0,0-1 0 16,-3-1 1-16,0 2 0 0,0-2 0 0,1 3 2 15,1-3-2-15,-2 1-1 0,0-2 1 16,-2 0-2-16,0 2 2 0,0-2 0 15,-1 0-1-15,2 0 0 16,-2 0 1-16,3 0-1 0,3 0 1 0,-2 0 1 16,1 0-2-16,-1 0 1 0,-1 0 0 15,-7 0-1-15,1 0 1 0,-1 0 1 16,-4 0 1-16,5 0 1 0,-1 0 0 16,-6 0-1-16,6-2 2 0,-1 2-2 15,-6-2 0-15,7 2-1 0,-8 0-1 0,4 0-2 16,2 0 1-16,2 0 1 0,-2 0-1 15,1 4 1-15,-1-3-1 0,0 2 0 16,6 0 0-16,-4 1 1 0,-3-3 0 16,1 1 0-16,-2 2-1 0,4-2-1 15,3 2 2-15,1 1 0 0,0-2 2 16,1-1-2-16,2 1 0 0,-1 0-1 16,1 2 1-16,0-2 0 0,3 1 0 15,-5 1-2-15,1 0 0 0,-5 1 1 16,2-2-2-16,0 1 2 0,-2 0 0 0,2 0 1 15,1 2 1-15,0-1-1 0,0 1 2 16,2 2 1-16,-1-1-3 0,-1-2 4 16,-2 0-5-16,0-1 3 0,-1 0 0 15,1 0 1-15,-1 0-1 0,3-2 3 16,-1 0 0-16,1-2 2 0,2 2-3 0,-1 0-3 16,5 0-1-16,-2 2-1 15,0 0 1-15,-1-1-3 0,0 1 2 0,0-1-1 16,-3-1 0-16,-3 2 2 15,0-2-1-15,-4-2 0 0,0 3 2 0,0-3-1 16,-4 0 0-16,5 0-2 0,-7 1 1 16,-1 0-1-16,2-1 2 0,-1-1 0 15,-1 2 1-15,4 0 2 0,3-2-2 16,-6 1-2-16,9-1 1 0,-7 2-1 16,0-2 1-16,0 0 0 0,1 0 0 0,0 0 2 15,0 0-1-15,9 0 1 0,-5 0-2 16,4 0 0-16,-3 0-1 0,-1-2-1 15,-5 2 1-15,7-1 1 0,-9 1-1 16,3 0 2-16,1 0-1 0,-2 0-1 16,2 0 0-16,-3-2 0 0,0 2 0 15,-4 0 1-15,5-2 2 0,-6 2-2 16,0 0 1-16,5-1-1 0,-4 1-1 16,4-2 0-16,1 2 0 0,-6-2 1 15,5 1-1-15,-6 1 0 0,1-1-1 0,0 1 0 16,-6 0 0-16,0 0-3 0,4 0 4 15,2-1-1-15,-2 1 1 0,2 0 1 16,1 0 1-16,-1 0-4 0,6-2 2 16,-1 2 2-16,1-2-2 0,-2 2 3 15,3-3-2-15,3 0 1 0,-5 2-2 0,1-2 0 16,-3 1 0-16,-3 1 0 16,-1-2-1-16,1 3 1 0,-2 0 0 15,1 0-2-15,-1-2 2 0,2 2-1 16,-1-2-1-16,0 1-2 0,-1-1 1 0,2 2-6 15,-6 0-3-15,0-1-16 0,0 1-23 16,2 0-50-16,-1 0-46 0</inkml:trace>
  <inkml:trace contextRef="#ctx0" brushRef="#br0" timeOffset="19483.3521">15740 14001 0 0,'0'0'4'0,"0"0"-2"16,0 0 1-16,0 0-2 0,0 0 1 15,0 0 4-15,0 0-1 0,0 0 2 16,0 0 1-16,0 0 2 0,-1-38 3 16,1 32 6-16,0 1 2 0,0 0 6 15,0 0-3-15,0-1 0 0,0 0-2 0,0 1 0 16,0 1 6-16,-2-2 1 0,1-4-5 15,-1 6-6-15,1-1-6 0,-1-5-6 16,1 4 5-16,-1 2 1 0,1 0 9 16,1 4 1-16,-2-1-2 0,2 1-5 15,0-2-7-15,-1 1-6 0,1-1-1 16,-4 1-1-16,4-1-3 0,0 0-2 16,0 1-2-16,0 1 2 0,0-2 5 15,0 2 0-15,0 0 3 0,0 0 5 16,0 11-6-16,5-2 3 0,3 6-2 0,-4-6-3 15,2 1 1-15,1 1 0 0,-1-4 0 16,1 6 1-16,-2-5 1 0,0-2-1 16,1 2 0-16,1-2 1 0,-1 0-3 15,-3-3 1-15,3 1 0 0,-2-1 0 16,-1-1 0-16,7 1 1 0,-6-1-1 0,7-2-3 16,-4 0 1-16,6 0 1 0,3-2 1 15,1-6 4-15,6-2-5 16,-2-4-2-16,0-3-1 0,2-4-1 15,1-1-3-15,0-6-10 0,1-4 4 0,-1 0-8 16,2-1 9-16,0-2 6 0,-2 3 4 16,0 0 4-16,-1 6 0 0,-1-1 2 15,-5 7-4-15,-6 7 0 0,-3 5 0 16,-5 5-5-16,-3 3-7 0,0 0-19 16,0 0-18-16,1 0-11 0,1 0-11 0,-1 0-5 15</inkml:trace>
  <inkml:trace contextRef="#ctx0" brushRef="#br0" timeOffset="20108.484">15817 13960 405 0,'0'0'54'16,"0"0"-16"-16,0 0-13 0,0 0-12 15,0 0-7-15,0 0-5 0,0 0-3 16,0 0 0-16,0 0-3 0,-16-9 1 0,14 9 0 15,2 0-1-15,-1 0 4 0,1 0 1 16,0 0 1-16,0 0 3 0,0 6-3 16,0-1 2-16,0 1-3 0,0-2 1 15,0 1 1-15,0 0-2 0,0-1 0 16,0-4 0-16,0 0-1 0,0 0 2 0,0 1 0 16,1 1 2-16,-1-1-2 0,0 1 0 15,0-2 1-15,2 2-1 16,-2-2 0-16,0 1-1 0,0-1 0 15,1 2 0-15,-1-2-1 0,0 0 0 0,2 1-1 16,-2-1 1-16,1 0-2 0,1 0 1 16,-1 2 0-16,6 0 1 0,-3 0-1 15,4 4 1-15,4 2 1 0,-7-2 0 16,7 3 0-16,-5 2 0 0,0-5 0 16,3 4 0-16,0-1-1 0,-4-2 1 0,7 1-1 15,-3 0-2-15,-1-3 1 0,5 1-1 16,-5-3-2-16,3-3-1 0,7 0-1 15,2-8 1-15,8-6-2 16,1-5-4-16,2-6 1 0,3-2-2 0,-2-4 4 16,2-3 0-16,-2-1-4 0,-1 0 2 15,-3 3-2-15,0 4 8 0,-5 1-2 16,-6 5 2-16,-1 6 0 0,-7 4-2 16,-2 6-13-16,-4 3-25 0,0 0-34 15,-4 3-30-15</inkml:trace>
  <inkml:trace contextRef="#ctx0" brushRef="#br0" timeOffset="25666.382">6530 16677 6 0,'0'0'6'0,"0"0"0"16,0 0-2-16,0 0-2 0,0 0-1 0,0 0-2 15,0 0-1-15,0 0-3 16,0 0-2-16,0 0 2 0,0 0 4 15,0 0 1-15,0 4 2 0,0 6-2 16,3 4 0-16,0-4 0 0,3 4 0 0,-2-3 0 16,0-4 0-16,1 5-1 0,-4-4 1 15,5-1 0-15,-5-4 1 0,2 2-1 16,0 0 3-16,0-4-1 0,1 2 0 16,-1 0-2-16,-3-3 1 0,0 0 1 15,0 0-1-15,0 1 1 0,3-1 1 0,-3 2 4 16,3-2 6-16,-3 0 8 0,7 0 7 15,2 0-2-15,8-7-5 0,3-4-5 16,-2-1-5-16,2-5-1 16,-1-1-2-16,1-1-1 0,0-1 1 0,-2 0-4 15,-1-2-3-15,2 2 1 0,-2 1 0 16,-2 2-6-16,-1 2 8 0,-5 3-5 16,-2 1-2-16,-1 3 5 0,-3 6 0 15,1-5-1-15,-1 3 0 0,-3 1 2 16,4 0-3-16,-4 3 1 0,0-1 1 0,0 1-3 15,2 0 0-15,-2-2-7 0,1 2-11 16,-1-2-13-16,2 1-23 0,1-4-33 16</inkml:trace>
  <inkml:trace contextRef="#ctx0" brushRef="#br0" timeOffset="26255.7322">6578 16705 206 0,'0'0'43'16,"0"0"-5"-16,0 0-8 0,0 0-6 0,0 0-9 16,0 0-3-16,0 0-2 0,0 0-1 15,0 0-5-15,0 0-5 0,-28-15 0 16,27 15-1-16,-1-2-4 0,1 2-3 16,-2 0 0-16,2 0-3 0,1 0 6 15,-2 0 3-15,2 0 2 0,0 2 1 0,0 9-1 16,3 5-1-16,4 3 2 0,-1 0-2 15,4-4 1-15,2 2 3 0,-2-2-4 16,2-2 1-16,-1 1 0 16,-4-5-2-16,2 2 4 0,-2-6-1 0,2-2 4 15,-2 4-3-15,3-4 1 0,0 2 2 16,-7-4-6-16,9 0 2 0,-6-1 1 16,-2 0-4-16,9 0 3 0,-3 0 6 15,6-2 1-15,0-9 5 0,4-1 1 16,-2-8-7-16,2-2-2 0,1-3-4 0,0-1 2 15,3-3 1-15,1-1 0 0,1 0 2 16,1-2-8-16,-1 1-1 0,-1 1-1 16,-2 3 1-16,-3 2 4 15,-5 9-2-15,-7 5 3 0,-3 8-3 0,-5 3 1 16,0-2-3-16,0 2-6 0,1 0-2 0,1-3-3 16,-1 3-2-16,-1-1-4 15,3 1-14-15,-3-2-18 0,0 2-1 16,3 0-15-16,-3 0-20 0</inkml:trace>
  <inkml:trace contextRef="#ctx0" brushRef="#br0" timeOffset="28139.1382">13860 6707 10 0,'0'0'12'0,"0"0"0"0,0 0 3 16,0 0 0-16,0 0 0 0,0 0-1 15,0 0-1-15,0 0-3 0,0 0-3 16,-10 0 0-16,7 0-1 0,3-1-1 15,0 1 1-15,0 0-1 0,0 0 1 0,0 0 2 16,0 0-4-16,0 0 3 0,0 0-1 16,-1 0-1-16,1 0-1 0,0 0-2 15,0 0-2-15,0 0 0 0,0 0 0 16,0 0 6-16,0 0 6 0,0 0 1 16,1 0 6-16,12 0-2 0,4 1 0 0,5 2-2 15,3-1-3-15,1-2-2 0,1 2-3 16,2-2-1-16,0 0-1 15,4 0-5-15,1 0 0 0,-1 0 0 16,0 0-2-16,2 0 4 0,1 0-1 0,0 0-1 16,3 3 0-16,0-2-1 0,-1 3-1 15,1 1 2-15,-3 0 2 0,2 1-4 16,-4 1 2-16,1 1-1 0,0 1-3 16,-5 0 0-16,1 0 2 0,-5-1 1 15,-2 1-1-15,-2-2 2 0,-2 1 2 0,-6-3-4 16,1-2 6-16,-4 0-4 0,1-3 0 15,-2 1 2-15,-3-1-2 0,-1 2 3 16,-6-2 1-16,5 0 1 16,-1 0 1-16,0 0-1 0,2 0 4 0,-6 0-1 15,0 0-3-15,0 0-2 0,2 0-2 16,-1-2 0-16,-1 1-3 0,0-1 2 16,0-4 0-16,0 2-1 0,-1-5 1 15,-4 1-3-15,2 5 2 0,-4-3-2 16,6 3 0-16,-4 0-2 0,2 0-5 0,-2-1 1 15,0 3-4-15,1-2-1 0,1 2-1 16,3 1-1-16,-4-3 0 0,-1 1 3 16,1-1 1-16,-4-3-3 0,5 3 2 15,-3-5-2-15,-2 2 2 0,1-1 3 16,-3-4 5-16,4 3 2 0,-4-2 5 0,0 0 0 16,3 5 1-16,-3-3 1 15,2 3 1-15,-3 1 2 0,5-1 3 16,-4 1 3-16,0-1 4 0,6 4-1 15,-7-2 6-15,7 1 1 0,0 1 4 0,-1-1 0 16,5 2-5-16,-2-2-11 0,2 2-7 16,-2 0-6-16,1 0-4 0,-1 0-5 15,1 0-5-15,1 0 3 0,-2 0 4 16,2 0 5-16,0 0 8 0,2 9 1 16,6 1-1-16,4 3-4 0,0 0 0 15,-4-6 0-15,5 2 4 0,-4 1-3 16,5-2 0-16,-3 2 0 0,-1-1-3 15,1 0 2-15,-4-3-1 0,4 3 1 16,-3-3 1-16,-1-1-1 0,1 1-1 0,-1-2 0 16,3 1-1-16,-7-4 1 0,1 3 1 15,-1-3-2-15,0 1 1 0,0-1 1 16,1 2 3-16,-4-3-3 0,0 0 3 16,0 0-1-16,2 1 1 0,-2-1 2 15,0 2 0-15,1-2-1 0,-1 1 1 0,0-1-3 16,0 5 2-16,-4 3-4 0,-2-1 1 15,-4 2-1-15,4-4 0 16,-4 1 0-16,-3 5-1 0,0 1 2 16,-4 4-1-16,-5 4 1 0,4 0-1 0,-2 1-1 15,-3 2 0-15,2-2-3 0,0 1 3 16,0-4 0-16,1-2-1 0,6-3 0 16,3-5-1-16,2 1-1 0,6-7 1 15,0 2 0-15,3-4-1 0,-1 0-2 16,1 0-15-16,0 0-31 0,0 0-35 0,3-6-35 15</inkml:trace>
  <inkml:trace contextRef="#ctx0" brushRef="#br0" timeOffset="28514.8016">14634 6714 175 0,'0'0'57'16,"0"0"-9"-16,0 0-11 0,0 0-10 16,0 0-6-16,0 0-7 0,0 0-5 0,0 0-5 15,0 0-2-15,0 0-2 0,-9-19-3 16,8 19-1-16,1-1-2 15,-2 1-2-15,2 0-2 0,0 0 3 16,0 0 2-16,0 0 7 0,0 3 8 0,0 12-2 16,0 7 2-16,0 5-3 0,-1 0-5 15,1-1-1-15,0-1-1 0,-2 1-1 16,2 0 0-16,-1-2 0 0,1-4-1 16,0-2-1-16,0-4 0 0,0 0-2 15,0-2-2-15,0-2-1 0,0 1-2 0,0-1-9 16,1 0-31-16,1-6-36 0,-1 1-81 15</inkml:trace>
  <inkml:trace contextRef="#ctx0" brushRef="#br0" timeOffset="54876.1859">5262 14752 113 0,'0'0'30'0,"0"0"4"0,0 0 4 16,0 0-6-16,0 0 1 0,0 0-5 0,0 0-9 15,0 0-5-15,0 0-7 0,0 0-7 16,-14-50-8-16,14 49-2 0,-2 1-6 16,2-1-3-16,0 1 3 15,0 0 4-15,0 0 6 0,0 0 9 0,3 8 0 16,10 6 3-16,0 6-2 0,1 0-3 16,-5-2-2-16,1 0 2 0,-1 0-1 15,-5-5 1-15,2 0 4 0,-2-4-3 16,-1-1-1-16,2-1 0 0,-4-4 0 15,3 2 2-15,-4-5-1 0,0 0 3 0,0 0 1 16,6 0 3-16,3 0 4 0,4-8 0 16,7-8-3-16,0-5-3 0,6-7-6 15,3-4-3-15,4-6-4 0,5-1-7 16,3-5-5-16,6-2-3 0,0-1-2 16,3-1-1-16,-2-1-1 0,1 4-1 15,-4 2 0-15,1 9-3 0,-8 4-12 0,-5 10-9 16</inkml:trace>
  <inkml:trace contextRef="#ctx0" brushRef="#br0" timeOffset="55202.194">5372 14752 322 0,'0'0'4'16,"0"0"-4"-16,0 0-6 0,0 0-2 15,0 0-1-15,0 0 5 0,0 0 5 16,0 0 6-16,0 0 1 0,0 0-2 0,16 57-6 15,-6-44-2-15,4 1-5 0,1-3 3 16,2-1 2-16,6-2 2 0,2-2-3 16,8-3 6-16,3-3-3 0,9-2-4 15,1-10-12-15,5-3-26 0,4-8-19 16,-2-4-29-16</inkml:trace>
  <inkml:trace contextRef="#ctx0" brushRef="#br0" timeOffset="61586.6383">7594 5941 67 0,'0'0'9'0,"0"0"-4"0,0 0-1 16,0 0-1-16,0 0 3 0,0 0 5 16,0 0-5-16,0 0-1 0,0 0-2 15,-14-59 0-15,14 56 1 0,0 3 3 16,0-2 3-16,0-3-1 0,0 0 4 0,0 0 4 15,0 0 3-15,0 5 4 0,0-2-1 16,0 2-5-16,0-1-5 0,0 1-6 16,0-1-1-16,0 1-2 0,0-1 0 15,0 1 2-15,0-2-3 0,0 2 1 16,0-2-4-16,0 2-4 0,0-1 1 16,0 1-4-16,0 0 2 0,0 0 4 0,0 0 1 15,0 0 11-15,0 12-3 16,0-1-1-16,0 5-5 0,0 2-4 15,4-1 1-15,-1 6-1 0,0-2 6 0,0 3-2 16,0 4 3-16,-2 4 4 0,1 5 4 16,-1 10 2-16,-1 3 1 0,0 2-7 15,0 5-5-15,0-3-4 0,3 0 0 16,-3 0 8-16,0 2-2 0,0-1 3 16,3 1-6-16,-2-2-2 0,1 0-1 15,1-1-2-15,0-1 3 0,1-2-4 0,0-1 6 16,2-6-3-16,1-1 2 15,-1-3-3-15,0-3 1 0,2-2 1 16,-2-4 0-16,2-1 3 0,-4 1-2 0,2-3-2 16,-1-2 0-16,-2 0 0 0,2-3 0 15,-1-1 0-15,-1 0-2 0,1-7-2 16,-1 1 1-16,0-5 2 0,-1 1 1 16,-1 0 1-16,2-1 0 0,-2 1-2 15,-1-7 0-15,0 7-1 0,3-6 0 0,-3-1-1 16,0 3-1-16,0-2 0 0,0 2-2 15,0-1 0-15,3 4-2 16,-3-4-1-16,0-1-2 0,0 6-7 16,0-6-2-16,0 2-8 0,3-1-9 0,-3-6 0 15,0 0 1-15,0 0 11 0,0 1 11 16,1 1-7-16,-1-2-20 0,2 0-30 16</inkml:trace>
  <inkml:trace contextRef="#ctx0" brushRef="#br0" timeOffset="62447.096">7596 7086 113 0,'0'0'35'0,"0"0"1"0,0 0-2 0,0 0-4 16,0 0-3-16,0 0-7 0,0 0-5 16,0 0-1-16,0 0-3 0,0 0-5 15,-36-39-1-15,33 38-1 0,3 1-4 16,0 0-1-16,-3-1-3 0,3 1-1 16,0-2-1-16,-3 2-1 0,3 0 1 0,0 0 2 15,0 0 3-15,-3 0 1 16,2 6 1-16,-1 6-2 0,1 5 1 15,1 1 1-15,0 0-1 0,0 1 2 16,0 0-1-16,0 1 2 0,1 7 0 0,2-4-1 16,-1-5 0-16,-1 0-2 0,-1-5 0 15,0-1 0-15,3 1-4 0,-3-1 2 16,3 7 5-16,-3-3 0 0,3 1 0 16,-1 1-1-16,0 2-2 0,-1 3 2 15,1 7-1-15,-1 2 1 0,1 3-4 0,-1 0 0 16,1 1 0-16,-1-1-1 0,-1 2 6 15,2-2-1-15,-2 0-1 16,1-2 0-16,-1-2-3 0,3-4 2 16,0-7-1-16,-2-3 3 0,1-6-2 0,-2-6 1 15,1 1 2-15,-1-6-3 0,0 0 2 16,0 0 0-16,0 1 3 0,2 1 1 16,-2-1 2-16,0 0 0 0,0-1 2 15,1 2 4-15,-1-2 0 0,0 0 5 16,0 2-2-16,3-2-1 0,-3 0-8 0,0 0-6 15,0 0 1-15,0-6-7 0,0-6 6 16,0-7-2-16,0 1-5 0,0-8-1 16,0-2 3-16,0-2 3 0,3-4 3 15,1-1 2-15,2-5-6 0,1-3 1 16,3-2-4-16,-4-2 4 0,4 3 0 16,-1 3 0-16,-1 5 1 0,0 1-1 15,-2 5 3-15,-2 0-6 0,0 5 0 16,-1 0-4-16,1 1 4 0,-4 8 0 15,2-4-3-15,-2 2 1 0,0 4 2 0,0-6 3 16,0 8 8-16,0 6 2 0,0 1-2 16,0-2-4-16,0 3 1 0,0-1-3 15,0 0 0-15,0 5-1 0,0-1 2 16,0 1-2-16,0-1-1 0,0-1 0 16,0 2 0-16,-2-2 0 0,2 2 1 0,0-1 1 15,-2 1 1-15,2-1 2 16,0 1-1-16,-2-2 1 0,2 2-1 15,-1-1-7-15,-5-1 2 0,2 0-3 16,-7-1 0-16,0 1 2 0,-2 2-3 0,-4 0-2 16,-1 2-3-16,-2 6-10 0,2 0-11 15,1 0-28-15,4 7-29 0,-1-4-28 16</inkml:trace>
  <inkml:trace contextRef="#ctx0" brushRef="#br0" timeOffset="64048.8035">10009 10564 88 0,'0'0'22'16,"0"0"0"-16,0 0-5 0,0 0 2 0,0 0 2 16,0 0 2-16,0 0-1 0,0 0 1 15,0 0-7-15,-36-51-1 16,33 46-2-16,2 2-1 0,1 3-1 15,-2-1-1-15,2 1-4 0,0-2-2 0,-1 2-3 16,1-1-2-16,-2 1 1 0,2-2-3 16,-2 2-2-16,2-1-1 0,-2 1-4 15,2-2 0-15,0 2 5 0,0 0 3 16,0 0 7-16,0 0 1 0,0 0-1 16,0 5-4-16,7 4 3 0,-1-1-4 0,0-1 6 15,-2 1-3-15,2-2-1 0,1 1 1 16,-1 0 0-16,0-2-1 15,1 1 3-15,-1 1-2 0,5-3 3 16,-2 2 0-16,0-1-6 0,1 0 3 0,-1-3-2 16,-1 3 3-16,-3-3-2 0,6-1-4 15,-5-1-2-15,6 0 4 0,5-1 4 16,-1-7-1-16,4-4 3 0,3-4-6 16,-4-2-7-16,3-3 6 0,1-3-6 15,0-5 0-15,2-1 0 0,1-5-8 0,1-2-2 16,-1-1-7-16,3-1 3 0,-3 1-6 15,-4 4 5-15,-2 6 5 0,-4 5-4 16,-6 8 0-16,0 3-19 16,-5 5-8-16,-1 4-19 0</inkml:trace>
  <inkml:trace contextRef="#ctx0" brushRef="#br0" timeOffset="64482.6356">9973 10676 386 0,'0'0'30'15,"0"0"-8"-15,0 0-12 0,0 0-6 0,0 0-6 16,0 0-6-16,0 0-2 0,0 0-1 16,0 0 3-16,0 0 5 0,-13 4 3 15,13 1 2-15,0-1 0 0,2 5-2 16,8 1 3-16,0 0 2 0,4 0-3 16,-4-2 1-16,4-2-1 0,1-1-2 0,0-2 1 15,2 1 1-15,-1-3 2 16,4-1-1-16,2 0-1 0,5-2 0 15,1-5 0-15,0-4 0 0,2-3 1 16,6-4-2-16,-3-2-5 0,5-5-4 0,-2-3-6 16,2-6-5-16,0-2-9 0,3-6 2 15,0-2-2-15,2-5 3 0,-1-1 4 16,-3-2-16-16,3 1 1 0,-5 2 2 16,0 5 2-16,-4 8 7 0,-3 4-7 15,-2 10-17-15</inkml:trace>
  <inkml:trace contextRef="#ctx0" brushRef="#br0" timeOffset="254974.0976">11470 10999 4 0,'0'0'16'0,"0"0"0"0,0 0 1 16,0 0-2-16,0 0-1 0,0 0-2 15,0 0 0-15,0 0 1 0,0 0 0 16,0 0 2-16,-3-6-1 0,3 4 1 0,-1 2-1 15,1 0 1-15,0 0-1 0,0 0 0 16,-2 0-1-16,2-1-1 16,0 1-2-16,0 0 1 0,-1 0-3 15,1 0 0-15,0 0 2 0,0 0-5 0,-2 0 1 16,2 0 0-16,0 0-2 0,-1 0 0 16,1 0 0-16,0 0-2 0,-2 0 2 15,2 0-2-15,0 0 1 0,0 0 0 16,-1 0-2-16,1 0 0 0,0 0-3 15,0 0 0-15,-2 0 0 0,2 0 1 0,0 0 1 16,-3 1 1-16,-1 4-1 0,1 4 1 16,-2-2 0-16,2 2 1 0,0-1 0 15,0 1 0-15,0 0 1 16,0-4-2-16,3 4 0 0,0-5-1 0,-3 1 3 16,3 5 0-16,0-3-1 0,-1-3 0 15,-1 7-2-15,2-5 1 0,-1-2-1 0,-1 7 2 16,2-5-1-16,0 5 2 15,0 1 3-15,0-2 3 0,0 3-4 16,0-1 1-16,0 0-4 0,0 0-1 0,0 0 1 16,0 1-1-16,3 3 0 0,0 1-1 15,3 3-1-15,0-4 3 0,0 1 1 16,1 0-1-16,-3-5 5 0,0 3-6 16,1 0 1-16,-1 0 0 0,1 3 0 15,-4-2 0-15,3 0 1 0,-1 3-1 0,-2-1 0 16,-1 0 0-16,0 2-1 15,0-2 0-15,0 0-1 0,-4-1-1 16,0-6 2-16,3-2-1 0,-2 1 2 16,1-5-1-16,1 0 1 0,1-5-2 0,-2 0-4 15,2 0 2-15,-1 1-3 0,-1 1-2 16,1-1-9-16,-1-1-19 0,1 0-26 16,-5 0-26-16,2 0-22 0</inkml:trace>
  <inkml:trace contextRef="#ctx0" brushRef="#br0" timeOffset="255340.1891">11416 11364 216 0,'0'0'55'0,"0"0"-13"16,0 0-12-16,0 0-7 0,0 0-6 15,0 0-1-15,0 0-4 0,0 0-6 16,0 0 0-16,0-5-2 0,2 1-2 15,8-2 0-15,6-2 0 0,3-4 1 16,1 4-2-16,-1 1 1 0,-3 0-4 0,-3 2-1 16,-2 2 0-16,-1 0-4 0,3 1 2 15,-1 2-2-15,0 0-5 0,-1 0-10 16,1 0-29-16,-2 2-34 0,3 3-4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6:50.789"/>
    </inkml:context>
    <inkml:brush xml:id="br0">
      <inkml:brushProperty name="width" value="0.05292" units="cm"/>
      <inkml:brushProperty name="height" value="0.05292" units="cm"/>
      <inkml:brushProperty name="color" value="#FF0000"/>
    </inkml:brush>
  </inkml:definitions>
  <inkml:trace contextRef="#ctx0" brushRef="#br0">15724 7554 192 0,'0'0'43'0,"0"0"-13"0,0 0-8 16,0 0-4-16,0 0-3 0,0 0-1 15,0 0-7-15,0 0-7 0,0 0-7 16,0 0-3-16,-7-16-5 0,7 14-6 16,0 1-2-16,0-1 4 0,0 1 11 15,0-1 9-15,7 1 8 0,5 1 0 16,8-2-4-16,0 2 0 0,8 0 0 15,-1 0-2-15,-1 0-5 0,2 0 0 0,-2 0 2 16,-7 0-3-16,2 0 6 0,-1 0-1 16,-8 0-1-16,10 0 2 0,-9 0-1 15,0 0-2-15,0 0 0 0,-7 0-2 16,-2 0-3-16,-4 0 4 0,0 0 1 16,0 0 2-16,3 0 0 0,-2 0-3 0,1 0-12 15,-2 0-9-15,2 0-10 16,-2 0-6-16,-12 0 2 0,-7 3-5 15,-10 5-12-15</inkml:trace>
  <inkml:trace contextRef="#ctx0" brushRef="#br0" timeOffset="239.9968">15539 7683 173 0,'0'0'32'0,"0"0"-17"16,0 0-11-16,0 0-9 0,0 0-6 15,0 0-5-15,0 0 1 16,0 0 12-16,0 0 5 0,10-21 8 0,8 17 2 16,5-1-9-16,7-1 1 0,-1 0 0 15,3-3 2-15,0 1 0 0,0-5 0 16,-1 1-1-16,1-2-5 0,0 0-1 16,1 0-2-16,-1 4-3 0,-3 1 0 15,0 1-1-15,-3 2-9 0,-3 0-16 16,-2 3-17-16,-4 2-28 0</inkml:trace>
  <inkml:trace contextRef="#ctx0" brushRef="#br0" timeOffset="541.0115">15546 7619 370 0,'0'0'42'0,"0"0"-9"0,0 0-12 16,0 0-10-16,0 0-10 0,0 0-8 16,0 0-4-16,0 0 2 0,0 0-1 0,0 0 6 15,-14-10 0-15,27 10 1 0,4 2 5 16,8 2 3-16,2 0-1 15,5-4 2-15,3 0-1 0,3-5-4 16,5-5-1-16,0-3-13 0,3-2-20 0,1-4-24 16,3 6-32-16,0 1-35 0</inkml:trace>
  <inkml:trace contextRef="#ctx0" brushRef="#br0" timeOffset="4352.8782">28053 7570 56 0,'0'0'19'0,"0"0"-5"0,0 0-8 16,0 0-2-16,0 0-4 0,0 0 0 15,0 0 4-15,0 0 1 0,0 0 1 0,31-1 5 16,-20 1-1-16,8 0-4 0,-1 2 0 15,3 1-3-15,7 3 2 16,1 0 2-16,4 0 1 0,5 1-2 16,5-4 1-16,6-2-2 0,6-1 1 0,6-1-1 15,2-9-1-15,4-2 1 0,1-1 3 16,3-2 3-16,-2-2-1 0,2 2-3 16,-2 1-4-16,-4 2 1 0,-4 3-2 15,-6 1 2-15,-4 5-4 0,-5 0 0 16,-7 3-2-16,-4 0 0 0,-6 3 1 0,-6 3 0 15,-7-1-3-15,-1-1-2 0,-6 1 2 16,0-1-1-16,1 1 2 0,-6-4 3 16,1 2 2-16,-5-3-1 0,0 0 0 15,0 0 3-15,1 0-1 0,1 2 1 16,-1-2-1-16,1 0-2 0,-1 1 0 16,1-1-2-16,-1 0-10 0,0 0-26 15,1 2-30-15,-2-2-31 0</inkml:trace>
  <inkml:trace contextRef="#ctx0" brushRef="#br0" timeOffset="4809.6508">28307 7395 132 0,'0'0'28'0,"0"0"-2"16,0 0-4-16,0 0-9 0,0 0-10 15,0 0-5-15,0 0 6 0,0 0 9 0,0 0 8 16,0 0-1-16,7 11-1 0,14 4-3 15,7-1 4-15,2-2 4 0,6-3 0 16,4-2 0-16,4-3-6 16,3-3-2-16,3-1-1 0,2 0-5 0,2-8-4 15,2 1-2-15,2-1-1 0,0-2-3 16,1 0 1-16,0 0-2 0,-1 1 1 16,1-1-1-16,-3 3 1 0,-3-1-2 15,-2 4-3-15,-6-1 1 0,-5 1-1 16,-7 2 1-16,-11 1 1 0,0 1-2 0,-11-2-4 15,-4 2-7-15,1 0-7 0,-8 0-5 16,0 0-4-16,0 0 2 0,1 0 3 16,-1 0 0-16,0 0-13 0,-9 5-5 15,-12 4-20-15,-11 6-18 0</inkml:trace>
  <inkml:trace contextRef="#ctx0" brushRef="#br0" timeOffset="5236.2328">28190 7482 107 0,'0'0'60'0,"0"0"4"15,0 0-3-15,0 0-11 0,0 0-14 16,0 0-17-16,0 0-13 0,0 0-5 0,0 0-2 16,0 0 3-16,-28-19 7 0,28 19 6 15,11 0-1-15,6 5-6 0,4 2-3 16,2 1-1-16,3-1 3 0,4 0 7 16,7-2 0-16,3-4 2 0,6-1-7 15,5 0-1-15,4-8-3 0,4-2-1 0,4-1-1 16,0-1-2-16,4 0 0 0,-1 0-2 15,5 1 0-15,-3 0-2 0,1 2 2 16,1 0 0-16,-4 0 2 16,-2 1-2-16,-5 2-1 0,-7-1 1 0,-6 4-2 15,-6-2-4-15,-7 3-2 0,-10 1-2 16,-4 1-5-16,-6 0-10 0,-1 0-9 16,-1 0-4-16,-7 0-10 0,2 0 4 15,-6 0-6-15,0 0-3 0,0 0-8 16,0 0-8-16</inkml:trace>
  <inkml:trace contextRef="#ctx0" brushRef="#br0" timeOffset="6012.7272">30172 6235 314 0,'0'0'37'0,"0"0"-1"15,0 0-7-15,0 0 1 0,0 0-8 16,0 0-3-16,0 0-5 0,0 0-5 0,0 0-5 15,-16-77-4-15,16 75-3 0,-1 1-3 16,1-1-2-16,0 1 1 0,0 1 1 16,0 0 4-16,0 0 1 0,0 0-2 15,0 12 0-15,0 5 0 0,0 5 2 16,0 0 2-16,3 0 0 0,0 1 1 0,-1-1-2 16,2-1 2-16,-2-6-2 15,1 0 0-15,-2-4 0 0,2 0 0 16,-1-1-2-16,-1-6-1 0,1 3 1 15,-1-4 2-15,2-1 2 0,-2 2 2 0,2 0 0 16,-3-4 2-16,0 0 1 0,0 0 3 16,6 0-2-16,6 0-1 0,5-8-2 15,9-6-3-15,3-9 1 0,4-4-3 16,4-4 2-16,-2 0-1 0,-1-3 1 16,-4 2-2-16,-1 1-2 0,-3 3-1 15,2 2-2-15,-4 1-5 0,1 6 1 16,-9 5-16-16,0 4-20 0,-9 5-26 15,-4 2-37-15,1 1-8 0,-4 2-22 16</inkml:trace>
  <inkml:trace contextRef="#ctx0" brushRef="#br0" timeOffset="6509.7885">30029 6378 327 0,'0'0'31'16,"0"0"0"-16,0 0-6 0,0 0-5 0,0 0-8 15,0 0-7-15,0 0-7 0,0 0-5 16,0 0-4-16,0 0 1 0,3-18 3 16,-3 18 3-16,0 0 4 0,1 7 0 15,1 4-4-15,-1 6 4 0,1 3-1 16,-1-2-5-16,1 2 4 0,-1-2-3 16,1 0 5-16,1 0 2 0,0 0 1 15,2-3-3-15,-2-5-3 0,1 0-1 16,0 0 0-16,2-5 0 0,3 1 6 15,1-4 5-15,12-2 4 0,5 0-2 0,12-10-1 16,5-6-5-16,5-5-3 0,1-6 1 16,1-2-3-16,-1-3 4 0,-4 1-2 15,-3 3 2-15,-6 0 2 0,-3 2 1 16,-5 4 1-16,-4 1-1 0,-4 1-3 16,-2 1-2-16,-4 1-1 0,1 1-2 15,-1 2 1-15,-5 5-3 0,0 1-8 16,-1 3-13-16,-6 3-25 0,5 1-20 15,-3 2-18-15,4 0-41 0</inkml:trace>
  <inkml:trace contextRef="#ctx0" brushRef="#br0" timeOffset="16938.0314">21299 6780 24 0,'0'0'7'0,"0"0"6"0,0 0-2 15,0 0-3-15,99 38 5 0,-71-36-1 0,4-2-1 16,3 0 0-16,1 0-8 0,1-5 0 16,5-1-2-16,0-1-2 0,-1 1-3 15,0 1-3-15,0 2-7 0,-3 1-26 16</inkml:trace>
  <inkml:trace contextRef="#ctx0" brushRef="#br0" timeOffset="18213.6571">24621 7961 69 0,'0'0'19'0,"0"0"-6"0,0 0-2 0,0 0-3 16,0 0-3-16,0 0-2 0,0 0-3 0,0 0-3 15,0 0 2-15,0-3-4 0,0 3 2 16,0-1 1-16,0 1 6 15,0 0 8-15,0 0 7 0,5-3-1 16,8 3-3-16,0 0-4 0,8-2-2 0,-3 1 0 16,1-3-2-16,6 0-3 0,-2 1 0 15,1-1-1-15,2 0 2 0,2-1-2 16,4-2-1-16,4-2-2 0,3 0 3 16,2 0-3-16,2-2 2 0,-3-1-4 15,2 0-1-15,-1 0 3 0,-4-1-5 0,-1 4 5 16,-2-1 0-16,-4 2-1 15,-10 4 5-15,-4 1-6 0,-4 1 1 16,-8 1-1-16,2 1-2 0,-6 0 2 16,0-1 2-16,0 1-1 0,1 0 0 0,1 0-2 15,-1 0 1-15,-1 0 1 0,0 0-1 16,2 0 0-16,-2 0-19 0,0 0-12 16,0 0-15-16,-6-2-16 0</inkml:trace>
  <inkml:trace contextRef="#ctx0" brushRef="#br0" timeOffset="18614.3174">24373 7992 78 0,'0'0'46'0,"0"0"10"0,0 0-4 16,0 0-16-16,0 0-18 0,0 0-13 15,0 0-11-15,0 0-5 0,0 0 1 16,0 0 5-16,-14-18 7 0,14 16 6 16,11 0 3-16,9 2-7 0,5-1 1 0,2-1-2 15,2 2 2-15,5-3 3 0,5-2-1 16,7 0-2-16,6-3-1 15,6-2-2-15,6-1-1 0,2-3-1 16,6-1 2-16,1-2-2 0,-1-3-2 0,0 1 2 16,-7 1-2-16,-1 0 2 0,-8 4-1 15,-6 2 1-15,-6-1-1 0,-7 4 0 16,-14 4-2-16,-4 0 1 0,-8 2 1 16,-7 2-3-16,1 1-4 0,-5 0-9 15,0-2-14-15,0 2-15 0,0 0-26 0,0 0-34 16</inkml:trace>
  <inkml:trace contextRef="#ctx0" brushRef="#br0" timeOffset="18949.5963">24434 8013 254 0,'0'0'79'0,"0"0"-13"16,0 0-17-16,0 0-20 0,0 0-14 15,0 0-7-15,0 0-4 0,0 0-1 16,0 0 2-16,0 0-2 0,87-81 1 16,-51 66 1-16,4 2-1 0,1-3-3 0,-1 2-5 15,2-1 3-15,-3 3-5 16,3 1 4-16,3 1 1 0,1 1 0 15,5 1 0-15,2 1-2 0,1 0-2 0,1-2-5 16,-2 2-4-16,2 2-1 0,-4-2-8 16,-2 1-5-16,-4-1 2 0,-3 4-11 15,-2-4-7-15,-2 5-6 0,-2-4-18 16,3 5-17-16,-3-1-20 0</inkml:trace>
  <inkml:trace contextRef="#ctx0" brushRef="#br0" timeOffset="22232.6257">26290 7532 12 0,'0'0'19'0,"0"0"-3"0,0 0 0 15,0 0-3-15,0 0-1 0,0 0 3 16,0 0-2-16,0 0 4 0,0 0-2 15,0 0-2-15,-20-52-1 0,19 47-3 0,1 5 4 16,-2-1-2-16,2 1 1 0,0-2-6 16,0 1-3-16,0 0-2 0,0-1-2 15,0 1 0-15,0-1-5 0,0 0-2 16,0 1-4-16,0-1-2 0,-1 2-1 16,1-1 1-16,0 1 8 0,0 0 5 15,0 0 3-15,0 0 3 0,0 0-2 0,0 0 0 16,0 0 2-16,0 4 1 15,4 7 2-15,2 3 2 0,-1-7-6 16,2 8 2-16,-3-1-2 0,0 0-2 0,2 5 2 16,-1-6-2-16,-1 0-4 0,-1-2-2 15,1-2 3-15,-1 2-1 0,1-1 0 16,-1-2 0-16,-1-4-3 0,1 1 3 16,-2-2 2-16,2 0 8 0,0 1 4 15,0-2 2-15,-3-2 0 0,7 0-3 0,7-2 1 16,8-10-4-16,7-6-2 0,3-3-1 15,1-7-3-15,2-2-1 16,0-2-1-16,-1-1-1 0,1 3 0 16,-3-1 1-16,-2 4 0 0,-4 4 0 0,-3 3 1 15,-7 7-2-15,-3 2 1 0,-4 5 1 16,-6 3-3-16,1 0-2 0,-4 3-5 16,0 0-11-16,0 0-10 0,2 0-14 15,0 0-5-15,-2 0-12 0,0-2 10 16</inkml:trace>
  <inkml:trace contextRef="#ctx0" brushRef="#br0" timeOffset="22676.9181">26250 7719 163 0,'0'0'49'0,"0"0"1"15,0 0 0-15,0 0-12 0,0 0-16 16,0 0-10-16,0 0-9 0,0 0-6 16,0 0-1-16,-4-8-4 0,4 8 0 0,0 0 1 15,0 0 5-15,0 0 3 16,0 0 1-16,0 0-3 0,3 0-3 0,5 3 1 15,0 0 2-15,0 1 3 16,1-1-1-16,1 1-2 0,-1 0 1 0,0-3 0 16,2 2 5-16,1-1-2 0,5-2 2 15,0 0-1-15,8 0-2 0,-2-5 1 16,-1 0-2-16,2-4 0 0,2-2 0 16,2-3 1-16,1-1-2 0,1-2 0 15,0-1 0-15,-2 0 0 0,-4-1-3 0,-2-2-7 16,0 0-4-16,-2-2-4 0,-2 1-2 15,0 0-1-15,-3 2 3 0,-4 7 2 16,-4 5 4-16,-4 5-1 16,-1 0-12-16,1 0-9 0,0 0-12 0,0 0-6 15,-3 3-4-15</inkml:trace>
  <inkml:trace contextRef="#ctx0" brushRef="#br0" timeOffset="111835.8845">28820 9097 20 0,'0'0'9'0,"0"0"0"15,0 0 2-15,0 0-1 16,0 0-1-16,0 0-3 0,0 0-2 0,0 0-1 16,0 0-2-16,-16 4 1 0,15-4-1 15,-1 0-1-15,2 0 2 0,-1 2 2 16,1-2 4-16,0 2 0 0,0 0 2 16,1 1 2-16,8 0 0 0,5 3 1 15,1-3 2-15,5 0-2 0,1 1-1 0,5-3 0 16,1 1-5-16,3-1 0 0,6 1-1 15,0 1-5-15,2-2 3 0,3 2-6 16,2 0 5-16,0 2-1 16,3 0 1-16,-2-4-1 0,-1-1-3 0,1 0 0 15,-4 0-1-15,-2-5 4 0,1 1-2 16,-5-1 0-16,0 1 1 0,-3 1-1 16,-2 0 1-16,0 0-1 0,-3 1-1 15,-4 0 1-15,-5 1 1 0,1-2 0 16,-1 1 3-16,0 0-2 0,-1-2 1 0,0 1 1 15,-6 0 0-15,1 2 1 0,1 0 0 16,-3-3 0-16,1 3 0 0,-5-1-4 16,6 1-1-16,-5-1 0 0,6 0 3 15,-1-1-2-15,-5 2 1 0,0 1-6 16,-6 0-5-16,0-1-10 0,0 1-20 16,1 0-24-16,-1 0-21 0</inkml:trace>
  <inkml:trace contextRef="#ctx0" brushRef="#br0" timeOffset="112312.8752">28680 9140 70 0,'0'0'43'0,"0"0"4"0,0 0-6 15,0 0-8-15,0 0-10 0,0 0-9 16,0 0-8-16,0 0-9 0,0 0-4 16,0 0-2-16,-34-25 3 0,34 25 5 15,0 0 8-15,0 0 3 0,3 4 1 0,9 6 1 16,2 0-2-16,5-2 9 0,3-4 5 15,4 0 5-15,6-3 1 0,6-1-4 16,7-3-6-16,10-6-7 16,9-2-5-16,4-1-5 0,4-2-1 0,5 0-1 15,-3 1-1-15,-2 1 0 0,-3 0 0 16,-4 1 0-16,-2 2-3 0,-6 1 2 16,-2 2 0-16,-5 2-1 0,-7 1 2 15,-5 1-3-15,-8 1 0 0,-9 1 2 16,-3 0-2-16,-1 0 1 0,-6 0 3 15,-1 0-2-15,-3 0 0 0,-7 0-2 0,0 0 1 16,0 0 1-16,1 0 1 0,1 0-3 16,-1 0-10-16,1 0-16 0,-2 1-24 15,0-1-30-15,-2 0-26 0,-12 0-45 16</inkml:trace>
  <inkml:trace contextRef="#ctx0" brushRef="#br0" timeOffset="112679.8865">28721 9255 251 0,'0'0'46'15,"0"0"-6"-15,0 0-3 0,0 0-7 16,0 0-5-16,0 0-7 0,0 0-9 0,0 0-6 16,0 0 0-16,0 0 3 0,-14-33 3 15,31 29 2-15,9 1 1 0,2 0-2 16,6 1-1-16,6-2-2 0,3 1 0 16,9-3-2-16,1-2-6 0,3-1 3 15,2 0-4-15,-1 0 2 0,1 0 1 16,0 1 0-16,0 2-2 0,-2 0 0 0,-2 0-1 15,1 0-1-15,0 2 0 0,-4-3-1 16,-3 3-2-16,-2-2-2 16,-5 1-10-16,-5 0-13 0,-5 1-15 0,-5 1-18 15,-3-3-21-15,-9 1-30 0</inkml:trace>
  <inkml:trace contextRef="#ctx0" brushRef="#br0" timeOffset="114191.253">22111 9450 1 0,'0'0'3'0,"0"0"0"0,0 0 2 15,105 44-3-15,-73-36 2 0,3 1-3 16,3-1 2-16,4-2-3 16,4-2-2-16,5-2 2 0,5-2-2 0,7 0 0 15,5 0-2-15,5-6-1 0,3 0 1 16,3-2 1-16</inkml:trace>
  <inkml:trace contextRef="#ctx0" brushRef="#br0" timeOffset="140650.9879">23433 9212 265 0,'0'0'37'0,"0"0"-3"0,0 0-7 16,0 0-6-16,0 0-9 0,0 0-9 15,0 0-2-15,0 0-2 0,0 0 2 16,0-37 2-16,0 36 2 0,0-1 7 15,0 2 4-15,0-1 4 0,0 1-4 16,0-2-1-16,3 0-5 0,1 0-2 0,7-3-1 16,4-2-1-16,4 1 1 0,5-2-4 15,0 1-2-15,2-1-2 0,0 2-2 16,1 0 0-16,1 1 0 0,1 1 4 16,1-1-1-16,-1 0-1 0,4 1 0 15,1 1 0-15,-3 0-2 0,4 0 0 16,0 0-1-16,-2 1 0 0,1 1-1 15,-3-1-3-15,-3 1 4 0,-8 1-3 16,-3 0 3-16,2 0-1 0,-7 0-2 16,5 0 6-16,-8 3-2 0,1 0 3 0,6 2 0 15,-6-2-2-15,6 2-3 0,-6-2 4 16,0-1-2-16,3 1 1 0,0-3 1 16,0 2-6-16,-1-2 1 0,-2 0 1 15,-5 0 1-15,1 0 3 0,-3-2 1 16,2 1 0-16,-1-1-2 0,0 0-7 0,-4 2-13 15,0-4-33-15,-3-3-30 16,-4-3-21-16,-10 1-32 0</inkml:trace>
  <inkml:trace contextRef="#ctx0" brushRef="#br0" timeOffset="141040.4989">23517 9271 249 0,'0'0'58'0,"0"0"-6"0,0 0-9 0,0 0-4 16,0 0-11-16,0 0-8 0,0 0-3 15,0 0-4-15,0 0-2 0,-22-9-3 16,21 8-3-16,1 1-3 0,-2 0-2 15,2-1-2-15,0 1 2 0,0-3 3 16,14 2 3-16,10-4 3 0,11 1-1 0,7-4-4 16,4-1 2-16,4 0-5 0,3-1-1 15,2-1-1-15,0 0-1 0,-1-1-5 16,-1 0 2-16,-3 0-6 0,-2 1 1 16,-3-1 1-16,-3 3-4 0,-2 1-3 15,-4 1 0-15,-5 1-1 0,-10 3 3 16,-3-1 1-16,-5 3-2 0,-9-1 4 0,2 2-2 15,-6 0 0-15,0 0 2 16,0 0-1-16,0 0-7 0,0 0-25 16,-16 5-38-16,-7 5-32 0</inkml:trace>
  <inkml:trace contextRef="#ctx0" brushRef="#br0" timeOffset="141339.1168">23461 9293 445 0,'0'0'41'0,"0"0"-10"16,0 0-12-16,0 0-11 0,0 0-1 15,0 0 0-15,0 0-2 0,0 0 5 16,79-11-3-16,-34 3-2 0,3 1 0 15,2-4-3-15,4-3 0 0,-2 1-2 0,2-2-6 16,2-2 1-16,0 2-4 0,0 1-2 16,0 1-1-16,-3 2-8 0,-1 4-7 15,-5 0-17-15,-3 2-13 16,-3 2-16-16,-6 3-12 0,-4 0 1 0,-9 0 5 16,0 2-3-16</inkml:trace>
  <inkml:trace contextRef="#ctx0" brushRef="#br0" timeOffset="174084.7293">30402 9226 20 0,'0'0'5'16,"0"0"-4"-16,0 0-2 0,0 0-1 0,0 0 2 15,0 0 0-15,0 0 1 0,0 0 0 16,0 0-2-16,-4-9 2 0,4 9 0 16,0 0 1-16,0 0 1 15,0 0 0-15,0 0 0 0,1 1 4 0,2 3-3 16,-2 0 2-16,4 3 0 0,-2-2-3 16,1-3 2-16,-1 3 0 0,-2-1-2 15,2-2 0-15,0 2 0 0,0-2 0 16,-3-2-2-16,0 0 2 0,0 0-1 15,1 3 0-15,1-3 2 0,-1 1 2 0,1-1 5 16,-1 1 7-16,-1-1 7 0,2 2 4 16,-2-2 1-16,1 1-1 0,-1-1-2 15,0 2-4-15,2-2-1 0,-2 0-3 16,0 1-4-16,1-1-2 0,-1 0-5 16,0 1-2-16,3-1-4 0,-3 0-1 0,0 2 0 15,0-2-1-15,0 0-1 16,1 0-1-16,-1 1-1 0,2-1 2 15,-2 2 2-15,4 3 2 0,-1-1-2 16,4 3 0-16,2 3 0 0,-2-4-1 0,3 3 0 16,0-2 1-16,-1 0-2 0,3-1 3 15,1-1 0-15,1 0-1 0,-1 0 4 16,3-4-1-16,-4 1-1 0,2-2-2 16,3 0 1-16,1 0 2 0,1-3 0 15,-1-4 0-15,-2-4-2 0,2-3-1 16,0-3 1-16,1-3-2 0,3-5 1 15,-1-1-2-15,1-1-4 0,0-1 3 16,-1 0-4-16,-1 2 2 0,0 0-1 16,-2 2-2-16,1 3 0 0,0-1 0 0,-1 4-1 15,-3 3-2-15,-3 5-6 0,-1 0-7 16,-2 4-18-16,-5 3-22 0,1 2-20 16,-2 1-42-16</inkml:trace>
  <inkml:trace contextRef="#ctx0" brushRef="#br0" timeOffset="174545.6451">30372 9465 363 0,'0'0'51'15,"0"0"-7"-15,0 0-9 16,0 0-9-16,0 0-8 0,0 0-7 0,0 0-4 16,0 0-4-16,0 0-3 0,-15-18 0 15,15 18-1-15,0 0 2 0,3 3 0 16,4 8 1-16,5 3-2 0,1-1 0 15,-2 2 0-15,2 2 0 0,-1 0 1 16,0 0 0-16,0-2 0 0,0 0 0 0,2-3-1 16,1-1 2-16,-5-4-1 0,5-1 0 15,-1-1-1-15,-3-2 0 0,9-3 3 16,1 0-3-16,4-2 3 0,6-8 0 16,3-4-5-16,-2-4 2 0,1-5-3 15,2-1-3-15,-2-2-2 0,0-1-4 16,0 0 0-16,2 1-4 0,-3 0-1 15,-1 2-6-15,-2-1-4 0,0 2-3 16,-4 2-5-16,0 3-3 0,-2 2-8 16,-6 3-12-16,-2 4-18 0,-4 2-27 0</inkml:trace>
  <inkml:trace contextRef="#ctx0" brushRef="#br0" timeOffset="185436.3112">16212 13668 129 0,'0'0'44'15,"0"0"4"-15,0 0-2 0,0 0-3 16,0 0-4-16,0 0-13 0,0 0-5 15,0 0-4-15,0 0-6 0,0 0-6 0,-53-46-5 16,53 42 0-16,0 0 0 0,6-1 1 16,3 1 0-16,4 4-1 0,6 0 1 15,2 0 0-15,8 0 2 0,-1 4 1 16,2 2-1-16,3-1 1 0,4-2-1 16,3-1 0-16,3-1 0 0,4-1-1 0,2 0 0 15,2 0-2-15,2 0-2 16,-1-3 1-16,1-1 0 0,-2-1-4 15,0 0 0-15,-1 3-2 0,-3-3-1 16,-4 3-3-16,-1-1-2 0,-7 2-3 0,-6 1-4 16,-3 0-5-16,-12 1-9 15,0 5-16-15,-6 0-4 0,-4 4-9 0,-2 3-10 16</inkml:trace>
  <inkml:trace contextRef="#ctx0" brushRef="#br0" timeOffset="185688.8175">16168 13687 207 0,'0'0'73'0,"0"0"-7"16,0 0-10-16,0 0-18 0,0 0-13 15,0 0-15-15,0 0-9 0,0 0-4 16,0 0 2-16,-27-10 4 0,27 10 2 0,14 0 2 15,8 0-3-15,11 0-2 0,9 0 0 16,6 0 0-16,5 0-1 16,6-1 1-16,4 1-7 0,2-1-6 15,3 1-13-15,2 0-53 0,4 5-79 0</inkml:trace>
  <inkml:trace contextRef="#ctx0" brushRef="#br0" timeOffset="187205.06">20129 13476 9 0,'0'0'9'16,"0"0"3"-16,0 0 2 0,0 0 1 16,0 0 0-16,0 0-1 0,0 0-1 15,0 0-3-15,0 0-1 0,0 0-1 16,-9 9-3-16,11-8 0 0,5 3-1 16,3-1-2-16,5 0 3 0,2-1 0 15,3 2 1-15,0-1-1 0,2-2-2 16,0 1-2-16,1-1-2 0,2-1 0 15,-1 2-3-15,2-2 4 0,1 0 2 16,1 0 2-16,2 0 3 0,2 0-2 0,1 0 1 16,2-3-5-16,3 0-1 0,-2 0-1 15,0-2-2-15,2 3 2 0,-2-3 0 16,-1-2-1-16,-1 3 1 0,2-2 1 16,3 1 1-16,-1 2 1 0,1-1-1 15,2 1-1-15,0 0 0 0,-3-1 0 16,0 1-1-16,-2 1 1 0,-3-1 0 0,2 1-1 15,-2 1 1-15,-1-1 1 16,0 2 0-16,-2-2-1 0,-1 2 1 16,-3 0-1-16,-1 0-1 0,-1 0 1 0,-1 0 1 15,0 0-1-15,-1 0 3 0,-6 2-3 16,2 0 0-16,-7-2 0 0,2 1-1 16,0-1-1-16,-7 0 1 0,1 2 0 15,-3-2 0-15,2 0 1 0,1 0 0 16,-1 0 3-16,-6 0 1 0,0 0 4 0,0 0 1 15,1 0 1-15,1 1 2 0,-1-1 1 16,-1 0 0-16,0 0-2 16,2 0-8-16,-2 0-6 0,0 0-7 15,-2 0-3-15,-2 0-2 0,-7 0 1 0,2-3-4 16,-3 2-10-16,1-1-16 0,-1 2-22 16</inkml:trace>
  <inkml:trace contextRef="#ctx0" brushRef="#br0" timeOffset="187716.7238">20103 13377 60 0,'0'0'21'0,"0"0"-8"0,0 0-4 0,0 0-6 16,0 0 1-16,0 0-2 0,0 0-4 15,0 0-4-15,0 0-1 0,-51-23-1 16,50 23 5-16,1 0 5 0,0 0 9 16,6 2 6-16,8 4 6 0,5 0 7 15,4 0 0-15,4-1-2 0,7-4 2 16,3-1-6-16,7 0 1 0,1-1-4 15,4-5-3-15,-1-1-3 0,1 0-2 16,-1-1-3-16,1 1-3 0,1-1 0 16,-1 2-2-16,0 0-3 0,-1 0 2 0,3 2-2 15,-1-1 0-15,3 2-1 0,0 0-2 16,2 1 1-16,-3 2-1 0,-1 0 0 16,-2 0 1-16,-1 0-2 0,-1 0 1 15,-3 0 0-15,0 0-1 0,-5 2 0 16,-1 1 0-16,-3-2 0 0,1-1 1 0,-4 0 0 15,-1 0-1-15,0 0-1 0,-1 0 2 16,-2-1-2-16,-2-4 2 16,-2 2-2-16,-6 1 0 0,-2-2 1 15,-5 3-1-15,-5-1 1 0,0 2-6 0,-6 0-5 16,0-2-6-16,0 2-2 0,1 0-14 16,-1 0-17-16,0 0-16 0,-9 0-25 15</inkml:trace>
  <inkml:trace contextRef="#ctx0" brushRef="#br0" timeOffset="188273.5907">20180 13655 170 0,'0'0'0'0,"0"0"17"0,0 0-17 16,0 0 26-16,0 0 9 0,0 0-4 16,0 0-2-16,0 0-6 0,0 0-8 15,0 0-5-15,-34-40-3 0,37 32-6 0,11-4 3 16,6-4 4-16,4 5-2 0,5 0 2 15,4 1 0-15,2 1 0 0,4 1 1 16,0 1 5-16,2 2-6 16,2-4 1-16,-1 2 0 0,3 0-1 0,4-2 0 15,0 3-1-15,0 1-1 0,3-2-1 16,-2 3-1-16,1 1 0 0,3-2 0 16,-1 2-2-16,1 0-1 0,2-1-1 15,1 1 1-15,-1-2-2 0,0 0 2 16,-2 2 0-16,0 0-1 0,-4 0-1 0,-2 0 0 15,0 2 0-15,-5-1 0 16,3-1 2-16,-2 0-2 0,-1 0 0 16,-3-1 0-16,-2-1-4 0,-5 2 3 15,-1-1 1-15,-4 0-1 0,-2 1 1 0,-2 0 0 16,1 0 0-16,-9 0 0 0,-1 2 1 16,-4-1-2-16,-7 1 1 0,2 1 1 15,-6 0-2-15,0-2 1 0,0 2 0 16,1 0-2-16,1 0-3 0,-1-2-6 15,-1 2-13-15,0 0-19 0,0 0-25 0,0-1-29 16,-4 1-25-16</inkml:trace>
  <inkml:trace contextRef="#ctx0" brushRef="#br0" timeOffset="195756.24">20556 12293 55 0,'0'0'33'0,"0"0"-5"0,0 0-1 15,0 0-1-15,0 0 4 0,0 0 0 16,0 0 1-16,0 0-2 0,0 0-3 0,0 0-1 16,-24-10-2-16,23 10-6 0,-1 0 0 15,1 0-4-15,-2 0-2 0,3 0-3 16,-1 0-6-16,1 0 0 0,-2 0-2 16,2 0 1-16,-1 0-2 0,1 0 1 15,-2 0-2-15,2 0 0 0,-1 0-3 16,1 0 2-16,-1 0 2 0,1 0 0 15,0 0 3-15,0 4-1 0,0 2 1 16,0 5-1-16,1 0 1 0,3-2-2 16,2 0 2-16,-2-2-2 0,2 1 0 0,0-2 2 15,3 2-1-15,-1-1 0 0,4 1 2 16,-5-3-3-16,4-1 1 0,-2 2 0 16,2-4 0-16,4 4 0 0,-6-3 2 15,8 0 0-15,-7-2-1 0,2-1-1 16,7 0 0-16,-6 0 1 0,6 0-1 0,-3 0 2 15,1-6-3-15,3-3 1 0,-2-1 1 16,0-6 1-16,0 0-2 0,3-6 1 16,0-3-4-16,-1-3 1 15,2 1-2-15,-2-2 1 0,-1 3-2 0,-1 0 3 16,3 2-2-16,-5 3 2 0,1 1-1 16,-7 8 1-16,0 1-1 0,-3 5-1 15,-4 4-3-15,0-2-7 0,-3 4-10 16,0 0-18-16,0 0-28 0,5-3-12 15,5 3-12-15,0-2-18 0</inkml:trace>
  <inkml:trace contextRef="#ctx0" brushRef="#br0" timeOffset="196212.2046">20622 12305 229 0,'0'0'40'15,"0"0"-8"-15,0 0-11 0,0 0-8 16,0 0-10-16,0 0-5 0,0 0-4 15,0 0-2-15,0 0 3 0,0 0 5 16,-23 2 4-16,20 12-1 0,3 1 1 16,0 6-1-16,6-3 3 0,0 1 0 0,0-1 2 15,-2-6-2-15,3 0 0 0,0 2-4 16,-2-7 1-16,2 7 3 0,1-3 0 16,-2-5 1-16,3 4 6 0,-5-4-3 15,2 1 2-15,1-2-3 0,-4-3-1 16,7 1 3-16,1-3 1 0,6 0-2 0,7-9-6 15,1-6 0-15,5-5-5 0,5-4 1 16,5-7 1-16,5-2-2 0,6-3 0 16,-1-5-1-16,-2 2-1 15,-2 2-2-15,-5-1 0 0,-3 6-2 0,-4 3-7 16,-3 6-7-16,-4 3-17 0,-4 8-21 16,-7 3-25-16,-3 3-23 0</inkml:trace>
  <inkml:trace contextRef="#ctx0" brushRef="#br0" timeOffset="200132.5773">4497 14042 42 0,'0'0'6'0,"-100"-18"-21"15,45 6 7-15,-1 0 13 0,-2-4-5 16,-1 3-6-16,-2-4-7 0,2 2 6 0,-3-1 3 15</inkml:trace>
  <inkml:trace contextRef="#ctx0" brushRef="#br0" timeOffset="200399.2053">2263 13672 28 0,'0'0'7'0,"0"0"-5"15,0 0-3-15,0 0-2 0,0 0-5 16,0 0-5-16,0 0 1 0</inkml:trace>
  <inkml:trace contextRef="#ctx0" brushRef="#br0" timeOffset="205273.2282">6345 12273 50 0,'0'0'26'0,"0"0"6"0,0 0-1 0,0 0-3 16,0 0-8-16,0 0-8 0,0 0 5 15,-81-18 8-15,71 17-6 16,-3-2 1-16,-6-2-9 0,2 1-8 16,-5-2 4-16,8 2 0 0,-4-1 4 0,2 1 6 15,5 2-2-15,-11 0 1 0,3 0-1 16,2 1-7-16,-2 0 1 0,0-2-2 16,-1 1 0-16,8 2 9 0,-9-3 0 15,-1 1-2-15,-1 1-3 0,-8 0-10 16,1-3 0-16,1 3 5 0,0-1 0 0,2 0 2 15,1 1-3-15,0-2-1 0,-3 0-2 16,3 0-1-16,1-2 1 16,-1 1 2-16,0-2-2 0,3 1 1 15,0-2-1-15,1 1-1 0,8 1 0 0,-1-1 2 16,-2 2-2-16,2 0 4 0,-2-1-4 16,1-1 2-16,-1 1 0 0,8 3-1 15,-8-3 2-15,2 0-3 0,4 3 2 16,-8-2 0-16,2 0-1 0,-1 1 1 15,-2 1 0-15,3-1-1 0,2 1 3 0,1 0-1 16,-1-2-1-16,-3 3 2 16,6-3-5-16,-8 2 0 0,2 0 2 0,-2-1-3 15,3-1 3-15,-5 2 0 16,2-1-2-16,2 0 1 0,-6-2 0 0,-1 2-1 16,2-2 0-16,3 3 1 0,-2-3 1 15,5 3-2-15,1-4 1 0,0 3 0 16,6 0 0-16,-6-1 0 0,6 0 1 15,7 3-2-15,-6-3 3 0,5 2-1 16,-3 1-1-16,4-1 1 0,3 2-2 0,0-2-1 16,0 2 2-16,-1 0 0 0,-1-1-1 15,1 1 2-15,-1-2-3 0,1 2 1 16,-1-1-3-16,1 1 0 0,-1-2 2 16,2 2-1-16,-1 0 1 0,1 0-2 15,-3-1 1-15,3 1-2 0,0 0 1 16,0 0 2-16,-3 0-1 0,3 0 0 0,0-2 2 15,0 2-1-15,-3 0 1 16,3 0-1-16,0 0 0 0,0 0 0 16,0 0-1-16,0 0-2 0,0 0 1 0,0 0-2 15,0 0-1-15,0 0-2 0,0 0 1 16,0 0 2-16,0 0 3 0,9 0 4 16,4 0-1-16,9 6 1 0,-1-1-2 15,3 1-2-15,3 0 1 0,2 2 3 16,4-1-3-16,3 3 1 0,2 0 0 0,1 1-3 15,3 1 3-15,1 0 1 0,1-2-2 16,0 3 1-16,0-4 0 16,-2 0-2-16,1 0 1 0,-4-3 0 15,-1 2 0-15,2-2-3 0,-1 0-1 0,-4 1-2 16,3 1 1-16,-2 1 0 0,-2-2 4 16,-2 3 1-16,0-1 0 0,-2 0-6 15,1 0-6-15,-5-1-7 0,3-1-8 16,-3-1-6-16,3-2-4 0,-2-3-4 15,1-1-6-15,-1-1-8 0,-1-9-8 0,3-1-9 16,-3-4 5-16</inkml:trace>
  <inkml:trace contextRef="#ctx0" brushRef="#br0" timeOffset="206643.8933">5940 12020 130 0,'0'0'62'0,"0"0"3"0,0 0-3 15,0 0-14-15,0 0-13 0,0 0-10 16,0 0-6-16,0 0-6 0,0 0-5 0,0 0-4 15,-30-6 0-15,28 6-2 0,1 0 1 16,-1 0 0-16,1 0 1 0,-1 0-2 16,1 0-1-16,-1 0 1 15,0 0-1-15,2 0-2 0,-3 0 0 0,3 0-1 16,0 0-3-16,0 0-1 0,-3 0-2 16,3 0 0-16,0 0 3 0,0 0 1 15,0 0 2-15,0 6 2 0,3 2 1 16,8 3-1-16,-2-1-2 0,0 0 0 15,2 0-1-15,-2-1 0 0,6 3 4 0,-3-1 1 16,2-1-2-16,-2 0 1 0,0 1 0 16,0-2 0-16,-1 2-1 0,1-2 0 15,-2 1-2-15,0-2-1 16,-3 0 3-16,2 1 2 0,4 2 0 0,-7-6 0 16,4 6-3-16,-3-4-1 0,-1-1-2 0,1 0 1 15,-4-4 0-15,0 2-1 16,0-3-1-16,1 3-2 0,0-3 1 15,1 2 0-15,-5-3 2 0,0 0-1 16,0 0 2-16,1 0-1 0,-1 2 3 0,3-2 1 16,-3 0 1-16,3 0 1 0,-3 1 0 15,3-1 2-15,-2 0-2 0,1 0 0 16,-1 1 1-16,1-1-3 0,-1 0 1 16,-1 1-1-16,2-1-1 0,-2 0 0 15,1 3 1-15,-1-3-1 0,0 0 0 0,2 1 0 16,-2-1-2-16,0 0 1 15,1 0 0-15,-1 1 2 0,0-1-4 16,0 0 2-16,0 0 1 0,0 0 0 16,0 0 2-16,4 0 1 0,-4 0 4 0,0 2 2 15,0-2 3-15,0 0 4 0,0 0 1 16,0 2-3-16,0-2-5 0,0 0-4 16,-7 1-1-16,1 0-2 0,-7 1 1 15,-4 1-2-15,2 1-1 0,-5 1 0 16,0 1-2-16,4 2 2 0,-1 0 1 0,5-2 1 15,0 0-1-15,-2 0 2 0,-2 0-2 16,3 0 1-16,0-1 0 16,3-1 3-16,0-1 2 0,0 1-2 15,5-2-2-15,-6 0 0 0,5-1 0 0,2-1 2 16,-1 2 1-16,5-2 1 0,-1 0-2 16,1 0 0-16,-2 0 1 0,1 0 0 15,-1 0 3-15,0 0-1 0,-1 0 1 16,3 0 0-16,-3 0-2 0,3 0-2 15,-3 0 0-15,3 0-1 0,-1 0-1 0,-1 0 0 16,1 0 2-16,-1 0-2 0,1 0 1 16,-1 0 0-16,2 0-3 0,-1 0 2 15,1 0 0-15,-2 0-1 16,1 0 0-16,-2-3-1 0,0-3-2 0,-2-4-1 16,-1-5-1-16,1-1-4 0,1-7 2 15,1-1 2-15,3-2 0 0,0-1 0 16,0 2 1-16,0-1 0 0,3 2 2 15,1 1 0-15,-1-1 0 0,0 0-2 16,0-1 0-16,0 0 0 0,-3 0 0 0,4 1 1 16,-4 7 0-16,3-1 1 0,-3 6 0 15,0 6 1-15,3 0 2 0,-3 6 0 16,0-1-2-16,0 1-1 0,0-2-2 16,0 0-5-16,0 1 3 0,0-1-2 15,0 2 1-15,0-2 4 0,0 2-1 16,0-1 2-16,0 1 4 0,0 0-5 0,0 0 2 15,0 0 2-15,0 0-1 16,0 0-1-16,-3 0 3 0,3 0-3 16,0 0 0-16,0 0 0 0,0 0-2 0,-3 0 2 15,3 0 0-15,0 0-1 0,0 0-3 16,0 0-1-16,0 0-1 0,-4 6 6 16,3 9 0-16,-4 7 0 0,-1 8-2 15,2-1 0-15,-2 0-6 0,3-2 1 16,0 0-3-16,1-5-11 0,2 2-13 0,0-1-14 15,0-1-31-15,8 3-22 0,-2-1-54 16</inkml:trace>
  <inkml:trace contextRef="#ctx0" brushRef="#br0" timeOffset="209244.4">9318 12877 63 0,'0'0'26'0,"0"0"1"16,0 0-5-16,0 0-5 0,0 0-9 15,0 0 2-15,0 0-4 0,0 0-1 16,0 0 3-16,0 0-4 0,-16-8 1 16,15 8-1-16,-1 0-2 0,1 0-1 15,1 0-1-15,-2-2-1 0,2 2 0 16,-1 0-2-16,1 0 5 0,0 0 0 15,0 0 3-15,0 0 1 0,0 0 1 16,0 0 2-16,4 2 4 0,5 2 0 16,5 2 0-16,-5-3 5 0,6 2-3 0,3-1 3 15,1 1-1-15,6 1-9 0,5 0-4 16,-1 2-1-16,3-1-1 0,5 4 0 16,1 1 1-16,3 0-1 0,2 3-2 15,0 1 1-15,2-2-2 0,0 0 1 16,-3-1 0-16,4 0 0 0,-2-1 1 0,0-1 0 15,1-2-1-15,1 0 1 0,2-1-2 16,1-2 1-16,2 0-1 16,1-3 0-16,0 0 1 0,3-3 0 15,-6 0-1-15,0 0 0 0,-2 0-2 0,0 0 1 16,-2 0 2-16,0 0 0 0,-6 0 0 16,2 0 0-16,-3 0 0 0,0 0-1 15,0 2-1-15,-2 5-1 0,0-1 2 16,0 2-1-16,-3 1 2 0,-1-1-1 15,-3 1-1-15,-4 0 2 0,-2-2 2 0,0 2-5 16,-5 1 2-16,-6-4-3 0,0-1-3 16,-6 0-2-16,-2-3 2 0,2 1 3 15,-6-3 1-15,0 0 5 0,0 0 1 16,1 1 3-16,1-1 1 0,-1 2 1 16,1-2 0-16,-2 0-2 0,0 1-3 15,1-1-1-15,-1 0-4 0,0 0 1 16,0 0-2-16,0 0-1 0,0 0 0 15,0 0-6-15,0 0-1 0,-4-3-4 16,1-1-4-16,0-1 0 0,-4-2-2 0,4 2 2 16,0 0-3-16,-1-2 1 0,1 4 0 15,-2-5 1-15,-2 1 7 0,2 1 3 16,-1 0 7-16,-3 0 2 0,2-4 1 16,-2 5 1-16,-1-5 1 0,0 0 2 15,-3 2-1-15,-2-4 3 0,1 0-2 16,1 0 1-16,-2-2 1 0,1 0 2 15,-1-1 3-15,0 1 7 0,0 1 9 16,1-1 2-16,2 2 5 0,2 2 1 16,0 3 4-16,4 2 1 0,2 1-1 0,1 3-7 15,-2-3-9-15,1 3-8 0,0-2-7 16,1 1-3-16,3 2-4 0,-1-1-3 16,1 1-3-16,0 0-1 0,-2 0-2 15,2 0 1-15,0 0 3 0,0 0 1 16,0 0 4-16,0 0 0 0,6 1 1 0,4 4-1 15,0 3 0-15,2-1-1 0,-2 0-1 16,3 6 2-16,-3-1-1 16,0 2 4-16,0 2-2 0,-1 1 0 0,1 2 0 15,-1 0-2-15,-2 2 1 0,2 1-1 16,1-2 0-16,-3 4-1 0,2-5 4 16,-1 3-3-16,4-3 3 0,-2 1-3 15,4-2 0-15,-2-1-1 0,1-4-1 16,-4-2-3-16,-1-2 2 0,0-2-2 15,0-3 2-15,1 2 1 0,-6-4-3 0,1 1 4 16,-4-3-1-16,0 0 2 0,0 0 3 16,2 0 3-16,-1 1 2 0,1-1 1 15,-1 0-2-15,1 2-3 0,-2-2 0 16,0 0-4-16,0 0 0 0,0 0 2 16,0-3-1-16,-5 0-1 0,-4-4 1 0,-1 2-2 15,2-2 1-15,-1 3 1 16,0-1 0-16,-1 1 0 0,0 1-1 15,3-1 0-15,2 3 0 0,-6-3 1 16,7 2-1-16,-7-1 2 0,1 0-1 0,0 0 1 16,0 0-1-16,1 0-1 0,-2 0 1 15,1 0-1-15,1 0 0 0,-4 1 2 16,4 1-2-16,3-1 0 0,-6 2 0 16,0 0 0-16,2 0-1 0,-9 0 1 15,10 3-1-15,-2 0 1 0,2 0 0 0,-1 1 0 16,0 0 0-16,6-3-1 15,-5 2 2-15,4-1-1 0,1 0 0 0,1 1 2 16,3-3 0-16,-1 0-2 16,1 0 2-16,-2 0-1 0,0 0-1 0,2 0 1 15,-2 0 0-15,2 0-1 0,-1 0 0 16,1 0-3-16,-3-2 3 0,0-4-2 16,1-5 2-16,-2-1 1 0,4-2-7 15,0-5 3-15,0-1-4 0,6-4 4 16,0 4 2-16,2 1-3 0,-1-1 2 0,1 3-1 15,-1-1-2-15,1-1 2 0,0 0 2 16,-1-3-2-16,-1 0 1 16,5-1 0-16,-3-1 1 0,-4 1 4 15,3 3-3-15,-4 5-2 0,0 0 1 0,1 6-1 16,-4 2 1-16,2 3 1 0,-2 4-7 16,0-1-8-16,0 1-13 0,0 0-6 15,0 0-2-15,0 12-2 0,-7 7-10 16,2 13-17-16,1 3-26 0</inkml:trace>
  <inkml:trace contextRef="#ctx0" brushRef="#br0" timeOffset="211197.5172">24516 13512 67 0,'0'0'28'0,"0"0"3"0,0 0 1 0,0 0-1 16,0 0-8-16,19-77-2 0,-12 71-2 15,7 0 1-15,-5 4-3 0,3 2-5 16,5 0-3-16,-2 0 0 0,5 8-2 16,-4 1 1-16,3 3 0 0,0 0 1 15,2 2 3-15,5-2 0 0,3 0 3 0,6-4 2 16,6-4-3-16,9-4-1 0,6 0-4 15,8 0-2-15,6-7-1 16,6-1-2-16,2-1 2 0,5 1-3 16,0-1-1-16,2 2 0 0,1 1 0 0,2-1-1 15,-1 3 0-15,-2 0-1 0,-3 2 1 16,-3 2-2-16,-7 0 1 0,-4 0-2 16,-5 5-3-16,-10 0 1 0,-4 2-2 15,-8 3 2-15,-7-3 3 0,-3 3-3 16,-5 1-1-16,-6-1-2 0,-3 2-3 0,-4-5-2 15,-3 1 5-15,1 2-1 16,-4-3 2-16,1 2-4 0,-2-3-5 0,-4-3-5 16,1 1-1-16,-3-4 3 15,0 0-5-15,0 0-12 0,0 0-11 0,0 0-11 16,0 0-5-16,-15 0-2 0</inkml:trace>
  <inkml:trace contextRef="#ctx0" brushRef="#br0" timeOffset="211656.9289">24823 13684 160 0,'0'0'46'0,"0"0"-10"0,0 0-12 0,0 0-15 16,0 0-3-16,0 0 0 0,0 0 0 15,0 0 2-15,0 0 3 0,0 0 5 16,-6 13 5-16,18-1 6 0,6-2 1 16,3-3-2-16,8-3 0 0,7 1-6 15,7-5-1-15,12 0-3 0,7-3-5 16,11-4-1-16,7-4-1 0,9-1-4 15,3-3 0-15,4 1-3 0,1-1 0 16,0 0-1-16,0 1 0 0,-5 4-1 16,-5-1-2-16,-8 3 1 0,-5 3-1 0,-7 0 0 15,-7 3 2-15,-3 2-3 0,-7 0 1 16,-8 0-1-16,-6 0 0 0,-7 0-1 16,-9 3-1-16,-5 1-1 0,-6-2-1 15,-4 1 0-15,0-3-1 0,-5 0 3 16,0 0 1-16,0 0 2 0,0 2-1 0,1-2-7 15,-1 0-13-15,0 1-19 0,-1 1-25 16,-4 0-25-16,0-1-19 0</inkml:trace>
  <inkml:trace contextRef="#ctx0" brushRef="#br0" timeOffset="212858.7977">27818 13461 45 0,'0'0'15'0,"0"0"-5"0,0 0-1 16,0 0-3-16,0 0-5 0,0 0-2 0,0 0 0 15,0 0 2-15,0 0 5 0,0 0 2 16,-12-2 1-16,12 2 3 0,0 0 4 16,4 6 8-16,10 0 8 15,6 0 1-15,7-3 1 0,5-3-7 0,9 0-8 16,5 0-4-16,2-4-4 0,5-1-2 16,3 2-3-16,4-1-2 0,3-1-1 15,2 1-1-15,4-1-2 0,0-1-2 16,-1 2 2-16,-2-3-1 0,-1 1 0 15,-1 0 1-15,-5 0-2 0,-2 2-1 0,-7-1 0 16,-2 4-3-16,-7-1-1 0,-4 2 0 16,-7 0 0-16,-3 0 0 0,-10 0-1 15,-7 0-4-15,1 0-3 0,-6 2-8 16,-1-1-1-16,2 1 2 0,-6-2 3 16,0 0 6-16,0 3 1 0,-6 0-8 15,-3 1-7-15,-5 1-5 0,4-4-13 16</inkml:trace>
  <inkml:trace contextRef="#ctx0" brushRef="#br0" timeOffset="213256.6883">27838 13591 155 0,'0'0'43'0,"0"0"-3"16,0 0-7-16,0 0-5 0,0 0-4 16,0 0-6-16,0 0-6 0,0 0-2 15,0 0-5-15,0 0 0 0,-46-15 0 16,46 12 1-16,13 0 2 0,11-3-2 0,12-1 1 15,9-3-2-15,9 0-2 0,5-1-1 16,3-1 0-16,2-2 1 0,2 2-2 16,4-1 0-16,1-1-1 15,0 0 0-15,1 0 0 0,0 1-1 0,-1-2 1 16,-3 1-1-16,-1 2-3 0,-4-1 1 16,-3 5-2-16,-6-2-1 0,-5 3-5 15,-5 2-1-15,-8 1-9 0,-4 1-7 16,-9 1-10-16,-1 2-14 0,-3 0-6 15,-1 0-7-15,2 0-13 0</inkml:trace>
  <inkml:trace contextRef="#ctx0" brushRef="#br0" timeOffset="213664.5127">28004 13582 183 0,'0'0'0'0,"0"0"31"0,0 0-31 0,0 0 37 0,0 0 7 16,0 0-12-16,0 0-16 15,0 0-7-15,0 0-8 0,0 0 1 16,-33-30-1-16,33 30 3 0,0 0 3 16,14 0 5-16,7 0 0 0,11 0 3 0,6 0-2 15,5-2-2-15,5-3-4 0,6-5-3 16,6-2 1-16,3-2-4 0,2 0 1 16,3-4-2-16,-3 3 0 0,0 1 0 15,-3 1-1-15,-2 2 0 0,-5 1-3 16,-6 2 0-16,-2 0-3 0,-6 4-3 0,-5-1-2 15,-5 4-2-15,-10-1-8 0,-2 2-9 16,-9 0-19-16,0 0-19 0,2 2-23 16,-3 3-28-16</inkml:trace>
  <inkml:trace contextRef="#ctx0" brushRef="#br0" timeOffset="219716.7361">29682 13473 5 0,'0'0'15'0,"0"0"0"16,0 0-2-16,0 0-2 0,0 0-4 15,0 0-1-15,0 0-3 0,0 0 0 0,0 0-2 16,0 0 0-16,-18-5 0 15,18 5 2-15,-1 0-1 0,1 0 0 16,0 0 1-16,0 0 0 0,0 0 0 16,0 0 0-16,0 0 1 0,3 0 0 0,3 0 2 15,8 0 2-15,6 0-1 0,1-3-1 16,8-3-3-16,1-2-2 0,2 0 1 16,4-2-2-16,1 0 2 0,1-1-1 15,1 0 0-15,-1 3 1 0,-2-2-4 16,0 1 1-16,-4 1 0 0,-2 1-1 0,-1 1-1 15,-4 0 0-15,-1 0 1 0,-1 1 2 16,-8 2 0-16,2 2 0 16,-7-1-1-16,-5 1-2 0,2 1-1 15,-7 0 1-15,0 0 0 0,0 0 2 0,1 0-3 16,-1 0-2-16,0 0-3 0,0 1-4 16,0 3-5-16,-3 0-6 0,-4 4-9 15</inkml:trace>
  <inkml:trace contextRef="#ctx0" brushRef="#br0" timeOffset="220067.9126">29712 13540 144 0,'0'0'44'0,"0"0"-1"16,0 0-10-16,0 0-12 0,0 0-12 15,0 0-6-15,0 0 0 0,0 0-1 16,0 0 1-16,32-84-2 0,-15 75-1 16,5 2 1-16,2-1-1 0,4-1 0 15,4 1 0-15,2 1 1 0,3-1-1 0,2 1 0 16,1 0-1-16,-2 1-3 15,-2 0-1-15,0 0-1 0,-1 2 0 0,-2-2-1 16,0 1 2-16,-4-1-4 16,2 1-2-16,-5 1-4 0,-6 0-5 0,-8 3-4 15,-1 0-3-15,-5 1-9 0,0 0-12 16,0 0-25-16</inkml:trace>
  <inkml:trace contextRef="#ctx0" brushRef="#br0" timeOffset="220397.0516">29690 13535 145 0,'0'0'49'16,"0"0"-5"-16,0 0-8 0,0 0-8 15,0 0-7-15,0 0-7 0,0 0-7 0,0 0-3 16,0 0-3-16,-37-6-1 0,37 6 0 16,0 0 1-16,1 0 1 0,14-2-1 15,9 2 1-15,8-1-1 0,1-2-1 16,2-2 0-16,4-1 0 0,2-1 0 16,1-1 2-16,2-3-4 0,-2 2-3 0,1 0-1 15,-3 2-3-15,-1 1 0 16,-1-1-2-16,-4 5-6 0,2-1-9 15,-4 0-12-15,-3 1-7 0,-9 0-4 16,0 2-7-16,-6 0-4 0</inkml:trace>
  <inkml:trace contextRef="#ctx0" brushRef="#br0" timeOffset="220675.5789">29628 13695 170 0,'0'0'59'0,"0"0"-13"0,0 0-19 16,0 0-12-16,0 0-8 0,0 0 2 15,0 0-1-15,0 0-1 0,91-43 1 16,-57 30-1-16,0-1-4 0,3-2 1 0,4 2-2 15,1-2-1-15,4 0-1 0,-1-1-1 16,3 0-4-16,-3 0-2 0,2 1-8 16,1 3-23-16,1 5-49 0,1 3-85 15</inkml:trace>
  <inkml:trace contextRef="#ctx0" brushRef="#br0" timeOffset="227508.6782">22897 14100 42 0,'0'0'21'16,"0"0"1"-16,0 0 1 0,0 0-2 15,0 0-7-15,0 0-9 0,0 0-6 0,0 0-3 16,0 0-2-16,0-18 4 0,0 18 0 16,0-2 1-16,0 2 1 0,2 0 0 15,-2 0 1-15,2 0-1 0,-1 4 3 16,2 6-1-16,0 0 2 0,-1 1-1 16,2 6-3-16,-1-1 3 0,0 5-1 15,1 1 0-15,2 0 3 0,-2 1-2 16,2-1-1-16,0-1 1 0,1-2-1 15,2 1-2-15,-4-9 1 0,3 1 0 16,-2-5 0-16,1-2 5 0,1 1 0 0,3-4 1 16,4 0 0-16,3-2-1 0,5-5-1 15,1-6-1-15,1-5-1 0,1-4-4 16,3-5 1-16,3-3-1 0,1-4-3 16,5 0 3-16,-2 0-3 0,-1 3-1 15,-1 2-5-15,-3 3 1 0,-2 4-8 16,-3 2-1-16,0 3-4 0,-3 1-8 15,0 3-7-15,2 2-9 0</inkml:trace>
  <inkml:trace contextRef="#ctx0" brushRef="#br0" timeOffset="227951.8883">22944 14323 188 0,'0'0'58'0,"0"0"-11"0,0 0-14 15,0 0-2-15,0 0-5 0,0 0-6 0,0 0-6 16,0 0-8-16,0 0-8 0,0 0-3 16,-31-53 1-16,31 53 2 0,0 0 2 15,0 10 0-15,7 7 1 0,0 6 0 16,0-3 0-16,1 1-1 0,-3-3-1 16,0-4 1-16,1-2-1 0,2 1 1 0,-4-6 1 15,5 5-1-15,-3-6 0 16,4-1 1-16,2 4 0 0,-4-7 0 15,11 2 3-15,3-4-3 0,1-6 1 16,14-10-2-16,1-5-1 0,4-6 0 0,4-8-2 16,1-5 0-16,0-2-1 0,-3-4-3 15,-4 4-8-15,-1 2-8 0,-4 6-9 16,-2 4-29-16,-1 8-23 0,-3 5-35 16</inkml:trace>
  <inkml:trace contextRef="#ctx0" brushRef="#br0" timeOffset="247533.0814">21458 15458 57 0,'0'0'22'0,"0"0"0"16,0 0 0-16,0 0-7 0,0 0-2 15,0 0-6-15,0 0-3 0,0 0-4 16,0 0-2-16,-26-39-6 0,24 39 0 16,1-1 3-16,1 1 4 0,-2 0 5 15,2 1-2-15,0 11-1 0,0 6 1 16,6 8-2-16,0 0 2 0,1 1 1 15,2-1 1-15,-3 0 2 0,1-2 0 16,0-3-3-16,3-4 5 0,-2-5 2 0,0-4 3 16,1-5 3-16,4-3-1 0,6 0-4 15,3-8-2-15,6-7 0 0,1-3 0 16,3-6-2-16,0-4-3 0,1-1-2 16,2-3-1-16,-2 1-2 0,2-1-2 15,-4 0 2-15,1 2-4 0,-1-1-1 0,-2 2 1 16,-2 2-5-16,1 3 1 15,-4-1-7-15,-2 6 1 0,-3 0-12 0,0 6-5 16,-2 1-7-16,-6 4-14 16,7 6-4-16</inkml:trace>
  <inkml:trace contextRef="#ctx0" brushRef="#br0" timeOffset="247964.8531">21520 15580 119 0,'0'0'42'0,"0"0"-7"0,0 0-10 16,0 0-15-16,0 0-6 0,0 0 0 0,0 0 3 15,0 0 5-15,0 0 1 16,0 0-2-16,22 71-4 0,-5-48-1 15,0-2-3-15,2-1 0 0,0-2 2 16,3-4 1-16,0-4-1 0,3-4 2 0,3-4 0 16,4-2-2-16,3-9-1 0,4-8-3 15,4-7-4-15,3-5 0 0,5-6-2 16,1-4-4-16,-1-4-9 0,3 1-24 16,-2-1-30-16,1 4-39 0</inkml:trace>
  <inkml:trace contextRef="#ctx0" brushRef="#br0" timeOffset="249511.939">24905 17331 130 0,'0'0'26'0,"0"0"18"0,0 0-32 16,0 0 16-16,0 0-8 0,0 0-19 15,-16-82 12-15,34 64-27 0,2 6 16 16,6 5 0-16,6 0 1 0,3 6-3 16,3 1 1-16,3 0 2 0,7 0-5 15,1 0 2-15,6 4-1 0,3-2-1 0,2 3-2 16,1-1 19-16,1 1-24 0,3 1 0 15,3 1-49-15,2 5-46 16</inkml:trace>
  <inkml:trace contextRef="#ctx0" brushRef="#br0" timeOffset="250333.5605">27665 17078 76 0,'0'0'15'0,"0"0"-5"16,0 0-1-16,0 0 3 0,0 0-4 16,0 0 3-16,98-42-2 0,-65 37-4 15,-1-1 0-15,1 1-4 0,2 1 0 16,-2-1-1-16,0 2 1 0,-1-1-1 15,-3 1-1-15,-3 0 0 0,-8 1-2 0,0 2 1 16,-5-2 0-16,2 2-1 0,-2-1 1 16,1 1-3-16,-1 0 0 0,0 0-2 15,-1 0-1-15,-2 0-2 0,1 0 0 16,-6 1-5-16,4 3-6 0,-5-1-6 16,7 0-14-16</inkml:trace>
  <inkml:trace contextRef="#ctx0" brushRef="#br0" timeOffset="250657.4461">27644 17143 123 0,'0'0'29'0,"0"0"-1"0,0 0-9 16,0 0-4-16,0 0-4 0,0 0-4 0,0 0-2 15,0 0-3-15,0 0-1 0,95-52 1 16,-66 51 0-16,3-1-1 0,0 0 0 16,1-1-2-16,2-2 1 0,0 0 0 15,1 2 0-15,-1-3-3 0,-3 2 0 16,-3 0-2-16,-3 0-1 0,-8 3-2 0,0-2-5 15,-5 1-6-15,-8 0-9 0,7 1-9 16,-5 1-5-16,-3 0-5 16</inkml:trace>
  <inkml:trace contextRef="#ctx0" brushRef="#br0" timeOffset="250914.8344">27553 17199 86 0,'0'0'22'0,"0"0"-4"0,0 0-6 15,0 0-3-15,0 0-6 16,0 0 1-16,0 0-2 0,0 0-2 15,106-34-1-15,-73 29-2 0,3 0 0 16,3 1-4-16,-1-4-3 0,2 2-15 0,5-3-8 16,4 0-19-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1:41.107"/>
    </inkml:context>
    <inkml:brush xml:id="br0">
      <inkml:brushProperty name="width" value="0.05292" units="cm"/>
      <inkml:brushProperty name="height" value="0.05292" units="cm"/>
      <inkml:brushProperty name="color" value="#FF0000"/>
    </inkml:brush>
  </inkml:definitions>
  <inkml:trace contextRef="#ctx0" brushRef="#br0">3496 4102 72 0,'0'0'23'16,"0"0"10"-16,0 0 2 0,0 0 3 15,0 0-2-15,0 0-7 0,0 0-4 0,0 0-4 16,0 0-3-16,0 0-6 15,-7-18-1-15,7 18-1 0,0-3-6 16,0 2 0-16,0 0-5 0,0-1-5 16,0 0-2-16,0 1 0 0,0 0 1 0,0 1 2 15,0 0 4-15,0 0 3 0,0 11-6 16,0 3-5-16,3 9 0 0,4-1 2 16,-4 6 5-16,0 1 10 0,-2 5 0 15,1 1-3-15,-2 2 2 0,0 3-8 16,0-2 1-16,0-3 1 0,1 4 1 0,1-1 3 15,1 1-1-15,-2 1 1 0,5-1 0 16,1 2 3-16,0 1 7 16,2 1 3-16,-2 4 2 0,3 5 0 15,-4 2-8-15,0 3-3 0,-2 2-4 0,1 2 0 16,-1-1 1-16,0 2 4 0,-1 2-4 16,0-4-4-16,-3-10-2 0,1-9-4 15,-1-14 4-15,0-13 1 0,0-8 1 16,0-6 5-16,0 0 1 0,0 0 0 15,0 1-2-15,2 1 0 0,-2-1-2 0,0 1 2 16,0-1-5-16,1-1-5 0,-1 0-13 16,0 0-14-16,-1-11-3 0,-5-4-3 15,-1 0-8-15,3-2-24 0,-1 5-22 16,1-6-38-16</inkml:trace>
  <inkml:trace contextRef="#ctx0" brushRef="#br0" timeOffset="1147.1172">3443 4161 22 0,'0'0'8'0,"0"0"0"15,0 0-1-15,0 0 1 0,0 0-1 16,0 0 0-16,0 0 0 0,0 0-1 16,0 0-2-16,0 0-3 0,-8-11 0 15,6 11-1-15,-1 0 1 0,-3 11 1 16,-1 7 1-16,-2 6 0 0,-1 5 1 15,6 1-2-15,-2 3-2 0,0-1 5 16,0 0 0-16,1-2 2 0,0-2 1 0,2-4-2 16,0-1-1-16,-1-6 0 0,4 1-4 15,-3-6 3-15,3-6-4 0,0 2 2 16,0-8 3-16,-3 0 4 0,3 0 5 16,0 1 3-16,0 1-2 0,0-1-3 15,0 1-4-15,0-1-2 0,0 1-1 0,0-1 2 16,0 1 1-16,0-1 4 15,0 1 1-15,0-1 4 0,0-1-5 16,0 0-2-16,0 0-5 0,-3 0-7 16,3 0 2-16,-1-6-3 0,-1-4-1 0,1 1-3 15,1-4 0-15,0-5 0 0,0 0 1 16,4-6 2-16,5-1 2 0,0 3 1 16,2-3 2-16,-1 0 3 0,-1 3-3 15,1 0-1-15,2-3-1 0,-5 3 1 16,2 1 1-16,1-1-2 0,-3 2 2 0,-3 5 0 15,2-1 4-15,-3 7 0 0,0 2 0 16,-2-2 0-16,-1 4-3 0,3 1 5 16,-3 0 0-16,0 4 0 15,0-2 0-15,0 2-3 0,0-2-4 0,3 2-4 16,-3-1-3-16,0 1-4 0,0-2-2 16,0 2 1-16,0 0 2 0,0 0 5 15,0 0 3-15,0 0 3 0,0 0 2 16,0 0 0-16,0 0-2 0,0 0 1 15,0 5 3-15,0 5 0 0,0 7-2 0,3 3 3 16,1 1 4-16,1 2 6 0,-1 2 1 16,3 2-3-16,0-2-8 0,-1 0-5 15,0-2-2-15,0 1-1 0,1-3 1 16,0 0 1-16,-1-3 1 0,0 0-1 16,0-4-3-16,-1 0-2 0,-2-5-2 0,-3-4 0 15,3 5 5-15,-3-3 4 16,0-2 0-16,3 2 7 0,-3-7 0 15,0 0 7-15,0 0 10 0,0 1 5 16,0 4-2-16,-3-3-6 0,-5 1-12 0,-10-1-15 16,1-2 4-16,-5-2-6 0,6-1 7 15,0-1-2-15,6 3-3 0,0-2-8 16,0-1-16-16,-3 1-24 0,4 0-35 16,-1 3-30-16,0-1-38 0</inkml:trace>
  <inkml:trace contextRef="#ctx0" brushRef="#br0" timeOffset="3666.4085">6177 3593 31 0,'0'0'12'0,"0"0"-5"16,0 0-3-16,0 0-2 0,0 0 5 15,0 0 2-15,0 0 3 0,87 16-2 16,-61-16-4-16,0 0 1 0,3 0-3 15,1 0-3-15,1 0 0 0,-1 0-2 0,-1 2-1 16,1 1 0-16,1-1 0 0,-2-1 1 16,1 0 1-16,-3 1 1 0,1-2 0 15,-3 0 2-15,-7 0-1 0,1 0-1 16,-7 0 2-16,-2 0-3 0,4 0-2 16,-9 0 1-16,-1 0 2 0,2 0-1 15,-2 0 2-15,2-2 1 0,-2 2 4 16,-4 0 5-16,0 0 6 0,0 0 3 15,3 0 1-15,-3 0-1 0,3 0-4 16,-3 0-5-16,0 0-2 0,3 0-4 0,-3 0-2 16,1 0-1-16,-1 0-2 0,0 0-1 15,2 0 0-15,-2 0-4 0,0 0 0 16,1 0-4-16,-1 0 0 0,0 0 4 16,0 0 1-16,0 0 3 0,2 0 2 15,-2 0 0-15,0 0 1 0,0 0 1 0,0 0 2 16,0 0-1-16,0 0 0 15,0 0 3-15,1 0-6 0,-1 0-6 16,0-1-2-16,0-4-1 0,-3 1-1 16,-4-4 0-16,-2-3-3 0,-2 3-5 0,1-4-2 15,-2 4 6-15,-2 0 5 0,-1 1 6 16,-5-1 3-16,7 4 1 0,-6-2 0 16,5 2 7-16,2 1-1 0,-4-1 7 15,5 3 2-15,5-1 6 0,0 0 4 16,6 2-5-16,0-1-4 0,0 1-7 0,-3 0-8 15,3-2-3-15,-3 2-3 0,3 0-6 16,-1 0-8-16,-1 0-10 0,0 0-6 16,2 0 5-16,-2 0 11 0,2 0 11 15,0 0 8-15,7 5 1 0,5 2-4 16,1 4 3-16,0-4 0 0,-3 0 0 16,3 0-5-16,-4-3 1 0,2 3-1 15,-1-3 3-15,-1-1 3 0,3 2-1 16,-4-3-2-16,2 2-2 0,-5-2-2 15,-1-1 0-15,-4-1 3 0,0 0-1 0,0 0 2 16,2 2-1-16,-1-2 3 0,-1 1 0 16,3-1 3-16,-3 0 3 0,3 1 3 15,-2-1 2-15,2 2 2 0,-2-2 2 16,1 2-2-16,-2-2 1 0,1 0-2 16,-1 1-7-16,0-1-3 0,2 2-2 15,-2-2-6-15,0 4-3 0,-5 4-5 16,-6 4 2-16,-2 5 2 0,-3-1 4 15,3 4 0-15,-3 0 1 0,2 0 1 16,-1 1 1-16,1-3-1 0,-2-2-2 0,4 0-4 16,2-5-4-16,0-3-1 0,4-1 1 15,-1-1 4-15,3 0-2 0,1-3-4 16,1 2 0-16,2-5 1 0,-1 0 4 16,1 0 1-16,0 0-4 0,0 0-25 15,0 0-12-15,6-10-4 0,5-7-8 16</inkml:trace>
  <inkml:trace contextRef="#ctx0" brushRef="#br0" timeOffset="3934.9461">6621 3650 188 0,'0'0'59'0,"0"0"-11"0,0 0-10 15,0 0-4-15,0 0-13 0,0 0-5 16,0 0 1-16,0 0-1 0,0 0 0 0,0 0 0 15,-52-39-2-15,52 39-2 0,-3-3-3 16,0 0-2-16,-1-1-4 0,1 2 1 16,2-3 1-16,-1 0 0 15,1 1-3-15,-1 1 0 0,1-3-2 0,-1-1-1 16,-2-6-2-16,3 1 1 0,1 0-2 16,0-6-4-16,0 5-8 0,0-1-2 15,0 2 0-15,0 8-13 0,1 0-14 16,-1 4-40-16,0-1-27 0,0 1-2 15</inkml:trace>
  <inkml:trace contextRef="#ctx0" brushRef="#br0" timeOffset="5713.2161">3893 4720 193 0,'0'0'32'16,"0"0"-12"-16,0 0-3 0,0 0-1 16,0 0 1-16,0 0 2 0,0 0 2 15,0 0 2-15,0 0 1 0,-29-53-4 0,26 50-8 16,-6-3-5-16,3 5-8 15,-4-2-2-15,-10-1-2 0,-3 4 0 16,-9 0 2-16,-1 2-2 0,-5 6 2 16,-1 1-3-16,-3 0 4 0,3-2 1 0,1 3 1 15,2-3 0-15,-1 0 0 0,2-2-1 16,0 1 2-16,-4-4 1 0,3 1 0 16,-7-1-1-16,-1 0 3 0,-2-2-1 15,4 0 0-15,-4-2 1 0,4-3-4 16,-2 0 5-16,0 1-3 0,2 0-2 0,0-3 0 15,3 3-1-15,4 1 3 0,5 0-1 16,1 1 0-16,3 2-1 16,4 0-1-16,-1 0 0 0,1 0 1 15,6 3-2-15,2 2 3 0,2-1-1 0,2-2 0 16,-3 1-1-16,4 0 1 0,-2 0 0 16,7-2 1-16,-1 1 0 0,5-2 1 15,-1 0 1-15,1 0-1 0,-2 0-1 16,1 0-1-16,-1 0 0 0,1 0-1 15,-2 0 1-15,3 0-1 0,-3 0 1 0,3 0 0 16,-3 1 0-16,3-1 0 0,-4 0 0 16,4 0 0-16,0 0 0 0,0 0 0 15,-1 0-1-15,1 0-1 0,-2 0 1 16,2 0 0-16,-1 0-1 0,1 0-3 16,0 0-1-16,0 0-4 0,0-4-1 15,0 0 1-15,1-7 2 0,6-2 1 16,-1 5 0-16,4-3-1 0,-4 5-5 15,-3 3-6-15,5-4-5 0,-3 5-8 16,5-3 7-16,6-1 2 0,-6 3 6 0,5-3 2 16,0 0-7-16,-3 0 3 0,8-3-2 15,-8 1 10-15,-1 1 4 0,-2-3 5 16,3 0 2-16,-4 1 0 0,1-2 2 16,-3 5 0-16,-5 1 2 0,4-2 1 15,-4 2 2-15,3 1 1 0,-1 0 5 0,-3 4 0 16,0-4 3-16,0 0-1 15,3-1 2-15,-3 0 1 0,0 5 2 16,0-1 2-16,0 1-2 0,0-2-5 16,3 1-3-16,-3 1-6 0,0-1-4 0,0 1 0 15,0-2 2-15,0 2-2 0,0-2 1 16,0 2-7-16,0-1-1 0,0 1-2 16,0 0 1-16,0 0 2 0,-3 0 4 15,-3 3 0-15,-5 7 2 0,-4 7 3 16,-2 1-3-16,1 2 2 0,-1 0 2 0,-2-1-5 15,0 0 2-15,0-1 2 0,0-3-4 16,-1 0 3-16,0 0-2 0,4 0 0 16,0-3 1-16,0-1-1 0,2-1 0 15,-2-1 1-15,-3 0-1 0,0 2-1 16,-1 0-1-16,-3-2 0 0,0-1-1 16,8-3 2-16,-2 0 1 0,7-3 2 15,4 1 3-15,0-3 2 0,-1 0 1 16,1 0-1-16,-1 0-1 0,4 0-2 15,3 0-4-15,-3 0-2 0,3 0-3 0,0 0-4 16,-1 0-1-16,1-3 0 0,0 2 1 16,0 0 3-16,0-3 0 0,1 0 2 15,8 1 1-15,1-2 2 0,3 4-1 16,6 1 1-16,0 0-1 0,4 0-1 16,-3 2 0-16,-7 2-5 0,2 1 1 15,-1 1 2-15,-1 1 1 0,6 2 3 16,-3 0 1-16,1 0-1 0,-2 1 1 15,0-3 0-15,0 0-4 0,-1-2 0 16,-2 1 1-16,-2-2-9 0,-6-3 1 0,5 2 2 16,-3-2-1-16,-2 1 7 0,5 2 1 15,-5-1 0-15,-1 0 1 0,1 1-2 16,-4-4-1-16,0 0-3 0,0 0-2 16,2 1-1-16,-1 0-3 0,1 1 7 15,-1 0 1-15,-1-1 6 0,2 1 3 0,-2-2-1 16,1 2 1-16,-1-2-3 0,0 0-1 15,2 1-6-15,-2-1-11 16,0 0-21-16,0 0-25 0,0-6-37 16</inkml:trace>
  <inkml:trace contextRef="#ctx0" brushRef="#br0" timeOffset="6109.6547">2714 4560 201 0,'0'0'44'0,"0"0"-12"16,0 0-11-16,0 0-9 0,0 0-6 16,0 0-2-16,0 0-3 0,0 0 5 15,0 0-2-15,0 0 5 0,-6 7-3 16,5 13-1-16,-4 7 0 0,2 2-5 15,-5 2 2-15,2 2-4 0,2 2 3 0,-2 0-2 16,0 1 0-16,3-1 1 0,-1-1-2 16,1 0 1-16,3-3-1 0,0-4-2 15,0-8 2-15,0 0 1 0,0-7-2 16,0-6-1-16,0 6-2 0,0-7-1 16,0 0 3-16,0 0-1 0,0-5 4 0,0 0 2 15,0 0 4-15,3 2 3 16,-3-1-2-16,0-1 1 0,0 2-3 15,0-2 0-15,0 2-3 0,4-2-2 16,-4 0-5-16,0 0-3 0,0 0-11 0,0 3-19 16,3-3-14-16,-3 0-13 0,0 0-10 15</inkml:trace>
  <inkml:trace contextRef="#ctx0" brushRef="#br0" timeOffset="11732.6783">1119 5152 209 0,'0'0'49'0,"0"0"-10"0,0 0-5 16,0 0 9-16,0 0 6 0,0 0-4 0,0 0-3 16,0 0-11-16,0 0-8 0,-68-67-6 15,68 64-6-15,0 3-5 0,-3-2-2 16,3 2-3-16,0 0-3 0,-3-1-2 16,3 1-2-16,-1-2-3 0,1 2 1 15,-2 0 4-15,2 0 3 0,0 12 2 16,0 5 1-16,3 6-2 0,3-3 0 15,0-5-2-15,-2-2-1 0,3 1-1 0,-4-3 3 16,3 3 4-16,0-7-1 16,0 2 1-16,2 2-4 0,-1-5 0 0,1 1 0 15,-4-2 1-15,-1-2-2 0,0 0 2 16,1 0 2-16,-4-3-2 0,0 0 3 16,0 0 1-16,3 0 0 0,-3 1 3 15,1-1-1-15,1 0 1 0,-1 2-1 16,1-2 3-16,-2 0 0 0,0 0-2 0,0-2-3 15,0-10-8-15,-2-6 3 16,-5-6-4-16,-3-4 6 0,4-2-1 0,-1-3-1 16,-2-2 2-16,1 1-1 15,-1 2 4-15,3 5 2 0,0 6 0 0,1 6 0 16,-1 6-1-16,6 6-2 0,0 3 0 16,-3-2 0-16,3 2 0 0,0-1-3 15,-3-1-3-15,3 0-3 0,-3 2-3 16,3-1-1-16,-1 1 0 0,1 0 4 15,0 13 4-15,0 9 2 0,1 6 0 16,8 3 2-16,5-3-4 0,2 0 1 0,0-2-2 16,3-7-2-16,4 0-2 0,0-7-2 15,9-1-2-15,1-4 2 0,-1-1 0 16,1-2 5-16,-4-1 0 0,-9 0-3 16,-2-3-1-16,-1 0-1 0,-2 0 6 0,2-6 5 15,-4-1 4-15,-3-1 3 16,0-3-2-16,-4-3 0 0,0-7-1 15,-3-2 3-15,-3-4 0 0,0-3-3 16,-3-2 2-16,-6-5-3 0,2-1 1 0,-6 1-2 16,3 3 3-16,-2 5-1 0,4 11 4 15,-1 4 1-15,3 7-2 0,0 4-4 16,5-1-5-16,1 4 0 0,-2 0-6 16,2 0-1-16,-1 0-4 0,-2 0-2 15,3 0 5-15,0 2 4 0,0 16 3 16,7 8 1-16,5 7-3 0,5 0-1 15,1 0-5-15,2-6-4 0,3-3-4 16,0-4-7-16,3-6-2 0,6-4-10 16,1-8-13-16,6-2-50 0,3-12-93 0</inkml:trace>
  <inkml:trace contextRef="#ctx0" brushRef="#br0" timeOffset="14234.9348">1752 4754 114 0,'0'0'30'0,"0"0"6"15,0 0-2-15,0 0-6 0,0 0-1 16,0 0-7-16,0 0-2 0,0 0-2 15,0 0-5-15,-14-17-3 0,14 16-2 16,0-1-3-16,0 0-1 0,-3 2 1 16,3-1-3-16,0 1-3 0,0-1 1 0,-3 1-4 15,3-1-2-15,0 1-5 0,0 0-2 16,0 0 4-16,0 0 4 0,0 0 5 16,0 8 5-16,3 9 2 0,4 3 0 15,-1 3-1-15,0 0-1 0,1 0-2 16,-1 4 1-16,1 0 5 0,-1 0-4 0,-2 1-2 15,2-5 2-15,-2 0-7 16,-1-8 2-16,3-1 1 0,-5-5-4 16,2-4 1-16,-3-1 0 0,0-4 0 15,0 0 3-15,0 0 6 0,3 2 1 0,-3-1 4 16,0 1 5-16,0 0 1 0,3-1 11 16,-3 0 5-16,0 0 5 0,0-1-2 15,0 0-7-15,3 0-12 0,-3 0-11 16,0-11-3-16,-6-8-5 0,-4-3 1 15,3-2 2-15,-2 0 6 0,5 5 3 0,-2-1 0 16,-4 1-2-16,4-3-4 16,2 1-4-16,-4-2 1 0,0 1 1 0,2 0 0 15,2 7-1-15,-1 0 0 16,1 5 0-16,4 5 0 0,-3 0 0 0,3 5 2 16,0-1-6-16,0 1-1 0,0-2-5 15,0 0-6-15,0 2 1 0,0-1 3 16,0 1 2-16,7 0 8 0,8 3 4 15,8 6-2-15,0 4 3 0,0 1-1 16,3 2-2-16,-1 0 2 0,1 3 0 0,1-1-4 16,1-2 1-16,-1-1-5 0,-1-3 1 15,-5-1 1-15,-7-4-1 0,-5-3-1 16,-2-3-7-16,0-1-6 0,3 0-2 16,-1 0-1-16,0-1-2 0,2-11-8 15,-5-3-5-15,1-7-2 0,-4-1-2 0,-3 1 10 16,0-2 2-16,-7-1-3 15,-2 0 13-15,-2 0 4 0,-1 1 7 16,-1 0 9-16,-1-1-4 0,-1 3 6 16,1 1 6-16,-1 2 6 0,1 3 16 0,-1 1 8 15,4 5 1-15,1 3 5 0,2 2 2 16,4 2-4-16,-6-1-7 0,6 2-6 16,-1 1-17-16,1-1-10 0,4 2-7 15,-3-1-6-15,3 1-1 0,0 0 1 16,0 0 2-16,0 10 5 0,0 7 4 15,7 7 1-15,2 0 4 0,7 5-1 16,-3 0-3-16,7 0-2 0,-1 1-7 16,0-1-1-16,-2-3-6 0,2-1-21 15,4 2-19-15,-3-2-43 0</inkml:trace>
  <inkml:trace contextRef="#ctx0" brushRef="#br0" timeOffset="15256.9016">3871 5974 162 0,'0'0'31'0,"0"0"11"16,0 0-2-16,0 0 4 0,0 0-5 16,0 0-8-16,-48-77-8 15,45 74-5-15,0 0-2 0,0 0-6 16,3 3-8-16,-1-2-9 0,1 2-8 0,-2 0 0 16,-2 0 7-16,1 13 2 0,-1 5 9 15,0 6-3-15,2 0 0 0,2 2 1 16,0 0 1-16,0 0 0 0,0-2-1 15,3 0 2-15,-1-7-3 0,-1 0-2 16,3-6 2-16,-4-4-2 0,0 3 3 0,3-5 2 16,-3 0 1-16,3 0 4 0,-3-5 3 15,0 0 2-15,0 0 3 0,0 0 0 16,1 0-5-16,-1 0-2 16,0-2-7-16,0-14-1 0,0-5-1 0,0-5 1 15,-4 2-1-15,1 1 1 0,-2-1 1 16,2 1 1-16,-2-2 0 0,1-2 1 15,-2 0-2-15,3-1-2 0,-1 0 2 16,-2 1 0-16,3 7 5 0,0 2 0 16,2 7 0-16,-2 5-2 0,3 2-4 0,0 4-5 15,0-2-4-15,0 2-4 0,0-1-3 16,0 1 7-16,0-3 3 0,3 3 5 16,11 0 5-16,5 9-4 15,6 3-1-15,-4 3 2 0,1 3 1 0,0 1 3 16,1 3-4-16,0 0 2 0,-4-1-6 15,-2-3 1-15,-2-6-2 0,-4-3-1 16,-2-3 0-16,0-3-4 0,-2 0 2 16,-3-2-7-16,2 1-12 0,-6-2-14 15,4 0-8-15,2 0-14 0,0 0-8 0,5-3-7 16,-8-4 1-16,0-1-9 0</inkml:trace>
  <inkml:trace contextRef="#ctx0" brushRef="#br0" timeOffset="15531.9847">3960 5566 100 0,'0'0'54'0,"0"0"16"16,0 0 8-16,0 0-5 0,0 0-19 0,0 0-21 16,0 0-15-16,0 0-10 0,0 0-6 15,0 0-2-15,-17-35-1 0,17 36 0 16,-1 15 3-16,-1 7-1 0,2 8-1 15,0 1-1-15,0 2-2 0,3 1-1 16,3 1 3-16,4 0 0 0,-3 2 3 0,3-1 2 16,-1-2-4-16,1-3 0 0,-3-5-7 15,2-6-4-15,-3-7-2 0,2-2-2 16,-3-6-3-16,-2-3-5 0,0 1-4 16,-3-4-9-16,1 4-14 0,2-1-21 15,0 0-28-15</inkml:trace>
  <inkml:trace contextRef="#ctx0" brushRef="#br0" timeOffset="15734.0019">4128 5892 321 0,'0'0'14'0,"0"0"-35"0,0 0-72 15,0 0-128-15</inkml:trace>
  <inkml:trace contextRef="#ctx0" brushRef="#br0" timeOffset="23927.9706">8329 2601 186 0,'0'0'60'0,"0"0"-7"0,0 0-18 16,0 0-1-16,0 0-5 0,0 0-10 15,0 0-6-15,0 0-8 0,0 0-1 16,-36-13-1-16,36 12-5 0,-3 1-3 16,3-2-4-16,0 2-5 0,-3 0 1 0,3-2 2 15,0-1 4-15,9-2 7 0,7-3 0 16,1-2 1-16,3 1-10 0,0 0 9 16,-6 2-13-16,0 1 13 0,-5 3-4 15,-5 1-5-15,5 2 1 0,-4 0-3 16,4 2 14-16,0 8-11 0,-3 2 17 15,2 6-7-15,-8 4 2 0,0 0 12 16,0 4-17-16,0 0 12 0,-1 2-15 16,-6-1 1-16,2-3 5 0,1-2-3 15,-2-5-3-15,6 0 1 0,0-5-3 0,0-1-1 16,0 0-3-16,0-7 0 0,0 4 0 16,3-5 0-16,4 2-1 0,1 0 3 15,3-5 1-15,4 0 3 0,0-5-5 16,7-8-7-16,0-3 5 0,2-3-5 15,-1-3 6-15,-1 0 0 0,0-2-6 0,-5 1-1 16,-1 2 4-16,-6 1 5 0,-1 7 6 16,-5-1-4-16,-1 5 12 15,-3 3-8-15,0-4 20 0,0 4 7 16,0 1 6-16,0-5 0 0,-3 8-2 0,0-3-1 16,2 2-1-16,1 3-2 0,0-2-5 15,0 2-8-15,0 0-4 0,-2-1-7 16,1 1-2-16,-2 0-4 0,3 0-6 15,-3 0-1-15,3 0-7 0,-2 0-3 16,2 0 2-16,-2 0 5 0,2 0 7 0,0 0 8 16,0 3 1-16,0 10 10 0,0 6-14 15,0-1 8-15,0-2-10 0,0-5-3 16,2 2 0-16,3 1-2 16,-2-4 1-16,0 0-5 0,0-2 2 0,0-4 3 15,-2 1 3-15,2 0 6 0,-3-5 6 16,0 0 8-16,0 0 7 0,2 1 8 15,-2 0 3-15,0-1-6 0,1 0-9 16,-1 0-6-16,0 0-7 0,-1-12-1 16,-4-4 2-16,-2-6-2 0,1 3 1 0,1 4-3 15,2-1 7-15,0 4-12 0,1 0 8 16,1 1-6-16,-1 4 0 0,2 1 2 16,0 6-4-16,-1-2-9 0,1 2-10 15,0-1-3-15,0-1 3 0,0 2 11 16,1 0 8-16,10 0 6 0,4 3-2 15,4 7 9-15,-6 3-10 0,4 2 7 16,-5 1-6-16,-2-4-3 0,0-2-6 16,-7-2-7-16,3 0 2 0,-2 0 5 15,-2-4 4-15,1 0 7 0,-3-4 6 0,0 0 1 16,0 0 9-16,0 2 6 0,1-1 1 16,-1 0-3-16,0 2-7 0,0-3-9 15,-3 0 4-15,-7 0 0 0,-1-4 2 16,-1-5 3-16,2-1-8 0,0-5-1 15,-2-2-6-15,6-1-12 0,0-4 13 0,1 1-10 16,-1 5-1-16,6-2 11 0,-1 8-16 16,1 4 9-16,0-6-1 15,0 8-7-15,0-2 2 0,0 2 0 16,1 3-2-16,2-1 3 0,10 2 2 0,1 0 1 16,2 3 4-16,5 11 2 0,-1 4 4 15,-2 4 1-15,0 7-24 0,-1 3-27 16,-2 2-39-16,-1 0-54 0</inkml:trace>
  <inkml:trace contextRef="#ctx0" brushRef="#br0" timeOffset="25166.6047">6864 2651 214 0,'0'0'43'0,"0"0"-12"15,0 0-12-15,0 0-9 0,0 0-4 16,0 0-2-16,0 0-3 0,0 0-6 0,0 0-4 16,-13-2-5-16,12 2-8 0,-2 0 5 15,-3 7 5-15,2 10 14 0,-2 10 5 16,1 10-5-16,0 9 4 0,2 14-10 16,-1 7 4-16,-2 8 4 0,1 4-9 15,-2 2 6-15,4-2 1 0,-1 0-2 16,3-2-2-16,-1 0-3 0,2-2-1 15,0-6-3-15,0-4 1 0,2-13-5 16,2-6 1-16,0-12 2 0,-1-12 0 16,1-5 11-16,1-6-7 0,-4-7 4 0,4 4-1 15,-4-5-2-15,2 0-3 0,0 1 0 16,-3-4 1-16,0 0-1 0,0 0 0 16,4 2-3-16,-3-2-6 0,-1 2-4 15,2-2-3-15,-2 1 0 0,1 5 2 16</inkml:trace>
  <inkml:trace contextRef="#ctx0" brushRef="#br0" timeOffset="25617.354">6857 3910 61 0,'0'0'23'0,"0"0"-2"0,0 0-3 0,0 0-5 16,0 0-1-16,0 0-6 0,0 0-3 15,0 0-2-15,0 0-3 0,-16-9-4 16,16 9-1-16,-3-2 0 0,3 2 3 15,0 0 4-15,0 0 4 0,9 0-8 16,7 2-2-16,5 2 2 0,1 1 0 0,4 1 9 16,3 2-2-16,4-1 3 0,1 2-5 15,-1 0 3-15,2 1 0 0,-2 0-3 16,7-2 0-16,-1 1-1 0,-1-2-1 16,5 2 1-16,-1-2 1 0,2-2 1 15,2 3 1-15,0 0-2 0,5 0 0 16,-1-1-1-16,0 1-3 0,-1-2 0 15,-6-1 1-15,-3 0-1 0,-5-3 3 16,-3-2-3-16,-6 0-3 0,-1-2-6 16,-8-1 0-16,-4-1 1 0,-3 1 1 0,-7 1 3 15,3-3-10-15,-3 1-28 0</inkml:trace>
  <inkml:trace contextRef="#ctx0" brushRef="#br0" timeOffset="26814.9321">6709 2493 39 0,'0'0'9'0,"0"0"-2"16,0 0-2-16,0 0-2 0,0 0-4 15,0 0-4-15,0 0 4 0,0 0 5 16,0 0 3-16,0 0-1 0,32 2 0 16,-3-2-4-16,6 0-2 0,1-2 7 0,7-2-7 15,2 0 1-15,4 0 2 0,1 0-1 16,0 1-1-16,1 0 1 0,2 1-2 16,-4 2-3-16,-5 0 4 0,-1 0-3 15,-4 4 1-15,-3 3 2 0,1 2-3 16,-3 2 2-16,2 1-4 0,-4 0 6 0,1 3-6 15,-4-1 8-15,-2-1-2 16,-1-2-2-16,-2 0 13 0,-2-4-11 16,-6-1 0-16,1-4-2 0,-1-2-9 15,3 0 9-15,2-5-2 0,-2-4 0 0,-6 3-1 16,0-1-3-16,-4 1 0 0,-2-1-5 16,2 1 11-16,-6 4 4 0,0-2-2 15,-3 4 2-15,0-1-1 0,0 1-1 16,1 0-1-16,-1 0 5 0,0 0-10 15,0 0 1-15,0 0 1 0,0 0 0 0,0 0 1 16,0 0 1-16,0 0-3 0,0 1 3 16,0 1 4-16,0 0 0 0,0-1-1 15,3-1 1-15,-3 1-4 0,0-1 0 16,0 2 0-16,0-2-4 0,0 1 1 16,0-1 0-16,3 2 1 0,-3-2 3 15,0 1 1-15,8 2 2 0,-3-2-2 16,2 2 2-16,5-2-2 0,-1 3-1 15,1-3 1-15,-1 0-4 0,2 2 2 16,-1-1-2-16,1-1 0 0,-3-1-1 0,2 2 2 16,-7-2 1-16,1 2 0 0,-6-2 1 15,3 0-2-15,3 0 1 0,-2 0 1 16,2 1 2-16,-6-1 0 0,0 0 2 16,0 0-4-16,3 0 0 0,-2 1-1 15,-1-1 2-15,2 2 0 0,-2-2 0 16,1 7 11-16,-1-4-13 0,3 8 12 15,-3 0-9-15,0 1 0 0,3 6 4 16,-3 2 3-16,0 6-2 0,0 1 4 16,0 0-8-16,-3 3-4 0,0 3 3 0,2 1-9 15,-1 1 6-15,2 3 1 0,0 3-1 16,0 2 4-16,0 0 2 0,2 6 2 16,-1 1 0-16,-1 2 3 0,3 3-1 15,0-2-2-15,0 4 1 0,0-2-2 16,0 2-2-16,0 3-3 0,-2 1 0 0,2-1-4 15,-3 1 2-15,0-1 3 16,0-1 0-16,0-2 2 0,0 1-3 16,0-3-1-16,-1-2-3 0,-1-6-1 15,1-4 3-15,-1-6-3 0,2-12-1 0,0-3 2 16,0-8-1-16,0-8 2 0,0 2 10 16,0-8 5-16,0 0 7 0,0 0 1 15,0 0-13-15,0-2-13 0,0-14-8 16,0-7-6-16,0-9-8 0,2 2-6 15,1-2-19-15,2 3-19 0</inkml:trace>
  <inkml:trace contextRef="#ctx0" brushRef="#br0" timeOffset="29010.2453">3882 2169 7 0,'0'0'32'0,"0"0"4"16,0 0-10-16,-4-18-10 0,1 16-19 0,3 2-3 16,0 0 6-16,-4 14 2 0,1 8 2 15,-3 10-1-15,5 5-7 0,-1 4 1 16,2 5 4-16,-1 0 2 0,1 5 5 15,-3 2-4-15,3-1 5 0,0-1 0 16,0-2-4-16,0-5 2 0,0-5-12 0,4-7-1 16,-1-12 0-16,3 0-1 0,-5-10-7 15,1-5-3-15,-1-1-3 0,-1-4 3 16,3 0-4-16,6-12-22 0</inkml:trace>
  <inkml:trace contextRef="#ctx0" brushRef="#br0" timeOffset="29714.933">4001 2331 111 0,'0'0'24'0,"0"0"-14"0,0 0-13 0,0 0-7 15,0 0 0-15,0 0 1 16,0 0 7-16,0 0 4 0,0 0 4 16,29-7 0-16,-5 13 1 0,1 1-1 15,1 2-2-15,3 2-4 0,0 0-5 0,4-1 3 16,-1-1 0-16,8 0 5 0,1-1 3 16,1-2-1-16,4-2-2 0,-1 0-3 15,4-1 0-15,-1-1 0 0,1-2-5 16,0 1 1-16,-4 2 1 0,4 0-3 15,-1 0 6-15,1 0-2 0,3 0 1 0,2-1 0 16,-1-2-3-16,2 0 2 0,1 0-1 16,-3 0 2-16,-3-2 1 15,5-1-1-15,-3-3 0 0,2 0-2 16,-1-2 1-16,2 1-3 0,-3 1 2 0,3 2-1 16,-3 3-3-16,-4 1 1 0,1 0 1 15,-4 3-1-15,1 3 6 0,-2 1-1 16,-1 3 0-16,-1-1 2 0,0 0-3 15,-2-3 2-15,-2-1 0 0,-2-2-2 16,3-2 2-16,0-1 0 0,-1 0-1 0,-1 0 0 16,1-3 0-16,-1-3 1 0,-2 2 0 15,-2-2 0-15,-2 1 2 0,-2 0-3 16,-2 3 0-16,-5-1 0 16,4 1-1-16,-3 0 2 0,0 2 3 0,-4 0-2 15,0 0-1-15,-2 0 1 0,2 0-2 16,-2 0 1-16,1 2 0 0,-4 0-1 15,-1-1 2-15,6 1-1 0,-9-2-1 16,3 0 1-16,7 1 1 0,-8-1 0 16,8 0 3-16,0 0-1 0,-8 0-1 0,7 0-1 15,-9 0 0-15,-4-1-1 0,0 1 0 16,-6 0 1-16,0-2 2 0,0 2-1 16,2 0 3-16,0-1-1 0,-1 1 0 15,-1-2-2-15,3 2-2 0,-3-2-2 16,3 2 0-16,-3 0-3 0,0 0-1 0,0 0-2 15,3 0-3-15,-3-1 0 0,0 1 2 16,1 0-3-16,-1 0-6 16,2 0 1-16</inkml:trace>
  <inkml:trace contextRef="#ctx0" brushRef="#br0" timeOffset="30307.161">6141 2476 54 0,'0'0'14'15,"0"0"2"-15,0 0-6 0,0 0-9 16,0 0-8-16,0 0-1 0,0 0 2 0,0 0 5 15,0 0 3-15,0 0 1 16,36-19-2-16,-6 19 1 0,2 0-1 16,0 0 1-16,6 2-1 0,-2-1 0 15,3-1-1-15,-3 0 0 0,0 0 1 0,0 0 0 16,1-6 2-16,0 0-3 0,1-3 0 16,4 0-2-16,-3 0-2 0,0-3-2 15,1-1 0-15,1 1-1 0,1-1-4 16,1-1-2-16,1 1-4 0,-4 1-4 15</inkml:trace>
  <inkml:trace contextRef="#ctx0" brushRef="#br0" timeOffset="31093.9657">7451 1760 5 0,'0'0'7'0,"0"0"-1"0,0 0-1 0,0 0-3 15,0 0 4-15,0 0 1 0,0 0 3 16,0 0 2-16,0 0 1 0,0 0 1 15,-17-2-1-15,16 2-3 0,-1 0-4 16,1 0-3-16,-1 0-6 0,1 0 0 0,-4 0 3 16,-2 10-1-16,1 5 5 15,-4 8-4-15,3 6 1 0,0 6 14 0,-1 5-2 16,1 10 5-16,0 9-4 0,1 4-12 16,0 8-4-16,-2 4 2 0,2-1-2 15,3 0 2-15,0-8-2 0,2-2 6 16,-1-8 2-16,2-5-2 0,0-8-5 15,0-12-9-15,5-11-1 0,-4-7 3 0,1-8 11 16,-1 1 5-16,-1-6 6 0,0 0 5 16,0 0 0-16,3 0-10 0,7-11-5 15,-1-11-9-15,2-12-12 16,1-5 5-16,-5-6-1 0,2 1 4 0,-5 2 8 16,-2 1 1-16,-2 1-6 0,0 3 2 15,-6-2-1-15,-3 0 0 0,0 0 9 16,-1-3-4-16,2 3 1 0,-1 1 0 15,-1 4 2-15,3 4 2 0,1 5 5 16,0 2 0-16,0 5 5 0,1 4 2 0,2 5 3 16,0 0 6-16,-2 0-2 0,4 4-6 15,-1 1-7-15,2 4-12 0,-1-1-11 16,1 1-15-16,0 0-2 0,-3 0 5 16,3 1 10-16,0 15 15 0,0 10 9 15,0 9-7-15,4 6 6 0,1 4-9 16,-2 5-4-16,0 2 4 0,0 0-5 15,-1 1 4-15,-2-2 1 0,0-1 6 16,0 2-20-16,0-3 2 0,-2-4-12 16,0-6-27-16,1-14-19 0</inkml:trace>
  <inkml:trace contextRef="#ctx0" brushRef="#br0" timeOffset="31686.6468">6485 2235 165 0,'0'0'34'0,"0"0"-13"15,0 0-13-15,0 0-11 0,0 0-13 16,0 0-7-16,0 0 0 0,0 0 10 15,0 0 7-15,0 0 10 0,6 2 0 16,10-2 2-16,10-2 3 0,0-3 0 0,3-8 2 16,1 0-2-16,2-6 0 0,4-2-3 15,-1 2-1-15,0 0-7 0,-3 3-3 16,-2 8-3-16,-1 4 3 0,0 4 3 16,0 0-3-16,0 1 3 0,1 8-3 15,0 0 0-15,2 5 5 0,-3 0-3 16,3 1-2-16,-5 0 3 0,-2-2 0 15,-2-2 4-15,-1-3 1 0,-8-2 3 16,5-5-2-16,0-1-2 0,-1 0-1 16,0-1-2-16,-2-5 1 0,-5-3 4 0,0-1 2 15,0 0 0-15,-2-1-1 0,-5 4 4 16,-1 2 0-16,0 1 3 0,-3 4-4 16,0-2-7-16,0 2-6 0,0-1-12 15,0-1-2-15,0 1-7 0,0-2-4 16,0 3 1-16,0 0-3 0,-3 0-2 15,3 0 3-15</inkml:trace>
  <inkml:trace contextRef="#ctx0" brushRef="#br0" timeOffset="32055.0394">6984 2005 120 0,'0'0'42'0,"0"0"5"16,0 0 3-16,0 0-8 15,0 0-19-15,0 0-12 0,0 0-13 0,0 0-11 16,0 0-7-16,0 0-2 0,-52-11 3 16,52 11 8-16,0 4 8 0,0 6 5 15,6 7 3-15,5 4-3 0,4-2 1 16,1 1-3-16,0-2-3 0,-2-2 0 15,4-2 3-15,-4 1 0 0,-1-3 2 16,4-2 3-16,-4 1-1 0,3-2-1 0,-7-1-1 16,1-1-1-16,-4 0-1 0,4 0 0 15,-3-1-1-15,-4-3-1 16,0 1-2-16,-3 1 3 0,3 0 5 16,-3 7 5-16,0 4 3 0,-7 3-5 0,-9 4-2 15,0-1-9-15,-7 1-3 0,-5 3-12 16,-2 0-21-16,-8 1-22 0,-1 3-36 15</inkml:trace>
  <inkml:trace contextRef="#ctx0" brushRef="#br0" timeOffset="33874.2858">5674 1914 205 0,'0'0'56'0,"0"0"5"0,0 0-23 16,0 0-11-16,0 0-4 0,0 0-23 16,0 0 6-16,0 0-2 0,0 0-4 15,0 0-5-15,-74-61-3 16,73 57 1-16,1 4 1 0,-2-1-1 0,2 1-6 16,0-6-2-16,0 1 5 0,6-2 3 15,7 2 7-15,6 3-1 0,4 0 2 16,4 2-1-16,-2 4 0 0,0 4-1 15,-2 4-4-15,-3 3 7 0,-4 5 0 16,-2 0-2-16,-5 1-2 0,-3 2-5 0,-3-2 6 16,-2 1 6-16,-1 0 3 0,0 0-3 15,0-5-1-15,-4-1-1 0,1 0 1 16,0-5 3-16,-1 6 1 0,1-6-1 16,0-2 0-16,-1 0-4 0,1-4 2 15,3-1-3-15,0-4 0 0,0 0 0 16,0 0-4-16,0 2-1 0,0-2-2 15,0 0 1-15,0 1 0 0,0-1 2 16,0 0 0-16,0 0 1 0,0 0 0 16,0 0-2-16,0-1 3 0,8-9-2 0,0-3 1 15,2-4-4-15,1-1 2 0,-2 1-1 16,4-3-1-16,0 2-1 0,-1 0-1 16,1-1 3-16,1 1 3 0,-1-2 5 15,0 2-3-15,0 2-12 0,-5 4 3 16,0-2-6-16,-4 6 5 0,-2 4 10 15,1-1-2-15,-3 5 3 0,0-1-3 16,0 1 0-16,1-2 1 0,1 2 0 16,-1 0 0-16,-1-3 3 0,2 3 1 15,-2-1 1-15,1 1-1 0,-1-1 0 0,0 1-4 16,2 0-4-16,-2 0-9 0,0 0 8 16,0 0-12-16,0 0 17 0,0 5 10 15,1 7-6-15,2 6 13 0,1 3-14 16,-1 3-3-16,0-8-1 0,0 0-1 15,-2-7-2-15,-1-4-2 0,2-1-2 0,-2-4 6 16,0 0 2-16,0 0 3 0,1 2 5 16,-1-1 4-16,0-1 6 0,2 1 5 15,-2-1 5-15,0 0 2 16,1 1 2-16,-1-1-5 0,0 0-7 0,0 0-6 16,0-1-7-16,0-6-6 0,0-6-2 15,0 2-2-15,0-5-1 0,0 3-16 16,0 1 17-16,0-2-14 0,0 8 9 15,0 1-5-15,0 5-8 0,0-2 0 16,0 0 3-16,3-1 10 0,6-2 4 0,1 1 2 16,3 2 0-16,4 2-5 0,2 0-1 15,4 6 13-15,-4 4-14 0,-5 1 10 16,-2-2-11-16,-5-1 1 16,-1 0 0-16,-3-5 5 0,1 5 0 0,-2-5-3 15,-1 2 1-15,2 0 3 0,-3-5 5 16,0 0 11-16,0 0 5 0,0 1 6 15,0 1 3-15,0-2-1 0,0 0-9 16,0 2-5-16,0-2-1 0,0 0 4 16,0-2-2-16,-6-7-9 0,2 0-6 0,-5-5-16 15,6 4 15-15,2-2-3 0,-2 0-5 16,1-3 7-16,2-6-18 0,0 8 12 16,0-6 2-16,0 10 2 0,0 5-3 15,2-1 0-15,1 2-1 0,1 0 4 16,5 0 6-16,0 0-1 0,3 3-4 15,3 0 2-15,2 0-6 0,-5 1-1 16,2 7 3-16,-5 1 0 0,0 3 15 16,2 6-9-16,-5-6 11 0,-2-5-3 15,-2-3-11-15,-2-4 16 0,0 0-10 0,0 0 6 16,1 0 4-16,-1 0 4 0,2 2 5 16,-2-1 1-16,1 1-1 0,1 0-11 15,-2-1 10-15,1-1-2 0,1 0-3 16,-1 1-6-16,-1-1-3 0,3 0-15 15,-3 0 12-15,0 0-2 0,4 0-2 0,-4 0-3 16,0 2-1-16,0-2-13 0,3 0-9 16,-3 0-12-16,1 1-27 15,2 6-4-15,2 3-24 0,2 8-13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2:42.630"/>
    </inkml:context>
    <inkml:brush xml:id="br0">
      <inkml:brushProperty name="width" value="0.05292" units="cm"/>
      <inkml:brushProperty name="height" value="0.05292" units="cm"/>
      <inkml:brushProperty name="color" value="#FF0000"/>
    </inkml:brush>
  </inkml:definitions>
  <inkml:trace contextRef="#ctx0" brushRef="#br0">13263 5736 23 0,'0'0'7'0,"0"0"1"0,0 0 4 16,0 0 2-16,0 0 2 16,0 0-2-16,83-13-4 0,-63 10-4 15,1-1-4-15,0 1 4 0,0 0 0 16,4-2-1-16,-1 3 1 0,1-2-4 0,3 0 0 16,-1 1 2-16,2 0-4 0,0 0-1 15,-2-2-2-15,1 2 5 0,-2 0 0 16,-2 0 0-16,-6 1 0 0,0-2-2 15,-6 3-3-15,-2-1 2 0,2-1 1 16,-8 2 1-16,6-1 3 0,-5 0-2 0,0 1-1 16,1 1-1-16,-6 0 0 0,0-1 1 15,0 1 1-15,0 0-2 0,3 0-2 16,-2 0-5-16,1 0-5 16,-2 0-11-16,0 0-26 0,0 0-8 0</inkml:trace>
  <inkml:trace contextRef="#ctx0" brushRef="#br0" timeOffset="272.3947">13451 5745 68 0,'0'0'21'0,"0"0"6"16,0 0-7-16,0 0 4 0,0 0 5 15,0 0 1-15,0 0-5 0,0 0-4 16,0 0-6-16,-35-34-7 0,34 34-3 15,1-1-5-15,-2 1-2 0,2 0-4 16,-2 0-4-16,2 0 2 0,0 0 2 16,0 0 3-16,0 0 0 0,0 0 1 15,8 5 2-15,8 1 5 0,1-2 3 0,6 2 0 16,1-5-1-16,2-1-2 0,4 0-2 16,2 0 1-16,3-4-2 0,1-3-4 15,3-4 0-15,0 0-10 0,0-4-16 16,3-1-40-16</inkml:trace>
  <inkml:trace contextRef="#ctx0" brushRef="#br0" timeOffset="3081.6989">16090 5665 19 0,'0'0'14'0,"0"0"-3"15,0 0-2-15,0 0-6 16,0 0-2-16,0 0-4 0,0 0-1 16,0 0 1-16,0 0-2 0,0 0 1 15,-10 5 1-15,7-5-2 0,3 1 0 0,0-1 0 16,0 0 2-16,0 0 2 0,0 1 2 16,0-1 2-16,0 3 1 0,6 0 1 15,4 1 0-15,3 3-2 0,2-3-1 16,3 2 3-16,1-1-1 0,1 0 1 15,3-3 1-15,5 2-3 0,1 1-1 16,1-3 3-16,3 1-2 0,2 0-2 0,-2-1 1 16,2 0 1-16,-3 1 0 0,3-2 3 15,1-1-4-15,-2 0 0 16,3 2 0-16,-1-2-1 0,0 0 4 0,0 0-5 16,-1 0 0-16,-2-2 0 0,-1-2-2 15,-2 2 2-15,0-1 3 0,1-1-2 16,-2 2 2-16,-3 1 0 0,2-3-2 15,-4 1 2-15,-5 1-3 0,-3 1 2 16,1-2 1-16,-5 1 0 0,5 1 6 0,-7 0-5 16,2-2 3-16,-1 2 4 0,-5 0-3 15,4 0 1-15,-3 1-3 0,-2-2-3 16,0 2-2-16,-5 0-1 16,0 0 0-16,0 0 0 0,2 0 0 0,-1-2-2 15,1 2 1-15,-1 0-4 0,1 0-1 16,-1 0-2-16,1 0 0 0,-2 0-2 15,1 0 2-15,-1 0-1 0,2 0 0 16,-2 0-2-16,0 0 3 0,1 0 0 16,-1 0-3-16,0 0-2 0,2 0-12 0</inkml:trace>
  <inkml:trace contextRef="#ctx0" brushRef="#br0" timeOffset="3379.416">16365 5753 128 0,'0'0'2'16,"0"0"5"-16,0 0 5 0,0 0 4 15,0 0-2-15,0 0-1 0,0 0-4 16,0 0-4-16,0 0-3 0,0 0-3 15,-4-17-1-15,5 13 3 0,12 2 2 0,6-1 2 16,5 3 3-16,8-2-2 0,1 2-1 16,4 0 0-16,0-2-5 0,4 1 2 15,-1-1-3-15,3-2 2 16,1-2-1-16,2-1-2 0,3-3 1 0,6-1-9 16,3-3-15-16,10-1-20 0,3-6-67 15</inkml:trace>
  <inkml:trace contextRef="#ctx0" brushRef="#br0" timeOffset="6751.9415">25962 4496 97 0,'0'0'46'16,"0"0"-1"-16,0 0-1 0,0 0-5 15,0 0-5-15,0 0-6 0,0 0-5 16,0 0-3-16,0 0-5 0,-26-18-4 0,25 18-3 16,0-2-4-16,1 2 1 0,-2 0-3 15,2 0-1-15,-1-2-2 16,1 2 1-16,-2 0-1 0,2 0-2 0,-1 0 2 16,1 0-3-16,-2 0-2 0,2 0 0 15,-1 0-2-15,1 0 2 0,-2 0 2 16,2 0 2-16,0 0 2 0,0 2 1 15,2 6 0-15,5 4 0 0,2 2 5 16,2-1 1-16,-1-1-1 0,2 1-3 16,-2-3-2-16,-1-1-1 0,1 0 0 0,-3-4 0 15,3 4 0-15,-2-4 1 0,-6-4-1 16,6 3 0-16,-3-2 1 0,0-1 2 16,3-1 1-16,1 0 8 0,5-7 2 15,6-7 0-15,3-8-7 0,3-7-4 16,4-6-5-16,5-3 1 0,1-4 1 15,1 0 0-15,-2 2 0 0,-2 0 0 16,-2 3 0-16,-6 5-2 0,-3 7 2 16,-7 9-1-16,-6 5 1 0,-5 7-1 15,-3 1 0-15,2 0-3 0,0 1-3 0,1-2-7 16,-4 4-7-16,0-1-10 0,0 1-22 16,2 0-19-16,-2 0-13 0,1 0-23 15</inkml:trace>
  <inkml:trace contextRef="#ctx0" brushRef="#br0" timeOffset="7308.2002">25868 4638 278 0,'0'0'-1'0,"0"0"12"16,0 0 10-16,0 0 6 0,0 0 0 15,0 0-9-15,0 0-3 0,0 0-11 16,0 0-1-16,0 0-2 0,-11 0 0 15,9 0-3-15,2 0-1 0,-2-1-1 16,2 1-6-16,0 0 3 0,0 0 1 16,0 0 4-16,0 0 2 0,0 0 2 0,0 1-1 15,7 6 0-15,-2-2 0 0,3 2-1 16,-2-3 0-16,2 2 0 0,4 2 2 16,-5-3-2-16,6 2 1 0,-6-2 0 15,1 0 3-15,0 0 3 0,2-2 1 16,0 2-1-16,-1-4-2 0,2 2-2 0,-6-1-2 15,5-1-3-15,-4 2 1 0,-2-3 1 16,9 0-1-16,-3 0 6 16,6 0 1-16,3-9 1 0,3-4 2 15,2-7-5-15,5-8-1 0,7-9-3 0,9-9 0 16,7-10-3-16,6-6 3 0,4-5-2 16,3-1-1-16,1 0-1 0,-1 7 0 15,-2 5-2-15,-5 8-1 0,-7 9 4 16,-8 8-3-16,-10 6 1 0,-10 10-3 15,-10 6-13-15,-7 6-19 0,-6 3-32 0,0 0-23 16,0 0-27-16</inkml:trace>
  <inkml:trace contextRef="#ctx0" brushRef="#br0" timeOffset="7527.5188">26775 4186 220 0,'0'0'-39'16,"0"0"-26"-16,0 0-33 0</inkml:trace>
  <inkml:trace contextRef="#ctx0" brushRef="#br0" timeOffset="14887.3098">19720 6838 122 0,'0'0'34'16,"0"0"-6"-16,0 0-5 0,0 0-4 0,0 0-7 15,0 0-4-15,0 0-1 0,0 0-2 16,0 0 1-16,-15-7-3 0,14 7-4 16,1-2-1-16,-2 2-5 0,2-2-3 15,-1 2 1-15,1 0-1 0,0-1 4 16,0 1 4-16,0 0 7 0,1 0 1 0,12 0-2 15,7 0 3-15,6 0-1 16,-1-2 4-16,1-1 3 0,5-3-5 16,1 2 0-16,2-3-6 0,2 2 1 15,-1-2-3-15,0 1 2 0,-2 0-2 0,-3-2-1 16,1 3 1-16,-1 0-5 0,-1 0 6 16,-2 2-3-16,-8 2 0 0,1 1-1 15,1 0-2-15,-10 0 0 0,6 0 0 16,-6 0 2-16,-7 0-2 0,2 0 0 15,-6 0 2-15,0 0 3 0,0 0 2 16,1 0 4-16,1 0 0 0,-1 0 0 0,1 0 0 16,0 0-3-16,-2 0-1 0,2 0 0 15,-2 0-6-15,0 0-14 16,0 0-10-16,-2 1-14 0,-12 1-5 0,-3-1 8 16,-2 1 8-16,-1-2 9 0,2 2 4 15,-2-2-8-15</inkml:trace>
  <inkml:trace contextRef="#ctx0" brushRef="#br0" timeOffset="15292.181">19704 6976 107 0,'0'0'36'15,"0"0"4"-15,0 0 1 0,0 0-4 16,0 0-9-16,0 0-5 0,0 0-5 15,0 0-4-15,0 0-6 0,0 0-4 16,-25-20-5-16,24 20-5 0,1 0-3 16,-2-3-3-16,2 3 0 0,0-1 3 0,0 1 4 15,0-1 3-15,2 1 4 0,11 0 2 16,6 0 0-16,6-2 2 0,0 2-2 16,0-3 3-16,1-2-3 0,1-1 2 15,1 0-1-15,1-3-6 0,-2 2 0 16,0-3-2-16,1 3 0 0,-5-1-1 0,2 1 4 15,-2 2-4-15,-8 0 1 16,3 4 1-16,-6-1-4 0,1 1 3 16,0-1-3-16,-7 2-1 0,2 0 0 15,-8 0 1-15,0 0 2 0,0 0 3 0,2 0 1 16,-1 0 1-16,1 0 1 0,-1 0-4 16,0 0-2-16,-1 0-2 0,0-1-14 15,0 1-11-15,0-2-6 0,-10-2-4 16,-1 0-1-16,-5 1 9 0,-1-2 2 15,5 2 5-15,-8-1 15 0</inkml:trace>
  <inkml:trace contextRef="#ctx0" brushRef="#br0" timeOffset="15459.6378">19987 6834 3 0,'0'0'13'16,"0"0"5"-16,0 0 4 0,0 0 6 15,0 0 8-15,0 0 7 16,0 0 1-16,0 0 0 0,0 0-9 0,-69 17-6 16,67-16-6-16,1-1-2 0,-1 0-4 15,1 1-3-15,-2-1-7 0,2 0-6 16,1 0-3-16,-2 0-3 0,2 0 2 15,0 0 1-15,12 0-1 0,5-6 2 16,9 0 0-16,0-3-2 0,5 0-8 0,0-3-5 16,9-2-19-16,6-3-47 0,5 1-93 15</inkml:trace>
  <inkml:trace contextRef="#ctx0" brushRef="#br0" timeOffset="25779.3674">5599 10864 39 0,'0'0'5'0,"0"0"-1"0,0 0-3 0,0 0-1 16,0 0 0-16,0 0-2 0,0 0 4 15,0 0 3-15,0 0 0 0,-23-45-1 16,20 22-4-16,1-4-1 0,2 2-1 16,0-2 2-16,0-3-3 0,0-3-3 15,2-3 4-15,1-6-5 0,1-3 4 16,-1-7 2-16,0-2 1 0,0-2 5 15,1-1-3-15,-4 3 3 0,0 2-4 16,0 4 3-16,0 8 2 0,0 5 1 16,-2 5 1-16,-3 5 1 0,5 5-3 0,-3 4-2 15,3 6 1-15,-3-3-6 0,3 1 2 16,-1 6-2-16,1 2 1 0,0 4-4 16,-2-2-3-16,2 2-7 0,0-1 1 15,-1-1 1-15,1 0 6 0,0 1 6 16,-2 1 0-16,2-2 4 0,0 2-4 0,-1-1 6 15,1 1-3-15,0-1-3 16,-2 1 6-16,2-2-6 0,0 2 4 16,0 0 0-16,0 0-2 0,-1-1 0 15,1 1-4-15,0 0-7 0,0 0 3 0,0 0 0 16,0-2-1-16,0 2 1 0,0 0-3 16,0 0-2-16,0 0 4 0,0 0 2 15,0 0 4-15,0 0 1 0,0 0-1 16,0 0-3-16,0 0 4 0</inkml:trace>
  <inkml:trace contextRef="#ctx0" brushRef="#br0" timeOffset="26639.2888">5557 9989 50 0,'0'0'13'0,"0"0"-2"0,0 0-3 0,0 0-1 16,0 0-3-16,0 0-2 0,0 0-3 15,0 0-2-15,0 0-6 0,0 0-5 16,0-2 0-16,0 2-1 0,0 0 6 15,0 0 4-15,0 0 3 0,0 3 5 16,0 8 1-16,7 3 2 0,0 6-1 16,-1-2-3-16,0 2 0 0,0-1 0 0,2 4-2 15,-2 1-2-15,4 2 1 0,0-1-1 16,-1 2-2-16,4-1 2 0,0-1-3 16,-3 1 3-16,2 0 1 15,1-3-4-15,-3-1-4 0,-1 0-1 0</inkml:trace>
  <inkml:trace contextRef="#ctx0" brushRef="#br0" timeOffset="26890.0462">5778 10504 28 0,'0'0'6'0,"0"0"-2"0,0 0-1 16,0 0-3-16,0 0 0 0,0 0-3 16,0 0 0-16,0 0 1 0,0 0 0 15,0 0 1-15,-7-3 2 16,7 1-1-16,0 1 0 0,-1-1 2 0,-1 0-2 16,-1-2-4-16,-1 1-3 0,1 0-3 15,-3-3-1-15,3 4 10 0</inkml:trace>
  <inkml:trace contextRef="#ctx0" brushRef="#br0" timeOffset="27004.0153">5457 10486 4 0,'0'0'7'0,"0"0"0"0,-88 12-2 0,69-9-4 16,-1-3 1-16,7 1 0 16,-3-1-6-16,4 0 0 0,-2 0-4 0,5 0-1 15</inkml:trace>
  <inkml:trace contextRef="#ctx0" brushRef="#br0" timeOffset="35038.674">6011 8811 162 0,'0'0'26'0,"0"0"-16"0,0 0-8 16,0 0 3-16,3-101 2 0,-3 63 0 15,0 1 3-15,0-2-4 0,0-3-3 16,0 2-3-16,0-4-3 0,0-2 3 0,0-1-2 16,0-5-3-16,0 1 3 0,3-2 0 15,-3 1-2-15,1 4-1 0,-1 1-4 16,2 2-5-16,-2 5-1 0,2-2 6 16,0 3-8-16,1 0 5 0,0 1-1 15,1 2-8-15,2 0 4 0,-2 3-9 16,2 3 3-16,0 3 4 0,-5 7 0 15,2 3 18-15</inkml:trace>
  <inkml:trace contextRef="#ctx0" brushRef="#br0" timeOffset="35554.0515">6056 7874 5 0,'0'0'7'15,"0"0"-1"-15,0 0 2 0,0 0 0 16,0 0-3-16,0 0-3 0,0 0-5 15,0 0-5-15,0 0-3 0,0 0-2 16,-3-32 7-16</inkml:trace>
  <inkml:trace contextRef="#ctx0" brushRef="#br0" timeOffset="35807.327">6056 7874 4 0,'-6'-39'8'0,"6"39"0"0,0 0 1 15,0 1 0-15,0 5-2 0,3 4-1 16,-2 1 2-16,2 1-7 0,0 6 1 15,0-3 3-15,1 6-6 0,-1-1 4 16,0-2-2-16,2 1 1 0,-4 4 0 16,3 0-1-16,-1 2 2 0,0-3-3 15,-2 2 2-15,1-8-1 0,-1-1-1 0,1-4 0 16,-2-6 0-16,1 1 0 0,-1-6-1 16,0 0-1-16,0 0 0 0,0 1 2 15,2 5 0-15,-1 0-1 0,-1 0 0 16,2 5 1-16,-1-5-2 0,-1 6 2 15,0 0 0-15,0 2-3 0,0 7-3 0,0 2-8 16,0 7-24-16</inkml:trace>
  <inkml:trace contextRef="#ctx0" brushRef="#br0" timeOffset="36620.6934">5984 9378 41 0,'0'0'20'0,"0"0"-5"0,0 0-3 16,0 0-1-16,0 0-4 0,0 0-5 16,0 0 0-16,0 0-6 15,0 0-2-15,-12-3 0 0,9 10 3 0,0 8-1 16,-3 5 4-16,4 6 0 0,0 3-1 16,2 2 2-16,0 8-2 0,0 1 1 15,0 4-1-15,2 2 0 0,0 0-1 16,4-1-1-16,-3 3-1 0,1 1 2 15,1 1-2-15,-2 2 2 0,1-2-1 16,-1 1-2-16,-3-1-5 0,4 0-2 0,-1 0 3 16,-2 2 0-16,-1-2 6 0,0-1 3 15,0-1-3-15,0-2 3 0,0-2 3 16,0 0-1-16,-4-4 3 16,0 2-3-16,4-5 2 0,-3 1-2 0,0-2 1 15,-1-1-2-15,1-1 1 0,-2 0 2 16,-2 0 0-16,4-2 1 0,-4 1-1 15,1-4-1-15,-1-3-1 0,4-8-1 16,2-7-1-16,-1-3 0 0,1-3 0 16,-1 0 0-16,2 0-1 0,0-5 1 0,-1 0-4 15,1 7-1-15,0-2-1 0,0 0 0 16,0 6-2-16,0-7-2 0,0 6 1 16,1-1-2-16</inkml:trace>
  <inkml:trace contextRef="#ctx0" brushRef="#br0" timeOffset="37458.5853">5884 10692 10 0,'0'0'12'0,"0"0"-1"0,0 0-2 15,0 0-2-15,0 0 3 16,0 0-3-16,0 0-1 0,0 0 0 0,0 0-2 16,0 0 3-16,-19-21 1 0,18 19 0 15,-1 1 1-15,1-1 0 0,-1 1-3 16,1-1 1-16,-1 1-1 0,1-1 1 15,-1 0-1-15,1 2-5 0,1-1 3 16,-3 1-1-16,3-2-1 0,0 2 0 0,0 0-4 16,-3 0-5-16,3 0 1 0,0 0 4 15,0 0 2-15,0 2 4 0,0 12 0 16,3 6-1-16,3 8-3 0,0 4 0 16,2 3-3-16,1 5 6 0,0 7-1 15,3 4 1-15,-1 4-3 0,-1 1-3 16,1 0 0-16,-2 0-1 0,0-3 3 15,2-1-3-15,-5-3 2 0,4-6 2 16,-2-1-2-16,-4-7-1 0,4-7 0 16,-5-6-3-16,2-6 4 0,-4-5 1 0,1-6 1 15,-1 1 0-15,-1-6 0 0,0 0-3 16,0 0 2-16,0 1 1 0,0 1 1 16,0 0 3-16,0-1 0 0,0 1 2 15,3-1 1-15,-3 0 0 0,0-1 5 16,0 2 1-16,0-2 4 0,0 0 0 0,0 1-1 15,0-1-8-15,0 0-7 0,-3-10-3 16,-1-9-2-16,-2-5 4 16,0-4 0-16,-1-4-3 0,6-5-1 15,-1-1 2-15,1-3-3 0,1 0 3 0,0 1-4 16,1 4 0-16,2 0 0 0,0 3-3 16,1-1 0-16,3 4 1 0,-1-1 2 15,0 4 0-15,3 0 0 0,-1 7-2 16,-2 5-2-16,0 0 0 0,-2 8 1 15,-2 3 3-15,2-5 5 0,-1 6 1 0,-2-2 4 16,2 1 2-16,-3 4 3 0,0 0 3 16,0 0 0-16,0-2 2 0,0 1 4 15,0-1 2-15,0 0 4 16,0 1-1-16,0 0 0 0,0-1-2 0,0 1-5 16,-1-2-1-16,-5-1-5 0,2 1-4 15,1 2 1-15,-3 1 3 0,0 0-6 16,2 0 1-16,-9 0 1 0,4 0-4 15,-8 5-2-15,4 1 0 0,-2-1-1 16,7 0 1-16,-1 0-1 0,0-1-4 0,1 1-11 16,-1 1-26-16,6-4-28 0,0 1-61 15</inkml:trace>
  <inkml:trace contextRef="#ctx0" brushRef="#br0" timeOffset="44131.3359">29756 6050 132 0,'0'0'41'0,"0"0"1"16,0 0 2-16,0 0-4 0,0 0-9 16,7-85-3-16,-6 73 0 15,2 6 1-15,-2 1-1 0,-1 5-1 16,0-4-6-16,2 0-3 0,-1-1-7 0,1 0-2 16,-2 5-2-16,0-2-4 0,0 2-1 15,0 0-1-15,1-1 0 0,-1 1-2 16,0 0 0-16,0 0 1 0,0 0-1 15,0 0 2-15,0 1-1 0,0 13 0 16,0-1 0-16,2 5 0 0,-1 0 0 0,2-3-1 16,1 6 2-16,2-3-1 0,-1-4 0 15,0 0 0-15,0-5-1 16,-1 0-1-16,0 0 0 0,1-1-1 0,-1-1 1 16,2-2 1-16,-1 1 1 0,3-1 3 15,1-2 0-15,2-3 1 0,4 0-1 16,3-2 0-16,6-8 1 0,2-4-1 15,1-4-1-15,2-4-1 0,1-1 0 16,1 0 0-16,-2-2-2 0,-2 1 2 16,-1-1-1-16,-4 3 1 0,1-1-2 0,-3 1-3 15,0 1 1-15,-4 3-4 0,-4 6 4 16,-5 6-5-16,-3 3-7 0,-4 3-25 16,0 0-41-16,0 0-18 0,2 0-13 15,-1 0-1-15</inkml:trace>
  <inkml:trace contextRef="#ctx0" brushRef="#br0" timeOffset="44548.9266">29764 6210 275 0,'0'0'61'16,"0"0"-19"-16,0 0-14 0,0 0-9 0,0 0-7 16,0 0-4-16,0 0-4 0,0 0-2 15,0 0 0-15,0 0 3 0,-11-5 3 16,11 5 2-16,0 8 0 0,3 1-1 15,4 3-1-15,0-4-1 0,-1-1-2 16,-1 2-3-16,3-2-1 0,-2-2 1 0,2 0 1 16,1-1 0-16,1 0 1 0,1-2-1 15,4-2 2-15,8 0-2 0,2 0 2 16,8-6 1-16,2-5-3 16,-1-1-1-16,3-6-2 0,0-3-1 0,2-1 0 15,-1-2-1-15,-2 2-1 0,-1-1-6 16,-2-1-9-16,-1 0-24 0,-2-4-34 15,5 2-31-15,-1-1-41 0</inkml:trace>
  <inkml:trace contextRef="#ctx0" brushRef="#br0" timeOffset="48402.5512">12797 7917 85 0,'0'0'22'16,"0"0"-5"-16,0 0-2 0,0 0-2 15,0 0-4-15,0 0-3 0,0 0-3 0,0 0 2 16,0 0 3-16,-13-3 3 0,13 3 4 16,0 0 3-16,0-3 1 0,11 0 2 15,6-1-4-15,6-4-8 0,-1 0-3 16,4-1-4-16,0 2 0 0,3-2 2 15,0 0-6-15,-1 1-1 0,1 0-1 0,0 2 0 16,-3 2 1-16,-8 2 0 0,0 1-1 16,-4 0-2-16,-2 1-1 15,0 0-6-15,-9 0-1 0,4 0-4 16,-7 0 4-16,0 0 3 0,0 0 6 0,2 0 3 16,0 0 0-16,0 0-2 0,-2 0-3 15,0 4-9-15,-4 3-17 0,-8 3-6 16,-8 3-5-16,2-2 4 0</inkml:trace>
  <inkml:trace contextRef="#ctx0" brushRef="#br0" timeOffset="48987.8566">12709 7975 100 0,'0'0'43'0,"0"0"2"15,0 0 1-15,0 0-1 0,0 0-7 16,0 0-7-16,0 0-9 0,0 0-9 15,0 0-4-15,0 0-4 0,-64 14-2 16,64-14 2-16,0 0 1 0,5 0-1 16,8-7 2-16,7-1-3 0,3-3-1 0,2 2-1 15,1 0 0-15,3-1 0 0,0 2-5 16,0 1-3-16,-2 0-5 0,-1 1 2 16,3 1 8-16,-3 0 1 0,0 1 6 15,-1 1-4-15,-7-1-2 0,0 3-1 16,-5 0-1-16,-7-1-3 0,-2 2-3 15,-4 0-4-15,0-1-2 0,0 1 0 0,3 0 6 16,-2 0 3-16,1 0 3 16,-1 0-1-16,1 0-6 0,-2 0-8 15,0 0-15-15,0 0-8 0,-9 4-4 0,-9 6 4 16,-5-1 8-16,-4 4 10 0,-2-3-1 16,-3 3 8-16,0-2 3 0,1-1 3 15,-1-1 8-15,0 0 2 0,3 1 4 16,5-4 7-16,5-2 10 0,3-2 13 15,7-1 15-15,2-1 0 0,-3 0-4 0,5 0-11 16,-5 0-5-16,0 0 3 0,6-1 1 16,-2-1 0-16,6 2-8 0,0-2-8 15,0 2-9-15,-1 0-5 16,-1-1-5-16,2 1-5 0,-1-1 0 0,1-2 1 16,7-3 3-16,9 1 4 0,6-4-2 15,4 1-2-15,4 2 1 0,3-1 0 16,2-2-9-16,4-1-3 0,1 2 1 15,1-2-2-15,4 0 12 0,-2 1 1 16,3-2-2-16,-4 1-9 0,-4-1-4 0,0 1-4 16,-6 3-13-16,-11 1-9 0,-8 2-7 15,-7 4-6-15,-6 0 7 0,0-1 13 16,0 1 9-16,0 0 1 16,-6 5-13-16</inkml:trace>
  <inkml:trace contextRef="#ctx0" brushRef="#br0" timeOffset="49218.2749">12698 8029 226 0,'0'0'48'0,"0"0"-5"16,0 0-5-16,0 0-4 0,0 0-3 16,0 0-5-16,0 0-4 0,0 0-7 15,0 0-3-15,-8 5-3 0,8-5-4 16,0 0 2-16,11-3 1 0,9-7 0 0,12-7 1 15,5-1-5-15,6-1-3 16,4-1-1-16,3 0-3 0,0 1-1 16,-1 1-5-16,0 0-10 0,-3 3-11 15,2 1-38-15,1 4-29 0,2 3-50 0</inkml:trace>
  <inkml:trace contextRef="#ctx0" brushRef="#br0" timeOffset="50667.4064">13671 9074 143 0,'0'0'39'0,"0"0"1"0,0 0-4 16,0 0-12-16,0 0-6 0,0 0-9 16,0 0-3-16,0 0-1 0,0 0-4 15,0 0-2-15,-9-2-3 0,9 2-3 16,0-1 4-16,0-1-1 0,0-2 7 15,7-3 2-15,8-1 0 0,5-4 2 16,3 1-5-16,3-1-3 0,-4-2 2 16,4 2 3-16,-2-1-2 0,1 0 3 0,-2-1-4 15,2 1-1-15,1 1-3 0,0-1 0 16,-2 3 0-16,-2 1-1 0,-6 3 1 16,-3-1-3-16,-4 3-3 0,-5 3-5 15,0-1-8-15,-4 2-6 0,0-1-7 16,0 1-5-16,2 0 0 0,-2 0 5 15,0 0 3-15,0 0-3 0</inkml:trace>
  <inkml:trace contextRef="#ctx0" brushRef="#br0" timeOffset="50947.5385">13554 9201 142 0,'0'0'58'0,"0"0"-7"16,0 0-7-16,0 0-11 0,0 0-11 16,0 0-5-16,0 0-1 0,0 0-3 15,0 0-10-15,-25-1-2 16,25 0-7-16,0-1 3 0,0-5 2 0,7-3-1 16,8-3 1-16,8-4-2 0,4 4 2 15,4-3 5-15,3 1-3 0,1-1-2 16,0 1-2-16,1-2-3 0,-1 1-2 15,0 1-4-15,0 0-4 0,-1 1-18 16,-4 1-5-16,-1 3-19 0,-10 3-10 0,-8 4 1 16,-5 1-9-16</inkml:trace>
  <inkml:trace contextRef="#ctx0" brushRef="#br0" timeOffset="51191.2408">13620 9160 167 0,'0'0'46'0,"0"0"-5"15,0 0-15-15,0 0-8 0,0 0-9 16,0 0-8-16,0 0-3 0,0 0-5 16,0 0 5-16,0 0 6 0,-13 4 10 15,28-4 6-15,9 0-5 0,8-2 1 16,1-5-2-16,2-3-5 0,2-3-1 0,1-2-5 15,1-2-4-15,3-1-8 16,1-1-13-16,1-1-18 0,-1-2-48 16,2 1-53-16</inkml:trace>
  <inkml:trace contextRef="#ctx0" brushRef="#br0" timeOffset="53198.5265">15202 7945 59 0,'0'0'2'0,"0"0"-3"0,0 0-2 16,0 0 1-16,0 0 0 0,0 0 5 16,0 0 0-16,0 0 0 0,0 0 2 15,0 0-3-15,45 64-2 0,-26-51 1 16,-2-1 4-16,5-1 7 0,-1-4 9 15,4 0 1-15,6-3-3 0,3-3-5 16,5-1-4-16,6-3-3 0,7-6-4 16,6-4-2-16,4-2 2 0,3-5-4 0,3 2-2 15,2-2 1-15,0 0-10 0,0 1-1 16,-4 0 1-16,-2 4 3 0,-6-1 0 16,-5 4 8-16,-6 4-5 15,-7 2-1-15,-7 2 3 0,-11 3-1 0,-8 1-1 16,-3 0-4-16,-5 0-1 0,-1 0 2 15,2 0 3-15,-7 0 5 0,0 0 3 16,0 0 0-16,0 3 0 0,-12 6-7 16,-9 5-8-16,-9 0-32 0</inkml:trace>
  <inkml:trace contextRef="#ctx0" brushRef="#br0" timeOffset="53631.1032">15120 8014 248 0,'0'0'39'0,"0"0"-20"16,0 0 5-16,0 0 4 0,0 0-5 15,0 0-5-15,0 0-5 0,0 0-9 16,0 0-4-16,-48-28-4 0,48 28-5 0,-1 0-6 16,1 0-2-16,0-2 10 0,0 0 8 15,14 2 8-15,5-1 5 0,11 1-6 16,2 0-1-16,1 0-3 0,5 0 0 16,-1 0-1-16,6-2 0 0,1 0 0 15,3-5 0-15,2 1-3 0,1-1 0 0,5-1-1 16,0 1-4-16,-1-1-1 15,-5 1 1-15,0-1 2 0,-5 0 3 16,-4 1 1-16,-5 4-3 0,-4-2-4 16,-9 4-6-16,-3-1-2 0,-6 2-4 0,-7 0 2 15,2 0 1-15,-3 0 1 0,-1 0 0 16,2 0 1-16,-6 6-8 0,-4 6-6 16,-7 4-17-16,-6 4-8 0,-3-4-3 15,-3-2-14-15</inkml:trace>
  <inkml:trace contextRef="#ctx0" brushRef="#br0" timeOffset="53931.5534">15180 7964 132 0,'0'0'50'0,"0"0"-1"15,0 0-9-15,0 0-14 0,0 0-14 0,0 0-6 16,0 0-7-16,0 0-5 0,0 0-4 16,0 0 1-16,-23 5 9 15,25-4 10-15,15 4 8 0,10-3 2 16,13 3-2-16,3-3-5 0,8-2-2 0,1 0-1 16,3-7-2-16,3-3-1 0,1 0-7 15,2-2-1-15,-1-1-3 0,3-2-1 16,-3 2-2-16,1-3-7 0,-3 2-9 15,-2-1-7-15,-1 2-23 0,-6 2-20 16,-4 2-13-16,-3 3-22 0</inkml:trace>
  <inkml:trace contextRef="#ctx0" brushRef="#br0" timeOffset="61106.7326">15263 9156 9 0,'0'0'9'0,"0"0"-1"0,0 0 1 16,0 0-2-16,0 0 1 0,0 0 1 16,0 0-4-16,0 0 1 0,0 0-2 0,0 0 0 15,-12 6-2-15,12-6 3 0,0 0 7 16,0 2-1-16,12 1 5 0,-2-1-5 16,10 0-8-16,-1-1-3 0,3 1 0 15,7-1 1-15,-2-1 2 0,3 0-1 16,2 0-1-16,3 0-1 0,1 0-3 15,2-3-1-15,1-2-2 0,0 0 3 16,-2-1 2-16,0 0 2 0,-4 0 0 16,-3 0 1-16,-4 1-2 0,-7 2-3 15,-9 2-1-15,-1 1-1 0,-1 0-1 0,-3 0 0 16,1 0 5-16,-6 0 2 0,0 0 5 16,0 0 2-16,1 0-1 0,1 0-3 15,-2 0 1-15,0 0-2 0,0 0-5 16,-2 0 1-16,-14 0-1 0,-4 3 2 15,-12 2 0-15,3-2 0 0,-3 2 0 0,-2 1 0 16,-5 0 1-16,1 1-1 0,-4 1 1 16,3 0-1-16,-3 0 1 15,5-1 2-15,0-1 2 0,4 0-2 16,6 1 4-16,5-4-1 0,6-2 4 0,3 0 4 16,1-1 5-16,1 0 3 0,1 0-1 15,0 0 2-15,5 0-3 0,0 0-2 16,5 0-1-16,-2 0-7 0,2 0-6 15,-1 0-3-15,-1-1-6 0,1 1-5 16,-1-1-1-16,2 1 2 0,-1-2 0 0,1 2 5 16,0 0 2-16,1 0 1 0,14 0 2 15,2 0 1-15,6 0 1 0,0 0-2 16,-1 0 1-16,1 0-1 16,2 0 0-16,1 0 3 0,1 0-10 0,2-1 4 15,1-2 1-15,2-1-2 0,2-2 7 16,-3-1-4-16,1 0-1 0,-1-3 2 15,-4 0 0-15,-5 3 3 0,-5 0-1 16,-7 4-3-16,-5 1 0 0,-5 2-1 16,0-1-1-16,0 1 5 0,2 0 1 0,0 0 2 15,-1-2 0-15,1 2-4 0,-2 0 0 16,0 0-5-16,0 0 0 0,-13 0-1 16,-5 3 3-16,-3 4 0 0,-2-2 4 15,1 3-1-15,-1-1 0 0,0-2-1 16,-2 0-1-16,1-2 0 0,0-3 2 15,-2 1-2-15,2-1 3 0,-1 0-2 16,8 0 1-16,-3 0 1 0,8 0-1 16,-2 0 1-16,-1 0 3 0,11 0-1 15,-3 0-2-15,7 0 0 0,-2 0-2 0,2 0-1 16,-1 0-3-16,-1 0 2 0,1 0-1 16,-1 0-3-16,1 0 0 0,-1 0-7 15,1 0-3-15,1 0 3 0,-3 0 6 16,3 0 8-16,0 0 6 0,10 0 0 15,6 0-2-15,0 0-3 0,3 0-1 0,2 0 1 16,0 0 0-16,8 0 1 0,-3-1-5 16,0-5 2-16,-2 1-5 0,1-1 4 15,0 2-2-15,-2 1 0 16,0-1-2-16,-7 4-1 0,2-3-2 0,-6 2-2 16,1 1-1-16,-1-1-3 0,-6 1 0 15,-1 0-1-15,-5 0 1 0,0 0 3 16,0 0 6-16,2 0 1 0,0 0 0 15,-2 0-2-15,0 0-2 0,0 0-1 16,-12 2 2-16,-10 6 0 0,-1 4 4 0,-8 0 1 16,-1 0 0-16,-2-1 2 0,-4 1-1 15,1-1 3-15,-1-2-2 0,0 0 2 16,1-1 5-16,1-4 1 0,4-1 6 16,6-2 5-16,8-1 5 0,6 0 1 15,6 0 0-15,-6 0-5 0,8 0-9 16,-3 0-4-16,2 0-5 0,5 0-7 15,-1 0 1-15,1-1 0 0,11-2 2 16,7-1 4-16,9-2-5 0,2 1 1 16,4-1-1-16,4 1-4 0,3-1-4 0,0 0-9 15,4 0-11-15,2 2-18 0,1-2-21 16,3 0-54-16</inkml:trace>
  <inkml:trace contextRef="#ctx0" brushRef="#br0" timeOffset="62110.5201">16810 9200 75 0,'0'0'44'0,"0"0"5"16,0 0-3-16,0 0-6 0,0 0-6 15,0 0-8-15,0 0-6 0,0 0-5 16,0 0-7-16,0 0-5 0,-16 0-6 15,15 0-2-15,-2 0 2 0,3 0 0 16,0 0 7-16,0 0 1 0,13 3-2 0,3-1 3 16,8-1 1-16,4-1 0 0,2 0-1 15,3-1-1-15,2-7 2 0,3 0-4 16,2-2-3-16,1-2 3 16,2 0-7-16,3-3 5 0,2 4-2 0,1-1-1 15,2 1-4-15,-5 0-1 0,-2 2 2 0,-4 1-1 16,-5 2 0-16,-5 2 3 15,-10 1-4-15,-1 1 0 0,-7 1 3 16,-7-1 1-16,1 2-2 0,-6 0 1 16,0 0-5-16,0 0 0 0,2 0 0 0,-1 0 1 15,1 0-2-15,-1 0-6 0,1 0-11 16,-1 0-18-16,-1 0-14 0,2 0-12 16</inkml:trace>
  <inkml:trace contextRef="#ctx0" brushRef="#br0" timeOffset="62500.5799">16772 9227 196 0,'0'0'44'0,"0"0"3"0,0 0-1 15,0 0-11-15,0 0-11 0,0 0-12 0,0 0-8 16,0 0-7-16,0 0-5 0,-18 0 5 16,18 0 1-16,0-1 8 15,12-3 2-15,8 1-2 0,7-1-2 0,8-1-1 16,1-4 0-16,9-2-2 0,-2 0 3 16,5-3-4-16,-2 0 3 0,2 0-1 15,-2-2-1-15,0 2-1 0,-1-1-1 16,0 0-1-16,-3 3 1 0,-1 0-1 15,-5-1 0-15,-2 4-1 0,-3 0-2 16,-5 2 0-16,-6 2-2 0,0 1-2 0,-8 1-1 16,-6 1-3-16,1 2 0 0,-7 0 3 15,0-1 0-15,0 1 1 0,1 0-1 16,-1 0-18-16,0 0-19 0,-8 0-20 16,-10 7-13-16,-11 2-5 0</inkml:trace>
  <inkml:trace contextRef="#ctx0" brushRef="#br0" timeOffset="62779.2052">16618 9287 203 0,'0'0'18'16,"0"0"5"-16,0 0 0 0,0 0 1 15,0 0-5-15,0 0-1 0,0 0-1 16,0 0 4-16,0 0 1 0,0 0 4 0,85-48 1 15,-54 41-2-15,3 1-7 0,5-3 0 16,2-1-7-16,2-2-6 16,5 0 3-16,1-2-8 0,0 1 4 15,3-3-2-15,0 0 1 0,-2 2-1 0,0-6-3 16,3 4 0-16,-5-2-2 0,0 1 0 16,-5 0-1-16,-5 3-3 0,-5 4-6 15,-4 2-12-15,-9 4-19 0,-8 3-24 16,4 1-31-16,-1 3-41 0</inkml:trace>
  <inkml:trace contextRef="#ctx0" brushRef="#br0" timeOffset="82428.9721">19465 9299 4 0,'0'0'5'0,"0"0"-1"0,0 0 0 15,96-5-2-15,-73 5 1 16,0 0-2-16,0 0 1 0,-6 0-1 0,3-1-1 16,0 1 0-16,-6 0 0 0,5 0 2 15,-6 0-2-15,-8 0 1 0,9 0-1 16,-7 0-1-16,-2 0-3 0,1 0-2 15,-6 0 0-15,0 0 0 0,0 0 0 16</inkml:trace>
  <inkml:trace contextRef="#ctx0" brushRef="#br0" timeOffset="82779.5743">19206 9343 62 0,'0'0'17'16,"0"0"-4"-16,0 0-2 0,0 0-6 16,0 0-3-16,0 0-5 0,0 0 0 15,0 0-1-15,0 0 3 0,-11-6 1 16,11 6 2-16,0 0 1 0,1 0-1 0,15-2-2 15,6 2 2-15,5-2 0 16,4 0-1-16,-2-1 0 0,3-3 0 16,-2 1 0-16,-1-1 1 0,0 0-1 15,-2 0 0-15,-1 0-2 0,-1 0 1 0,-9 2-1 16,2 2-2-16,0-1 1 0,-5 3-1 16,-2-2 1-16,1 2-5 0,-6 0-3 15,-1 0-3-15,1 0 0 0,-6 0-9 16,3 0-2-16,0 0 7 0</inkml:trace>
  <inkml:trace contextRef="#ctx0" brushRef="#br0" timeOffset="83113.075">19225 9360 45 0,'0'0'27'0,"0"0"-6"0,0 0-6 16,0 0 1-16,0 0 3 0,0 0 5 15,0 0 2-15,0 0-4 0,0 0-5 16,0 0-9-16,-46-23-7 0,46 23-3 0,0 0 0 16,0-2-1-16,0 2 2 0,0 0 2 15,4-2 2-15,12 1-1 0,9 0 0 16,8-2-1-16,0-1 1 0,3 0 0 16,0-2-1-16,2-2 1 0,1-1 1 15,-1 1-1-15,2-2 1 0,-1 0-2 16,0 2-1-16,2-2 0 0,-5 1 0 15,-3 2 0-15,-3-1 0 0,-8 5 0 16,-6 0-1-16,-6 1-3 0,-4 1-2 16,0 1-2-16,-6 0-6 0,0-1-6 0,0 1-8 15,1 0 0-15,-1 0 3 0,0 0 2 16,-7 1 2-16,-10 7-15 0,-11 4-8 16</inkml:trace>
  <inkml:trace contextRef="#ctx0" brushRef="#br0" timeOffset="83451.9587">19104 9358 119 0,'0'0'30'0,"0"0"0"16,0 0 5-16,0 0 5 0,0 0-8 15,0 0-9-15,0 0-13 0,0 0-9 0,0 0-2 16,0 0-4-16,-42-18 3 0,42 18 0 16,0 0 4-16,1-1 0 0,12 1 0 15,10-1 1-15,9 0-1 16,4-4 0-16,6 1-1 0,2-3 1 0,2 0-1 16,-3-2 0-16,-1-1-1 0,0 2-1 15,-7-1 0-15,-2 0-2 0,-1 2 2 16,-3 1 1-16,-2 1-2 0,-1 3-1 15,-8-2-1-15,-1 3-3 0,-5-1-12 16,-6 0-16-16,2 2-16 0,-8 0-9 0,3 0 7 16,1 0 14-16,1 0 8 0</inkml:trace>
  <inkml:trace contextRef="#ctx0" brushRef="#br0" timeOffset="83672.0656">19154 9333 106 0,'0'0'10'16,"0"0"-9"-16,0 0-1 0,0 0-3 15,0 0 2-15,0 0 0 0,0 0-1 16,94-36-3-16,-55 26 0 0,5-1-1 0,-1 0-7 15,2 1-7-15,0 0-28 16</inkml:trace>
  <inkml:trace contextRef="#ctx0" brushRef="#br0" timeOffset="84484.3051">19595 9199 114 0,'0'0'27'16,"0"0"-11"-16,0 0-11 0,0 0-10 15,0 0-5-15,0 0-12 0,0 0-6 16,0 0-9-16,0 0-5 0</inkml:trace>
  <inkml:trace contextRef="#ctx0" brushRef="#br0" timeOffset="85292.9004">21345 8852 79 0,'0'0'15'0,"0"0"-5"15,0 0-6-15,0 0 0 0,0 0-3 16,0 0 0-16,0 0-1 0,0 0-1 15,0 0-1-15,0 0-1 0,-7 0 0 16,7 0-1-16,0 0 0 0,-2 0-1 16,2 0 1-16,0 0 1 0,0 2-2 0,0-2 1 15,0 0 0-15,0 0 0 0,0 0 2 16,0 0 0-16,0 0 1 0,0 0 1 16,0 2 0-16,0-2 1 0,0 0 1 15,0 0-1-15,0 0 1 0,0 0 1 16,0 0-1-16,0 0 0 0,0 0 2 0,0 1-2 15,0-1 2-15,0 0-2 0,-1 0 1 16,1 0-1-16,0 0 0 16,0 0 3-16,0 0-4 0,0 0 1 15,0 0-4-15,0 0 0 0,0 0-4 0,0 0 0 16,0 0-1-16,0 0 1 0,0 0 2 16,0 0 2-16,0 0 1 0,0 1 0 15,0-1-1-15,0 2 0 0,0-2-3 16,0 1-1-16,0 1-1 0,0-1 0 15,0 1-2-15,0-1-9 0</inkml:trace>
  <inkml:trace contextRef="#ctx0" brushRef="#br0" timeOffset="113312.43">17980 7908 35 0,'0'0'12'16,"0"0"-2"-16,112-44-1 0,-75 31-2 15,1 0-4-15,-2 4-1 0,0 2-2 0,0 0-2 16,1 1 1-16,0 1 1 0,-3 0 0 16,3-1 1-16,-4-2-1 0,0 1 0 15,-2-1 2-15,-1-1-2 0,-3 1-2 16,-1 2 1-16,-7 2-1 0,-3-1-2 15,-6 2 1-15,-4 1-1 0,0 2-1 0,-6 0-5 16,0-1-12-16,0 1-3 0</inkml:trace>
  <inkml:trace contextRef="#ctx0" brushRef="#br0" timeOffset="113648.4334">17947 7890 100 0,'0'0'52'15,"0"0"10"-15,0 0-5 0,0 0-16 16,0 0-17-16,0 0-11 0,0 0-5 16,0 0-2-16,0 0-5 0,0 0-2 15,-31-6-4-15,30 6-2 0,-1 0-1 16,2-2 6-16,0 1 5 0,17-3 5 15,11-6 3-15,16-4-10 0,2-4 1 16,10-3-4-16,2-1 3 0,1-1-1 16,-1 1-1-16,-4 3 0 0,-1 0 1 0,-5 3-4 15,-5 2 1-15,-2 4-1 0,-5 0 1 16,-3 3-1-16,-6 1 0 0,-7 1-2 16,-10 2-5-16,-5 3-14 0,-5 0-22 15,0-2-10-15,3 2 0 0,0 0 1 16,-3 10 2-16</inkml:trace>
  <inkml:trace contextRef="#ctx0" brushRef="#br0" timeOffset="113926.3255">17905 8057 167 0,'0'0'52'0,"0"0"1"15,0 0-15-15,0 0-8 0,0 0-11 0,0 0-6 16,0 0-2-16,0 0 2 0,0 0-3 16,-19-18-2-16,19 11-2 0,3-1-4 15,10-5 0-15,9-5-2 16,7 2 1-16,5-3 1 0,3 1-2 0,0-2-2 16,3 1 0-16,0-1-4 0,-1 0 2 15,4 2-4-15,-1 0 1 0,0 1-2 16,3 2-5-16,-2 1-3 0,-1 0-6 15,-3 1-14-15,-3 3-19 0,-4 0-15 16,-2 9-20-16</inkml:trace>
  <inkml:trace contextRef="#ctx0" brushRef="#br0" timeOffset="114210.5202">17825 8079 176 0,'0'0'62'0,"0"0"-3"16,0 0-10-16,0 0-19 0,0 0-17 16,0 0-10-16,0 0-3 0,0 0-1 15,0 0 0-15,0 0 1 0,54-60 1 16,-23 49 0-16,3-1 3 0,3 0-4 0,3 0 0 15,0-2-4-15,5-1 1 16,0-1-2-16,4 0-1 0,3-2-6 16,2 0-11-16,0-3-17 0,1 3-22 15,2 4-18-15,-3 0-21 0</inkml:trace>
  <inkml:trace contextRef="#ctx0" brushRef="#br0" timeOffset="121870.9631">25057 9224 92 0,'0'0'25'15,"0"0"-4"-15,0 0-4 0,0 0-6 0,0 0-4 16,0 0-1-16,0 0 2 0,0 0-2 16,0 0 0-16,36-80-2 0,-33 76-1 15,3-1 0-15,1-1 1 0,2-1-2 16,2 0 1-16,4-1-5 0,7-2-1 15,-1 1-3-15,4-1-6 0,-2 1-2 0,3 2-9 16,2 0 4-16,-2-1-1 16,-2 0 5-16,1-1 10 0,-5 0-2 15,0 0 8-15,-5 1-2 0,-2 0 0 16,-6 4-3-16,-4 1-8 0,3-3-4 0,-5 3-2 16,1-2-4-16,2 2 3 0</inkml:trace>
  <inkml:trace contextRef="#ctx0" brushRef="#br0" timeOffset="122167.6748">24907 9121 59 0,'0'0'34'16,"0"0"-3"-16,0 0-7 0,0 0-2 15,0 0 1-15,0 0-1 0,0 0-4 16,0 0-4-16,0 0-6 0,72-32-3 16,-56 28-1-16,-2-1 0 0,5 2 1 0,-1-2-1 15,6 1-2-15,-1-2-1 0,0 0-1 16,-1 0 0-16,1-4-1 0,2 3-4 16,2-4-7-16,2 1-6 0,3-2 1 15,1-2-1-15,3 0 3 0,-1-1-4 16,0 1-1-16,-3 2-3 0,-9 5-5 0,-3 2-12 15,-10 4-13-15</inkml:trace>
  <inkml:trace contextRef="#ctx0" brushRef="#br0" timeOffset="122404.236">25067 9103 227 0,'0'0'37'16,"0"0"-13"-16,0 0-3 0,0 0-3 15,0 0-5-15,0 0-4 0,0 0-2 0,0 0-4 16,0 0-3-16,-17 0 1 16,17 0 5-16,0-2 3 0,13-1 5 15,6-2 2-15,11-3-5 0,6-5 0 16,5-2-5-16,4-2-3 0,4-2-1 0,0-2-3 16,-3 1 0-16,-2 0-6 0,-1 2-7 15,-1 1-5-15,0 3-9 0,-2 4-21 16,-1 1-32-16,-2 4-49 0</inkml:trace>
  <inkml:trace contextRef="#ctx0" brushRef="#br0" timeOffset="128339.4474">26014 8587 34 0,'0'0'10'0,"0"0"7"0,0 0 0 16,0 0-1-16,0 0-3 15,0 0-1-15,0 0-2 0,0 0-2 16,0 0-1-16,0 0-2 0,-7-26 0 16,6 26-3-16,1-1-1 0,-1 1-1 0,1-2-1 15,-2 2 2-15,-2 0 2 0,1 0-3 16,-3 6 2-16,0 7-2 0,2-3 0 16,-2 5 3-16,3-4-3 0,2-2-3 15,-1 4 1-15,2-8-1 0,0 5 1 16,0-6 2-16,0 6 2 0,0-2 1 0,5 1 4 15,2 0 2-15,-2-4 2 16,1 3 1-16,-3-4-2 0,5 0-1 16,-4-1-1-16,0-2 1 0,0 3 2 15,1-4 1-15,1 0 1 0,4 0-3 0,8-2 0 16,0-2-4-16,4-6-4 0,1 0 0 16,1-2-1-16,1-2-2 0,0-1 0 15,2-2-1-15,2-1-3 0,1 0-2 16,2 0-1-16,0-3-1 0,-2-1 4 15,1 1-1-15,-4 0 2 0,-2 1-1 0,-5 3 3 16,-6 5 2-16,-3 3 0 16,-3 3-2-16,-5 3-6 0,0 1-13 0,-3 2-21 15,0 0-35-15</inkml:trace>
  <inkml:trace contextRef="#ctx0" brushRef="#br0" timeOffset="128858.7437">25970 8747 183 0,'0'0'43'0,"0"0"-5"16,0 0-10-16,0 0-13 0,0 0-10 0,0 0-8 15,0 0-1-15,0 0-2 0,0 0 0 16,0 0 2-16,-19-10 3 0,19 10 2 16,0 0 2-16,0 0 0 0,0 0 0 15,0 0-1-15,0 0-1 0,0 0 0 16,0 5 2-16,1-1-2 0,1-1-1 0,3 5-1 15,-2-5 1-15,3 4 1 16,4 3 0-16,-4-3 0 0,4 3 0 16,-4-3-2-16,1 0 1 0,0-1 0 15,1 1 1-15,-2-2 2 0,-4-2-1 0,6 2 0 16,-3-2-1-16,-2-1-1 0,2 1 3 16,-3-2-2-16,3 0 2 0,-1 1 1 15,1 1-2-15,2-3 5 0,4 0-2 16,9-5 2-16,5-5-1 0,1-7-4 15,6-3-2-15,3-3-2 0,7-6-4 0,0-1-1 16,2 0 0-16,-2-1-1 16,-4 3-4-16,-5 1-8 0,-4 3-6 0,-3 2-9 15,-3 4-5-15,-1 0-4 16,-2 4-3-16,2 3 0 0,-7 2-5 0</inkml:trace>
  <inkml:trace contextRef="#ctx0" brushRef="#br0" timeOffset="134872.8345">15017 10899 3 0,'0'0'3'0,"0"0"1"0,84 18 3 16,-51-12 2-16,5 1 0 0,1 2-2 0,3 1 0 16,5-1 0-16,1 3 0 0,4-3-1 15,5 0 0-15,2-1-2 0,6-3-1 16,2 2 2-16,2-4 0 0,3 0 2 15,1 0-3-15,-1-3 1 0,6 0 1 16,-3 0 0-16,5 0-1 0,2 0 2 0,1 0-3 16,2 0-1-16,2 0 1 0,-2 0-2 15,-4 4-2-15,3 4 2 0,-3 1-1 16,0 0 0-16,3 2-1 16,-2-1 0-16,1 1-2 0,0 1 0 0,-2-1 2 15,-1-1-1-15,-1 1 1 0,0 0 1 16,-1 1-3-16,0 0 4 0,1 2 1 15,3-2 0-15,1-2 3 0,5 0-2 16,3-3-2-16,3-1 1 0,3 0-2 16,3-3 1-16,-2 2-1 0,1-2 2 0,-2 0 1 15,-2 2 0-15,-2-1 1 0,-2 2-1 16,-5 0 0-16,0 2-3 0,-5-1 3 16,-2 1-3-16,-1-2 1 0,-4 0 1 15,-1-3-1-15,-1 0 0 0,-3 0 1 16,-2-1 0-16,-1-2 1 0,-1 0-1 0,-2 0 0 15,-1 0-1-15,-2 0-1 0,1-3 0 16,0 0-2-16,-2-2 1 16,2 2 0-16,0 0 0 0,1 0 0 15,0 0 1-15,3 0-2 0,0 0 0 0,0 0 1 16,-1 0-1-16,-2 0 1 0,-2-1 1 16,1 2-2-16,-4-3 1 0,-1 2 0 15,-1-2 0-15,-3 1-1 0,-2 1 1 16,-4-1-1-16,-3 0 1 0,-3 0 0 15,-5-1 0-15,-3 2 0 0,-3 0 0 0,-10 2 1 16,0 1-1-16,-9 0-1 0,-4 0-1 16,5 0-4-16,-5 0 1 15,0 0-3-15,2 0 0 0,-2 0 0 16,-2 0-2-16,2 4-4 0,-3 1-19 0,2 7-15 16,-4 5-34-16</inkml:trace>
  <inkml:trace contextRef="#ctx0" brushRef="#br0" timeOffset="135350.8622">18829 11138 37 0,'0'0'5'15,"0"0"-2"-15,0 0-1 0,0 0-2 16,0 0 2-16,0 0 6 0,0 0 5 0,0 0 5 15,102-13 1-15,-61 13-2 16,8 0 2-16,5 0 3 0,7 0-1 16,8 0 4-16,5 0-7 0,2 0-5 15,5 0-4-15,5 0-2 0,0 0-4 0,5 0 1 16,3 0-1-16,0 0-2 0,3 0-1 16,0-3 2-16,2 1-1 0,-1 0 0 15,3 1 1-15,-3 1-2 0,-2 0 0 16,-5 0 0-16,-4 0-2 0,-9 0 0 15,-3 1-1-15,-7 4 2 0,-6 0 0 0,-1 2 1 16,-5 1-2-16,1 3-1 16,-7-1 1-16,1 1-3 0,-5 1-4 15,-3-2-8-15,-5 4-12 0,-5 1-10 16,-5 1-24-16,-5 3-22 0</inkml:trace>
  <inkml:trace contextRef="#ctx0" brushRef="#br0" timeOffset="136225.4713">25251 10721 78 0,'0'0'21'15,"0"0"-8"-15,0 0-7 0,0 0-2 16,0 0-2-16,0 0 3 0,0 0 4 16,0 0 3-16,0 0 1 0,0 0 0 15,95 30 1-15,-57-19 4 0,8-4 3 16,6 0 1-16,11-3 0 0,10-4-7 15,8 0-5-15,9-6-2 0,8-3-2 16,5-3-2-16,6 0 1 0,3-1-2 16,4-2 0-16,1 2-2 0,-3-2 1 0,0 1-2 15,-2 0 1-15,-8 3-1 0,-4 4 0 16,-5 1-1-16,-7 3 1 0,-2 3-2 16,-8 0 1-16,-6 0-2 0,-5 0 1 15,-7 1-1-15,-3 1-1 0,-5 1 1 16,-6-2-2-16,-1 3 1 0,-8-3-1 15,0-1 0-15,-7 0 1 0,-3 0 0 16,-8 0-1-16,-7 0-1 0,-6 0-2 16,-6 0-5-16,0 0-7 0,0 0-6 15,-2 0-11-15,-14 0-1 0,-9 1-8 0,-15 4-5 16</inkml:trace>
  <inkml:trace contextRef="#ctx0" brushRef="#br0" timeOffset="136719.2688">25403 10871 81 0,'0'0'20'16,"0"0"-3"-16,0 0-3 0,0 0-3 16,0 0-5-16,0 0-4 0,0 0-3 15,0 0 0-15,0 0 1 0,-12-4 3 16,12 4 5-16,6-2 6 0,11 2 6 15,12-3 4-15,12-2-2 0,8-2-2 16,7-2-6-16,8-2-2 0,8-2-1 16,11-1-3-16,3 0-3 0,5 0-1 0,1 1-5 15,-1-1 1-15,-2 2-1 0,-2 0-2 16,-3 0 3-16,-3 1-1 0,-3 1 0 16,-3 0 1-16,-4 3-2 0,-3-1-1 15,-6 2-1-15,-2 1 1 0,-7 1 0 16,-2 1 2-16,-6 1-3 0,-6-1-1 15,-5 2-2-15,-5 1-2 0,-9-1 0 16,-1 1 0-16,-7-2 1 0,0 0 2 16,0 2 0-16,-7-1 0 0,1 1-5 15,-6 0-18-15,0-1-17 0,0 1-27 0</inkml:trace>
  <inkml:trace contextRef="#ctx0" brushRef="#br0" timeOffset="143723.4129">28309 9558 91 0,'0'0'26'0,"0"0"-4"16,0 0-10-16,0 0-6 0,0 0-1 15,0 0 0-15,0 0 1 0,0 0 0 16,0 0 1-16,0 0 1 15,-24-55 4-15,24 55 0 0,-1-1-1 0,1 1-2 16,0-2-5-16,-2 1-2 0,2 1-4 16,-1-2 2-16,1 2-2 0,-2 0 1 0,2 0-1 15,0 2-3-15,0 12 0 0,0 5 3 16,2 7 3-16,2 0 2 0,3 0 3 16,-1-2-2-16,1 0-3 0,0-1 3 15,2-2 0-15,-2-1 0 0,-1-6 2 16,0-1-3-16,0-4 3 0,1-1 0 15,-2 0 2-15,3-2 0 0,-2 0 1 16,-3-5 0-16,6 2 1 0,-4-1 4 16,4-2 0-16,6 0 1 0,1 0-3 15,6-6 0-15,0-6 0 0,0-2-5 0,4-4 1 16,2-3-4-16,6-6 0 0,3-1-3 16,5-6-1-16,0 1-3 0,-1-2 2 15,-1 2 1-15,-4 1-1 0,-2 5-1 16,-4 2 0-16,0 3-2 0,1 2 1 15,-4 3 2-15,-1 0-2 0,-4 4 2 0,-2 2-1 16,-5 3-1-16,-7 4-1 16,-1 0-3-16,-2 2 0 0,-2-1-6 15,1 1-17-15,-4 2-22 0,0 0-22 16,0 0-20-16</inkml:trace>
  <inkml:trace contextRef="#ctx0" brushRef="#br0" timeOffset="144247.1871">28273 9795 245 0,'0'0'58'0,"0"0"-2"0,0 0-17 16,0 0-10-16,0 0-11 0,0 0-6 0,0 0-2 15,0 0-1-15,0 0-3 0,-13-8-2 16,12 8-3-16,1 0-4 0,-2 0 0 16,2 0 0-16,-2 0 1 0,2 0 2 15,0 0 2-15,0 5 0 0,7 6-1 16,1 2 1-16,3-1 5 0,0 0-5 15,1 1 6-15,-1-1-7 0,4-3 1 16,-2 0-1-16,-2-2 0 0,1 0 0 16,1-3 0-16,-2 0 1 0,5-2 0 15,2-1 0-15,-8 1 1 0,10-2 0 0,0 0 1 16,1-7-1-16,6-6 1 0,3-4-1 16,2-6-5-16,4-4 3 0,3-6-5 15,0-1 4-15,-2-4 1 16,-1-4-2-16,-3 0-1 0,0-2 0 0,1 1 3 15,-3 3 0-15,-2 3 1 0,0 5-2 16,-3 4-2-16,-1 1 2 0,-4 7 0 16,-3 2-1-16,-5 6 0 0,-5 1-1 15,0 4-2-15,-5 4-3 0,0 1-14 16,-3 2-22-16,0-2-23 0,0 2-16 0,1 0-10 16,3 0 3-16,-2 10-24 0</inkml:trace>
  <inkml:trace contextRef="#ctx0" brushRef="#br0" timeOffset="144460.1463">28905 9742 350 0,'0'0'42'0,"0"0"-15"16,0 0-16-16,0 0-22 0,0 0-56 0,0 0-106 15</inkml:trace>
  <inkml:trace contextRef="#ctx0" brushRef="#br0" timeOffset="145688.1075">13827 10610 78 0,'0'0'23'0,"0"0"8"16,0 0 0-16,0 0-6 15,0 0-11-15,0 0-15 0,0 0-6 0,0 0 0 16,0 0 3-16,-33-9 7 0,33 9 3 15,8 2 1-15,8 3-1 0,5 3 0 16,5 0-1-16,1-2 1 0,6 0 3 16,5-3-2-16,2-1-1 0,1-2-1 15,2 0-2-15,2 0-2 0,4-4-1 0,2-2-1 16,-1 3 0-16,1-4 2 0,0 1-1 16,-4-1 0-16,-3 3-1 0,-8 0-3 15,-1 2-2-15,-8 2-3 0,-8 0-2 16,-7 0-1-16,-5 2-2 0,-3 1 0 15,-1-1 1-15,-3 6-1 0,-2 3-2 16,-10 4-10-16,-9 4-17 0,-8-2-17 16</inkml:trace>
  <inkml:trace contextRef="#ctx0" brushRef="#br0" timeOffset="146004.0209">13742 10730 155 0,'0'0'56'0,"0"0"-8"0,0 0-6 0,0 0-12 16,0 0-13-16,0 0-5 0,0 0 0 15,0 0-6-15,0 0-10 16,0 0-5-16,-64-13-4 0,64 13 3 16,0 0 8-16,3 0 4 0,11 0 2 0,8 0 3 15,9 2-1-15,0 3 0 0,7-1 0 16,2-2-2-16,2-1-1 0,3-1 1 15,0 0-3-15,4-5 2 0,-4-2-3 16,7-2-3-16,-3-1 2 0,-1-1-1 16,-2 0 0-16,-4 1 0 0,-3-1 0 0,-7 2 1 15,-10 3-4-15,-4 0-3 0,-9 3-4 16,-3 1-12-16,0 2-15 16,-6 0-15-16,0 0 0 0,0 0-1 15,0 0-1-15</inkml:trace>
  <inkml:trace contextRef="#ctx0" brushRef="#br0" timeOffset="146306.1606">13660 10912 99 0,'0'0'27'16,"0"0"7"-16,0 0 4 0,0 0-4 15,0 0-11-15,0 0-16 0,0 0-15 0,0 0-4 16,0 0 2-16,-17-9 6 16,17 9 5-16,9 0 4 0,10 0 0 15,8 3 2-15,5-1 0 0,7-2-1 16,6 0-1-16,3-5-3 0,4-4-1 0,0-4 0 16,1 0-1-16,1-2 0 0,-2 1 0 15,-3 1-2-15,2-1 1 0,-6 3-2 16,-2 2-1-16,-7 2-3 0,-10 2-6 15,-6 4-13-15,-7 1-5 0,-8 0-5 16,-1 0-9-16,-4 10-11 0</inkml:trace>
  <inkml:trace contextRef="#ctx0" brushRef="#br0" timeOffset="146606.0989">13416 11021 97 0,'0'0'15'0,"0"0"5"0,0 0 2 16,0 0 1-16,0 0-1 0,97-6-5 16,-59 3 0-16,1-1-6 15,4-3-1-15,2 2 0 0,3-3-2 0,-3 0-1 16,1-1-4-16,-3-1-1 0,1-1 0 15,-1 0-3-15,-4 1 0 0,-3 0-2 16,-4 3-3-16,-3 1 0 0,-2 1-2 16,-8 3-4-16,-3-1-3 0,-6 1-4 15,-4 0-6-15,-2 2-3 0,-4 0-5 0,0-1-11 16,0 1-17-16</inkml:trace>
  <inkml:trace contextRef="#ctx0" brushRef="#br0" timeOffset="146874.7317">13655 10993 89 0,'0'0'22'15,"0"0"0"-15,0 0 6 0,0 0 0 16,0 0-4-16,0 0-10 0,0 0-10 15,0 0-2-15,0 0 10 0,0 0 5 16,5 3 6-16,20-3-3 0,14 0-9 0,2-3-3 16,2-4-2-16,5 0-2 0,0-1-3 15,2-1-2-15,1 0-2 16,-5 2-4-16,2 0-3 0,-2 1-13 0,3 2-26 16,-1 1-35-16,3 1-70 0</inkml:trace>
  <inkml:trace contextRef="#ctx0" brushRef="#br0" timeOffset="170895.9438">5389 14345 70 0,'0'0'22'16,"0"0"-4"-16,0 0-9 0,0 0-5 16,0 0-2-16,0 0-1 0,0 0 3 0,0 0 1 15,0 0-3-15,-17-30-1 0,17 29-1 16,-3 0 0-16,3-1-1 0,0 0 2 15,0 2-1-15,-3-1-1 0,3 1 0 16,0-2-3-16,0 2 4 0,0-1 3 16,-1 1 4-16,1-2 5 0,0 2 4 0,-2 0 9 15,2-1 4-15,0 1 1 0,0 0-4 16,0-2-5-16,0 2-2 0,0-6-1 16,3-2 2-16,11-5-2 15,1-4-4-15,2 4-4 0,-1 2-5 0,3 0-2 16,1 4-3-16,-1-1 0 0,4 0 3 15,0 3-2-15,6-2 0 0,-4 0-2 16,4 1 0-16,-3-1 0 0,-3 2-2 16,-7 2 2-16,1-1-1 0,-8 3 1 15,-3-1-2-15,1 2 1 0,-7 0 0 0,0 0 2 16,0 0 0-16,1 0 0 0,1 0 3 16,-1 0 1-16,-1 0-1 0,3 0 1 15,-3 0-4-15,3 0-2 16,-3 0 0-16,0 0-7 0,3 0-6 0,-3 0-4 15,-3 0-6-15,-10 0 0 0,-9 5-14 16,-5 3 4-16,-2 2-2 0,0 2 4 16,3 2 20-16,4 1 6 0,-1-1 6 15,7-5 7-15,3 0 2 0,7-3-1 16,2-3 4-16,-6 2-1 0,7-2 3 0,0-2 2 16,0 2-1-16,3-3 5 0,-1 0-2 15,1 0 6-15,0 2 2 0,-2-2 0 16,2 0-3-16,-1 1-9 0,1-1-7 15,0 0-5-15,0 0-2 0,0 0-5 16,0 0 0-16,0 0 2 0,0 0 3 0,1 0 4 16,11 0 4-16,7 0-1 15,5-1-1-15,0-1-2 0,-1 2-2 16,1-3 0-16,-1 2 0 0,-1 0 1 16,1-1-4-16,-1 0-6 0,-6 1-13 0,1-1-27 15,-4 1-20-15,0 1-14 0,0 0-14 16</inkml:trace>
  <inkml:trace contextRef="#ctx0" brushRef="#br0" timeOffset="171518.8775">6209 13841 331 0,'0'0'39'0,"0"0"-6"16,0 0-6-16,0 0-4 0,0 0-6 0,0 0-5 16,0 0-5-16,0 0-1 0,0 0 2 15,0 0-4-15,-29-16 0 16,29 16-3-16,0-2-2 0,0 2-4 16,0-1-3-16,0 1-3 0,0-1 3 0,0-4 5 15,10-1 5-15,9-3 2 0,6-5 2 16,5 2-4-16,2-2 0 0,2 1 1 15,-2-3-5-15,-3 3 1 0,0 1 1 16,-1 0 0-16,-4 1 0 0,1 2-1 16,-2-2-1-16,0 0-1 0,2 3 0 0,1-2 0 15,0 1-2-15,-3 1-4 0,-7 1-5 16,-5 4-7-16,-8 2-11 0,-3 1-4 16,6 0-7-16,-2 0 0 0,1 0 0 15,-1 4-8-15,-4 8-9 0,0 8-19 16</inkml:trace>
  <inkml:trace contextRef="#ctx0" brushRef="#br0" timeOffset="171807.5764">6497 13818 285 0,'0'0'58'0,"0"0"-10"16,0 0-2-16,0 0-10 0,0 0-2 15,0 0-3-15,0 0-5 0,0 0-5 16,0 0-5-16,-58-40-4 0,55 38-5 15,3 2-3-15,0 0-3 0,-1-1-2 16,-1 1-2-16,2 0-1 0,-1 0 2 16,1 0 0-16,0 0 4 0,4 8-1 15,6 7 0-15,3 5-2 0,0 1 0 16,0 1 6-16,-1 4-4 0,-2 2 5 0,1-1-4 16,-2 0-3-16,0 1 1 0,-2-1-1 15,2-3 1-15,-5-1-4 0,5-2-5 16,-3-1-7-16,-1-5-7 0,-2-1-7 15,3-4-6-15,-2 0-22 0,1-2-26 16,-2-3-23-16,4-2-21 0</inkml:trace>
  <inkml:trace contextRef="#ctx0" brushRef="#br0" timeOffset="172017.2379">6636 13795 198 0,'0'0'57'16,"0"0"-12"-16,0 0-11 0,0 0-19 16,14 88-6-16,-8-69-7 15,1-3-21-15,3-1-35 0,-4 0-82 0</inkml:trace>
  <inkml:trace contextRef="#ctx0" brushRef="#br0" timeOffset="181982.7263">20688 16293 50 0,'0'0'14'15,"0"0"4"-15,0 0 6 0,0 0-1 16,0 0-1-16,0 0-3 0,0 0-3 15,0 0 0-15,93-15 1 0,-66 15-2 16,1 0-2-16,0 3-2 0,1 0-4 16,1 0 0-16,2 0-2 0,2 0-1 0,-2 0 3 15,0 1-4-15,-2-2-2 16,0 1 0-16,-2 0-2 0,3 0 2 16,2 1 0-16,0-1 0 0,0-1-1 0,-1 1 0 15,0 1-1-15,-3 0 1 0,-2-2-1 16,-3 1 0-16,-7-1 2 0,-1 2-2 15,-5-1-2-15,-2 0 0 0,0 0-2 16,-4-2 1-16,0 2-2 0,-5-3-1 16,0 0-2-16,0 0 2 0,0 3 0 0,1-3-5 15,-1 5-10-15,-8 0-15 0,-7 0-13 16,-6 3-11-16,-1-3 2 0</inkml:trace>
  <inkml:trace contextRef="#ctx0" brushRef="#br0" timeOffset="182507.3603">20623 16420 170 0,'0'0'37'16,"0"0"-13"-16,0 0-8 0,0 0-5 15,0 0-7-15,0 0-1 16,0 0 0-16,0 0 0 0,0 0 0 0,94-8 0 15,-65 8 1-15,0 0 1 0,3 1 0 16,1 1 3-16,3-2-6 0,2 0 2 16,3 0-3-16,2-2 0 0,-1-1 0 15,1-2-2-15,-1 2-1 0,-1-1-3 16,-1 1-1-16,-1 1 0 0,-3-1 0 0,-2 0 3 16,-5 3-1-16,-9 0-2 0,-4 0-3 15,-5 0-4-15,-6 0 0 0,-1 0 1 16,-4 0 2-16,0 0 0 0,0 3 4 15,-4 7 2-15,-11-1 2 0,-4 2 5 16,-4-6-3-16,-6-3 1 0,-2-2 1 0,-4 0 1 16,-4 0-1-16,-2-2 0 15,1-3 0-15,-2 2 0 0,-3-2 2 16,4 2 0-16,1-1 2 0,6 3 2 16,11-1 2-16,2 2-2 0,9-1 2 0,5 1 0 15,1 0 1-15,6 0-1 0,-1 0 0 16,1 0-2-16,-1 0 0 0,1 0 2 15,0 0 4-15,0 0 3 0,13 0-1 16,7 0-3-16,9 0 0 0,1 0-3 16,2 0-3-16,1 0-1 0,2 0-5 0,-2 0 1 15,1 1-2-15,0 1-1 0,-2-2-1 16,0 1-4-16,1 3-3 0,2-3-9 16,1 1-20-16,2 1-18 15,-2-3-31-15,0 2-38 0</inkml:trace>
  <inkml:trace contextRef="#ctx0" brushRef="#br0" timeOffset="183416.2405">22746 16281 86 0,'0'0'31'0,"0"0"-5"0,0 0-7 15,0 0-7-15,0 0-9 0,0 0 3 16,0 0 4-16,0 0 5 0,0 0 4 0,2-12 0 16,11 12 0-16,7-3-2 15,-1 3 2-15,7-2-1 0,0 2-3 16,0-1-3-16,3-2-2 0,3-1-2 0,2 0 1 16,3 0 0-16,2-1-3 0,-1 0 0 15,2 1-3-15,-3 1-2 0,0 1-1 16,1 2 0-16,0 0 0 0,0 0-1 15,1 0 1-15,0 0 0 0,-2 0 0 16,-1 0-1-16,-2 0-1 0,-1 0-1 0,-1 0 0 16,-2-4-1-16,1 1 1 15,-4-1-2-15,-2 0-5 0,-9 1-1 16,-5 1-3-16,-5 2-1 0,0 0 4 16,0 0 2-16,-1 0 0 0,2 0-1 0,-7 0-4 15,0 0-6-15,0 0-5 0,2 0-8 16,-2 0-5-16,0 0-1 0,-2 0-10 15,-12 0-13-15</inkml:trace>
  <inkml:trace contextRef="#ctx0" brushRef="#br0" timeOffset="183769.191">22770 16390 165 0,'0'0'38'0,"0"0"-1"0,0 0-6 0,0 0-13 16,0 0-6-16,0 0-6 0,0 0 0 16,0 0-2-16,0 0 3 0,63-36 0 15,-28 32 2-15,2 0 0 0,4 0-2 16,1-2 0-16,4 1-3 0,1-3 0 15,0 3-2-15,4-3-1 0,-2 0 1 16,1-1 0-16,-2 0-2 0,-2 1 2 16,-3-2-3-16,-3 0-3 0,-4 2 0 15,-1-2-1-15,-3 3 2 0,-2-1-1 16,0 1 0-16,1 0-6 0,-4 4-5 0,-8-2-7 16,0 3-13-16,-8 1-13 0,1 1-8 15,0 0-5-15,-7 0 7 0,4 4 0 16</inkml:trace>
  <inkml:trace contextRef="#ctx0" brushRef="#br0" timeOffset="184132.3214">22822 16355 174 0,'0'0'60'0,"0"0"-5"16,0 0-10-16,0 0-16 0,0 0-10 0,0 0-7 15,0 0 0-15,0 0 3 0,0 0 0 16,0 0-3-16,24-3-2 0,6 9-2 16,4-1-3-16,-1-2-3 0,3-1 1 15,2-2-1-15,5 0 2 0,2 0 2 16,5-10-3-16,7 0-1 0,4-4-2 15,2-2 0-15,-1-2 0 0,-1-1-3 16,-3 1 2-16,-7 1-2 0,-2 2-2 16,-7 2 0-16,-6 1-3 0,-6 4-1 15,-8 3-7-15,-10 2-5 0,-1 3-4 0,-5 0 1 16,-2 0-4-16,4 0 3 0,-4 1 4 16,-3 9-17-16,-1 5-11 0,-5 3-28 15</inkml:trace>
  <inkml:trace contextRef="#ctx0" brushRef="#br0" timeOffset="191549.1423">15854 16358 82 0,'0'0'22'15,"0"0"-3"-15,0 0 2 0,0 0 4 16,0 0 2-16,0 0-4 0,0 0-7 15,0 0-10-15,0 0-3 0,-7-33-2 16,7 33 1-16,0-2 3 0,6 2 0 0,7 0-4 16,9 0-1-16,-1 0 0 0,9 8 0 15,1-3 1-15,-1 1 1 0,2 0-1 16,-4 0-1-16,2-2 0 16,1-2-2-16,-1-2 2 0,2 0 0 0,1 0 0 15,0-5 0-15,-1-2-1 0,0-1-1 16,-2-1 2-16,-3 1-2 0,-9 1 2 15,-2 2 0-15,-8 2-2 0,-3 2-2 16,-1-1 1-16,-4 2-1 0,0-1 2 16,0 1 1-16,2 0 0 0,-2 0 0 0,0 0 1 15,0 0 0-15,0 0 0 0,-11 0-2 16,-6 4 2-16,3 1-2 0,-5-2 0 16,3 0 0-16,-3-2 0 0,-7 2 1 15,4-3 0-15,-2 0-3 0,1 0-1 16,-2 0 0-16,1 0-1 0,2 0 2 15,-3 2 3-15,2 4-3 0,-1-3 3 16,0 5-2-16,-2 0 1 0,-1 0 2 16,-2 2 3-16,5-1 2 0,-1 0-1 15,7-5 1-15,1 1 1 0,8-2-1 0,4-1 2 16,0-1 2-16,5-1 2 0,-1 0 1 16,1 0 2-16,-2 0 1 0,0 1-3 15,0-1-3-15,1 0-3 0,-1 0-4 16,2 0-2-16,0-1 1 0,7-7 3 15,9-2-1-15,7-3 2 0,5 1-2 0,2 2 1 16,2-1-2-16,-2 2 2 16,-1 0-2-16,0 1 0 0,-4 2 1 15,0 1-2-15,-1 1 1 0,-2-2-2 16,0 2-1-16,-1-1 1 0,-1 0 0 0,-5 2-2 16,4 0-1-16,-9 2-1 0,-4 1-2 15,2 0-1-15,-3 0-2 0,0 0-4 16,0 0-1-16,1 0 1 0,-6 0 3 15,0 0 7-15,-3 3 4 0,-10 8 0 16,-9 2-1-16,-4-1 1 0,-3 0-2 0,-3 1 1 16,-1-4 1-16,1 0-2 0,-1-2 1 15,0-2 1-15,-1-2 1 16,2 0 1-16,2-3 1 0,0 0 3 16,-1 0 2-16,5 0 3 0,6-1-1 0,4-4 6 15,6 4 5-15,3-1 1 0,-2-3 1 16,5 4-7-16,-1-1-8 0,1 1-1 15,4 1 0-15,0-1 0 0,-1 1 2 16,1 0-5-16,-2-2-4 0,2 2-2 16,-2-2 1-16,2 2 2 0,0 0 0 0,12 0 1 15,7 0-3-15,9 6 0 0,4 0 1 16,1-4-2-16,6 1 2 16,0-1 0-16,0-2-2 0,4 0 2 0,-1 0-2 15,2-2-3-15,0-3-3 0,0 1-8 16,2 0-8-16,-1-3-15 0,1 1-10 15,-5 0-18-15,-1-2-15 0,-1 3-24 16</inkml:trace>
  <inkml:trace contextRef="#ctx0" brushRef="#br0" timeOffset="192419.3261">17716 16158 61 0,'0'0'21'0,"0"0"7"0,0 0 5 0,0 0 4 16,0 0 4-16,0 0-5 16,0 0-8-16,82 21-4 0,-58-19-5 15,4-2-2-15,2 0-3 0,5 0-3 16,3-6-2-16,1 0-2 0,2-2-2 0,-1 1 0 16,0 0-3-16,3 1-1 0,-1 1-2 15,-1-2 0-15,2 1 1 0,-4 2-1 16,-2-1 1-16,-4 2-4 15,-4 1 1-15,-8-2 0 0,-9 3-4 0,-6 1-1 16,-1 0-3-16,0 0 0 0,-1 0 4 0,2 0 1 16,-6 0 3-16,0 0 5 0,0 0-1 15,0 0 3-15,1 0 0 0,-1 0 0 16,0 0-1-16,-5 0 1 16,-8 0-2-16,-2 0 0 0,5 0-2 0,-7-4-2 15,3-3-3-15,-1-2-10 0,-4-2-15 16,-3 2-16-16,-1 1-14 0,-3 4-5 15,-3 4-5-15,-3 0 4 0</inkml:trace>
  <inkml:trace contextRef="#ctx0" brushRef="#br0" timeOffset="192718.2874">17688 16369 154 0,'0'0'32'0,"0"0"-6"0,0 0-1 15,0 0-1-15,0 0-4 0,13-83 2 16,0 63-3-16,1 5-1 0,1 1-2 16,-5 5-6-16,4 1-4 0,1 4 0 15,-4 1-3-15,7-1-2 0,1 4 1 0,2 0 0 16,4 0-1-16,1 0-1 0,2 2 2 16,-1 0 0-16,0-1-1 0,2-1 4 15,2 0-4-15,0-1 0 0,4-4-1 16,1-1-1-16,2 0 0 0,4 0-2 15,-3 2-2-15,0 0-4 0,-2 3-5 16,-5-1-9-16,-5 2-5 0,-9 0-5 16,-2 0-15-16,-6 3 2 0,-5-1 1 15,0 2 1-15,-2-1 6 0,-3 5-6 16</inkml:trace>
  <inkml:trace contextRef="#ctx0" brushRef="#br0" timeOffset="193089.2668">17756 16298 180 0,'0'0'51'0,"0"0"-5"0,0 0-4 15,0 0-6-15,0 0-5 0,0 0-7 16,0 0-5-16,0 0-8 0,0 0-3 16,0 0-1-16,-13-2 0 0,13 2 2 0,1 0 1 15,14 0-3-15,4 0 0 0,8-3-4 16,1 0 1-16,2 0 0 0,2 0-1 16,1-3-1-16,3 0 0 15,2-3-1-15,-1 0 1 0,1 0-1 0,0-2-2 16,-2 0-1-16,1 1 1 0,-1 3-2 15,1 0-4-15,-4 2-6 0,-3 2-5 16,-2 2-14-16,-11 1-9 0,2 0-3 16,-3 0-6-16,-8 4-2 0,4 3-1 15,-5-2-14-15,-3-2-19 0</inkml:trace>
  <inkml:trace contextRef="#ctx0" brushRef="#br0" timeOffset="199107.8809">26136 16370 53 0,'0'0'6'0,"0"0"-4"0,0 0 1 16,0 0 0-16,0 0 4 0,0 0 3 16,0 0-6-16,0 0 3 0,0 0-3 0,0 0-4 15,16 8 5-15,-9-3-2 0,2 2 8 16,-2-4 1-16,6 4 2 0,-2-5 3 15,7 1-8-15,2-3 0 0,3 0-4 16,9 0-2-16,0 0-1 0,1 0 1 16,2-3-1-16,3 1-1 0,1-3 0 0,4 0 2 15,0 2-3-15,5-1 0 0,-2-2 0 16,3-1-4-16,-4 0 3 0,0-1 1 16,-6 3-1-16,-1-2 0 15,-5 2 1-15,-1 1 1 0,-3 1-2 0,-3 3-1 16,-6-3 0-16,-1 3-2 0,-2 0 1 15,-5 0-2-15,1 0 0 0,-3 0 0 16,-4 0 0-16,1 0 0 0,-1 0-1 16,-6 0-1-16,4 0 3 0,0 3-2 15,1-3-1-15,-1 0-3 0,-4 0-7 0,3 2-4 16,3-1-7-16,-4 1-2 0</inkml:trace>
  <inkml:trace contextRef="#ctx0" brushRef="#br0" timeOffset="199567.5862">26029 16490 138 0,'0'0'35'0,"0"0"-3"0,0 0-16 0,0 0-4 16,0 0-7-16,0 0-2 16,0 0 0-16,0 0 0 0,0 0 1 0,0 0 0 15,85-57 1-15,-59 55 4 0,3 1 2 16,4 1 2-16,5 0-1 0,1 0-2 15,4 0-2-15,1 0-1 0,0 0-2 16,0-2 1-16,0 1-1 0,0-2 0 16,1-1 1-16,1 1 0 0,-1-2-3 0,0-2 1 15,-2 3-3-15,1 1 1 0,-2-2-3 16,0 2 0-16,-2 0-2 0,-1 2-2 16,-3-2 1-16,1 1-2 15,-4 1-1-15,-1 1-1 0,-3-2-2 0,-2 1-4 16,-2 1-1-16,-7-2-4 0,1 2-3 15,-6-2-5-15,-1 1-6 0,-1 1-4 16,-6-2 1-16,2 2 0 0,-7 0 3 16,0-1-3-16</inkml:trace>
  <inkml:trace contextRef="#ctx0" brushRef="#br0" timeOffset="199970.1523">26246 16427 95 0,'0'0'16'0,"0"0"-5"16,0 0-4-16,0 0 2 0,0 0 5 0,0 0 10 16,0 0 7-16,0 0-3 0,0 0-5 15,0 0-6-15,115 21-6 16,-64-20 0-16,4-1-3 0,5 0-1 16,0 0 0-16,-1-5-2 0,1-3 1 0,-4-1-3 15,0 0-2-15,2 0-2 0,0 0-1 16,-3-1 1-16,2 3-2 0,-4-1-2 15,-1 3-3-15,-6 1 1 0,-2 3-6 16,-7 1-4-16,-3 0-7 0,-4 0-9 16,-4 0-7-16,-4 3-4 0,-5-1-6 0,-2 3-25 15</inkml:trace>
  <inkml:trace contextRef="#ctx0" brushRef="#br0" timeOffset="204414.0843">27258 15061 81 0,'0'0'25'16,"0"0"2"-16,0 0 5 0,0 0 2 16,0 0 4-16,0 0-1 0,0 0 3 15,0 0-4-15,0 0-2 0,-72-40-6 0,67 37-4 16,1 1-5-16,4 2-5 0,-1-1-4 16,1 1-5-16,-2 0-2 0,1-2-2 15,1 2 0-15,-2-1-2 0,2 1 1 16,0 0 0-16,0 0 1 0,0 0-1 15,3 0-1-15,6 8 1 0,-3-2-1 0,-1 1 1 16,4 4 2-16,-2-5-2 16,2 5 0-16,-5-6 1 0,2 4-2 15,-1-3 1-15,-1 1 0 0,3-1 0 16,-3 0 0-16,1 2 1 0,1-4-2 0,-1 2 2 16,4 1 0-16,-3-3-1 0,-3-1 2 15,5 1 0-15,-2-3-2 0,7-1 0 16,5 0 0-16,-1-8 2 15,4-3-1-15,-2-1-1 0,2-3 2 0,-4-1-2 16,2-3 1-16,-1-1-1 0,-1-3 1 0,1-1 0 16,-2-2 0-16,1-3-2 15,0-1 1-15,-2-2-2 0,1 0 1 16,2 2-4-16,-4 3 0 0,3-1-2 16,1 6-4-16,-1 1-4 0,0 1 0 0,1 4-6 15,-2 3-4-15,-5 4-6 0,4 1-7 16,-7 3-10-16,3 3-10 0,0-1-14 15,-7 3-22-15</inkml:trace>
  <inkml:trace contextRef="#ctx0" brushRef="#br0" timeOffset="204815.1063">27189 15115 182 0,'0'0'49'0,"0"0"-1"15,0 0-12-15,0 0-1 16,-19-77-3-16,18 66-1 0,-1 5-3 0,2 1-7 15,0 5-8-15,0 0-8 0,0 0-6 0,0 0 0 16,0 0 0-16,0 0 3 16,2 0 0-16,9 5 0 0,2 6 1 15,6 4-2-15,-3 0-1 0,1 0 0 16,-2 1 0-16,3-1 0 0,-2-3 1 0,2-1-1 16,-2-3 0-16,1-2 0 0,0-1 0 15,5-3-1-15,1-2-3 0,1 0-2 16,4 0-5-16,2-7-8 0,2-1-11 15,3-2-11-15,1-2-11 0,3 1-11 16,4-5-12-16,4 1-12 0,2-2-12 0</inkml:trace>
  <inkml:trace contextRef="#ctx0" brushRef="#br0" timeOffset="205587.2821">28532 14520 274 0,'0'0'0'0,"0"0"19"0,0 0-19 0,0 0 27 0,0 0 8 16,0 0-4-16,0 0-6 15,0 0-7-15,0 0-9 0,0 0-5 16,-40-36-5-16,38 36 0 0,1 0 2 16,-4 0 1-16,2 2 8 0,-1 8-5 0,0 1 0 15,1 2-5-15,2 6 0 0,1-7 4 16,0 3-2-16,1 3 4 0,3-8-2 15,0 6-1-15,2-3 2 0,-1-5-2 16,1 6-1-16,-2-7 1 0,3 1 2 16,-1 0-3-16,1-4 0 0,2 0 0 0,2-4 2 15,5 0-3-15,1 0 1 0,5-3-1 16,0-4 0-16,-2-4 0 0,2-1 1 16,-3-1-1-16,1-3 0 0,-1 0 1 15,1 1-1-15,0-4-1 0,-1 1-5 16,0-2 5-16,-1 1-5 0,-1-1 5 15,0 1-1-15,-4-1 1 0,1 1-1 16,-1 3-4-16,-1-2-6 0,-1 7-11 16,-2 0-18-16,1 2-19 0,-1 3-20 15,3 0-17-15,-4 2-15 0</inkml:trace>
  <inkml:trace contextRef="#ctx0" brushRef="#br0" timeOffset="206067.1913">28369 14645 231 0,'0'0'49'0,"0"0"-5"0,0 0-8 0,0 0-9 16,0 0-8-16,0 0-6 15,0 0-2-15,0 0 0 0,0 0 1 16,-32-12 1-16,29 15-4 0,2 6-4 16,1 4 2-16,0 5-3 0,4 6 0 0,5-4-1 15,1-1-3-15,1-3 0 0,1-2 2 16,1-3-1-16,-3-4 1 0,3-1 0 15,3-1-1-15,-3-2 0 0,4-2-2 16,2-1 1-16,-7 0-1 0,6 0 3 16,-2 0 0-16,2-4 0 0,5-4-1 0,-3 2 0 15,3-3-1-15,2 0 0 0,-2-3 0 16,0 0-2-16,0-2 0 0,2-2-2 16,-1-3-1-16,0-1 0 15,3-2-2-15,0-3 1 0,1 0-1 0,-1-3-6 16,1-1 3-16,-1 1-2 0,2 1 2 15,-3 1-1-15,-1 3-4 0,-1 3-10 16,-2 5-10-16,-3 1-23 0,0 5-26 16,-4 3-44-16</inkml:trace>
  <inkml:trace contextRef="#ctx0" brushRef="#br0" timeOffset="212403.03">20775 17623 25 0,'0'0'22'0,"0"0"-7"0,99 7-1 0,-54-7-3 16,6 0-7-16,7 0 4 0,6 0 0 16,5 0-2-16,2 0 3 15,6 0-7-15,0 0-2 0,2 0 2 16,2 0 0-16,2 0 2 0,2 0-1 0,3 0-2 16,0 0-2-16,2 0-1 0,-2 0 2 15,-4 0 0-15,0 0-1 0,-5 0 1 16,-3 0-2-16,-5 4 0 0,-4 0-1 15,-3 0 0-15,-5 4 1 0,-5 0 0 16,-2-1 2-16,-6 5-1 0,-4 3 0 0,-4-5 1 16,-5 0-2-16,-4 0 0 0,-5-3 0 15,-7-1-2-15,-5-1 2 0,-4-2-3 16,-5-2-3-16,1 2 3 16,-4-3 3-16,0 0 3 0,0 0-1 0,-2 2-1 15,-11 0-4-15,-8-2-2 0,-8 0-8 16,-2 0-5-16,-2 0-11 0</inkml:trace>
  <inkml:trace contextRef="#ctx0" brushRef="#br0" timeOffset="212862.7972">21033 17755 81 0,'0'0'14'0,"0"0"-5"16,0 0-6-16,0 0 1 0,0 0 2 15,0 0 7-15,0 0 4 0,0 0 1 16,77-3-2-16,-36 3-2 0,6 0 4 16,3 0-4-16,4 0-1 0,3 0 0 15,6 0-7-15,2 0 0 0,4-3 0 16,5-3 0-16,5-2-1 0,5-4-2 0,0 1-1 16,5-1-2-16,-3 0 1 0,1 1 0 15,-2 1-1-15,-1 1 2 0,0-5-4 16,-2 5 0-16,-3 0 1 0,-3 1-3 15,-8 5 1-15,-7 0 1 0,-8 3-2 16,-8 0 0-16,-7 3 0 0,-6 2-3 0,-11-1-3 16,-3 2-1-16,-10-2-1 0,-3-3 0 15,-4 6 1-15,-4 3-5 16,-10 3-8-16,-10-1-6 0,-6-2-8 16,-4-5-17-16</inkml:trace>
  <inkml:trace contextRef="#ctx0" brushRef="#br0" timeOffset="213295.2244">20947 17896 3 0,'0'0'14'0,"0"0"7"0,0 0-2 0,97-24-3 16,-65 24 10-16,2 0-8 0,1 0 8 16,4 0 4-16,4 1-5 0,6-1 2 15,1-1-6-15,5-7 0 0,3 0-6 16,-2 4-2-16,2-4-2 0,3-2-3 15,4 2-7-15,3-1 4 0,7-4-1 0,2-1 2 16,4 0-1-16,0 2-2 16,1 3 1-16,1-2-3 0,-4 4-1 15,2-1-2-15,-4 1-2 0,-1-1 5 16,-5 2-3-16,-4 3 2 0,-5 2-6 0,-4 1 0 16,-6 0 2-16,-4 0 0 0,-6 0 1 15,-8 2-10-15,-5 1 0 0,-4 2-6 16,-11 1-9-16,-1-2-4 0,-7 1-11 15,-3-2-12-15,-3 5-4 0</inkml:trace>
  <inkml:trace contextRef="#ctx0" brushRef="#br0" timeOffset="215499.4138">28020 12453 82 0,'0'0'19'0,"0"0"0"0,0 0-1 0,0 0 0 16,0 0 6-16,0 0 1 0,0 0-2 15,0 0-4-15,0 0-7 0,0 0-5 16,-68-39-2-16,67 37 3 0,-5 2 6 15,0 0 2-15,-3 3 5 0,-2 6-1 16,4-1-2-16,-2 4 1 0,5 3-1 0,2-5 6 16,-1 10-8-16,3 0 1 0,0 0-8 15,3 4-2-15,5-4-2 0,2-4 1 16,4-2 3-16,4-3-1 16,2-2 0-16,3-2-2 0,4-4-1 0,4-3-2 15,3 0-3-15,4-1 1 16,3-7-1-16,3-2 3 0,0-3 0 0,3-2-1 15,-2-2-2-15,1-1 0 0,-2-3-1 16,0 0-5-16,-3-2 4 0,-2 1-4 16,-1-3-1-16,-2 2 1 0,-6 1-6 0,-5-1-2 15,-3 0-4-15,-7 2-6 0,-3 1-5 16,-5 5-7-16,-2 6-10 0,-4 6-17 16,-1 3-27-16,0-3-36 15</inkml:trace>
  <inkml:trace contextRef="#ctx0" brushRef="#br0" timeOffset="215928.5855">27936 12565 187 0,'0'0'21'0,"0"0"-5"0,0 0-7 16,0 0-3-16,0 0 4 0,0 0 5 0,0 0 1 16,0 0 6-16,0 0-1 0,0 0 1 15,17 63 1-15,-6-50-1 0,-4-4 0 16,4 0-2-16,1-1-3 0,-3-4-3 15,5 4-2-15,-4-5-5 0,1 0-1 16,0 0 1-16,1-1-2 0,0-1 0 0,2-1 1 16,4 0-3-16,0-4 1 0,6-4-2 15,-1-3 1-15,-2-1-1 16,3-1-1-16,1-4 1 0,2-1-2 16,5-4 0-16,3-2 1 0,3-3-2 0,5-4-7 15,0-2 3-15,5-1-5 0,-2 1 2 16,2 0-5-16,-3 1-8 0,-1 3-12 15,-3 4-22-15,-5 2-21 0,1 9-23 16,-3 3-34-16</inkml:trace>
  <inkml:trace contextRef="#ctx0" brushRef="#br0" timeOffset="224547.6521">29371 17575 124 0,'0'0'32'16,"0"0"-5"-16,0 0-7 0,0 0-3 0,0 0-4 16,0 0-1-16,0 0 1 15,0 0-5-15,0 0-1 0,0 0 0 0,31-27-3 16,-11 20 5-16,3 2 1 16,4 2 3-16,3 3 1 0,4 0-1 0,0 0 0 15,4 5-4-15,2 2-6 0,2 1 0 16,2 0-2-16,5 1-1 0,3 0 3 15,4-3-2-15,2-3-1 0,6-3 2 16,-1 0-2-16,1 0 0 0,-2-5 0 16,-1 1 0-16,-3-2-2 0,-7 1 1 0,-4 0-1 15,-5 3-3-15,-4 2 3 0,-6 0-4 16,-3 0 3-16,-9 0-5 16,-2 0-3-16,-7 1 1 0,-7 0-4 0,2 1 3 15,-6-2-1-15,0 0 1 0,0 0-1 16,1 0-7-16,-1 3-11 0,0-3-12 15,-13 0-10-15,-8 0-1 0,-11 0-1 16</inkml:trace>
  <inkml:trace contextRef="#ctx0" brushRef="#br0" timeOffset="224786.9501">29491 17635 141 0,'0'0'32'0,"0"0"-7"0,0 0-10 15,0 0-4-15,0 0 3 0,0 0-1 16,0 0-4-16,92 9 0 0,-56-1-1 0,5-2-5 16,8-3 1-16,3-2-4 0,8-1-2 15,5 0 0-15,5 0-3 0,3 3-4 16,1-1-10-16,1 1-23 0,3 0-24 15,1-2-38-15</inkml:trace>
  <inkml:trace contextRef="#ctx0" brushRef="#br0" timeOffset="225250.4171">32490 17545 167 0,'0'0'44'0,"0"0"-10"16,0 0-7-16,0 0-4 0,0 0-5 15,0 0-5-15,0 0-4 0,0 0-7 0,0 0 2 16,-58-22-3-16,78 17-2 16,8 0 0-16,5 0 4 0,2 0-2 15,0 0-1-15,-1-2-4 0,0-1-9 16,-1 0-4-16,-1 3-4 0,-2 0-8 0,-7 3-16 16,-1 0-20-16,-8 0-7 0</inkml:trace>
  <inkml:trace contextRef="#ctx0" brushRef="#br0" timeOffset="225476.2008">32317 17641 171 0,'0'0'43'0,"0"0"-4"16,0 0-5-16,0 0-2 0,0 0-6 15,0 0-5-15,0 0-5 0,0 0-6 16,103-3-5-16,-62-1-5 0,0-3 5 16,-1 3-8-16,-2 1 4 0,-2 1-2 0,-1-1-12 15,-4 0-15-15,0 2-46 0,-5-7-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6:50.315"/>
    </inkml:context>
    <inkml:brush xml:id="br0">
      <inkml:brushProperty name="width" value="0.05292" units="cm"/>
      <inkml:brushProperty name="height" value="0.05292" units="cm"/>
      <inkml:brushProperty name="color" value="#FF0000"/>
    </inkml:brush>
  </inkml:definitions>
  <inkml:trace contextRef="#ctx0" brushRef="#br0">15212 8310 56 0,'0'0'8'0,"0"0"0"0,0 0-5 15,0 0-2-15,0 0-2 0,0 0 1 16,0 0 1-16,0 0 2 0,0 0 3 15,0 0 3-15,-10 0 5 0,10 0 7 16,1 0-1-16,11 0 1 0,10 3 1 16,0-3-1-16,12 0-2 0,-1 0-3 0,4 0-2 15,2 0-1-15,7-4-1 0,5 1-5 16,5-2-3-16,5-1-2 0,2 0 0 16,5-3 3-16,0 0 0 0,0-2-2 15,0 2-2-15,-3 0 3 0,0 0-3 16,1 0 0-16,-4 1 1 0,0 2-4 15,-3 2-3-15,-2 1 4 0,-4 0 1 16,-7 1 3-16,-1-1 0 0,-6 1-1 16,-6 2 0-16,-8 0-1 0,-5 0 0 15,-8 0-2-15,-8 0 2 0,2 0 1 0,-6 0 2 16,0 0 6-16,0 0 3 0,0 0 3 16,3 0-5-16,-3 0-8 0,1 0-10 15,-1-1-10-15,-8-6-8 0,-7-3-4 16,-8 1-9-16,-3 6-6 0,-6 3-3 15,-1 0-1-15,-5 5 5 0,-5 5 7 16,1 1 3-16,-4 1 13 0</inkml:trace>
  <inkml:trace contextRef="#ctx0" brushRef="#br0" timeOffset="314.9268">15382 8360 238 0,'0'0'50'0,"0"0"-15"0,0 0-15 16,0 0-6-16,0 0-3 0,0 0-5 0,0 0-4 16,0 0-3-16,0 0-6 15,0 0 4-15,-45 4 5 0,46-3 10 16,15 1 5-16,9 1 4 0,13-3-4 0,9 0-3 16,9 0 0-16,8-10 1 0,7 0-1 15,5-2-2-15,3-2-6 0,0-1-3 16,2 1-1-16,-1 2-1 0,-4 0-2 15,1 1 0-15,-5 2 0 0,-4 0-1 16,-6 3 2-16,-7-2-3 0,-3 4-1 16,-6 0 1-16,-5 0-2 0,-3 1 2 0,-5 2 1 15,-11-1-4-15,-2 2-3 0,-7-2-11 16,-7 2-14-16,0 0-14 0,-6 0-19 16,5 0-17-16,4 0-38 0</inkml:trace>
  <inkml:trace contextRef="#ctx0" brushRef="#br0" timeOffset="951.7226">14842 6116 53 0,'0'0'16'16,"0"0"3"-16,0 0-1 0,0 0 0 15,26 87 7-15,-8-77 18 0,8-3 9 16,8-4 3-16,11-3-2 0,6-3-16 16,11-7-9-16,7-4-7 0,5-1-7 0,10-2-3 15,1 0-2-15,4 3-2 0,-1-3-4 16,0 3-2-16,-1 3-1 16,-5 1-2-16,-2 2 0 0,-4 2-1 0,-2 1-1 15,-3 2 1-15,-2 2 0 0,-4-1-3 16,-4 2 2-16,-5-2-1 0,-5 2 1 15,-6-1 3-15,-5 1-3 0,-6 0 1 0,-11 0 1 16,-9 0-1-16,-7 0 2 16,-7 0 4-16,0 0 2 0,0 0 3 15,2 0 2-15,-1 0 0 0,1 0-1 0,-1 0-4 16,1 0-9-16,-2 0-13 0,1-1-28 16,-1-4-30-16,-9 1-9 0,-8-3-13 15,-6 3 6-15</inkml:trace>
  <inkml:trace contextRef="#ctx0" brushRef="#br0" timeOffset="1364.4604">14849 6220 289 0,'0'0'30'16,"0"0"0"-16,0 0 0 0,0 0-6 0,0 0-7 16,0 0-10-16,0 0-14 0,0 0-3 15,0 0 4-15,0 0 6 0,-21-21 9 16,42 21 7-16,17 0 1 16,18 0 2-16,11 0-1 0,14-2-1 0,11-7-5 15,10-8-4-15,10-1 0 0,5-4-5 16,2-1 1-16,-3-1-2 0,-3 1 1 15,-8 1-2-15,-4 3-1 0,-7 3 0 16,-9 6-1-16,-9 2-1 0,-10 3 1 16,-6 1 0-16,-8 3 0 0,-9 1-1 0,-7 0 2 15,-4 0 0-15,-10 0 2 0,-9 0-1 16,-8 0 1-16,-5 0 1 0,0 0 3 16,0 0 3-16,2 0 2 0,-1 0 0 15,1 0-4-15,-1 0-10 0,-1-4-21 16,-11-1-21-16,-14-1-16 0,-10 1-13 15,-12 3-11-15,-5 2-12 0,-10 5-44 16</inkml:trace>
  <inkml:trace contextRef="#ctx0" brushRef="#br0" timeOffset="1774.8855">15133 6225 363 0,'0'0'1'0,"0"0"9"0,0 0 15 16,0 0 12-16,0 0 0 0,0 0-1 0,0 0-15 16,0 0-10-16,0 0-7 0,-22-20-1 15,20 18-4-15,2 2-1 0,-1-1-3 16,1 1-3-16,0 0 1 0,0 0 2 15,16 0 7-15,10 0 1 0,15-2 2 16,8-1-2-16,11-4 1 0,11-5 0 16,10-5 1-16,10-3 0 0,6-4-3 0,6 0 0 15,1-2-1-15,-3 2 0 16,-1 2-1-16,-3 3-1 0,-7 3 1 16,-5 4-3-16,-10 3 1 0,-3 1-1 0,-11 4 1 15,-2 3-1-15,-9-1 1 0,-7 2-2 16,-14 0-1-16,-7 0 1 0,-11 0-1 15,-4 0 1-15,-1 0 2 0,-6 0 3 16,0 0 1-16,0 0 0 0,0 0-8 16,0 0-22-16,-3 0-47 0,-17 0-43 0,-12 4-69 15</inkml:trace>
  <inkml:trace contextRef="#ctx0" brushRef="#br0" timeOffset="8058.7872">29473 5306 215 0,'0'0'51'0,"0"0"-9"0,0 0-2 0,0 0-4 16,0 0-3-16,0 0-3 0,0 0-9 16,0 0-11-16,-8-21-7 0,8 21-4 15,0-1 1-15,0 1-1 0,10 0 1 16,9 1-2-16,4 5 1 0,6 3 0 15,4 0-1-15,9-1 5 0,1 0-1 0,8-2-1 16,1-2-3-16,2-3 3 16,1-1-6-16,-1 0 3 0,-4 0 0 15,-3 0-8-15,-5-2 2 0,-1-1-3 16,-7-2-6-16,-3 2-10 0,-5 0-43 0,-9 0-54 16,0 2-67-16</inkml:trace>
  <inkml:trace contextRef="#ctx0" brushRef="#br0" timeOffset="8339.8702">30662 5118 463 0,'0'0'59'15,"0"0"-22"-15,0 0-15 0,0 0-7 16,0 0-8-16,0 0-4 0,0 0-5 16,0 0-3-16,0 0-3 0,0 0-2 0,0-18 2 15,0 18 3-15,0 10 1 0,0 10 2 16,0 7 3-16,0 4-6 0,1 2-6 16,-1 4-6-16,0 1-15 0,-5 0-8 15,-2 0-16-15,2 1-32 0,-1-2-26 16,3-4-51-16</inkml:trace>
  <inkml:trace contextRef="#ctx0" brushRef="#br0" timeOffset="8870.4843">30886 5302 366 0,'0'0'2'0,"0"0"-10"16,0 0 0-16,0 0 4 0,0 0 4 15,0 0 3-15,0 0 1 0,0 0-3 16,41 79-2-16,-37-53-2 0,2 1 0 0,-5 2-1 16,-1 1 4-16,0 1 0 0,-7 0 3 15,-3-2-1-15,-5-2 0 0,-3 0 2 16,-1-6 3-16,-1-2-3 0,-3-4 4 15,-1-4 0-15,-1-2 1 0,-4-6 6 16,-2-1 8-16,-1-2-2 0,-2-5-1 16,-3-5-9-16,-2-4-9 0,-2-3-2 0,0-1 5 15,2-2 1-15,3-3 0 16,4 1-1-16,1-2-2 0,4-2-2 16,1-2-2-16,4 1 1 0,3-3 0 0,2-2-2 15,4-2 0-15,3-2 2 0,4 0-2 16,5-2 2-16,1-4-1 0,3 2-6 15,8-3 3-15,5 0-4 0,7 1 5 16,6-2 0-16,7 2 3 0,5 3 3 16,5 5-5-16,1 5 5 0,0 6-2 0,0 8 1 15,0 5 3-15,1 10-4 0,3 2-3 16,-1 16 0-16,-1 5-2 0,2 9 0 16,-6 8-5-16,-2 2-3 15,-5 6 5-15,-8 9 4 0,-7 3 5 0,-11 9 4 16,-8 6-9-16,-5 3-11 0,-14 3-8 15,-11 0-23-15,-6-3-27 0,-5-5-28 16,-5-7-83-16</inkml:trace>
  <inkml:trace contextRef="#ctx0" brushRef="#br0" timeOffset="9435.4008">29361 7393 252 0,'0'0'21'15,"0"0"3"-15,0 0-4 0,0 0-3 16,0 0-9-16,0 0-5 0,0 0 0 16,0 0-1-16,0 0 1 0,84-36 3 15,-58 32 0-15,2-1-1 0,3 0 4 16,1 1-2-16,4-1-2 0,4 1 1 15,4-1-4-15,1 1-2 0,1 1-2 16,0 0-4-16,-1 1 2 0,0 0-2 16,-5 2 0-16,1 0 1 0,-8 0-2 15,-4 0-3-15,-10 0-1 0,0 0-3 0,-9 0-7 16,-5 2-14-16,1 0-23 0,-2-1-18 16,2 1-34-16</inkml:trace>
  <inkml:trace contextRef="#ctx0" brushRef="#br0" timeOffset="10393.8082">30496 7122 446 0,'0'0'45'0,"0"0"-14"0,0 0-13 16,0 0-8-16,0 0-4 0,0 0-4 0,0 0-2 16,1-82-1-16,9 70-2 0,2 6 1 15,3 2-2-15,6 1 0 0,5 3 2 16,0 0-1-16,3 7-1 16,-3 2 2-16,-4 1-2 0,-2 1 1 0,-3 2 0 15,-8-3-2-15,-2 3 3 0,-5 5 0 16,-2 0 4-16,0 7-2 0,-9 0 3 15,-5-2-3-15,-4 2 1 0,-3-1-2 16,-2-2 2-16,1-2-1 0,0-2-1 16,2-2 4-16,2-2-6 0,6-4 4 0,4-3-1 15,2-3 0-15,3-1-1 0,1 0 0 16,-1 0-2-16,3-3 1 0,0 0-2 16,0 0 0-16,0 2-4 0,1-2-5 15,9 4 5-15,10-1-6 0,2-3 8 16,9-1-1-16,-1-8-9 0,-1-2-7 15,0-1-20-15,-2-2-2 0,1 1 0 16,-2-3 6-16,-2 3 15 0,-2-2 6 16,-2 0 11-16,0-1 8 0,-2 3 11 15,-5 3 8-15,-1 2 3 0,-5 3 1 0,-4 2 2 16,1 1-4-16,-4 2-1 0,0-2-4 16,0 2-8-16,3 0-3 0,-2-1-8 15,1 1-3-15,-1 0-1 0,1 0 1 16,2 0 3-16,3 1 5 0,1 11 0 15,3 1 4-15,-4 1-6 0,-2-1 2 16,-2 2 0-16,-2 4-3 0,-1-1 1 16,0 6-1-16,0-3-3 0,-1 1 3 15,-5 0-3-15,-3-2 1 0,-2 2 2 16,-1-1 1-16,-4-2 3 0,-1 1 2 0,-2-3 0 16,-2-2-2-16,-2-1 3 0,-1-5 0 15,-2-2 5-15,-3-2 0 0,-3-4 3 16,-3-1-2-16,-1 0 2 0,-3 0-3 15,0-3-5-15,2-4 2 0,-1-1-2 16,3-1-2-16,2-3 2 0,1 0-3 0,2-3-1 16,1-4-2-16,0-2 2 0,3-1-2 15,1-4 1-15,5-2 0 16,1-4-5-16,4-4-2 0,4-3 3 16,4-5 3-16,3-4-3 0,4 0 2 0,0-2-5 15,7-2 0-15,8 1 2 0,3-1 0 16,7 2-1-16,2 5 0 0,4 3 3 15,0 6-1-15,4 7 0 0,3 3-2 16,0 8 0-16,5 3-1 0,-1 7 3 16,2 5 0-16,1 3-1 0,-3 8 2 0,3 9-4 15,-4 7 3-15,-2 8 0 0,1 4-1 16,-4 5 0-16,-2 5-2 0,-4 2 0 16,-4 2 3-16,-3 0 1 15,-7-3 2-15,-4-1 2 0,-5 0-3 0,-7-5 2 16,0 0-1-16,-12-7-2 0,-2-2 3 15,-6-4-2-15,-5-4 1 0,-1-3 1 16,-7-2-1-16,-2-3-4 0,-3 1-16 16,-5-5-50-16,-2 0-44 0,0-6-134 15</inkml:trace>
  <inkml:trace contextRef="#ctx0" brushRef="#br0" timeOffset="10579.3384">31171 7393 155 0</inkml:trace>
  <inkml:trace contextRef="#ctx0" brushRef="#br0" timeOffset="13470.3353">15517 8514 233 0,'0'0'68'0,"0"0"-3"0,0 0-12 16,0 0-12-16,0 0-12 15,0 0-9-15,0 0-12 0,0 0-3 0,0 0-7 16,-1-14-1-16,1 14 1 16,-5 0 1-16,-1 11 4 0,-5 9-2 0,-2 9 5 15,-1 1-6-15,-1 2 1 0,-2 3-2 16,5-4 0-16,1 0 1 0,1-5-1 15,4-8 2-15,3-7-1 0,0-8 0 16,3-3 0-16,0 0 1 0,0 0 3 16,0 2 0-16,-1 0 8 0,1-1 1 0,0 1 4 15,0-1 3-15,0-1-6 0,0 0-4 16,0 0-4-16,0 0-3 0,0-3-2 16,0-12 2-16,0-7-3 0,0-8 0 15,4 3 2-15,2 2-2 0,0-3 3 16,0 3-2-16,2-2-2 0,-1 4 2 15,-2 5-4-15,-2 7 3 0,1 1-2 16,-3 8 1-16,1-3-3 0,1 2-1 16,2 3 1-16,4 0 1 0,7 10 5 15,4 7-3-15,3 8 4 0,-1 4-4 0,-2 6 0 16,-1 5 1-16,0 4-1 0,-2 2 0 16,-5 1-2-16,2-2 2 0,-5-2-6 15,1-5-7-15,-1-8-18 0,-3-4-33 16,-4-9-48-16,1-7-68 0</inkml:trace>
  <inkml:trace contextRef="#ctx0" brushRef="#br0" timeOffset="13660.057">15370 8799 512 0,'0'0'43'0,"0"0"-12"16,0 0-13-16,0 0-9 0,0 0-9 15,0 0-5-15,0 0-3 0,0 0 2 16,0 0-1-16,108-89-1 0,-69 76-2 0,6 3-12 16,3 0-15-16,-2 5-27 0,5 3-33 15,-6 1-33-15,1 1-53 0</inkml:trace>
  <inkml:trace contextRef="#ctx0" brushRef="#br0" timeOffset="14255.1438">16076 8719 190 0,'0'0'70'16,"0"0"-6"-16,0 0-10 0,0 0-11 15,0 0-5-15,0 0-7 0,0 0-3 16,0 0-4-16,0 0-5 0,0 0-3 15,5-29-6-15,-5 27-5 0,0 1-3 16,0-1-2-16,-4 1-3 0,0-1 1 16,-7 2-1-16,-6 0-1 0,0 0 3 15,-5 6 0-15,3 3-1 0,2 2 1 0,-3 3-1 16,1-1 1-16,7-3-3 0,1-1-1 16,2-2 1-16,3 1-1 0,1 4 1 15,0-3 0-15,1 5 1 0,0-4 0 16,2 2-2-16,1 1-1 0,1-1 0 15,0 1-2-15,0-2-3 0,0 0-3 16,0-7 0-16,5 5 1 0,-2-5 0 16,0-1 6-16,6-2 5 0,1-1 4 15,4-4 4-15,3-9 1 0,0-2-2 16,-3 0 2-16,1-3 2 0,-1 1 1 0,-1-1-1 16,-1 1 0-16,-3-1-1 0,0 0 0 15,-1-1 2-15,-1-1 0 0,-4 0 0 16,1 0-1-16,0-2 1 0,-1 0-2 15,-3-3 1-15,0 0-1 0,0-2-2 16,-3 0 4-16,-2 1-6 0,1 8 4 0,1 2 3 16,0 5-1-16,1 6 0 0,1 1-2 15,1 4-5-15,-2 0-3 16,2 0-4-16,0 0-4 0,-1 0 0 16,1 0 2-16,0 2 3 0,0 13 3 0,0 8 3 15,3 9-4-15,1 2 4 0,2 3-6 16,-2-1 0-16,3-1-1 0,-2-1-8 15,1-2-7-15,-1-2-9 0,3-5-20 16,-1-3-23-16,1-2-33 0,0-7-44 16</inkml:trace>
  <inkml:trace contextRef="#ctx0" brushRef="#br0" timeOffset="14971.2114">16498 8677 260 0,'0'0'61'15,"0"0"-6"-15,0 0-7 0,0 0-9 16,0 0-10-16,0 0-7 0,0 0-10 0,0 0-7 16,0 0-5-16,-54-51-2 15,36 51-1-15,-3 0 0 0,-6 7 0 16,1 5 1-16,1 3-3 0,4 1 1 16,2 1-1-16,0 1-1 0,9 0 6 0,-2-1-3 15,5-5 0-15,1 4 0 0,3-8 0 16,2 4-2-16,1-2 1 0,0 2-1 15,0-2 2-15,1-4-1 0,4 2-2 16,-2-5 0-16,6-2 2 0,5-1 3 16,6-8 1-16,5-7 2 0,-1-7-1 0,-1-1 1 15,-1-4 2-15,-5 0 1 16,-1 0 3-16,-4 1 1 0,-5 0 2 0,0 0 2 16,-7 1-1-16,0-3-2 0,0 2 6 15,0-1-3-15,-3 1 3 0,-4 2 0 16,3 5-3-16,1 4 4 0,0 5 0 15,1 4-1-15,1 1-4 0,1 5-4 16,-1-2-6-16,1 2-3 0,0 0-1 16,-2-1-6-16,2 1 2 0,0 0 1 15,0 0 2-15,0 14 2 0,0 6 2 0,6 7-1 16,0 2 0-16,1 0 4 0,0 5-6 16,0 2 4-16,1-1-8 0,-2 3-11 15,-1 0-11-15,2 2-36 0,-1-1-42 16,0 0-43-16,3-3-127 0</inkml:trace>
  <inkml:trace contextRef="#ctx0" brushRef="#br0" timeOffset="15755.4295">17887 8451 203 0,'0'0'57'0,"0"0"-10"15,0 0-1-15,0 0-7 0,0 0-9 16,0 0-6-16,-24-86 0 0,21 74-4 0,2 8 2 16,1-1-5-16,0 5-7 0,0-2-5 15,0 2-7-15,0 0-1 16,0 0 2-16,0 0 0 0,0 14 2 16,0 6 0-16,0 7 0 0,0 3 2 0,4 2 0 15,2 3-1-15,0 2 2 0,2-2-6 16,-1 1 0-16,2-6 0 0,0-1-2 15,-1-4-1-15,1-4-9 0,0-3-14 16,-2-6-40-16,-1-1-54 0,-2-5-145 16</inkml:trace>
  <inkml:trace contextRef="#ctx0" brushRef="#br0" timeOffset="16011.6399">17793 8637 344 0,'0'0'32'0,"0"0"-9"16,0 0-7-16,0 0-6 0,0 0-4 16,0 0-4-16,0 0-2 0,0 0 0 15,0 0-1-15,68-70-2 0,-37 59-9 16,2 4-3-16,0 1-6 0,1 1-4 15,-1 2-5-15,-1-1-19 0,-2 0-14 16,1-1-7-16,-4 2 1 0,-3-2 22 0,-6 1 19 16</inkml:trace>
  <inkml:trace contextRef="#ctx0" brushRef="#br0" timeOffset="16220.2997">18203 8503 10 0,'0'0'12'0,"0"0"3"0,0 0 8 16,0 0 3-16,0 0 4 0,0 0 3 15,0 0 0-15,0 0-1 0,0 0 3 16,-6-4 4-16,0 4-3 0,-1-2 4 15,3 2-8-15,4 0-8 0,-2 0-8 16,2 0-9-16,-1 0-4 0,-1-1-3 0,1 1-4 16,-1 0-1-16,1 0-3 0,-1 0-4 15,1 0 1-15,1 0 1 0,-1 0 4 16,1 0-4-16,-2 0 0 16,1 3-8-16,-1 1-7 0,1 1-9 0,-1 0-8 15,2-5-4-15,-1 0-4 0,1 0 3 16,-2 6 6-16,2-1-6 0</inkml:trace>
  <inkml:trace contextRef="#ctx0" brushRef="#br0" timeOffset="16416.8704">18203 8503 321 0</inkml:trace>
  <inkml:trace contextRef="#ctx0" brushRef="#br0" timeOffset="17036.7386">18203 8503 321 0,'-93'-64'69'0,"87"56"-21"0,-1-1-11 0,0 1-12 0,1-2-11 0,3 6-2 0,-3-4-2 0,4 4-5 0,-1 1-4 16,1 0-5-16,2 3-2 0,-1 0 2 15,-1 10 1-15,1 7 3 0,1 9 0 16,0 3 3-16,1 3-3 0,5 3 2 16,1-1-1-16,1 1-3 0,2-3 1 15,-3-3-1-15,2-3 1 0,-2-2 0 16,4-4 2-16,-5-6-3 0,2-1 1 0,-4-5-2 16,-3-5 2-16,2 2 1 0,-3-5 1 15,0 0 3-15,0 0 1 0,0 0 4 16,0 0 1-16,2 0 1 0,0 0-4 15,1-2-1-15,2-9-6 0,0-5 0 16,3-7-1-16,-2 4 0 0,-1 6 1 0,-2-1-1 16,1 5 1-16,-1 0-3 0,0 0 0 15,2 2-1-15,-1-2-2 0,2 3-2 16,1 1 2-16,-4 3-1 16,6-1 2-16,-4 3 2 0,8 0-1 0,5 0 1 15,-2 5 0-15,4 6-1 0,-1 1 1 16,-4 4 1-16,0 0 1 0,-2 2 0 15,0-2 1-15,-1 0-1 0,0 0 1 16,-4-5 0-16,1-1-1 0,-3-4-1 16,-4-2 1-16,2-2-1 0,-4-2 2 0,0 0 5 15,0 0 1-15,2 0 1 16,2 0-2-16,4-2 0 0,-1-9-3 0,3-6 1 16,-3 0-2-16,-3-2 3 0,-1 4 0 15,-1-3 1-15,-1 6-1 0,-1-1 1 16,0-7-2-16,0 10 0 0,-1-8 1 15,-1 10 2-15,1 4 2 0,-1-1 0 16,2 5 3-16,-1-2-5 0,1 2-2 16,0-2-7-16,-1 1-3 0,1 1-1 15,-2-1-1-15,2 1 5 0,0 0 1 0,0 1 1 16,0 5 0-16,0 8 1 0,0 6 0 16,0 0 0-16,0-1-1 0,0 1-1 15,0-2 0-15,0-6-4 0,3 8 1 16,-2-8-6-16,2-3-3 0,0 2-8 15,3-5-10-15,1 0-4 0,5-5-2 16,6-1 0-16,3 0 6 0,8-9-1 16,-3-4 6-16,0 1 10 0,-3-3 1 15,-4 1-13-15,0 1-22 0,-6 0-75 16</inkml:trace>
  <inkml:trace contextRef="#ctx0" brushRef="#br0" timeOffset="17392.1054">19167 8354 554 0,'0'0'37'0,"0"0"-4"0,0 0-10 0,0 0-10 15,0 0-8-15,0 0-7 0,0 0-3 16,0 0-1-16,0 0 4 0,-13-27 1 16,13 44 1-16,3 9-1 0,3 7 1 15,0 3 3-15,2 1-3 0,-2 1 2 16,0-3-4-16,0-3-1 0,-2-3-1 15,3-6-4-15,-2-4-5 0,-1-4-11 16,-1-6-8-16,1 0-23 0,1 1-26 16,-4-6-40-16,2 0-41 0</inkml:trace>
  <inkml:trace contextRef="#ctx0" brushRef="#br0" timeOffset="18519.9204">19099 8595 238 0,'0'0'19'0,"0"0"-4"0,0 0-8 16,0 0-8-16,0 0-2 0,0 0 1 15,0 0-2-15,78-66 0 0,-62 61-1 16,-4 2-3-16,7 1 0 0,-6 0-2 0,0 2 3 16,8-2 4-16,-2 1 0 15,7 0 2-15,-3-1 0 0,-1-3-3 0,-2 0 0 16,1 0-2-16,-3-3 3 16,-5 2 2-16,1-2 5 0,-5 4 5 0,-1-2 6 15,-1 1 9-15,-4 2 7 0,1 0 9 16,-4 3 3-16,3-4 1 0,-2-1-4 15,1 0-5-15,-1 1-10 0,-1 4-6 16,0-2-8-16,0 0-6 0,0-2-5 16,-8 4-2-16,-2 0-1 0,-2 6 1 0,-2 10 0 15,0 5 0-15,3 3-1 0,4 3-1 16,1 3 2-16,2 1-6 0,1-2 1 16,1-3-2-16,2-2-5 0,0-8-1 15,0 2-3-15,2-9-5 0,2 0-6 16,2 0 1-16,1-5 4 0,3 1 7 15,0-5 10-15,6 0 4 0,-3-4 3 16,6-6 3-16,-4-3 1 0,-2 1 6 16,-2-3 1-16,-4 5 3 0,1-3 6 15,-4 4 0-15,0-1 3 0,0 1 1 0,-1-2 2 16,2 2-3-16,-4 5-5 0,1-5 0 16,-1 4-4-16,1 0-1 0,-1 1-2 15,-1 4-4-15,0-2-3 0,0 2-4 16,0 0-7-16,2-1-2 0,-2 1-3 15,0 0 0-15,1 0 7 0,2 0 3 16,2 9 4-16,1 6 0 0,0-1-3 16,0-1 0-16,-3-3-1 0,1-2-2 15,2 0-1-15,0-1 2 0,0-2-2 16,-4-1 0-16,1-1 1 0,-3-3 1 0,6 0 1 16,1 0 2-16,3 0 1 0,1 0 1 15,-1-3 1-15,-2-2 1 0,-2-2 1 16,0 0 0-16,-3-1 1 0,0-1-3 15,-2 5 1-15,-1-8 0 0,0-1 2 16,0 4 1-16,0-10-3 0,-5 3 2 16,-3 0-8-16,2 1 3 0,-1 1-2 15,2 5 4-15,0 0-1 0,1 0 0 16,2 4-2-16,1 3-1 0,1 2-3 16,0-2-4-16,0 2-7 0,0-2-1 0,0-3 0 15,12 0-8-15,6-1-4 0,7-2-13 16,4 4-10-16,-1 1-18 0,3-1 6 15,-1 1 5-15,-1-1 14 0,-1 1 19 16,-8 0 11-16,-1-2 10 0,-9 2 10 16,-6 2 19-16,2 0 14 0,-6 1 17 0,0-2 6 15,0 2 8-15,0-2-4 0,0-2-7 16,0-1-12-16,-1 0-12 0,-5-1-8 16,1 5-5-16,1-1-8 15,1 2-6-15,3 0-5 0,-1-3-6 0,1 3-2 16,-5 0 1-16,0 5 2 0,-2 8 1 15,-1 7 2-15,4 2 0 0,2 1 1 16,2 2-4-16,0 2 1 0,0-2-6 16,3 1-6-16,3-4-8 0,1-2-13 15,-1-5-9-15,3 0-10 0,-5-5-5 0,-2-6 0 16,0 0 15-16,-2-4 26 0,0 0 17 16,0 0 20-16,0 0 11 0,-10 0 17 15,-5-7 12-15,-5-2 3 0,2-3-2 16,1 0-21-16,2-2-19 0,-1-1-8 15,3 1-5-15,3 2-6 0,1 0-2 0,4 3-10 16,2 4-7-16,3-7-24 16,3 4-41-16,14-2-54 0,10-4-111 15</inkml:trace>
  <inkml:trace contextRef="#ctx0" brushRef="#br0" timeOffset="19679.0891">20694 8767 312 0,'0'0'58'15,"0"0"-9"-15,0 0-13 0,0 0-16 16,0 0-11-16,0 0-4 0,0 0-5 15,0 0-1-15,0 0-4 0,-6-24-1 16,6 23-3-16,0 1 4 0,0-2 4 16,0 2 2-16,6-1 4 0,8 1-2 0,6-2-2 15,4 0 0-15,-1-2-1 16,-2-1 0-16,2-1 3 0,0-1-4 0,-3-3 1 16,3 0 0-16,-3-4-4 0,1 0 4 15,-2-2 0-15,-1-2-1 0,-2-2 6 16,-1 1-1-16,-7-2 4 0,0 6 0 15,-5 1-2-15,-3 3 3 0,0-1-7 16,0-1 4-16,-2 4 0 0,-1 0-2 0,0 4-2 16,2 3-1-16,1 2-3 15,-2-2-2-15,-2 2-4 0,-7 0 3 16,-3 8 2-16,0 5-3 0,1 7 4 16,4 4-6-16,3 2 4 0,5 1-1 0,1 1 2 15,3-1-2-15,6-3-1 0,2-1 1 16,5-3-2-16,0-5 1 0,4-2-1 15,3-3-6-15,2-6-9 0,0-2-8 16,-1-2-2-16,1-5 5 0,-4-6 14 16,-2-2 10-16,-2-4 11 0,-3 0 3 0,-3-2 5 15,-1-1 4-15,-1-1 7 0,1 1 0 16,-3 2-1-16,1-2-6 0,-1 3-4 16,0-1-4-16,-3 6-7 15,2-2 4-15,1 1-4 0,-1 2 5 0,-1 2 2 16,0 2-2-16,-2 3-1 0,0 1 0 15,0 0-3-15,-3 3 1 0,0-1-6 16,0 1-1-16,0 0-1 0,0 0 3 16,-5 2 0-16,-10 11 2 0,-6 5 4 15,-3 3-7-15,-2 2 2 0,1 0-7 0,2-3 1 16,9-6 1-16,-1-1-3 0,10-5 0 16,2-6-4-16,0 3 0 0,3-5 0 15,0 3 5-15,0 2 1 16,0 0 5-16,4 3 0 0,-1-7 1 0,1 3-1 15,2-4 0-15,-2 2 2 0,1-2-1 0,0 1-1 16,-5-1 0-16,0 0 0 16,6 0 0-16,1 0 2 0,5 2-2 15,0-2-2-15,2 0 1 0,4 1-1 16,2 2 0-16,3 2-1 0,-3 2 0 0,-1 1-2 16,-1 2 0-16,-1 3-1 0,-3 2 1 15,-1 5 2-15,-1 2 0 0,-2 5 1 16,-3 3-1-16,-3 3 0 0,-4 2 0 15,0 1 1-15,0-1 2 0,-6 0-3 16,-1-3 2-16,-1-2-2 0,2-5 0 0,0-7-2 16,3-8-1-16,3-5 0 15,0-5-4-15,0 0-1 0,0 0 0 16,0 1-9-16,0-1-31 0,0 0-52 16,4-12-44-16</inkml:trace>
  <inkml:trace contextRef="#ctx0" brushRef="#br0" timeOffset="20095.2134">21530 8587 465 0,'0'0'63'0,"0"0"-27"0,0 0-17 0,0 0-11 15,0 0-8-15,0 0-5 0,0 0-3 16,0 0 2-16,0 0 1 0,0 0 1 15,-6-6 4-15,14 18 0 0,0 3-1 16,2 2 2-16,-2-5-3 0,-4 3 0 16,-1-4 1-16,-2 1 0 0,1 1 1 15,-2-1 1-15,0 2-2 0,0-8 2 0,0 0-1 16,0-6 3-16,0 0 3 0,0 0 3 16,0 1 4-16,0 1 0 0,-2-2-4 15,-2 0-3-15,-2-4-3 0,-1-10-1 16,-3-4 0-16,6 2-1 0,1-1-1 15,1-3-1-15,2 0 1 0,0 0-1 16,0 3-1-16,0 6-1 0,2 3-4 16,2-2-2-16,2 5 1 0,1 0 1 15,5 4 2-15,5 1 1 0,2 1 1 16,7 8-1-16,-2 3 1 0,1 5-1 0,-5 1 1 16,2 2 1-16,-4 2-1 0,0 0 1 15,-1 2-4-15,-4-1-13 0,-3 1-31 16,-2 2-47-16,-7-2-91 0</inkml:trace>
  <inkml:trace contextRef="#ctx0" brushRef="#br0" timeOffset="20303.2526">22207 8761 625 0,'0'0'23'15,"0"0"-11"-15,0 0-8 0,0 0-7 16,0 0-14-16,0 0-68 0,0 0-217 16</inkml:trace>
  <inkml:trace contextRef="#ctx0" brushRef="#br0" timeOffset="21559.1996">16217 11076 62 0,'0'0'33'0,"0"0"0"0,0 0-4 16,0 0 3-16,99 50-5 0,-72-41 1 16,2 0-6-16,3-3-2 0,1 1-1 0,3-3 3 15,3-1-1-15,7-2-4 0,5-1-3 16,7 0-1-16,9-1 0 0,9-5-2 16,9-3 2-16,11 2-6 0,8-5 0 15,9 4-3-15,4-3-1 0,0 2-3 16,5-2 0-16,2 2 0 0,0 0 0 15,6 0-1-15,-1 0 1 0,3 0-1 16,1-1 2-16,1 2-2 0,-2-2 1 16,0 0-2-16,-4 5 2 0,-1-1-1 15,-2 0 2-15,-5 3-1 0,-4 0-1 0,-5-1 1 16,-5 3-2-16,-4 1 1 16,-7 0 1-16,-2 0 0 0,-3 0 0 0,-6 1 0 15,1 1 0-15,-3 0 0 0,3-2 1 16,5-2 2-16,6-5-1 0,6-7 0 15,11-1-2-15,2-6-1 0,6 3 1 16,0-4 0-16,1 1 0 0,-4 2 0 16,-2-1 0-16,-10 2-1 0,-8 4-2 15,-10 3 0-15,-11 4-6 0,-17 5-8 16,-14 2-9-16,-18 0-20 0,-13 6-19 0,-15 10-11 16,-10 2-32-16</inkml:trace>
  <inkml:trace contextRef="#ctx0" brushRef="#br0" timeOffset="22041.9925">17828 11341 128 0,'0'0'5'0,"0"0"5"0,0 0 5 15,82-27 8-15,-50 22 8 0,3 1 5 16,7 0 3-16,6 1-2 0,7-2-1 16,10 1-5-16,10-3-5 0,10 1-4 15,9-3-2-15,8 0-3 0,6-3-2 0,5-2-2 16,4-1-10-16,3 0 3 0,3-2-6 16,3 1 2-16,0 1 0 0,-2-2-1 15,2 0 0-15,0 0 0 0,-1 1 1 16,4-1-2-16,0 2 0 0,-2 0-2 15,-3 1 1-15,-1 2-1 0,-6-1 1 16,-8 2 0-16,-7 0-2 0,-9 0 0 16,-12 4-3-16,-9 2-2 0,-11 2 2 15,-13 3-6-15,-10 0-22 0,-15 1-22 16,-9 3-36-16,-11 3-37 0</inkml:trace>
  <inkml:trace contextRef="#ctx0" brushRef="#br0" timeOffset="23314.3714">26882 12521 130 0,'0'0'43'0,"0"0"2"16,0 0-4-16,0 0-7 0,0 0-20 16,0 0-9-16,0 0 3 0,0 0 2 15,0 0 3-15,-23-68 0 0,22 66-6 16,1 2-7-16,0-1-8 0,0-1-1 0,0 2 3 16,0-1 2-16,0 1 6 0,7 0 2 15,9 3-1-15,5 3 1 0,3 2-1 16,5-1 1-16,5-2-1 0,5-2 2 15,6-3-2-15,7 0 2 0,7-3-4 16,8-7-1-16,7 0 1 0,8-4-1 0,8-1 0 16,4-3 1-16,6-1 0 15,5 0-1-15,2-1 0 0,4 2 0 16,4 1 2-16,3 1-4 0,4 1 4 16,2-1-4-16,2 1 2 0,0 0 2 0,0 1-2 15,1 0 0-15,-5 1 0 0,1 1 0 16,-2-1 1-16,-4 4-1 0,-3-1-3 15,-4-1 2-15,-9 4 1 0,-4-2-1 16,-9 1 1-16,-10 3 0 0,-7 0-1 16,-12 0 0-16,-12 3-6 0,-17 1-3 0,-11 1-4 15,-12 0-3-15,-3 0 2 0,1 0 0 16,-1 0-12-16,2 0-6 16,-6 1-15-16,-13 4-21 0,-9-1-19 0</inkml:trace>
  <inkml:trace contextRef="#ctx0" brushRef="#br0" timeOffset="23774.8914">27718 12248 306 0,'0'0'59'0,"0"0"-13"0,0 0-8 16,0 0-10-16,0 0-13 0,0 0-6 15,0 0-4-15,0 0-1 0,0 0 1 16,0 0-1-16,133-21 2 0,-64 15-1 0,10-3 1 16,7 0-1-16,8-4 1 0,6-4 0 15,7 1-1-15,0-4 0 16,1 2 0-16,1-2-2 0,-2 3-1 16,-1-1-1-16,-1 3 0 0,-2 1-1 0,-5 4 1 15,-4-1-1-15,-4 4 0 0,-6-1-1 16,-6 3-1-16,-6 1 0 0,-6 1-2 15,-6 1-2-15,-8 2 0 0,-6 0-2 16,-8 0-4-16,-5 0-10 0,-5 2-16 16,-8 0-14-16,-10-1-25 0,3 0-23 0,-7 1-51 15</inkml:trace>
  <inkml:trace contextRef="#ctx0" brushRef="#br0" timeOffset="24636.0592">29985 11243 100 0,'0'0'47'0,"0"0"13"16,0 0 7-16,0 0-11 0,0 0-11 0,0-89-10 15,0 70-4-15,-3 2-2 16,1 6-1-16,-1-8-10 0,0 9-3 16,1 4 0-16,1-6 1 0,1 7-2 15,-1 0-4-15,1 1-5 0,0 4-4 0,-2-2-3 16,2 2 0-16,0 0 0 0,0 0 1 16,0 14-1-16,0 6 4 0,0 7-5 15,2 0 4-15,0 2 4 0,1 0-3 16,0-2 3-16,3-2-4 0,-2-3-1 15,-1-7-1-15,1 0 0 0,-1-5 1 16,2 0 0-16,-1-1 0 0,2-1-2 16,-2 2 2-16,-2-8-1 0,0 3 0 15,-2-5 1-15,3 1 1 0,2 1 0 16,5-2 1-16,9-3 0 0,4-11-1 0,7-6-2 16,2-5-1-16,1-3 2 0,3-1-3 15,1-3-3-15,-3 1 2 0,1-1-4 16,-3 2 4-16,-2 2-2 0,-4 4-3 15,-4 5-7-15,-6 8-12 0,-9 3-24 16,-3 6-19-16,-4 2-16 0,0 0-12 0,-1 6-8 16</inkml:trace>
  <inkml:trace contextRef="#ctx0" brushRef="#br0" timeOffset="25118.0229">29890 11275 456 0,'0'0'37'16,"0"0"-12"-16,0 0-3 0,0 0-4 15,0 0-3-15,0 0-5 0,0 0-5 16,0 0-5-16,0 0-2 0,0 0-2 16,-14-13 2-16,14 13 2 0,0 0 1 15,0 0 4-15,2 9-3 0,7 4 0 0,3 2-1 16,-2 0 2-16,3-4 0 0,-2 1-1 16,-2-5 2-16,2 3-1 0,0-3-2 15,-4 0 2-15,6 0-3 0,-6-1 1 16,-1 0-1-16,1 0 0 0,2-1 0 15,-3 1 0-15,1-1 1 0,0 1 0 0,-4-5 1 16,7 2-1-16,-4-1 1 0,4-2-1 16,9 0 0-16,-2 0-1 15,9-6 0-15,0-5-1 0,6-2 1 16,3-6-3-16,5 0 1 0,7-6-2 0,3-2-2 16,4-5 0-16,4-5-9 0,-1-3 2 15,3-3-6-15,-3-1 1 0,0 3 0 16,-6 3-2-16,-5 5-5 0,-10 5-4 15,-6 7-16-15,-11 7-32 0,-9 7-16 16,-10 7-38-16</inkml:trace>
  <inkml:trace contextRef="#ctx0" brushRef="#br0" timeOffset="26216.0865">29083 11747 277 0,'0'0'54'0,"0"0"-15"15,0 0-7-15,0 0-5 0,0 0-9 16,0 0 0-16,0 0-8 0,0 0-5 0,0 0-2 16,0 0-3-16,-10-86 0 0,29 78 1 15,1-1-1-15,6 2 0 0,3 2 2 16,3-3-2-16,3-1 2 0,1 0-1 15,4 0-1-15,-2-3 1 0,-1-2 0 16,1-2-1-16,1 0 0 0,-3-1 1 0,-1 2-2 16,-1 0 2-16,-3 1-2 0,-4 2 0 15,-8 5 0-15,-4-1-1 16,-5 5-2-16,-5 1-1 0,0 0-6 0,-5 2-4 16,0-1-1-16,0 1-9 0,0 0-12 15,-5 10-17-15,-9 3-17 0,-5 4-16 16,-1-2-50-16</inkml:trace>
  <inkml:trace contextRef="#ctx0" brushRef="#br0" timeOffset="26535.3669">28966 11876 306 0,'0'0'64'0,"0"0"-12"0,0 0-15 15,0 0-12-15,0 0-9 0,0 0-11 0,0 0-5 16,0 0-1-16,0 0 0 0,-9-6 0 16,28-3-3-16,8-4 3 0,8-2-5 15,4 0 5-15,4-2 0 0,1 1 0 16,0-1 1-16,0 0 0 0,1-1-1 15,-2 0-2-15,1 0-3 0,-3 0-3 16,0-2-4-16,-2 2-3 0,-4 1-2 16,-3 0-4-16,-6 4-5 0,-8 2-13 15,-7 4-11-15,-7 5-22 0,-4-4-30 16</inkml:trace>
  <inkml:trace contextRef="#ctx0" brushRef="#br0" timeOffset="26859.1247">29037 11858 315 0,'0'0'73'0,"0"0"-13"0,0 0-18 15,0 0-8-15,0 0-12 0,0 0-7 16,0 0-5-16,0 0-5 0,0 0-3 16,0 0 0-16,-23-2-5 0,43-6 5 0,9-4-5 15,8-1 3-15,7-4 1 0,5-1-3 16,4-3 2-16,3 0 0 0,0-4 0 16,2 1-1-16,-1-2 0 0,0-1-3 15,-2 2-2-15,-4 0 0 0,-2 3-3 16,-6 1-3-16,-7 3-11 0,-7 3-22 15,-10 6-43-15,-9 3-52 0</inkml:trace>
  <inkml:trace contextRef="#ctx0" brushRef="#br0" timeOffset="28891.9935">27368 14471 158 0,'0'0'22'0,"0"0"0"15,0 0 4-15,0 0-3 0,0 0-3 16,0 0-3-16,0 0 1 0,0 0-1 16,0 0 5-16,89-62 1 0,-44 55-2 0,10-2 0 15,10 0-4-15,6 0-5 0,10-1-3 16,6 0-5-16,4-1 0 0,6-1-2 15,6 0-1-15,7-3 0 0,3 0 1 16,7-2-1-16,7 0 1 0,6 1-1 16,4-1 0-16,3 3 0 0,2 2-1 0,3 1 0 15,-4 4 1-15,-2-1-1 0,1 1 3 16,-5 1-2-16,-5-2 1 0,-2 2-1 16,-8 1-2-16,-9-1 3 15,-8 0 0-15,-11 0 0 0,-13-3 0 0,-12 0-2 16,-12-2 0-16,-14 1 1 0,-13-3-1 15,-7 6-1-15,-11-4-2 0,-6 4-4 16,-4-4-6-16,-6-3-18 0,-12 4-33 16,-11-4-40-16,-7 3-63 0</inkml:trace>
  <inkml:trace contextRef="#ctx0" brushRef="#br0" timeOffset="29332.5628">27834 14557 316 0,'0'0'63'0,"0"0"-27"0,0 0-14 15,0 0-11-15,0 0-2 16,0 0 1-16,0 0 3 0,0 0 4 16,101-11-1-16,-39 9 0 0,16-2-4 0,14-2-9 15,11-7 5-15,11-3-7 0,2-2 3 16,6-3 1-16,-1-4-2 0,1-1 1 15,-1-1-2-15,1 0 1 0,-2-2 0 16,-5 2 0-16,-5-1-1 0,-1 1-1 16,-8 3-2-16,-4-1 2 0,-9 6-1 0,-7 1 0 15,-13 4 0-15,-12 5-4 0,-11 2-3 16,-11 6-4-16,-14 1-5 0,-9 1-9 16,-7 10-11-16,-6 6-19 15,-13 7-30-15,-12-1-26 0,-11 4-54 0</inkml:trace>
  <inkml:trace contextRef="#ctx0" brushRef="#br0" timeOffset="29655.1065">27905 14818 476 0,'0'0'0'0,"0"0"8"0,0 0-8 0,0 0 13 0,0 0 1 15,0 0-2-15,106-46-6 0,-62 39 1 16,5-3-2-16,5 0-4 0,8-2 2 15,7-2-2-15,6-1-1 0,8-2 0 16,6-2 0-16,10-1-1 0,8-2-2 16,10 0-3-16,9 1-8 0,5 1-31 0,4 1-57 15,-2 3-81-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3:01.493"/>
    </inkml:context>
    <inkml:brush xml:id="br0">
      <inkml:brushProperty name="width" value="0.05292" units="cm"/>
      <inkml:brushProperty name="height" value="0.05292" units="cm"/>
      <inkml:brushProperty name="color" value="#FF0000"/>
    </inkml:brush>
  </inkml:definitions>
  <inkml:trace contextRef="#ctx0" brushRef="#br0">4911 4830 22 0,'0'0'7'0,"0"0"0"15,0 0 2-15,0 0 2 0,0 0 1 16,0 0 0-16,0 0 0 0,0 0-1 15,0 0-3-15,0 0 0 0,-9 0 2 16,9 0-3-16,-3 0 1 0,3 0-1 16,0 0 0-16,0 1 2 0,-3-1-1 0,3 0 3 15,0 1 1-15,0-1 2 0,0 0 2 16,0 0 4-16,0 2 0 0,0-2-2 16,0 0-6-16,0 0-3 15,0 2-2-15,0-2-1 0,0 0 4 0,0 0-3 16,0 0 1-16,0 0-1 0,6 0-1 15,5 0 0-15,-2-4-2 0,0 3-1 16,-2 0-2-16,6 0 0 0,-3-1-1 16,2 2 0-16,1-2 1 0,0 2-1 15,7-1 1-15,-8 1-1 0,8 0-3 0,-10 0-2 16,4-2 4-16,-2 2 0 0,1-1 3 16,4 0 2-16,-4-1-3 0,5 0-1 15,-1 0 0-15,-7 1 1 0,9-1 0 16,-3 1 1-16,-3 0 2 0,4-2-1 15,-1-1 3-15,0 1-4 0,4-1 1 0,-2-2-1 16,-1 1-2-16,0 0 1 16,-2 0 0-16,-2 1-1 0,0 1-2 15,-3 2-3-15,4-1 1 0,-2 2 0 16,5 0 4-16,1 0 0 0,3 3 0 0,-6 1-1 16,-1 0-3-16,1 1 1 0,-5-3 1 15,4 2 0-15,-5-1 1 0,1 0 1 16,0-2 0-16,-1 1 2 0,4 1 2 15,-9-3 0-15,8 0-1 0,-6 0 1 16,1 0-1-16,-3 0-2 0,2 0 2 0,0 0-3 16,-2 0 2-16,3 0-2 15,-7 0 0-15,0 0 0 0,0 0 1 16,0 0 0-16,3 0-1 0,-3 0-1 16,3 0 0-16,-3 0-1 0,3 0 0 0,-2 0 1 15,1 0-1-15,-1 0 1 0,1 0-3 16,-1 0 1-16,1 0 1 0,-1 0-2 15,1 0 2-15,-2 0 1 0,1 0 0 16,-1 0 0-16,0 0-1 0,0 0 1 16,0 0-1-16,0 0 0 0,0 0-5 0,0 0 0 15,0-5-1-15,-4 3 1 0,1-2 0 16,-6-1 2-16,6 4 3 16,-7-3-1-16,3 1 3 0,-2 0 0 15,-1-1 3-15,0 1-1 0,3 0 2 0,-2-1 0 16,-1 1-3-16,0-2 2 0,-6-1-2 15,7 3-1-15,-7-3 0 0,8 2 1 16,-4 1-1-16,2 0 0 0,-3-1 1 16,1 1 0-16,2 0 3 0,0 0 2 15,6 2 3-15,-1 0 1 0,5 1 2 0,-4-4-1 16,1 3 2-16,-1-1-2 0,0 2 0 16,-1-4 1-16,2 3 0 0,-1-3 1 15,1 3 0-15,3 1-4 16,-3-2-4-16,3 2-3 0,0 0-4 0,0-1-4 15,0 1 2-15,0-2-3 0,0 2 2 16,0 0 1-16,0 0 1 0,0 0 2 16,0 0 2-16,10 0 2 0,6 2 1 15,-1 1-2-15,2 2 0 0,-1-3-3 16,3 1-1-16,4 0 0 0,-1 1-2 0,-1 0 4 16,1 3-2-16,-2-2 1 0,-1 1-3 15,-2-1-1-15,-2-1 0 0,-5-1-1 16,0 2 3-16,-1-1-1 0,-5-4 1 15,-1 4-1-15,-3-4 6 0,0 0 2 16,0 0 4-16,3 0 3 0,-3 1 2 16,0-1 0-16,0 0-3 0,3 2-3 15,-3-2 0-15,0 0-4 0,0 0 0 16,0 0 1-16,0 0-3 0,0 0 1 16,0 0-1-16,0 0 0 0,0 0-1 0,0 0-1 15,0 0 1-15,0 0-2 0,0 0 1 16,-3 0-3-16,3 0 1 0,0 0 0 15,-6 0 0-15,3 1 0 0,-4 3 0 16,-9 6 1-16,6 0 0 0,-7 3-2 16,-1 1 1-16,1 2 1 0,-1 0 0 0,0 2-2 15,-1 0 1-15,3 0 0 0,0-4-4 16,3 2 4-16,1-4 1 16,1-1 2-16,4-2 2 0,-4 0 0 15,3-4-1-15,1 1 1 0,-1-3-1 0,4 0 2 16,-2-2-2-16,2 0-1 0,-2-1 0 15,2 2 0-15,-2-2 2 0,2 2 1 16,4-2 1-16,-2 0-1 0,2 0-1 16,-1 0-2-16,-1 0 0 0,2 0-1 15,-1 0 1-15,1 0 0 0,-2 0 1 0,2-2 0 16,0 0 1-16,0 1 1 0,0 0 0 16,0-5 0-16,0 0 2 0,0 1 0 15,0 0-1-15,0 5 1 0,0-6-2 16,0 2-1-16,0-1 0 0,2 0 1 15,-1-1-2-15,1 1 0 0,-1 2 0 16,2-8-1-16,-3 6 1 0,3-5-1 16,0 0 2-16,0 6-2 0,-2 1 2 15,-1-3-1-15,2 1 0 0,-1-6 0 16,2 1 1-16,-1-1-2 0,-1 0 0 0,2 1 0 16,-2-1 2-16,-1 6 1 0,3-8 1 15,-3 7-3-15,3-7 0 0,0-5-2 16,-2 5 0-16,2-3 2 0,-1 5-1 15,-1 5 1-15,1 1 0 0,-2 5-1 16,0-1 1-16,0 1-2 0,0-2-2 16,1 2-2-16,-1-3-6 0,0 2-10 15,0 0-2-15,0 1 4 0,0 0-7 16,-1 5-16-16,-7 9-25 0,1 4-23 16,4-3-24-16</inkml:trace>
  <inkml:trace contextRef="#ctx0" brushRef="#br0" timeOffset="32912.2812">6887 12191 42 0,'0'0'11'0,"0"0"6"0,0 0 6 16,0 0 2-16,0 0 8 0,0 0-3 15,0 0-6-15,0 0-2 0,0 0-3 16,-7-18-1-16,6 17-4 0,1 0-5 16,-2-1-3-16,2 0-2 0,-1 1 0 15,1-1 2-15,-2 2 1 0,2 0 2 16,0 0 3-16,0-3-2 0,0 3 0 16,-1-1-2-16,1 1-6 0,0-1-1 0,0 1 1 15,0-5 0-15,9 0 0 0,-1 0 1 16,7 1-2-16,-4 1 2 0,1 0-3 15,-2 2-1-15,6 0 1 0,3 1 1 16,-8 0 0-16,10 0 2 0,-4 0-2 16,0 2-1-16,-1 1 0 0,1 0 0 15,-1-2-1-15,-4 1 0 0,7-1 0 16,2-1 3-16,-2 0 3 0,10 0-3 16,-3 0 4-16,0 0-5 0,3 0 0 15,0-1 3-15,-2-2-3 0,1 0 0 0,-2 0-1 16,-9 2 0-16,2 0-1 0,-1-2 0 15,-6 2 2-15,9 1 0 0,-1 0 1 16,0-1 0-16,9 1-2 0,-7-2 2 16,4 2-1-16,-2-2 0 0,2 1 1 15,0 0-1-15,2-3 1 0,-2 3-2 16,0-1 0-16,0-2 0 0,0 1-1 16,0 1 1-16,0 2-2 0,3 0 0 15,0 0 1-15,-3 0 0 0,2 0-1 16,-1 0 2-16,-1 2-1 0,0 1 2 0,0-2 1 15,1 2 0-15,2-3 0 0,-1 0 0 16,4 0-2-16,-3 0 1 0,1 0-1 16,-1 0 2-16,3-3-1 0,0 1-1 15,2 0 0-15,-2-1-3 0,1 0 3 16,-4 0 0-16,1 1 0 0,-2 0 3 0,0 2-4 16,-2 0-1-16,0 0 1 0,-3 0-1 15,-6 0 1-15,0 0 0 0,2 0-1 16,-9 2-1-16,8 0 0 0,-7-1-1 15,-2-1 1-15,5 2 0 0,-9-2-2 16,6 1 0-16,-5-1 2 0,0 0-2 16,7 0 3-16,-7 0 0 0,4 0 0 15,1 0 0-15,-2 0 2 0,1-1-2 16,-4-1-1-16,-2 2-5 0,-4 0-3 16,0 0-3-16,0 0-3 0,6 0-4 0,0 0-10 15,-2 0-6-15,2 0-10 0,-6 0-5 16,0 0-11-16</inkml:trace>
  <inkml:trace contextRef="#ctx0" brushRef="#br0" timeOffset="33576.792">7184 12137 79 0,'0'0'34'0,"0"0"-12"16,0 0-8-16,0 0-8 0,0 0-4 15,0 0-2-15,0 0 3 0,0 0-2 16,0 0-1-16,1-10 2 0,12 10-2 15,5 0 5-15,5 0 7 0,0 0-3 16,1 1 1-16,0 4-3 0,-1-2-4 16,1 1 0-16,1 0 1 0,1 0 1 15,-1 0-1-15,2-1-1 0,3-1 0 16,2 1-2-16,0-2 0 0,1 2-1 16,3-3 1-16,-1 0-1 0,0 2 0 0,-2-2-1 15,2 1-1-15,-2-1 0 0,3 0 1 16,-1 0 0-16,7 0 0 0,0-3 0 15,0-6 1-15,2 2 1 0,-3-2 0 16,4 2 0-16,-5 0 2 0,-2 1-2 16,0 1 1-16,-4 0-1 0,-4 1 1 0,-3 1-1 15,-9 2 0-15,1-1 2 16,-1 1 0-16,-6-1 0 0,0 0 1 16,-2 1-3-16,-3 1 1 0,-1 0 0 15,6 0 1-15,-6 0 3 0,5 0 0 0,1 0-1 16,-6 0-3-16,6-2-6 0,-6 2-2 15,0 0-1-15,0 0-4 0,-6 0-8 16,4 0-7-16,3 0-12 0,-2 0-29 16</inkml:trace>
  <inkml:trace contextRef="#ctx0" brushRef="#br0" timeOffset="46214.3396">11516 4914 0 0,'0'0'11'0,"0"0"1"0,3 84-1 15,-3-55-3-15,0-2-2 0,0-6-4 16,0 1-2-16,0-9-5 0,0-6-6 16,0 0-1-16,0-7-10 0</inkml:trace>
  <inkml:trace contextRef="#ctx0" brushRef="#br0" timeOffset="47095.95">11496 3016 1 0,'0'0'3'0,"0"0"2"0,0 0 2 0,0 0 1 16,0 0 1-16,0 0-3 0,0 0-3 16,0 0-2-16,0 0 0 15,-4 97-2-15,4-65 5 0,0 3-1 16,0 1-4-16,0 5 5 0,0 2-8 0,0 1 2 15,1 0 0-15,2 3-2 0,1-2 1 16,2 2 1-16,-2 0 0 0,1-1-1 16,-1 0 2-16,2-6-1 0,0 0 0 15,-1-1-1-15,0-2-1 0,-4-1 4 16,5 1-3-16,-3-1 4 0,0-3-2 0,1 1-2 16,-2-2 2-16,1 1-1 0,-1-1 2 15,1 3-1-15,0-2 2 0,0 2 0 16,0 1 1-16,1-3 1 15,-1 0 0-15,0-1 2 0,-1-2 1 0,-1 0 0 16,-1-1 1-16,0 0-2 0,0-3 0 16,0 1-3-16,0-2-2 0,0-1 2 15,0-8 0-15,0 4-2 0,0 0 0 16,0 2 0-16,0 3-3 0,0 0 1 16,0-1 1-16,0 1-3 0,3-2 3 0,-3 2-2 15,0 0 0-15,0 2-1 0,0-2 1 16,0 1-2-16,0-1 4 0,0 1-2 15,1 0 3-15,2-1 2 16,0-3-1-16,-2-1-2 0,2-1-1 0,-1-5 1 16,1 2 0-16,-2 0-1 0,1-4-2 15,-2 7 0-15,1 0 1 0,-1 1 3 16,0 5 0-16,0-2 3 0,0-3-1 16,0 3 4-16,-1-3-3 0,-2 0 0 15,-2 2 0-15,2-1 0 0,-1 1 0 0,-3 2 2 16,4-1-3-16,0 0 1 0,-1 2-2 15,1-1-1-15,-2 0-3 0,1 2 1 16,1 1-2-16,-1-1 0 0,3 1-2 16,-1 1-3-16,2 1 1 0,0-3 0 15,0 0 4-15</inkml:trace>
  <inkml:trace contextRef="#ctx0" brushRef="#br0" timeOffset="47389.5908">11581 6480 13 0,'0'0'11'0,"0"0"1"0,0 0-3 0,0 0 0 16,12 91-6-16,-8-76 0 0,-1 2 0 15,1 4-2-15,-1-3 1 0,2 2-2 16,-4-2-2-16,5 0 2 0,-2 1 2 16,0 0-4-16,-1 1 4 0,2 1-4 15,-4-6 1-15,2 2 0 0,-3 1 1 16,4 2-2-16,-2 4 1 0,1-1-3 16,-2 1-2-16,-1-1-6 0,0 1-9 0</inkml:trace>
  <inkml:trace contextRef="#ctx0" brushRef="#br0" timeOffset="47553.4474">11661 7295 38 0,'0'0'4'0,"0"0"-7"0,0 0-8 15,0 0-14-15</inkml:trace>
  <inkml:trace contextRef="#ctx0" brushRef="#br0" timeOffset="150428.6937">9007 11292 28 0,'0'0'5'0,"0"0"-8"16,0 0 7-16,0 0-1 0,0 0-1 16,0 0 3-16,0 0-4 0,0 0 2 15,0 0-1-15,-29-48-1 0,24 48 3 0,0 0 0 16,-5 2 0-16,7 1 6 0,0 0-3 16,2 0 5-16,1-3 0 15,-2 0 3-15,2 0 8 0,-1 2 1 16,-2-1 2-16,2 1-3 0,-1-1-3 0,1 0-4 15,-1-1-5-15,2 2-6 0,-1-2 0 16,1 2-2-16,-2-2 0 0,2 1 1 16,0-1-1-16,0 2 0 0,0 0 1 15,0 2-2-15,0 0 2 0,6 6-3 16,0-3 1-16,-2-1 2 0,2 2-1 0,0-2 1 16,0 0 0-16,-3-3 0 0,0 0 2 15,2-2 1-15,-1 1 1 0,1 0 1 16,4-2-2-16,2 0-1 0,2-4-4 15,2-2-1-15,-4-1 0 0,2-4 0 16,0 0-1-16,0-2-1 0,-1-2 1 16,1 0-3-16,-3-2-1 0,0-1 1 15,-1 1-3-15,-1-1 1 0,0 6 1 16,-1-2-1-16,-3 5-2 0,2 0-1 16,0 0 2-16,-3 4-1 0,0 2-1 0,-3 3-4 15,0-2-3-15,0 2-1 0,1 0-2 16,6 0-11-16,0 0-13 0,4 0-13 15,-1 2-14-15</inkml:trace>
  <inkml:trace contextRef="#ctx0" brushRef="#br0" timeOffset="150868.2109">8978 11351 86 0,'0'0'30'0,"0"0"-3"0,0 0-4 16,0 0-8-16,0 0-6 0,0 0-5 0,0 0-3 15,0 0-1-15,0 0 1 0,0 0 1 16,-17-8 0-16,14 13 0 0,0 6 2 16,3-6 1-16,0 7-2 0,0 1 1 15,0-3-1-15,3 1 2 0,4-3 3 16,1-1-1-16,0-4 0 0,1 2 0 0,-5-3-1 16,8-2 0-16,-5 0 0 0,3 0-2 15,9-2-1-15,-12-1-2 0,9-4-1 16,-3 2 0-16,-6-2 3 0,5 0-2 15,2-4 1-15,-2 1-1 0,2-4-3 16,-1 0 1-16,-2 0 1 0,0-4-1 16,2-1 2-16,0-4-7 0,2-4-5 15,0-4-8-15,3 0-8 0,2-3-5 16,0 4-10-16,-2 2-22 0</inkml:trace>
  <inkml:trace contextRef="#ctx0" brushRef="#br0" timeOffset="154419.5813">11510 3027 91 0,'0'0'39'16,"0"0"-3"-16,0 0-4 0,0 0-6 0,0 0-6 16,0 0-2-16,0 0-1 0,0 0 3 15,0 0 7-15,0 0-4 0,6-46 1 16,-6 40-6-16,-1 1-2 0,-1 1 1 15,-2-5 2-15,2 4 0 0,1 1-4 16,-1 1-2-16,2 3-1 0,0-2 1 16,0 2 0-16,0-2-1 0,-2 1-4 15,2-1-2-15,0 1-5 0,-2-1-2 16,2 0-2-16,-1 1-3 0,1 1-1 16,0-1 1-16,0 1 3 0,0 0 4 0,0 12 5 15,0 8-2-15,0 4-1 0,0 2-1 16,0 0-2-16,0-1-2 0,0 1 1 15,0 0-2-15,1 3 2 0,1 0 5 16,0 1-4-16,0 4 4 0,1-3-4 16,-2 3-1-16,-1-1 1 0,0-2-1 0,0-2-1 15,0 2 1-15,0-3 0 0,0-8 1 16,0 0 0-16,0-8 0 16,0-5 0-16,0 0 0 0,0-7 1 15,0 0 0-15,0 0 1 0,0 2-1 0,0-1 1 16,0 1 1-16,0-1 0 0,0 0 0 15,0 1 2-15,0-2-3 0,2 2 0 16,-2-2 0-16,0-2-1 0,0-11-1 16,0-8 0-16,0-2 1 0,0-1-3 15,0 0 0-15,0 8 1 0,0-4 0 0,0 2 1 16,0 4-1-16,1-5 0 0,-1 5 1 16,0 1 0-16,0-2 0 0,0 3 1 15,0-6 0-15,0 5 0 16,-4-2 2-16,2 5-2 0,-1 1-5 0,-1 1 7 15,3 3-6-15,-2 2 7 0,3 3 0 16,0-2-2-16,0 2-1 0,0-2-2 16,-3 2 0-16,3-1-1 0,0 1 4 15,-1 0-5-15,1 0 5 0,-3 0-1 16,1 14 1-16,1 4 1 0,-2 8-1 0,3-2 0 16,0 3-2-16,0 1 1 0,0 0 1 15,0 3-2-15,0 0 1 0,3 5 0 16,-2-2-1-16,2 5 1 15,-1-4-2-15,-1 1 1 0,-1-6 0 0,3-10 0 16,-3-8 0-16,0-6 1 0,0-6 0 16,0 0 0-16,0 0 1 0,0 2 0 15,3-1 0-15,-3 1 1 0,0-1 0 16,1 1 1-16,-1-1-2 0,0 1-3 16,0-2 0-16,0 0-5 0,0 0 0 0,0 0-6 15,0 0-5-15,0-3-7 0,0-7-16 16,2-2-39-16,2 2-43 0,0 2-56 15</inkml:trace>
  <inkml:trace contextRef="#ctx0" brushRef="#br0" timeOffset="155092.0058">11519 4269 139 0,'0'0'28'16,"0"0"-3"-16,0 0-4 0,0 0-5 0,0 0-7 15,0 0-5-15,-4-80 2 0,4 54-1 16,0 5-4-16,3 6-2 0,1 0 0 16,-1 6-4-16,-2 4-2 0,1 0-6 15,-2 5-2-15,1-4-4 0,1-1-1 16,-1 1-1-16,2 1 7 0,-3 3 5 0,0-2 8 16,0 2 1-16,1 0 0 0,1-1-2 15,-1 1 0-15,1 0 3 0,-1 0 7 16,-1 0 10-16,3 0 11 0,-3 6 0 15,0 6-1-15,0 8-5 0,0 3-3 16,-4 5 2-16,-2 1-2 0,-3-2-2 16,2 0-6-16,1 0-1 0,0-5-1 15,1-5 0-15,2-6-2 0,0-2-2 16,3-5 1-16,-3 1-1 0,3 0 1 16,0-5 7-16,0 0 0 0,0 0-2 0,0 0-4 15,0 0-5-15,0-9-2 0,3-5 0 16,3-7-1-16,-1 1 2 0,-2 5-1 15,0-2 3-15,-1 8 1 0,-1 3 3 16,1 1 4-16,-2 5 2 0,0-1-2 16,0 1-2-16,0-2-5 0,1 0-3 15,-1 1-2-15,0 1-1 0,0-1-1 16,0 1-2-16,0-2-1 0,0 2 3 16,0 0-1-16,0 0 3 0,0 0 1 15,0 3-1-15,0 10 3 0,0 0-2 0,-1 5 3 16,-1 0-3-16,1-5-1 0,1 5-1 15,0-8-5-15,0 0 0 0,0 2-5 16,0-8-6-16,0 7-9 0,0-7-23 16,3 5-24-16,1 2-21 0,3-3-29 15</inkml:trace>
  <inkml:trace contextRef="#ctx0" brushRef="#br0" timeOffset="155735.0171">11583 4923 99 0,'0'0'43'15,"0"0"7"-15,0 0-3 0,0 0-9 16,0 0-7-16,0 0 6 0,0 0 2 16,0-81 7-16,0 75-5 0,0 6-12 0,0-2-10 15,0 2-8-15,0-2-5 0,0 1-6 16,0 1-4-16,0 0 0 0,0 0 4 15,-2 12-2-15,-2 11 4 0,1 11-2 16,0 3 0-16,0 8 0 0,3 5-2 16,-3 5 4-16,3 5-6 0,0 2 4 15,-2-1-4-15,2 0 0 0,-2-5 3 16,2-6-1-16,-1-8 3 0,1-5-1 16,0-14 0-16,0-2 1 0,0-9-2 15,0-6 1-15,0 5-1 0,0-5-2 0,0-2 0 16,0 2-1-16,0-6 1 0,0 0-2 15,0 6 3-15,0 1 1 0,0 4 2 16,0 8 1-16,-2-1 0 0,-4 7 1 16,2-1 0-16,-2 3-3 0,0 3 1 15,-1 2 1-15,3 2-3 0,-2-2 2 0,5-3-1 16,-1-8-2-16,1-9-1 16,1-6-1-16,0-6 0 0,0 0 2 15,0 0 2-15,0 1 0 0,0 1 0 16,0-1 0-16,0 1-3 0,0-1-1 0,0 1-2 15,0 0-4-15,0-1-7 0,0-1-10 16,0 2-11-16,0-2-6 0,0 1 2 16,0-1 2-16,0 1 12 0,0 6 3 15,0-1 0-15,0 4-5 0,1 5-5 16,-1-4-23-16</inkml:trace>
  <inkml:trace contextRef="#ctx0" brushRef="#br0" timeOffset="155941.2102">11557 6039 162 0,'0'0'21'0,"0"0"-22"0,0 0-21 0,0 0-16 16,0 0-29-16</inkml:trace>
  <inkml:trace contextRef="#ctx0" brushRef="#br0" timeOffset="166835.7569">5315 3875 150 0,'0'0'29'0,"0"0"-7"0,0 0 1 16,0 0-3-16,0 0-2 0,0 0 4 16,0 0 1-16,0 0 0 0,0 0 3 0,0 0-3 15,-26-41-3-15,25 39-2 16,1 2-3-16,-2-1-1 0,1 0-4 16,-1 1-1-16,2-2-3 0,-2 2 0 15,2-1-3-15,-3 1-2 0,3-2-1 0,0 2-2 16,0-2 0-16,-3 2-2 0,3 0 3 15,0 0 2-15,0 0 2 0,0 0 1 16,3 0-3-16,5 7 0 0,1 3 0 16,-3 0 5-16,7 4-6 0,-6 2 4 15,2-1-4-15,-2 0-2 0,0 0 2 0,-1-4-3 16,1 2 3-16,-1 1-1 16,0 2 1-16,2-3 1 0,-2 1 0 0,-3-6-1 15,0 0-1-15,0 1 1 16,0-6-1-16,-3 2 0 0,0-5-1 0,0 0 2 15,0 0 2-15,3 2 1 0,-3-1 3 16,0-1 2-16,0 0 1 0,4 0-1 16,3-3 3-16,-1-9 0 0,4-4-1 15,-1-6 0-15,1-1-5 0,0-4-9 16,-1-2 4-16,4-3-4 0,-3 0 3 0,3 2 1 16,-3-1 0-16,0 3-2 0,0 2 2 15,-1 1-1-15,1 4-2 0,-1 2 2 16,1 6-4-16,-3 1 0 15,-1 5-4-15,-3 4-1 0,0 0-3 0,-3 3-5 16,5 0-6-16,0 0-24 0,2 0-35 16,5 15-33-16,-9 5-65 0</inkml:trace>
  <inkml:trace contextRef="#ctx0" brushRef="#br0" timeOffset="188099.0256">7993 4814 45 0,'0'0'8'0,"0"0"-1"0,0 0 1 16,0 0 4-16,0 0 0 0,0 0 0 16,0 0-3-16,0 0 1 0,0 0-4 15,-34-19-2-15,34 19-2 0,-3-2-4 0,3 2-2 16,-1 0 0-16,1 0 3 0,-2 0 1 15,2 0 4-15,0 0 0 0,0 0 3 16,0 0 4-16,0 0 0 0,0 0-2 16,2 0 1-16,2 0-1 0,12 2 0 15,2 0 0-15,3-2 2 0,6 0-4 0,-1 0 0 16,3 0-1-16,0 0-5 0,4 0-2 16,2 0-2-16,3 0 0 15,-2 2-1-15,4 3-8 0,-5 1 1 16,-2 0 0-16,-1 2 1 0,-3-2 9 0,-2 1-1 15,-2-1 0-15,-9-1-2 0,0-1 0 16,-6-3 0-16,-6-1 0 0,2 1 2 16,-6-1 2-16,0 0 6 0,0 0 0 15,0 0-3-15,0 0-3 0,0 0-5 16,-7-1 2-16,-3-4 1 0,-6-2 1 0,9 3-1 16,-2-1 4-16,-1 2 1 0,7-1-2 15,0 3 1-15,3 1 0 0,-1-2-4 16,1 2 2-16,-2 0 0 15,1-1 0-15,-1 1 0 0,1-1-1 0,-4-3-2 16,1-1 1-16,-3 1-1 0,1-1 2 16,-1-2 2-16,1 3 0 0,-1-5 1 15,-2 4 2-15,2-1 0 0,0-2-1 16,-2 2 2-16,-1-2 1 0,4 2 3 16,-3-1 3-16,2 1 5 0,-1 0 0 0,3 2 2 15,-2-2 1-15,4 3 0 0,0 1 1 16,0 0 0-16,3 2-4 15,-1-2-3-15,1 2-5 0,-3 0-6 0,3-1-6 16,-1 1-4-16,1 0 2 0,0 0-1 16,0 0 4-16,0 0 2 0,11 3-3 15,4 6 2-15,3 5-1 0,0-2 0 16,-1 2-1-16,-2 0 1 0,-1-2 0 16,-5-2-3-16,1 2 3 0,-6-2-1 15,2 0 2-15,-2-3 1 0,-1-2 0 0,-3-5 0 16,0 5 3-16,0 1 0 0,0 4 0 15,-3 3 1-15,-7-4-1 0,-4 1-1 16,-1-2-2-16,-5-1-3 0,4-1-1 16,-4 2-7-16,1 1-5 0,0 1-19 15,5 6-29-15,-2 1-39 0</inkml:trace>
  <inkml:trace contextRef="#ctx0" brushRef="#br0" timeOffset="188835.6021">10404 4720 129 0,'0'0'21'15,"0"0"-4"-15,0 0-3 0,0 0-2 16,0 0-4-16,0 0 0 0,0 0 1 16,85-16 0-16,-53 14-2 0,6-2-1 15,-2 3-2-15,8-3-4 0,2 1 1 16,3 0-2-16,0 1-1 0,4 1 0 0,2-1-3 16,-2 1 1-16,-3 1-2 0,-1 0-1 15,-7 0 0-15,-6 0 1 0,-11 0 0 16,-5 0 0-16,-5 0-6 15,-11 0-12-15,3 0-3 0,-7 0 2 0,0 0 5 16,-1 1 13-16,-12 4 2 0,-9 1-8 16,-8 3-10-16,1-4-13 0</inkml:trace>
  <inkml:trace contextRef="#ctx0" brushRef="#br0" timeOffset="189175.2793">10949 4599 152 0,'0'0'34'0,"0"0"1"0,0 0-7 16,0 0-6-16,0 0-5 0,0 0-8 15,0 0-9-15,0 0-6 0,0 0-6 0,-39-19 1 16,38 19 3-16,1 0 7 0,-2 0 3 15,2 10-3-15,2 5 2 0,5 5 2 16,7-2 1-16,3-3 2 0,1 1-5 16,5-3 3-16,0-1-3 0,-1-1 1 15,0-1 2-15,-2-1-4 0,-5-4-2 0,-5 1-1 16,-2-1 0-16,-5-3-3 0,0 0 2 16,-3-2 1-16,0 0 2 15,0 7 3-15,-1 3 1 0,-12 4-4 16,-6 4-6-16,-4 0-13 0,-3 0-16 0,0 1-25 15,5 2-30-15</inkml:trace>
  <inkml:trace contextRef="#ctx0" brushRef="#br0" timeOffset="190180.1662">11651 4720 238 0,'0'0'43'16,"0"0"-11"-16,0 0-11 0,0 0-11 15,0 0-9-15,0 0-5 0,0 0-3 16,0 0 1-16,0 0 0 0,41-21 3 0,-13 21 0 15,0 0 0-15,1 0-4 0,1 0-2 16,0 0-9-16,1 0 1 0,2 0 4 16,-1 0-1-16,1 0-7 0,-3 0 0 15,2 0-4-15,-4-1 5 0,-1 0 13 16,-7 1 1-16,-1 0 3 0,-9 0 1 0,-4 0-4 16,0 0-5-16,-3 0-2 0,2 0 0 15,0 0 4-15,-1 0 3 0,-4 0 4 16,0 0 2-16,0 0 4 0,0 1 0 15,0-1-1-15,0 1 1 0,0-1-1 16,0 0 1-16,0 3-3 0,-3-3-1 16,3 0-1-16,-1 0-3 0,-1 0-2 15,1 0-1-15,-1 0-5 0,2 0 0 16,-1 0 3-16,1-3 3 0,0 2 6 16,0 0 1-16,0-1-1 0,-3 0 0 0,3 1 0 15,-1-6 0-15,-1 3 1 0,1 0 2 16,-1-1-1-16,-2 0 3 0,1 2 0 15,2 0-2-15,-7-3 3 0,5 3 1 16,0 0 3-16,-5-1 6 0,4 2 5 16,-1-1 1-16,-2-2 1 0,1 4-2 0,2-2-1 15,-3-1 6-15,2 2 6 16,1-1-1-16,-2 1-3 0,6 2-11 16,0-1-8-16,0 1-4 0,-1 0-3 15,-1-2-4-15,1 2-5 0,-1-1-3 0,0 1-8 16,2 0 0-16,-2 0 7 0,2 0 7 15,0 0 7-15,4 3 5 0,2 6-3 16,7 3-4-16,0-2 1 0,0 0-3 16,2 0 0-16,-1 0-1 0,-2-5-2 15,-1 3 0-15,-5-3 0 0,0-1 0 0,1-1 2 16,-4 1 3-16,1-3 4 16,-1 2 3-16,-3-3 5 0,0 0 1 15,0 0-6-15,0 1-6 0,-16 1-6 16,-10 2-10-16,-8 1-4 0,-4 6-10 0,-1 2-12 15,0 5-16-15,6 2-22 0</inkml:trace>
  <inkml:trace contextRef="#ctx0" brushRef="#br0" timeOffset="191029.4554">12342 4759 33 0,'0'0'6'0,"0"0"-3"0,-19-110-2 15,12 75-11-15,-1 2-4 0,-1 0-5 0</inkml:trace>
  <inkml:trace contextRef="#ctx0" brushRef="#br0" timeOffset="191562.4116">12390 5341 156 0,'0'0'28'0,"1"-94"-9"16,1 47-11-16,-2 0-10 0,1 0-8 15,-1 0-16-15,0 0-10 0,0-3-32 16</inkml:trace>
  <inkml:trace contextRef="#ctx0" brushRef="#br0" timeOffset="199600.6715">3016 5082 23 0,'0'0'7'0,"0"0"-3"16,0 0-3-16,0 0-3 0,0 0-3 16,0 0-4-16,0 0 1 0,0 0 0 15,0 0 5-15,0 0 3 0</inkml:trace>
  <inkml:trace contextRef="#ctx0" brushRef="#br0" timeOffset="199791.1378">3016 5082 0 0,'-1'-3'1'16,"1"6"1"-16,1 9-1 0,-1-6 0 0,0 4 1 15,0 3-2-15,3-4 0 0,-3 1-1 16,0 1 0-16,3 4 0 0,-3-6 1 16,4 6 0-16,-1-4 0 0,3-2-3 15,-2 0 2-15,-4-6 1 0,3 2 1 16,-3-5 3-16,0 0 4 0,0 0 2 0,6 0 0 16,6 0-4-16,2-6-3 0,2-6-3 15,0-5-1-15,-3 0-2 0,1-1-2 16,1 1-6-16,-1-1-7 0</inkml:trace>
  <inkml:trace contextRef="#ctx0" brushRef="#br0" timeOffset="207031.9633">10884 13784 55 0,'0'0'6'0,"0"0"-4"16,0 0-2-16,0 0-1 0,0 0 1 16,0 0 0-16,0 0 2 0,0 0 3 15,0 0 0-15,0 0 0 0,-7-11-2 16,7 11 0-16,3 2-1 0,7 2 3 0,-3 1 2 16,2-2 4-16,0 0 2 0,1-2 5 15,0 1-2-15,0-2 0 0,9 0-2 16,-1 0-6-16,6 0-2 15,0 0-4-15,2 0 0 0,2-2-1 0,1 2-2 16,-2-1-1-16,6 1 1 0,1 0-1 16,-1 0 0-16,2 0 0 0,-1 0 0 15,-2 0 0-15,-1 1 0 0,-4 3-1 16,-1-1 3-16,0 0 0 0,-8-2-1 16,-1 2 2-16,-7-1-1 0,3-1-1 0,-3 1 1 15,-3-2 1-15,5 1 0 0,-8-1 0 16,3 0 0-16,-1 2-1 0,-6-2 0 15,5 0-1-15,0 0 0 0,7 0-3 16,0 0 1-16,-8 0-2 0,3 0-1 16,-3-2 2-16,2 2-2 0,0 0 1 0,0 0 0 15,-6 0 2-15,0 0-1 16,0 0 4-16,1 0-2 0,-1 0 0 16,0 0 1-16,0 0-4 0,-10 0-2 15,-5 5-3-15,-5 2-13 0,-1 0-10 0,2-1-18 16</inkml:trace>
  <inkml:trace contextRef="#ctx0" brushRef="#br0" timeOffset="207419.4013">10919 13821 128 0,'0'0'39'0,"0"0"-5"16,0 0-1-16,0 0-10 0,0 0-7 16,0 0-8-16,0 0-2 0,0 0-1 15,0 0 2-15,0 0 1 0,-39-3 1 16,56 3-1-16,6 0-2 0,9 0-1 0,0 0-3 16,1 0 1-16,0 0-1 0,1-2-2 15,-1-1 2-15,0 0-2 0,1 0 0 16,-1-1 1-16,0 3-3 0,-1 1 0 15,1 0-2-15,-2 0 1 0,-2 0-1 16,-2 0 2-16,0 0-3 0,-1 0 1 16,0 1-1-16,-1 1-2 0,-9-2 1 15,3 2-3-15,-6-2-3 0,-2 0-4 16,4 1-9-16,-9-1-6 0,-2 0 2 16,-4 0 6-16,7 0 4 0,-1 0 4 0,-2 0-3 15,2 0 0-15,-6 0 0 0,0 0 6 16,-9-3 0-16,-8 0-4 0,-5-1-5 15</inkml:trace>
  <inkml:trace contextRef="#ctx0" brushRef="#br0" timeOffset="207800.4514">10990 13866 160 0,'0'0'47'0,"0"0"-3"16,0 0-1-16,0 0-10 0,0 0-5 15,0 0-8-15,0 0-5 0,0 0-6 0,0 0-2 16,0 0-1-16,-38-1-3 16,38 1 1-16,-3 0 0 0,3-2 2 15,3 0-1-15,10 1 2 0,7-2-1 16,6-1-3-16,-1 2 0 0,3 1-1 0,-1 1-1 15,2 0 0-15,-3 0-1 0,0 0 1 16,0 0-2-16,-3 2 1 0,3 3-1 16,-1-1-2-16,-1 1 2 0,2-2 0 15,-4 1-1-15,3-2 5 0,-2 1-7 16,0-1 4-16,0-2-6 0,0 0-7 0,0 0 4 16,0-7-8-16,-1 3 2 0,0-2-1 15,-8 1-5-15,-2 2-2 0,-3 1-13 16,-5 1-14-16,0 0-9 15,2 0-5-15,-6 1-5 0</inkml:trace>
  <inkml:trace contextRef="#ctx0" brushRef="#br0" timeOffset="208149.5479">10919 13889 201 0,'0'0'51'0,"0"0"-16"0,0 0-10 16,0 0-15-16,0 0-6 0,0 0 0 16,0 0-4-16,0 0 7 0,0 0-3 15,0 0-2-15,10 21 1 0,10-13 0 0,5-4-1 16,7-3 2-16,1-1-2 0,3 0-1 15,-1-2 0-15,-2-4-1 0,0-1 0 16,-1 0 0-16,0-1 0 0,-5 1-6 16,-2 1 5-16,-8 1-5 0,-1 1 4 15,-6 2 1-15,-5 1-2 0,6-2-1 16,-8 1-1-16,3 0-2 0,0 2-5 0,-6 0-9 16,0-1-12-16,0 1-17 15,1 0-26-15,-1 0-55 0</inkml:trace>
  <inkml:trace contextRef="#ctx0" brushRef="#br0" timeOffset="218990.7838">2080 15023 95 0,'0'0'21'15,"0"0"-8"-15,0 0-4 0,0 0-5 16,0 0-4-16,0 0-3 0,0 0 3 16,0 0 0-16,0 0 2 0,-15-14 0 15,15 14 0-15,0 2 2 0,0 0-2 16,1 3 3-16,5 0-1 0,-3-4 1 0,8 2 3 16,1 2 0-16,-2-1 1 0,9-1-3 15,-2 1 0-15,5-2-2 0,10 3-2 16,0 1 2-16,1 0 0 15,4 0-1-15,-2 1-1 0,0-3-1 0,-2 3-2 16,2-2 2-16,-2 1-1 0,-1 1-2 16,0-3 1-16,-2 1-5 0,5 0 5 15,1-2-3-15,-3 1-3 0,5-3 6 16,-5 0-3-16,2-1 3 0,-5 0 1 16,3 0-2-16,-2 0-4 0,-1-2 2 0,-4-5 3 15,0 2-1-15,-7 1 1 0,-8 1 2 16,-5 3 2-16,-6 0 6 0,0 0 5 15,0 0 2-15,2-1-5 0,-2 1-5 16,0-5-3-16,-8-2-3 0,-6 0 2 16,-5-2-2-16,3 5-5 0,-1 1-3 0,-2 3-7 15,-1 0-9-15,-2 5-14 16,6-1-21-16,3 3-36 0</inkml:trace>
  <inkml:trace contextRef="#ctx0" brushRef="#br0" timeOffset="220112.2316">7704 15164 30 0,'0'0'6'0,"0"0"-4"0,0 0-2 0,0 0 1 15,0 0 2-15,0 0 0 0,0 0 3 16,0 0 2-16,0 0 1 0,16-3 3 16,-10 3 0-16,6 0 1 0,0 0-4 15,-1 0 1-15,-1 0 1 0,3 0-2 16,-3 0 2-16,4 0 0 0,-2 0-2 0,0 0 4 16,8 0 1-16,0 0 3 0,5 0-2 15,2 0-2-15,-1 0-3 0,2 0-2 16,-1 0-1-16,-1 0-1 0,1 0-2 15,-2 0-1-15,0 0-2 0,1 0-1 16,-2 0 0-16,2 3 1 0,2 1-1 16,1 1 1-16,1-2-1 0,0 0 1 15,1 0 1-15,-5-2-2 0,6-1 1 16,-3 0 0-16,0 0 0 0,0 0 0 16,-2 0 1-16,6-1-2 0,-1 0 1 0,0-1 0 15,3 2-2-15,-1 0 1 0,-5 0 0 16,2 4-1-16,-4 1 4 0,2 1-4 15,-3-1 4-15,3 1-3 16,1-3 1-16,1-2-1 0,-1-1 2 0,3 0-2 16,-2 0 1-16,-1-4-1 0,-4-2-4 0,3 0 4 15,-6 0-3-15,-1 0 2 0,1 1 2 16,-7 2-1-16,0 1-1 16,1 1 0-16,-5-1-1 0,6 2 0 15,0 0 3-15,-1 0 0 0,6 5 1 0,-1-1 0 16,0 2 1-16,-1 0-3 0,-2-1 3 15,1 1-3-15,-6-2 0 0,3-3-2 16,-1 1 1-16,-2-2-2 0,6 0-1 16,-2 0-2-16,-4 0-1 0,5 0-7 15,1 0-13-15,-2 0-7 0,0 1-10 0,1 2-20 16</inkml:trace>
  <inkml:trace contextRef="#ctx0" brushRef="#br0" timeOffset="221147.757">11772 15159 41 0,'0'0'22'16,"0"0"-5"-16,0 0-8 0,0 0-6 15,0 0-2-15,0 0-1 0,0 0 4 16,0 0-2-16,0 0 2 0,0 0 3 15,0-10 2-15,6 10 4 0,7 0 3 16,-4 1-1-16,8 5 1 0,-3-1-2 16,5-1 0-16,7 2-3 0,-1 0-3 15,2 0 0-15,2 0-4 0,2-1 0 16,-1 1 0-16,2-2-2 0,1-3 1 16,4-1-2-16,1 0 1 0,3 0 1 0,1-5 0 15,4-1-1-15,-3-1 1 0,2 1-4 16,0-2 1-16,-3 1 1 0,-3 3-2 15,-1 0-1-15,-4 2 4 16,-2 1-2-16,-3 1 0 0,-3 0 0 0,0 0 0 16,-3 1 0-16,-4 2 0 0,1 0 1 15,-1 0 0-15,1 0 1 0,2 0-1 16,1 2 4-16,0 0-2 0,5 0 1 16,1-2-3-16,1 1 2 0,5-2-3 15,1-2 1-15,0 0 0 0,0 0-2 0,2 0 1 16,-5-1-5-16,5-4 4 0,-4 2-4 15,-1-2 2-15,-1 0 2 0,-3 0-3 16,-4 0 3-16,-3 3 0 0,-2 0 0 16,-7 2-2-16,1 0 2 0,-1 0-1 15,-1 0-1-15,1 0 0 0,-4 0-1 0,-1 4-4 16,1 1 2-16,-2 0-2 16,-4-2 2-16,0 0 1 0,-3-3-9 15,3 4-20-15,0-1-36 0</inkml:trace>
  <inkml:trace contextRef="#ctx0" brushRef="#br0" timeOffset="221895.7367">14710 15129 199 0,'0'0'36'0,"0"0"-10"16,0 0-6-16,0 0-7 0,0 0-8 16,0 0-3-16,0 0-3 0,0 0 0 15,0 0 2-15,-8-18 0 16,8 18 1-16,0 0 0 0,0 0 0 0,0 0-1 15,1 0 1-15,11 0 2 0,-2 0-2 16,7 4 1-16,-2-1-2 0,2-1 0 16,5 1 2-16,1 0 0 0,7-3 1 15,2 0 0-15,3 0-2 0,5 0 1 16,2 0-3-16,0 0 0 0,1-3 0 0,-2 0 0 16,0 1-2-16,-3 2 1 0,-1 0 0 15,-4 0-1-15,-3 0-1 0,-1 0 2 16,-3 0-2-16,-4 0 2 15,-5 0 1-15,2 0-2 0,-3 2 1 0,-4-1 0 16,4 3 0-16,-6-3 0 0,-6-1 0 16,6 1-1-16,-6 1 0 0,1 0 1 15,-1-1 0-15,-4-1 0 0,0 0-3 16,0 0-5-16,2 0-5 0,-1 1-11 16,1-1-10-16,3 0-7 0,2 0 0 0,-2 0-8 15,1 0-8-15</inkml:trace>
  <inkml:trace contextRef="#ctx0" brushRef="#br0" timeOffset="222268.3656">14839 15088 93 0,'0'0'37'0,"0"0"-7"0,0 0-8 0,0 0-6 16,0 0-11-16,0 0 0 15,0 0 3-15,0 0 5 0,0 0 4 16,0 0-2-16,-4-2-2 0,18 10-2 0,9-2 1 15,5-1-3-15,7-4-1 0,7-1-3 16,5-1-3-16,3-4-1 0,0-1-1 16,1 1 0-16,-3 2-2 0,-1 3 1 15,-5-3-3-15,-4 3 1 0,-2 0-2 16,-6 0-1-16,-5 0 0 0,-8 3-3 0,-1-1-6 16,-6-1-17-16,2 3-18 0,-1 0-31 15</inkml:trace>
  <inkml:trace contextRef="#ctx0" brushRef="#br0" timeOffset="223482.2298">4250 15893 0 0,'0'0'0'0,"0"0"0"0,0 0 0 16,0 0 0-16,0 0 0 0,0 0 3 15,0 0-1-15,0 0-2 0,0 0-1 16,0 0 1-16,21-5 2 0,-2 5-2 16,1 0 0-16,5 3 1 0,-3 3 3 15,2 1 1-15,1-2 5 0,1 1-2 0,3 1-1 16,-2-2 0-16,5 0-2 0,1-3-3 16,2 2 3-16,0-1 5 15,1-1 4-15,0-1 1 0,0 0-3 16,0-1-3-16,-1 0-3 0,4 2-2 0,-1-2 1 15,-1 2-3-15,5-2-2 0,-1 1 2 16,2 3-2-16,-1-1 2 0,-1-1 0 16,0 0-3-16,0 1 2 0,1-3-1 15,1 0 1-15,-2 0 0 0,-2 0 1 16,0 0-2-16,-6 0-5 0,0 0 1 0,-2 0 3 16,-4 0-1-16,2 0 5 0,0 0 0 15,-3 0-2-15,2 0 0 0,-4 0 0 16,1 0-1-16,-4 3 0 15,1 0-1-15,0 0 0 0,-1 0 1 0,1 1 0 16,-3 0 0-16,4 1-1 0,-4 0 1 16,4 0 0-16,2-2 1 0,-2 0-1 15,-1-2 1-15,2-1-1 0,-1 0 0 16,2 0 0-16,-1 0 0 0,0-2-1 16,0-2 2-16,2-1-2 0,-3 3 2 0,3-2-1 15,-4 2 0-15,4-1 0 0,-3 3-2 16,3 0 2-16,-4 0-2 0,1 0-1 15,0 0 2-15,0 0-2 16,-5 0 1-16,0 3-2 0,-3-2 0 0,-1-1-2 16,4 3 0-16,-7-1 0 0,1-1-4 0,1 0-5 15,-9-1-11-15,11 4-17 16</inkml:trace>
  <inkml:trace contextRef="#ctx0" brushRef="#br0" timeOffset="224416.3067">9020 15868 34 0,'0'0'23'0,"0"0"4"0,0 0-3 15,0 0-3-15,0 0-2 0,0 0-5 0,0 0-1 16,90 18-2-16,-71-11 1 0,2-1-1 16,1 1 2-16,5 0 0 15,1 2 3-15,1-2-8 0,1 1 0 16,2-2-6-16,-2-2 0 0,1-2 0 0,-5-1 0 15,6-1 0-15,-3 0-2 0,0 0 0 16,1 0-2-16,0 0 4 0,1-3-1 16,1 0 1-16,-2 0-1 0,0 0 0 15,-4-1-1-15,-6 3 2 0,-1 0 0 16,-6 1-2-16,2 0 3 0,-1 0-1 0,1-2-1 16,-1 2 2-16,-1 0-3 0,3 0 3 15,-3-1-1-15,0 1 0 0,0 0-1 16,0-2 3-16,0 2-4 0,0 0 2 15,-4 0-2-15,5 0 0 0,-5 0 3 16,4 0-5-16,-3 0 2 0,0 0-1 16,2 3 1-16,-2-1-1 0,0 0 0 15,6 2 1-15,-7-1-2 0,6 1-1 16,-6 0 0-16,0-1-1 0,0 0 0 16,-1-1-3-16,2 2 0 0,-2-1-4 0,0 1-1 15,-4-2-9-15,4 1-7 0,-4-1-12 16,5 0-20-16,-1 1-34 0</inkml:trace>
  <inkml:trace contextRef="#ctx0" brushRef="#br0" timeOffset="224895.6759">9525 15905 24 0,'0'0'7'16,"0"0"-4"-16,0 0-1 0,0 0-1 0,0 0 3 15,0 0 0-15,0 0 6 0,0 0-4 16,0 0 5-16,0 0-7 0,-38 25 4 16,44-12 5-16,4-2 7 0,5-6 11 15,3 3 0-15,3-5-4 0,5-3-7 16,0 0-6-16,4 0-5 0,-1-2-1 0,3-2-5 16,0 1-2-16,-2-1-1 0,2 2 0 15,-2-1 0-15,1 0 0 0,-1-1 0 16,-1 3-1-16,0 0 1 0,-2-1 0 15,-8 2-2-15,0 0 1 0,-7 0-3 16,0 0 2-16,0 0 0 0,-3 3 0 16,1 0 1-16,-7-1 0 0,1-1 1 15,-4-1-1-15,0 0 1 0,0 0 0 16,0 2 0-16,0-2 0 0,0 2-2 16,3-2-1-16,-3 1-8 0,3-1-18 0,3 2-28 15,-1 0-69-15</inkml:trace>
  <inkml:trace contextRef="#ctx0" brushRef="#br0" timeOffset="225980.2031">14005 15857 43 0,'0'0'0'0,"0"0"0"0,0 0-1 16,0 0 3-16,0 0 1 0,0 0-1 0,0 0 3 15,0 0-5-15,0 0 2 0,10 38 1 16,-6-32 1-16,1 2 5 0,-2-5-2 16,5 2 0-16,-4-2 1 0,7 0 5 15,6 0 6-15,-1-3-1 0,7 0-1 16,3 0-4-16,3-4-10 0,1-3 3 0,5 1-5 16,1 2 3-16,3-1-2 0,3 0 0 15,3 3-1-15,0 0 0 0,0 0 0 16,1 1 0-16,2 1 1 0,1-2-2 15,-1 0 1-15,4 0-1 0,1-3 1 16,1 1 0-16,4-4-1 0,-1-1-1 16,4 0 2-16,0-2-3 0,1 1 2 15,0 0-3-15,0 3 2 0,-1-1 0 16,-3 2-1-16,-6 3-1 0,-9 0 0 16,-1 2 0-16,-7 1 0 0,-5 0-1 0,1 0-1 15,-5 1-1-15,0 2-1 0,-2 0 0 16,-1 1 1-16,0-3 0 0,-2 0 2 15,-1-1 1-15,2 0-3 0,-3-2-2 16,-5-2-2-16,-1-2 1 0,0-2-5 16,-6 3 1-16,5-5 0 0,-5 6 3 15,-3 1 2-15,1 0-7 0,-5 3-8 16</inkml:trace>
  <inkml:trace contextRef="#ctx0" brushRef="#br0" timeOffset="226328.7644">14561 15827 48 0,'0'0'19'15,"0"0"-2"-15,0 0-12 0,0 0-2 16,0 0-3-16,0 0 1 0,77-23 0 0,-54 23 2 16,-1 0 0-16,2 7 1 0,1-3-1 15,6-1 0-15,6-2 0 0,5-1 0 16,5 0-2-16,6-3 0 0,3-4-1 15,5-1-2-15,1-1-3 0,0 1-2 16,-1 3-4-16,-2 0-10 0,-4 3-25 16</inkml:trace>
  <inkml:trace contextRef="#ctx0" brushRef="#br0" timeOffset="227476.8481">1887 16770 14 0,'0'0'8'0,"0"0"-4"0,0 0 3 16,0 0-7-16,0 0 3 0,0 0-4 0,0 0-1 15,0 0 3-15,94 21-5 0,-77-10 7 16,3 1 3-16,-1 0 0 0,1-3 5 16,1 0 0-16,3 1 1 0,2 0 2 15,5-1-3-15,2 2-1 0,5-4 0 16,3 2-2-16,0-3-2 0,1 0 0 0,0 1-1 16,-2-7-2-16,1 0 1 0,2 0 0 15,2-3-2-15,4-5-4 0,3-1-1 16,3-2 1-16,0 2-1 15,0 2 1-15,3 0 1 0,-2 3-1 0,1 2 0 16,1 2 2-16,-2 0-1 0,-3 0 0 16,-2 0 0-16,-3 5-2 0,-1-2 1 15,-3 2-2-15,-2-1 0 0,1 1 3 16,-2-1-1-16,-1 2 1 0,5-6 0 16,-3 0-3-16,3 0 1 0,-5 0-3 0,-2-6 1 15,1-2 2-15,-6 1-1 0,-3 1 4 16,-5-2 0-16,-2 1 0 0,-7 1 0 15,-6 3-5-15,-1 1 2 0,-3 2-6 16,1 0 3-16,2 0 0 0,-5 0-1 16,-1 0 1-16,3 5-2 0,-5 1-4 15,2-5-5-15,-2 5-3 0</inkml:trace>
  <inkml:trace contextRef="#ctx0" brushRef="#br0" timeOffset="228496.3227">6747 16861 76 0,'0'0'13'0,"0"0"1"0,0 0-4 16,0 0-1-16,0 0 1 0,0 0-3 0,0 0 1 15,0 0 1-15,0 0 0 0,0-2-1 16,0 2 2-16,0 0 0 0,0 0-4 16,0 0 0-16,0 0-3 0,0 0 0 15,0 0 0-15,0 0-2 0,0-2 0 16,7 2-1-16,6 0-2 0,6 0 1 0,0 0 1 16,5 0 0-16,-2 0 0 0,3 0-1 15,1 0-2-15,1 0 1 16,2 0 1-16,0 0 0 0,3 2-2 0,-3 3 2 15,1-4-2-15,-1 4 0 0,-2 1 2 16,1 2-1-16,-3-4-1 0,2 1 3 16,-1 1-3-16,0-1-1 0,0-3 5 15,-8 0-2-15,2 1 2 0,-2-3 2 16,0 0-3-16,8 0-2 0,-3-7 4 16,-1 0-1-16,-2 1 0 0,3 0-3 0,-7 5-3 15,0-4 0-15,-6 3 2 0,3 1-2 16,-3 1 0-16,-4 0-1 0,5 0-2 15,-6 0 3-15,-1 0 2 0,2 8 0 16,-3-7 1-16,0 2-2 0,0 0 2 16,-3-3 0-16,0 0 0 0,0 0-1 15,0 2-4-15,0-1-3 0,0 4-3 16,0-2-13-16,-9 3-5 0,3-2-5 16</inkml:trace>
  <inkml:trace contextRef="#ctx0" brushRef="#br0" timeOffset="228878.994">6821 16838 60 0,'0'0'18'0,"0"0"-4"15,0 0-3-15,0 0-4 0,0 0-5 16,0 0-4-16,0 0-2 0,0 0 3 0,0 0 1 16,0 0 6-16,-10-12 0 0,25 15 1 15,7-2 4-15,3 3-2 0,2-4-1 16,2 1 1-16,0-1-4 15,4 0-5-15,-1 0 3 0,0 0-2 0,0 0 2 16,1 0 1-16,-1 0-4 0,4 2-1 16,0-2-2-16,2 0-3 0,-5 0 0 15,0 0-3-15,-2 0 6 0,-4 0-5 16,-8-2-8-16,1 2-6 0,-8 0-12 16,2 0 1-16,-2 0-3 0</inkml:trace>
  <inkml:trace contextRef="#ctx0" brushRef="#br0" timeOffset="229120.4729">7032 16845 150 0,'0'0'30'16,"0"0"-21"-16,0 0-6 0,0 0-6 16,0 0 4-16,0 0-2 0,0 0-4 15,0 0-2-15,0 0-1 0,82-15-4 0,-53 15-2 16,0 0-12-16,6 0-25 0</inkml:trace>
  <inkml:trace contextRef="#ctx0" brushRef="#br0" timeOffset="229998.9843">11519 16854 4 0,'0'0'8'16,"0"0"-1"-16,0 0-3 0,82 10 3 16,-60-9 1-16,4 3 3 0,0 0 4 15,5-1-1-15,0 2-3 0,3-2 0 16,3-3-4-16,4 0-2 0,-1-3-3 16,1-4 1-16,-1 0-2 0,-1 1-1 0,-3 1 0 15,-2-1-1-15,-1 1-2 0,2 1 2 16,-1-2 0-16,1 1-1 0,0 1-1 15,-1 0-1-15,0-1 0 16,-4 2 0-16,2 0 1 0,-3-1 2 0,-9 3-1 16,-4 1 0-16,-2 0-1 0,-8 0-2 15,1 0-6-15,-7 0 0 0,0 0 3 16,0 0-3-16,2 0 4 0,-2 0-2 16,0 0-7-16</inkml:trace>
  <inkml:trace contextRef="#ctx0" brushRef="#br0" timeOffset="230290.8043">11681 16859 135 0,'0'0'32'0,"0"0"-10"16,0 0-5-16,0 0-12 0,0 0-8 15,0 0-4-15,0 0-1 0,0 0 3 16,0 0 1-16,0-14 4 0,29 12 0 0,11-1-2 16,8-2 1-16,4-1-1 0,4 1-6 15,1-1-7-15,1 0-11 0,0 0-17 16,1 2-27-16</inkml:trace>
  <inkml:trace contextRef="#ctx0" brushRef="#br0" timeOffset="231097.9663">14122 16788 5 0,'0'0'5'15,"0"0"-2"-15,0 0 1 0,0 0-2 16,0 0-1-16,0 0 2 0,0 0-1 15,0 0-1-15,0 0 1 0,81-1-4 16,-55 1 2-16,1-4 0 0,5 1 0 16,0 0-1-16,4-2 1 0,-1 0 1 0,-2-1 1 15,-1 0-1-15,-3-1-1 16,0 3 0-16,-9 3-1 0,-1-1 1 16,-6 2 0-16,0 0 1 0,1 0-1 15,-2 0-1-15,8 0 2 0,-7 0-2 0,7 0 2 16,-1 0 0-16,2-1-2 0,5-7 1 15,-2 3-1-15,-1-2-1 0,2 0 2 16,-2 1-2-16,4 0 1 0,-2 2-2 16,-7 0 2-16,0 1-4 0,-6 1 0 15,1 2-4-15</inkml:trace>
  <inkml:trace contextRef="#ctx0" brushRef="#br0" timeOffset="231542.0785">14308 16750 86 0,'0'0'13'15,"0"0"-4"-15,0 0-4 0,0 0 0 16,0 0-4-16,0 0 2 0,0 0-2 16,105-28 1-16,-74 23 1 0,4 1-2 0,3-2 2 15,5 4-3-15,1-6 5 0,3 4-3 16,-2-1 2-16,1 2-2 0,-2-1-3 15,-2 2 0-15,1 0-3 0,-1 2 2 16,1-3-2-16,1 3-3 0,-1-1 1 16,2 1-1-16,-3 0 1 0,0 0-1 15,-3 0 1-15,-3-1 0 0,-1 1 0 16,-5-2 2-16,-8 2-2 0,-2 0-3 16,-7 0 2-16,-1 0-1 0,2 0-1 15,-8 0 3-15,4 0-3 0,-3 0-2 0,-3 0 2 16,2 0 5-16</inkml:trace>
  <inkml:trace contextRef="#ctx0" brushRef="#br0" timeOffset="231927.5948">14394 16763 118 0,'0'0'30'0,"0"0"-4"16,0 0-8-16,0 0-8 0,0 0-1 15,0 0-6-15,0 0 1 0,0 0 0 16,0 0 2-16,0 0 0 0,1-31 2 15,22 24-2-15,5 2 0 0,4 0-1 16,4 1-2-16,3-1 3 0,1 0-1 16,2 1-1-16,0 1 1 0,-1 2-2 15,-1-1-2-15,2 2-1 0,-1 0-2 16,-1 0-1-16,2 3 1 0,-3 0-2 16,3 1-2-16,0 2 1 0,-2-1-1 0,1 1-1 15,4 0-6-15,0-3-11 0,-1 2-15 16,1-4-4-16,-1-1-5 0,-1 0 0 15,-2 0 12-15</inkml:trace>
  <inkml:trace contextRef="#ctx0" brushRef="#br0" timeOffset="239948.05">13244 6178 7 0,'0'0'7'15,"0"0"-2"-15,0 0-1 0,0 0-2 16,0 0-2-16,0 0 0 0,0 0-1 16,0 0 1-16,0 0 1 0,0 0 2 15,0-8-1-15,0 8 2 0,0 3-2 16,0 3-1-16,0 0 1 0,0 6 2 0,0-6 2 16,0 8 5-16,0 4-1 0,0 0 6 15,0 1-5-15,0-1-3 0,0 3-2 16,0 1-1-16,2 6-2 0,-1 0 1 15,1-1-1-15,-1 2 0 0,2 1-2 16,-3 4 5-16,3 3 3 0,-2 3 0 16,2 4-2-16,-2 1-2 0,2 2-5 15,0 3 2-15,0 2 0 0,0 2 2 16,0-4-2-16,0-2 1 0,0-2-3 16,0-5 1-16,2-5-1 0,-2-4 1 0,2-4-1 15,-1-1 1-15,-1-9 1 0,0-1-2 16,0-2 2-16,-2-2-4 0,4 4-1 15,-1-6 1-15,-3-2-1 16,2 1 1-16,-3-5-1 0,3 0-1 0,-3-5-2 16,0 4 0-16,1 1 1 0,1-2 2 0,-1 3 3 15,-1-6-2-15,0 0 4 0,0 0-5 16,0 0-4-16,2 0-5 16,-2 0-2-16,1-11-2 0,1-6 2 15,1-7 2-15,-2-2-2 0,1-3 2 0,-2-2-1 16,0-4 3-16,0-2 3 0,0-2 4 15,0-2 3-15,0-3 2 0,-5-2 5 16,2 1 0-16,-1 0 9 0,-2 2 3 16,-1 0 1-16,1 2 3 0,-1 3 3 15,0 1 9-15,-3 3 6 0,2 2 12 0,0 6-9 16,2 6-13-16,3 10-9 16,1 5-15-16,2 5-4 0,-1-2-1 15,1 2-7-15,0-1-2 0,-3 0-4 16,3-2 0-16,-1 3 1 0,1-2 1 0,0 2 4 15,0 0 5-15,0 0 3 0,0 2 1 16,0 11 2-16,0 6-3 0,7 9 1 16,-3-2-3-16,2 0 1 0,-3 1-2 15,4 2-2-15,-2 2 4 0,0 2-2 16,-2 5 2-16,0 5 3 0,0 2-3 0,-2 5 2 16,-1 3-2-16,0 3-1 0,0 4 3 15,-4 4 0-15,1 2 2 0,-1 4-5 16,-3 3-1-16,2 4 1 0,-2 3 2 15,1 1 3-15,0-2 0 0,-2-5-3 16,5-5 0-16,0-11-8 0,2-5 0 16,1-11 1-16,0-7-1 0,1-11 4 15,2-6-1-15,-3-7 1 0,3-6 1 16,-3 0 0-16,0-5 1 0,0 0 2 16,0 0 0-16,3 0-6 0,-3 0-14 0,1-1-10 15,-1-14-8-15,0-8-1 0,0-8-2 16,0 1 5-16,-4-3 3 0,-2 0 4 15,0-3 11-15,-1 1-3 16,-3-3-1-16,3 3-6 0,-2-5-5 0</inkml:trace>
  <inkml:trace contextRef="#ctx0" brushRef="#br0" timeOffset="240251.3942">13260 6928 103 0,'0'0'27'15,"0"0"-9"-15,0 0-11 0,0 0-4 16,0 0 0-16,0 0 2 0,0 0 0 16,0 0 3-16,0 0-3 0,-32 8 0 15,27 0-1-15,2 1-1 0,0 2 1 0,1 1-3 16,2 5 0-16,0 0-1 16,0 6 1-16,2 0 4 0,4 2 0 0,2 4 3 15,1 2 0-15,1 5-3 0,0 1 0 16,0 3-2-16,0-1-1 0,2 2-2 15,-2 0 0-15,0 2-2 0,0-1 4 16,-1 0-1-16,-3-3-1 0,0-3 0 16,-2-4-4-16,1-10-2 0,-3-11 0 15,-1-4 3-15,-1-7 6 0,0 0 1 16,0 0-11-16,0 0-23 0,0-5-33 0,2-15-36 16</inkml:trace>
  <inkml:trace contextRef="#ctx0" brushRef="#br0" timeOffset="240731.2276">13189 7211 48 0,'0'0'5'0,"0"0"-5"15,0 0-2-15,0 0 1 0,0 0 0 16,0 0 2-16,0 0 0 0,0 0-1 16,0 0 2-16,54-12-1 0,-27 15 1 15,1 2 1-15,-1-3 0 0,5 0-5 0,-2-2 8 16,2 0-3-16,3 0 2 16,0 0 5-16,-1-4-9 0,3-2-4 0,1 0 2 15,-3 0-2-15,1 0-1 16,-1-2 4-16,1 1-2 0,-2 3 0 0,0-1 0 15,-2 5 1-15,0 0 0 0,-2 0-3 16,-4 0 2-16,-7 0-3 0,-3 0-2 16,-6 2 2-16,-1 3-2 0,-2-1 0 15,-1-2-3-15,-1 1-3 0,-5-3 7 16</inkml:trace>
  <inkml:trace contextRef="#ctx0" brushRef="#br0" timeOffset="240968.6598">13529 7078 37 0,'0'0'-20'0,"0"0"3"15</inkml:trace>
  <inkml:trace contextRef="#ctx0" brushRef="#br0" timeOffset="241475.2098">13529 7078 7 0,'35'-14'10'0,"-28"13"2"16,3-1-2-16,-4 1 0 0,-2-1 0 16,3 2-1-16,-7 0-2 0,0-1 4 15,0 1 2-15,2 0-4 0,-1-1 6 0,1 1-1 16,-1 0 0-16,1 0 2 0,-1 0-2 16,-1 0-1-16,3 0-2 0,-3 0-3 15,0 0-1-15,0 0-1 16,0 0 0-16,0 0-3 0,3 0-1 0,-3 0-2 15,0 0 1-15,0 0 0 0,-3 0 1 16,-6 4 2-16,-8 4-1 0,-3 3-2 16,2 0-1-16,0 0 0 0,0-1-1 15,1-1 0-15,1 2-1 0,-3 1-1 16,1 2 1-16,-3 1 0 0,-2 2 2 0,3 0-1 16,-2-1-1-16,0-2 4 0,2 1-2 15,7-6 2-15,0-1-2 0,6-2 0 16,4-5 0-16,0 2-1 15,3-3 2-15,-1 0-1 0,1 0 0 0,-2 1 2 16,2-1-2-16,-1 2 1 0,1-2 1 16,0 0-2-16,0 2 3 0,0-2-3 15,0 0 1-15,10 0 0 0,1 0-1 16,7 0 2-16,-1-2-1 0,-1 2-1 16,6 0 0-16,-2 0-1 0,-4 5-2 0,1 0 3 15,-2 2-1-15,2-1 0 0,-1 1-3 16,-2-2 0-16,1-3-3 0,2 2 2 15,-1-2 4-15,7-1 0 0,-1-1 1 16,-2 0-6-16,-4 0-6 0,2-1-5 16,-6-1-7-16,-6 1-4 0,0 1-12 0,-6 0-3 15,0-3-2-15</inkml:trace>
  <inkml:trace contextRef="#ctx0" brushRef="#br0" timeOffset="241796.0202">13642 7067 300 0,'0'0'63'0,"0"0"-14"16,0 0-6-16,0 0-11 15,0 0-8-15,0 0-11 0,0 0-8 16,0 0-6-16,0 0-4 0,0 0-3 0,-3-10 0 15,3 10 4-15,0 0 3 0,0 8 0 16,0 8 1-16,0 5-1 0,4 2-1 16,-1 3 8-16,0 2-3 0,0 2 3 15,-1 0-4-15,-1-1-2 0,-1-9 1 16,0 0 0-16,0-1-1 0,0-6-2 0,0 7 2 16,0-8-3-16,0-6 0 0,0 5-3 15,0-5-6-15,0 0-12 0,0 0-18 16,0-6-23-16,7 3-27 15,-1 0-32-15</inkml:trace>
  <inkml:trace contextRef="#ctx0" brushRef="#br0" timeOffset="250712.226">13347 8183 161 0,'0'0'52'15,"0"0"1"-15,0 0-9 0,0 0-9 16,0 0-14-16,0-77-7 0,3 72-4 15,-3 5-4-15,0-2-6 0,0 2-4 16,0 0 1-16,0 0 1 0,0 2 2 16,-3 11-1-16,-4 9-2 0,-5 7-1 15,-1-1-3-15,0 1 2 0,-3 0 2 16,0-2 4-16,-1-1 0 0,-2-3-1 16,-1-1 0-16,1-3 0 0,3 0 0 0,2-2 0 15,4-4 0-15,1-1-1 0,3-4-1 16,3-3-4-16,-1-1 0 0,4-4 0 15,-1 0 3-15,1 0 2 0,0 1 0 16,0-1-1-16,1 0-2 0,16 0-3 16,5-3-1-16,7-3-1 0,-6 1 2 0,2-1 1 15,-8 3-2-15,-1 0 0 16,-5 1 0-16,1 0-4 0,1 0 0 16,-6 2 0-16,5 0 0 0,-6 0 1 15,-2 0 4-15,4 0 1 0,-8 0 4 0,0 0-1 16,0 0 3-16,2 0 3 0,-1 0 3 15,1 0 0-15,4-1 2 0,-2-1 0 16,2 1 4-16,2-6 2 0,-5 4 6 16,3-6 0-16,-3 2 1 0,0 2 2 15,0-5 3-15,-3 4 1 0,0-1 4 0,1 3-1 16,-1 4-3-16,0-2-5 0,0 2-10 16,0-1-6-16,2 0-4 15,-2-1-3-15,0 2 1 0,0-2-1 16,0 2 1-16,0 4 1 0,0 9-3 0,0 8 0 15,0 8-3-15,0 1-1 0,0-2-3 16,0 1-15-16,0-1-22 0,0-1-27 16,0-6-28-16,8-4-18 0</inkml:trace>
  <inkml:trace contextRef="#ctx0" brushRef="#br0" timeOffset="251159.8963">13614 8417 287 0,'0'0'59'0,"0"0"-16"15,0 0-19-15,0 0-8 0,0 0-7 16,0 0 0-16,0 0-5 0,0 0-3 15,0 0-8-15,0 0 0 0,-23-25 0 16,15 32 5-16,-6 8 2 0,-4 8 0 16,1 2 2-16,-1 6-4 0,1-2 3 0,2 2-2 15,2-3-3-15,3-5 2 0,4-5-2 16,3-8-1-16,2 0-1 16,1-7 1-16,0 2-2 0,0 3 1 15,1-5 2-15,2 0 0 0,6-3 2 0,7 0-3 16,1-7 1-16,6-7 0 0,-4-2 1 15,-1 0 4-15,-4-2 4 0,-2-3 0 16,-5 3 2-16,-1 6 0 0,-2-6-2 16,-1 0 3-16,-3 0 0 0,0 0 2 15,0-1 0-15,0 5 0 0,-5 4-3 0,1 0-3 16,0 2-4-16,2 5-8 0,-2-2-4 16,4 3-9-16,0 2-14 0,0-2-7 15,0 2-7-15,0 0-13 16,0 0 1-16,0 0-18 0</inkml:trace>
  <inkml:trace contextRef="#ctx0" brushRef="#br0" timeOffset="251787.9134">13824 8477 253 0,'0'0'60'0,"0"0"-15"0,0 0-11 16,0 0-11-16,0 0-7 0,0 0-6 15,0 0-5-15,0 0-5 0,0 0-4 16,0 0 1-16,0-15 0 0,0 15-1 16,0 0 1-16,0 0-2 0,3 10 2 15,0 1 1-15,-2 6-4 0,-1 2 4 16,0-7-3-16,0 6 2 0,-1-7 2 16,-1-7-1-16,2 2 2 0,0-6 3 0,-1 0 4 15,1 0 5-15,0 1 3 0,-2 0 0 16,2-1-4-16,-1 0-4 0,1 0-6 15,0-1-3-15,0-14 1 0,0-3-5 16,0-6 2-16,0 7-1 0,1 3 4 16,2 5 0-16,-1 5 0 0,1-1 0 15,-3 5-1-15,3-3-2 0,0 0 1 0,0 0 0 16,2 0-2-16,-1 3 2 16,2 0-1-16,5 0 2 0,1 0 0 15,-3 0 1-15,0 5 1 0,-1-1-1 0,0 3 1 16,-5-5 0-16,2 4 0 0,-2-1 3 15,2 2-3-15,-1 3 3 0,-1-8-1 16,-2 3 0-16,-1-5-1 0,0 0 0 16,0 0 1-16,0 2 2 0,2 0 1 15,-2-1 5-15,0 1 5 0,1-1 1 0,-1 0-1 16,0 1-6-16,0-2-4 16,0 0-3-16,0 0-2 0,0 0-2 0,0 0 0 15,0 0-5-15,0 0 1 16,0-6 0-16,0-1 1 0,0-1-1 0,4-1 2 15,4 4 0-15,1-1 1 0,-5 4 2 16,7 0-1-16,-5 2 1 0,4 0-2 16,3 0 3-16,-4 4-2 0,5 3 4 15,-4 3-2-15,1-2-2 0,-1 2-5 16,-6-2-3-16,0 0-3 0,2 2-6 0,-3-1-4 16,2-1-12-16,-1 2-8 0,-1-2-15 15,-1-4-4-15,1 1-2 0,-3-5 5 16,5 0 2-16</inkml:trace>
  <inkml:trace contextRef="#ctx0" brushRef="#br0" timeOffset="252315.9502">14203 8482 180 0,'0'0'55'16,"0"0"-3"-16,0 0-12 0,0 0-11 16,0 0-12-16,0 0-7 0,0 0-6 0,0 0-7 15,0 0 1-15,3-11 1 0,-3 11 0 16,0 0 2-16,0 0-1 0,0 0 0 15,0 6 2-15,-3 0-2 0,3 5 3 16,0-5-2-16,-1-2-1 0,1 3 0 16,0-7 1-16,-2 0 0 0,2 0 4 0,0 2 1 15,-1-1 0-15,1-1 1 16,0 0-3-16,-2 0-2 0,2 0-1 16,-3 0 1-16,2-4-2 0,-1-2 1 15,1 2-1-15,-1-2 0 0,2 1-2 0,-1-1 0 16,1 2-2-16,0-3-3 0,0 4 1 15,0-5-4-15,3 0 1 0,6 2 2 16,4 1 2-16,0 2 0 0,7 2 2 16,-3 1-4-16,0 0 2 0,4 4 3 15,-2 3-1-15,-8-2 1 0,-1 5 1 16,-1 0 0-16,-3-2 2 0,0 6-1 0,-2-6 2 16,-1-2-3-16,-2-1 1 0,-1-5 0 15,0 5 6-15,0-1 4 16,0 1 5-16,0-1 6 0,0-4 0 0,0 0 1 15,0 0-6-15,-5 0-5 0,2-2-6 16,-3-9 0-16,0 2-3 0,3-5 1 16,0 2-2-16,3-1-1 0,0 2 0 15,3 1 1-15,1 1-2 0,2 2 0 16,2 1 0-16,0 3 0 0,1-2-1 0,1 5 1 16,4 0-3-16,-6 0 2 0,5 5 1 15,-2 6-1-15,-2 2 0 0,1 6-1 16,-3 0 1-16,0 3-3 15,-1 0-3-15,-3-5-12 0,0 1-36 0,0-2-37 16,-3-3-66-16</inkml:trace>
  <inkml:trace contextRef="#ctx0" brushRef="#br0" timeOffset="271947.6119">12151 5288 66 0,'0'0'4'16,"0"0"6"-16,0 0 4 0,0 0-1 15,0 0 0-15,0 0-7 0,0 0 0 16,0 0-1-16,0 0 3 0,-84-21-1 0,67 20 2 15,-1-1-1-15,-6 2-2 0,1 0 0 16,1 0 1-16,0 0 0 0,-2 0 1 16,-1 0 0-16,1 2-4 0,-1 0 0 15,-3 3-1-15,-1 0 0 0,-2 1-1 16,-3 0-1-16,-3 0-1 0,1 1 1 16,-2-1-2-16,-1 2 2 0,-1-2-2 15,-1 0 0-15,-1-1 0 0,-4 1-1 16,-2-1-1-16,-4-1 1 0,-3 2 1 15,0-1 2-15,3-1 4 0,3-1-2 0,8-2 2 16,2-1-2-16,2 0 3 0,5 0 1 16,0 0 0-16,2-2-1 0,3-3-1 15,-2 0-2-15,2-1-3 0,-2 2-1 16,-1 1 0-16,0 1-1 0,-4 1 1 16,1 1-2-16,-1 0 2 0,0 0 0 0,11 0 0 15,1 0 1-15,10 0-1 0,6 0-3 16,0 0-4-16,6 0-5 15,-3 0-1-15,3 0-1 0,0 0 2 16,-3 0 6-16,3 0 3 0,0 0 2 0,0 1 4 16,0-1-1-16,3 0 0 0,12 0 1 15,5 0 1-15,7-3-2 0,-1-3-1 16,-1 0 0-16,-2-2-3 0,2 1 2 16,-4-1-3-16,1 3 1 0,-2-2 0 15,0 1-1-15,-2 0 2 0,1 0-3 0,1 0-1 16,-4 2-6-16,2-3 3 0,0 1-4 15,2 0 1-15,-4 3 1 0,0 0 0 16,1 0-1-16,-7 0 3 16,6 2 1-16,-4-1 2 0,-8 0 3 0,5 1 4 15,-2-1 7-15,-3 1 0 0,2 1 5 16,-6 0 0-16,0-2 2 0,0 2 2 16,2 0 2-16,-2 0 0 0,0 0 1 15,1 0-2-15,-1 0-1 0,0 0-2 16,0 0-4-16,0 0-3 0,0 0-2 0,0 0-4 15,0 0-1-15,0 0-2 0,0 0-1 16,0 0-1-16,0 0 0 0,-6 0-1 16,-11 0 1-16,-7 8-1 0,-8 2 4 15,-3 1 0-15,3 2 3 0,-1-3-5 16,1 2 2-16,2-1 2 0,-1-1-2 16,2 1 2-16,-1 0-2 0,4-3 0 0,0 2 0 15,0-3 0-15,1 0 1 16,7-4 1-16,0 0 1 0,8-2-2 15,4-1 1-15,-7 0 0 0,7 0 2 0,-1 0 1 16,-3 0 1-16,6 0 0 0,-1 0-2 16,1 0-1-16,4 0-2 0,-2-1 0 15,2 1 0-15,-2-2 0 0,-1 1-1 16,3-1-2-16,0 1-3 0,-3-1-2 16,3 2-3-16,0-2-2 0,0 2 3 0,0-1 3 15,0 1 3-15,0-2 6 0,0 2 1 16,0 0 3-16,3-1 1 15,11-1-1-15,4 1 1 0,5-3 4 16,1 0-4-16,1-1-1 0,2 1-1 0,2 0-8 16,0-1 4-16,3 0-1 0,-4 3-1 15,-1 0-1-15,-1 2-2 0,-1 0 0 16,-2 2-5-16,-1 2-2 0,-4 4 1 16,1-1-2-16,-4 4 5 0,-5-4 0 15,-2 4-1-15,-2-3-7 0,-3 2-5 0,0 1-6 16,-3-1 1-16,0 3 1 0,0-4-1 15,0 0 5-15,0-5-1 0,-6 3 1 16,3-4-1-16,-1-1-3 0</inkml:trace>
  <inkml:trace contextRef="#ctx0" brushRef="#br0" timeOffset="272283.7493">10813 5336 4 0,'0'0'14'0,"0"0"1"0,0 0 1 0,0 0 3 15,0 0 4-15,0 0 6 0,0 0 6 16,0 0 4-16,0 0-6 0,13-62 0 16,-13 61-8-16,0 1-8 0,0-2-6 15,0 1-8-15,0-1-6 0,0 1-5 16,0 0-4-16,0 1 4 0,0-2 4 16,0 2 2-16,-2 0 5 0,0 0-1 0,-1 2-1 15,0 6 0-15,0 2 1 16,2 0 1-16,-2 1-1 0,3-7 2 15,0 8-3-15,0 1 2 0,0-1-2 0,0 6 0 16,0-7-1-16,0 1 0 0,0 0 0 16,0 2 0-16,0-2 0 0,0 0-1 15,3 0 0-15,-3-6-1 0,1 0 0 16,-1-1-2-16,2-1-2 0,-2 1-2 16,1 1-4-16,-1-6-6 0,0 0-9 0,0 0-9 15,2 1-9-15,-2-1-18 0,1 0-15 16</inkml:trace>
  <inkml:trace contextRef="#ctx0" brushRef="#br0" timeOffset="272464.8346">10841 5252 133 0,'0'0'14'0,"0"0"-7"0,0 0-3 0,0 0 4 16,0 0 1-16,0 0 0 0,0 0 2 15,0 0-8-15,0 0-3 0,-3 89-4 16,3-62-2-16,0 3-3 0,0 0-4 16,1-1-16-16,4-2-29 0</inkml:trace>
  <inkml:trace contextRef="#ctx0" brushRef="#br0" timeOffset="280024.0989">7025 16854 203 0,'0'0'34'0,"0"0"-26"0,0 0-11 15,0 0-1-15,0 0-8 0,0 0-2 0,0 0 0 16,0 0 3-16,0 0 8 0,-8-10 3 15,20 10 5-15,5 0-2 0,6 0-2 16,-1 0-2-16,1 0 2 16,2 0 0-16,-1 0-2 0,5 0 1 0,-1 0-3 15,6 0-1-15,0 0-6 0,-4 0-4 16,2 0-4-16,-3 0 4 0,-4 0 1 16,-1 0 1-16,-7 0 1 0,1 0-11 15,-5 0-6-15,0 0-4 0</inkml:trace>
  <inkml:trace contextRef="#ctx0" brushRef="#br0" timeOffset="280205.5673">7182 16799 222 0,'0'0'12'0,"0"0"-11"0,0 0-7 15,0 0-3-15,0 0-4 0,0 0-6 0,0 0 1 16,0 0-8-16,0 0-19 0,120-5-23 16</inkml:trace>
  <inkml:trace contextRef="#ctx0" brushRef="#br0" timeOffset="280891.5824">11616 16747 12 0,'0'0'10'0,"0"0"-6"0,0 0 1 15,88 5-2-15,-60-5-3 0,-1 0-1 16,3 0-3-16,4 3 0 0,-1-2-1 16,3 2 2-16,2 1-5 0,-1 1-1 15</inkml:trace>
  <inkml:trace contextRef="#ctx0" brushRef="#br0" timeOffset="281168.5787">11839 16756 3 0,'0'0'16'0,"0"0"-2"0,0 0-4 16,0 0 1-16,0 0-3 0,0 0 2 16,0 0 0-16,0 0-3 0,0 0 1 15,0 0-5-15,62-15-2 0,-23 10-3 16,0 1-5-16,3 4-9 0,0 0-16 15</inkml:trace>
  <inkml:trace contextRef="#ctx0" brushRef="#br0" timeOffset="282037.2869">14414 16854 112 0,'0'0'27'0,"0"0"-9"0,0 0-7 0,0 0-9 15,0 0-4-15,0 0 0 0,0 0-3 16,0 0 1-16,0 0 2 0,52-31-3 16,-17 32-1-16,4 4 0 0,4 0-2 15,6-2-2-15,3-3-5 0,2 0-4 16,0-3-13-16,3-2-22 0</inkml:trace>
  <inkml:trace contextRef="#ctx0" brushRef="#br0" timeOffset="287628.9759">12296 7060 48 0,'0'0'13'16,"0"0"-4"-16,0 0-4 0,0 0-4 0,0 0-2 15,0 0-1-15,0 0 2 0,0 0-1 16,0 0 3-16,0 0-2 15,-6-9 1-15,4 19 0 0,1 7-1 16,-5 7-1-16,3 1 1 0,-1 5-1 0,-3 3 0 16,-1 6 3-16,1 9-4 0,0 3 2 15,-2 7-3-15,2 6-1 0,3 4 2 16,-2 5 0-16,0-2 3 0,-1 0-3 16,6-2 1-16,-2-4 1 0,1-3-1 15,2-1 1-15,0-3 1 0,0-3-2 0,3-4 1 16,3-2-2-16,1-5 2 0,-1-6-2 15,0-5 2-15,1-4-2 0,-1-6 2 16,1-6-2-16,-3-4 2 16,-1-6 0-16,-3-2 0 0,3 0 2 0,-3-5-1 15,0 0 2-15,0 0 2 0,0 2 2 0,1-1 0 16,-1 5 1-16,0-1-4 16,0-1 0-16,-4 3-1 0,3-3 1 15,-2-1 0-15,-5 2-3 0,4-1 0 16,1-1-1-16,-4 1 0 0,6 0 0 0,-2-2 0 15,0 1-1-15,3-3 0 0,-2 0-1 16,2 0 0-16,0 2 0 0,-1-1-2 16,1 1 2-16,-2 0-2 0,2-2 1 15,0 1 0-15,0-1 1 0,-1 1-2 16,1-1-2-16,0 2-2 0,0-2-6 16,0 0-11-16</inkml:trace>
  <inkml:trace contextRef="#ctx0" brushRef="#br0" timeOffset="288047.2427">12229 7879 72 0,'0'0'20'16,"0"0"-1"-16,0 0 0 0,0 0 0 15,0 0 0-15,0 0-1 0,0 0-8 16,0 0-5-16,0 0-5 0,0 0-2 16,-10-57-1-16,10 57 2 0,0 0 5 15,0 9-3-15,3 9 2 0,3 8 2 0,-2 3 0 16,3 6 0-16,2 1-2 0,-3 6 0 15,-1 5-1-15,1 7 1 0,0 5 1 16,1 2-3-16,-1 1-1 0,0 0-1 16,-3-2 2-16,0-1 0 0,0-5-2 15,-2-2 0-15,-1-7-1 0,4-2-2 16,-4-5 1-16,3-6-1 0,-2-10 0 16,1-4-1-16,-2-6 0 0,0-5-2 15,1-1 1-15,-1-6 2 0,0 0-3 16,0 0-12-16,2 0-18 0,2-11-15 0,-1-11-6 15</inkml:trace>
  <inkml:trace contextRef="#ctx0" brushRef="#br0" timeOffset="288476.5784">12291 7724 1 0,'0'0'2'0,"0"0"-2"0,0 0 4 16,0 0 5-16,0 0 1 0,0 0 5 0,0 0-2 15,0 0 0-15,26 79 0 0,-20-47 0 16,-3 5-1-16,1 4 1 15,-2 4-1-15,-2 4 1 0,0 5-1 0,-6 4-1 16,-1 3-2-16,-2 1 0 0,-1-1-3 16,1-4 2-16,-1 0-1 0,3-7-1 15,0-3-2-15,1-5 1 0,0-5-4 16,2-5 0-16,1-12 1 0,0-1-4 16,-1-8 4-16,2-7 0 0,2 2 3 15,0-6 2-15,-1 0 3 0,1 0 3 0,0 2-3 16,0-2-3-16,-2 0-6 0,2 0-6 15,0 0-3-15,-4 0-3 0,1-6-4 16,2-5-4-16,-2 1-6 0,1 3 0 16,2 3 2-16,0-2-2 0,0 1-9 15,0-1-16-15</inkml:trace>
  <inkml:trace contextRef="#ctx0" brushRef="#br0" timeOffset="484412.3512">15315 11178 166 0,'0'0'56'0,"0"0"-5"0,0 0-14 0,0 0-6 15,0 0-12-15,0 0-7 0,0 0-10 16,0 0-10-16,0 0-6 0,-13-9-1 16,13 9 6-16,0 0 3 0,0 0 10 15,3 4-9-15,6 5 0 0,0 1-2 16,3-3 3-16,3-1 7 0,-1-1 2 0,4-1-3 15,0-1 0-15,1-3 0 0,0 0 0 16,4 0 0-16,0 0 2 0,0-5-1 16,1 0-3-16,-1 0 3 0,0-1-3 15,-3 0 1-15,3 1-2 0,0 1 1 16,2 1 0-16,-3 0 2 0,2 1 0 0,-7 1 3 16,1-1-3-16,-7 2 0 0,-5 0-2 15,4 0 0-15,-4 0 3 16,0 0-3-16,-2 0 2 0,-4 0 3 15,0 0-2-15,0 0 3 0,0 0-3 0,0 0-5 16,-16-1-1-16,-6-1-4 0,-12 0-4 16,-2 2 2-16,-2 0-4 0,0 2-2 15,1 3-4-15,1 2-4 0,4 1 2 16,2-1 0-16,3 3 3 0,1-2 6 16,0 0 2-16,5 1 6 0,5-2 3 0,0-1 2 15,10-4 1-15,2 0 4 0,1 1 5 16,3-3 5-16,-2 0 6 15,2 0 1-15,0 0 1 0,-1 2-5 16,1-2 1-16,-2 0-6 0,2 1 0 0,0-1-2 16,2 0-2-16,13 0 6 0,6 0-2 15,8 0-3-15,3 0-1 0,1 0-4 16,3 0 1-16,2-3-3 0,4 0-2 16,0 0-2-16,0 0-2 0,0 0-2 15,-5 3-6-15,-2 0-11 0,-12 0-25 0,0 0-53 16,-8 0-138-16</inkml:trace>
  <inkml:trace contextRef="#ctx0" brushRef="#br0" timeOffset="485816.0713">2493 12102 122 0,'0'0'44'0,"0"0"-2"16,0 0-2-16,0 0-4 0,0 0-12 0,0 0-10 16,0 0-9-16,0 0-8 0,0 0-1 15,0 0-1-15,-38 3 5 16,38 3-3-16,3 2-2 0,1 0 3 15,5 4-2-15,4-3 6 0,-3 0 2 0,3 0 3 16,-3-3 0-16,-1-1-1 0,1-3 0 16,0 3-2-16,0-3 2 0,5 1 0 15,5-1-3-15,6 0 3 0,0-2-4 16,6 0-2-16,4 0 4 0,3 0-5 16,7-2 1-16,1 0 0 0,3-1-3 0,1 0 3 15,-2-2 0-15,-3 2 3 0,1-1 1 16,-6-1 2-16,-3 0 2 0,-2 1 1 15,-1-1-2-15,0 2 0 0,-2 0 0 16,6 1-1-16,-3 1 1 0,3 1-2 16,0 0-2-16,0 0 1 0,3 0-3 15,0 3 0-15,-2 2 0 0,-2 3-1 16,1-3-1-16,-4 3 1 0,-2-2 2 16,-1 0-2-16,-3-3 1 0,3 0-1 15,-2 0-1-15,2-3 1 0,0 0 0 0,0 0-1 16,-2-3 0-16,2-3 0 0,-2-1-2 15,1-1 1-15,-1 0 2 0,-1 2-1 16,1 2 0-16,-1-1 0 0,0 3-1 16,0 1-2-16,1 1 2 0,-1 0-3 15,0 0 4-15,-3 3 0 0,3 2 1 0,-2-2 1 16,-3 0-1-16,0 1 1 16,-2-1-1-16,1-1 1 0,-10 1-2 15,7-1 2-15,-2-2 2 0,-7 0-1 16,10 0 0-16,-4 0 1 0,-7 0-1 0,9-2-2 15,-9 0 1-15,0-1 1 0,0-1 0 16,0 1 3-16,-1-2 1 0,1 2-3 16,0-2-1-16,-4 1-1 0,4 1 0 15,-3-1 0-15,-1-1 1 0,0 4-2 16,-2-1-3-16,1 0 1 0,2 2 0 0,-3-1-1 16,2 1-2-16,-6 0-2 0,4 0 3 15,2 0 2-15,1 0 0 16,5-1 6-16,-6 1-4 0,4-2 1 15,7 0-1-15,-4 1-1 0,3-4 1 0,-1 1 0 16,-7 1 0-16,7-3 0 0,-4 2-2 16,-1 1-1-16,-1 1 0 0,4 0-3 15,-3 1-1-15,-1 1-2 0,2 0-1 16,-2 0-3-16,1 0 3 0,0 1 0 16,0 2 2-16,-5-2 1 0,2 1-3 0,-1-1 0 15,-1 1-18-15,1 0-1 0,-1-2 2 16,-1 0 3-16,2 0 16 0,5 0 1 15,-5 0-4-15,-3 0-11 0,9 0-13 16,-8 0-17-16</inkml:trace>
  <inkml:trace contextRef="#ctx0" brushRef="#br0" timeOffset="486592.1857">7304 12210 4 0,'0'0'20'0,"0"0"5"0,0 0 1 15,0 0 3-15,0 0-3 0,0 0-5 16,0 0-4-16,0 0-5 0,0 0-6 16,3-3-5-16,-3 3-5 0,0-2 0 15,0 2 4-15,1 0 1 0,6-1 5 16,2 1 0-16,4 0-4 0,9 0 0 16,-1 0-3-16,7 0 0 0,-2 1-1 15,3 3-2-15,3-2 2 0,5 2-4 16,2-2-1-16,6 2-3 0,4-2-4 0,3 0-3 15,2-2-1-15,1 0-2 0,1 0 4 16,-1-2 5-16,3 0 1 0,-4-3 3 16,-4 0-5-16,-1 1-12 0</inkml:trace>
  <inkml:trace contextRef="#ctx0" brushRef="#br0" timeOffset="486864.3557">8691 12137 72 0,'0'0'39'0,"0"0"-5"0,0 0-4 15,0 0-3-15,0 0-2 0,0 0 1 16,0 0-1-16,0 0-2 0,0 0-4 15,0 0-3-15,0 15-3 0,0-15-4 16,1 2-3-16,-1-2-6 0,0 1-7 16,0-1-7-16,0 2-2 0,3-2-3 15,-3 2-8-15,0-1-15 0,0 5-23 16,0 0-23-16</inkml:trace>
  <inkml:trace contextRef="#ctx0" brushRef="#br0" timeOffset="487084.3734">8939 12105 23 0,'0'0'0'0,"0"0"0"0,0 0-5 16,0 0-8-16</inkml:trace>
  <inkml:trace contextRef="#ctx0" brushRef="#br0" timeOffset="679787.8637">3093 16891 106 0,'0'0'23'0,"0"0"2"0,0 0 3 0,0 0 3 15,0 0-3-15,0 0-4 0,0 0-3 16,0 0-4-16,0 0-1 0,-28-15-1 16,28 13-4-16,0 2-3 0,0-1-1 15,0 1-3-15,0-1-3 0,0-1 0 16,0 2-1-16,3-1-1 0,9-1 0 0,-2 2 3 16,10 0-1-16,0 0-1 15,-1 0 1-15,6 2-2 0,-2 1 2 16,1-2 2-16,3 0 0 0,3 1 1 15,6-2-6-15,3 0 0 0,2 0 1 0,3 0 1 16,0 0 2-16,3-2 2 0,1 1-2 16,3 0-2-16,-2-1-1 0,0 1-1 15,-1-3 0-15,-5 3 0 0,-2-2 0 16,-5-1-3-16,1 3 1 0,-5-1-1 16,-10 0 3-16,-2 2-2 0,-8-2-2 15,-5 2 2-15,-1 0 0 0,-6 0 2 16,0 0 3-16,0 0 0 0,-6 4 1 15,-8 3 0-15,-4 1 2 0,4-4 2 16,-1-1-3-16,1-2 1 0,2-1 0 0,-9 0-7 16,-1 0 6-16,-3 0-3 0,1 0 0 15,1-1 0-15,8-2 2 0,-2-1-2 16,-2-1 1-16,6 2 0 0,-4-2-2 16,5 3 0-16,2-2-6 0,-3 3-7 15,9 1-9-15,-1 0-24 0,5 0-11 0,-1-4-14 16,1 4-29-16</inkml:trace>
  <inkml:trace contextRef="#ctx0" brushRef="#br0" timeOffset="680656.4694">6649 16724 133 0,'0'0'35'0,"0"0"-4"0,0 0-5 15,0 0-7-15,0 0-6 0,0 0-5 16,0 0-4-16,0 0-1 0,0 0-1 16,53-2-2-16,-34 2-1 0,0 2 6 15,5 1-3-15,-2 3 2 0,1 1-2 16,0-2-2-16,3 2 0 0,2 0 0 16,2-4 2-16,8 3 2 0,1-2-3 15,3-3 1-15,4-1 1 0,2 0 0 16,-2 0 2-16,3 0-5 0,-4-1 1 15,-1-1-1-15,-3-1-1 0,-3 3-2 0,-3-4 2 16,-5 3-1-16,-1 0-3 0,-9-1 2 16,-7 2-5-16,-7 0-2 0,-6 0 0 15,0 0 1-15,0 0 3 0,2 0 4 16,-2 0 3-16,1 0 3 0,-1 3-4 16,-7 2-3-16,-2 1-4 0,-5-2-13 0,2-1-7 15,6-3-20-15,-3 0-28 16</inkml:trace>
  <inkml:trace contextRef="#ctx0" brushRef="#br0" timeOffset="680835.6939">7194 16775 113 0,'0'0'39'0,"0"0"5"0,0 0-2 0,0 0-3 16,0 0-11-16,0 0-10 0,0 0-7 15,0 0-8-15,0 0-6 0,72 0-7 16,-31 0-15-16,6 0-32 0,8 2-22 16,6 1-67-16</inkml:trace>
  <inkml:trace contextRef="#ctx0" brushRef="#br0" timeOffset="681467.5778">11344 16732 130 0,'0'0'22'0,"0"0"-9"16,0 0-8-16,0 0-1 0,0 0-3 16,0 0-3-16,0 0 2 0,0 0-2 15,0 0 4-15,78-23-1 0,-49 29 0 0,3 1 0 16,1-2 2-16,5 1 1 0,2 1 2 15,2-2-1-15,2-2-3 0,-1 1-2 16,0 0 2-16,3-1 2 0,2-1-1 16,3-2 0-16,0 0 0 0,4 0-2 15,-2 0 1-15,2-2 2 0,-3-1-1 16,0-1-2-16,3 2 5 0,-3 0 1 16,-1 1-1-16,-1-1 1 0,0 2-4 15,-3 0-2-15,1 0-2 0,-3 0-1 16,-5 0-1-16,-2 3-1 0,-7 1-3 0,-10-4-4 15,-2 4-1-15,-8-1-5 0,-6-3 1 16,2 2 3-16,-7-2 3 0,0 0-3 16,0 0-4-16,0 2-17 0,-6 2-23 15</inkml:trace>
  <inkml:trace contextRef="#ctx0" brushRef="#br0" timeOffset="682183.7814">14570 16722 128 0,'0'0'40'16,"0"0"-1"-16,0 0-7 0,0 0-9 15,0 0-8-15,0 0-5 0,0 0 0 16,0 0-1-16,0 0-1 0,0 0-1 15,-7 30-1-15,27-20 0 0,5 0-1 0,4-5 1 16,4 0-2-16,4 0 0 0,4-5-3 16,6 0 2-16,4 0-2 0,6-4 1 15,2-4-2-15,8 0-1 0,-1 0-2 16,1-1-2-16,2 0-1 0,-4 0-1 16,-3 1 0-16,-4-1-4 0,-7 1-2 0,-4 6 2 15,-6-5-3-15,-14 6-3 0,-5 1-5 16,-7 0-5-16,-9 0-1 15,0 0-11-15,-6 0-4 0,-9 8-18 16</inkml:trace>
  <inkml:trace contextRef="#ctx0" brushRef="#br0" timeOffset="682343.1734">15043 16679 30 0</inkml:trace>
  <inkml:trace contextRef="#ctx0" brushRef="#br0" timeOffset="683043.0236">1068 17755 118 0,'0'0'56'16,"0"0"-11"-16,0 0-5 0,0 0-2 16,0 0-9-16,0 0-5 0,0 0-9 15,0 0-7-15,0 0-5 0,0 32 0 16,24-22 1-16,6-3-5 0,19-5 1 0,9 1 2 15,4-3 2-15,3 0 2 0,-1 0-1 16,-2 0-2-16,-1-5-2 0,-1-2 1 16,1 1 0-16,0 1-1 0,-2 1-3 15,2-2-1-15,-2 2-4 0,0 1 1 16,-6-2 4-16,-4 3-3 0,-6-1 1 16,-7 2-5-16,-11-2-5 0,-5 3-2 15,-8 0-1-15,-7 0 8 0,-3 4-2 16,-2 9-19-16,-16 5-24 0,-3 5-39 15</inkml:trace>
  <inkml:trace contextRef="#ctx0" brushRef="#br0" timeOffset="683353.629">916 17958 245 0,'0'0'21'0,"0"0"-3"16,0 0-2-16,0 0-14 0,0 0-1 16,0 0 3-16,0 0 3 0,0 0 9 15,0 0-4-15,-4 3-5 0,17 9-4 0,7 5-6 16,2 1 0-16,4-2 2 0,3-2 5 15,6-4 0-15,8-5 1 0,2-5-5 16,14 0-9-16,5-11-6 16,-2 0-7-16,0-7-2 0,-8-2-6 0,-5-4-19 15,-6-2-11-15,-1-1-22 0</inkml:trace>
  <inkml:trace contextRef="#ctx0" brushRef="#br0" timeOffset="683601.0329">892 18126 232 0,'0'0'53'0,"0"0"0"15,0 0-8-15,-6-95-15 0,9 80-13 16,3 3-6-16,0 5-5 0,1 7-4 15,10 0-3-15,3 4-7 0,8 12-1 0,2 5-3 16,6 7-11-16,9 4-33 0,13 0-7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8:17.391"/>
    </inkml:context>
    <inkml:brush xml:id="br0">
      <inkml:brushProperty name="width" value="0.05292" units="cm"/>
      <inkml:brushProperty name="height" value="0.05292" units="cm"/>
      <inkml:brushProperty name="color" value="#FF0000"/>
    </inkml:brush>
  </inkml:definitions>
  <inkml:trace contextRef="#ctx0" brushRef="#br0">13098 5445 101 0,'0'0'17'16,"0"0"-2"-16,0 0-1 0,0 0-4 0,0 0-1 15,0 0-5-15,0 0 1 16,0 0-3-16,0 0 3 0,-7-11 3 15,7 11 10-15,0-2 11 0,-3 2 6 0,3-1 3 16,0 1 0-16,0-2-6 0,0 2-2 16,0-1-2-16,0 1-4 0,0-1-6 15,0-1-5-15,0 0-4 0,0-3-5 16,9 0 0-16,4-3-2 0,4-1 0 16,2 1-1-16,0 4-2 0,2 1 1 0,4 1 0 15,2 1 0-15,1 1 2 0,-1 0-2 16,1 0 1-16,-2 0-3 0,-3 0 1 15,3 0-1-15,-7 0 0 16,0 0 2-16,-1 0 0 0,-6 0 0 0,2 1 1 16,-2-1-1-16,-6 0-2 0,0 0-1 15,1 0 1-15,-7 0-2 0,0 0-1 16,0 0 0-16,1 0-4 0,-1 0-9 16,0 2-15-16,0-2-24 0,-13 0-27 15,-4 0-23-15,-8 0-20 0</inkml:trace>
  <inkml:trace contextRef="#ctx0" brushRef="#br0" timeOffset="279.5491">13133 5502 241 0,'0'0'75'0,"0"0"-8"15,0 0-3-15,0 0-10 0,0 0-13 16,0 0-11-16,0 0-10 0,0 0-10 0,0 0-5 15,0 0-4-15,-10 2-3 0,10-2-3 16,0 0-2-16,0 0-1 0,0 0 0 16,0 0 3-16,0 0 2 0,6-2 1 15,6-1-2-15,3 1 2 0,5-3 1 16,5-2 1-16,-3 3 0 0,2-2 0 0,-1-2-5 16,0 2-5-16,-2 0-8 15,-6 1-18-15,2 1-10 0,-6 1-13 16,1 2-11-16,-1 1-12 0,1 0-11 15,-2 0-5-15</inkml:trace>
  <inkml:trace contextRef="#ctx0" brushRef="#br0" timeOffset="556.6508">13095 5555 327 0,'0'0'45'0,"0"0"-7"16,0 0-8-16,0 0-4 0,0 0-10 0,0 0-6 16,0 0-5-16,0 0 0 0,0 0-1 15,2-7 4-15,15 4-4 0,2-3-3 16,4 1 0-16,3 0 1 0,1 3-2 16,1-1 1-16,1-1-1 0,-3 1-1 15,-6 2-3-15,-1 1-1 0,-3 0-6 0,-2 0-5 16,1 0-13-16,-5 4-12 0,-6-4-11 15,2 4-9-15,-2-1 2 0,-1-1 5 16,0 1 11-16,-3-3-4 0,0 2-15 16</inkml:trace>
  <inkml:trace contextRef="#ctx0" brushRef="#br0" timeOffset="747.7601">13165 5595 242 0,'0'0'55'0,"0"0"-9"0,0 0-1 0,0 0-6 16,0 0-7-16,0 0-8 0,0 0-9 16,0 0-8-16,0 0-2 0,0 0-1 15,-12 2 2-15,22-1 2 0,9 0-5 16,4 2-3-16,6-1-3 0,3-1-12 0,1-1-27 16,2 0-38-16,0-1-58 0,-2-4-115 15</inkml:trace>
  <inkml:trace contextRef="#ctx0" brushRef="#br0" timeOffset="2308.2871">2254 3505 60 0,'0'0'12'0,"0"0"-5"15,0 0-4-15,0 0-1 0,0 0-4 0,0 0-6 16,0 0-6-16,0 0-9 0,0 0-8 16</inkml:trace>
  <inkml:trace contextRef="#ctx0" brushRef="#br0" timeOffset="5378.2452">15295 5435 4 0,'0'0'18'0,"0"0"5"0,0 0 1 16,0 0 1-16,0 0 0 0,0 0 0 15,0 0-4-15,0 0-5 0,0 0-7 16,0 0-6-16,-10-10-6 0,10 10 0 0,0-2 0 15,0 2 3-15,0 0 2 0,0 0-1 16,0 0-4-16,0 0-4 0,0 0 1 16,4 0 4-16,2 0 0 0,1 5 5 15,0 1 4-15,1-2 2 0,0 1 1 16,1-2 2-16,5 1-5 0,-4 0 0 0,6-1-3 16,3 0 1-16,-1-2-1 0,6 3 1 15,2-3 2-15,1-1-2 16,4 0 0-16,1 0-1 0,4 0 0 15,-1-1-4-15,1-1 1 0,-2-1-2 0,-6 0-2 16,2 0 5-16,-11 1-4 0,1 2 2 16,-7 0-2-16,0 0-4 0,0 0-2 15,-2 0-3-15,0 0-2 0,-7 0-1 16,2 2-1-16,-6-2-3 0,0 0-2 16,0 0 0-16,2 1-1 0,-1-1 2 0,-1 2-2 15,3-2-10-15,-3 1-11 0</inkml:trace>
  <inkml:trace contextRef="#ctx0" brushRef="#br0" timeOffset="5758.7618">15297 5434 91 0,'0'0'15'15,"0"0"-9"-15,0 0-8 0,0 0-7 0,0 0-1 16,0 0 3-16,0 0 2 16,0 0 7-16,0 0 3 0,0 0 2 15,-14 6-1-15,14 4-2 0,5 5 1 16,4-5 6-16,2-1 6 0,-1-1-1 0,7-2 1 15,-2-4 0-15,8 2-2 0,1-3 6 16,2-1 2-16,5 0-6 0,3-6-2 16,6-1-6-16,3-3-3 0,-1 0-3 15,0 1 0-15,-2 0-3 0,-4 3 0 16,-4 0-3-16,-9 1-1 0,-4 2-2 0,-6 3-8 16,-1 0-6-16,-2 0-15 15,1 0-10-15,-2 3-2 0,-6 5-2 16,3-1 7-16</inkml:trace>
  <inkml:trace contextRef="#ctx0" brushRef="#br0" timeOffset="6198.7278">15195 5510 144 0,'0'0'29'0,"0"0"-7"16,0 0-9-16,0 0 0 0,0 0 0 15,0 0-1-15,0 0-1 0,0 0-2 0,0 0-3 16,0 0 1-16,59 1 2 0,-33-5 2 15,-1 1-1-15,-1-1-3 0,1 3-1 16,-2 1-4-16,2 0 4 0,2 0-1 16,1 1 2-16,-1 1-1 0,5 1-3 15,0-1-1-15,-2 0 0 0,0-1-1 0,-1-1-1 16,0 1 2-16,-3-1-1 16,1 0 0-16,-3 0 2 0,-7-1-3 15,-1-4 0-15,-4 4 0 0,-8-1 0 16,3 0-3-16,-7 2 2 0,0-1 1 0,0 1 4 15,2 0-4-15,-1 0 0 0,-1 0 0 16,2 0-6-16,-2 0-5 0,0 0-4 16,0 0-10-16,0 0-22 0,0 0-29 15,-5 0-27-15</inkml:trace>
  <inkml:trace contextRef="#ctx0" brushRef="#br0" timeOffset="7851.4664">20816 5407 20 0,'0'0'33'0,"0"0"-2"0,0 0-4 0,0 0 0 15,0 0 4-15,0 0 3 0,0 0 0 16,85 16-7-16,-63-14-9 0,1-2-7 16,3 0-5-16,1 2-3 0,2-2 0 15,2 0-1-15,0 0 0 0,3 0-1 16,-1-2 1-16,2-3 0 0,1 2-1 0,-3-1 0 16,1 1-1-16,-7 0 0 0,-7 1-1 15,-8 0-1-15,-5 2-3 16,-7 0-3-16,0 0-1 0,0 0-3 15,1 0 0-15,1 0 2 0,-1 0 0 0,1 0 7 16,-1 0 1-16,1 0 6 0,-1 0 1 16,1 0-1-16,-1 0-1 0,0 0-6 15,1 0-7-15,-1 0-16 0,-1 0-18 16,0 0-18-16,0 0-29 0</inkml:trace>
  <inkml:trace contextRef="#ctx0" brushRef="#br0" timeOffset="8200.9084">20708 5463 214 0,'0'0'41'16,"0"0"-31"-16,0 0-13 0,0 0-4 15,0 0 6-15,0 0 2 0,0 0 1 16,0 0 2-16,102-38-1 0,-70 35 1 16,2 1 0-16,3 0-2 0,2 0-1 15,1-1 1-15,1 0-1 0,-1 0 1 0,0-2 0 16,0 1-2-16,-3 1 0 16,0-1-1-16,-4 1 1 0,-4 0-1 15,-8 2 1-15,-2 1 0 0,-7 0-2 16,-6 0-1-16,-1 0-1 0,-5 0-5 0,0-2-4 15,0 2-1-15,2 0-2 0,-1 0 2 16,-1 0-2-16,0 0-4 0,0 0-10 16,-14 0-16-16,-9 0 0 0,-9 0-1 15</inkml:trace>
  <inkml:trace contextRef="#ctx0" brushRef="#br0" timeOffset="8518.5682">20745 5399 216 0,'0'0'28'0,"0"0"-6"15,0 0-10-15,0 0-6 0,0 0-9 16,0 0-7-16,0 0-4 0,0 0 1 16,0 0 8-16,-10-1 3 0,11 1 9 0,12 0 4 15,6 2-2-15,7 3 4 0,3-2-3 16,1 0-2-16,4 1 0 15,1-4-2-15,3 0-1 0,0 0-2 0,3 0 1 16,2 0 1-16,0-4-4 0,-1 0 0 16,0-1 1-16,-4 1-4 0,-4-1 2 15,-3 2-1-15,-10 0 0 0,-4 1-3 16,-5 1-1-16,-7-1 2 0,1 2-2 16,-6 0 3-16,0 0 0 0,0 0-3 15,0-1-2-15,1 1-8 0,-1 0-25 0,-3-2-9 16,-14 1-21-16,-11 1-6 0</inkml:trace>
  <inkml:trace contextRef="#ctx0" brushRef="#br0" timeOffset="8733.5643">20777 5428 100 0,'0'0'17'16,"0"0"-4"-16,110-3-1 0,-69 1-5 15,1 1-6-15,2-1-1 0,1 0 0 16,-3 0-5-16,1-1-3 0,-3-2-17 0,1 0-26 16</inkml:trace>
  <inkml:trace contextRef="#ctx0" brushRef="#br0" timeOffset="9755.2416">21542 4221 205 0,'0'0'52'0,"0"0"-7"0,0 0-1 15,0 0-9-15,0 0-13 0,0 0-9 16,0 0-5-16,0 0-3 0,0 0-5 16,-2-15-2-16,2 14-5 0,0-1-1 15,0 1-1-15,-1-1-2 0,1 0 1 0,0 2 0 16,-1-2-2-16,1 2 2 0,0 0 0 15,-2 0 0-15,2 0 6 0,0 0 0 16,0 0 4-16,0 0 1 0,0 11 2 16,2 0-1-16,2 3-2 0,1-7 0 15,0 0 2-15,-1 3-2 0,-1-7 4 16,3 5-2-16,-3-6 2 0,0 2-1 16,1-2-1-16,-4-2 2 0,0 0-1 15,3 2 0-15,1 1 0 0,-1-1 2 16,1 1-1-16,-4-3 2 0,6 0 0 0,6 0-1 15,1 0-1-15,7-3-1 0,-5-6-2 16,0-2 3-16,-2-1-3 0,2-3 0 16,-2-1 0-16,0-1-2 0,3-3 0 15,-2 0-2-15,5-3-5 0,1 0-5 16,-1-1-5-16,1 1-7 0,0 2 2 0,0 3-4 16,-2 1-2-16,-6 6-1 15,-3 4-8-15,-4 5-16 0,-5 2-32 16</inkml:trace>
  <inkml:trace contextRef="#ctx0" brushRef="#br0" timeOffset="10154.6922">21477 4403 330 0,'0'0'34'0,"0"0"-10"0,0 0-9 15,0 0-10-15,0 0-6 0,0 0-6 0,0 0-6 16,0 0-6-16,0 0 2 0,0 0 7 15,-2-12 5-15,2 12 9 0,7 5-1 16,4 2-2-16,-1 2 1 0,3-2 3 16,0 0 0-16,4-1 2 0,2 0-3 15,1-1-3-15,2-2 2 0,-2 0-2 0,2-2 2 16,1-1-2-16,-1 0 2 16,1 0 0-16,-2-1-2 0,2-5 0 15,-2-3 2-15,0-4-2 0,2-2 0 16,1-3-3-16,3-3-19 0,-1-5-24 0,0-1-39 15,-1-3-68-15</inkml:trace>
  <inkml:trace contextRef="#ctx0" brushRef="#br0" timeOffset="11959.1791">25114 5528 62 0,'0'0'38'0,"0"0"-3"16,0 0-7-16,0 0-9 0,0 0-11 15,0 0-6-15,0 0-5 0,0 0-2 16,0 0 0-16,0 0-1 0,0-13 0 16,0 11 4-16,0 2 3 0,4-3 2 15,2 0 4-15,4 0-1 0,3-1-1 16,-3 2-2-16,2-1 0 0,0 1-2 0,3-1-1 15,-5 2 1-15,9 0 0 0,1-3 1 16,-2 2 0-16,2 1 0 0,-2-2-1 16,0 2 3-16,1-1 1 0,5-1 1 15,-8 1 0-15,3-1-2 0,-2 2-1 16,-4-2-1-16,6 1 0 0,-2-1 0 16,-5 2-1-16,10-2-1 0,-1-1 0 15,3-1 0-15,8-2 1 0,3 1 0 0,0-1 0 16,1 0 0-16,2 2-1 15,0-1-1-15,2 1 1 0,-2 1-1 0,1 1 0 16,-3-1 0-16,-1 3 1 0,-5 1-3 16,-2 0 2-16,-10 0 1 0,-2 0-1 15,-3 0 1-15,-3 0 1 0,3 0 2 16,-8 0 0-16,5 0 1 0,-4 0 0 16,0 0 0-16,5 0-2 0,-7 0-1 0,1 0 1 15,5 0-1-15,-3-2 0 0,2 1 0 16,1-2-1-16,-6 1-1 15,3 2-3-15,-7 0 0 0,0-1-5 16,0 1-1-16,2 0-3 0,-1 0-3 0,1-2-3 16,-1 2 0-16,0 0-4 0,1 0-6 15,-2 0-3-15,0 0-7 0,1 0 3 16</inkml:trace>
  <inkml:trace contextRef="#ctx0" brushRef="#br0" timeOffset="12377.8918">25061 5425 136 0,'0'0'20'15,"0"0"-2"-15,0 0-4 0,0 0-7 16,0 0-3-16,0 0-3 0,0 0 1 16,0 0-5-16,0 0 0 0,35-9 3 15,-17 9 3-15,5 6 11 0,0 1 0 16,1 1 1-16,5-2 1 0,2 0-6 16,5-3 3-16,3 0 1 0,2-3 0 15,3 0 4-15,1 0-4 0,3 0-4 16,2-5-1-16,1 1-4 0,4 0 2 15,1-1-4-15,1 2-2 0,-4-2 1 0,2 3-1 16,-3-3-1-16,-2 0 0 0,-3 3-3 16,-5-3 0-16,-2 2 0 0,-5-1-2 15,-6 1 3-15,-8 2-1 0,-9 1-2 16,-6 0-5-16,-6 0-5 0,0 0-12 16,0 0-7-16,2 0-2 0,-1 0 2 0,-1 0-3 15,0 0-5-15,-3 3-16 0</inkml:trace>
  <inkml:trace contextRef="#ctx0" brushRef="#br0" timeOffset="12770.7652">25261 5473 187 0,'0'0'34'0,"0"0"-7"0,0 0-8 16,0 0-9-16,0 0-8 16,0 0-3-16,0 0 2 0,0 0 4 15,0 0 0-15,11-7-1 0,6 14 2 16,6 4 3-16,0-2 5 0,-1-2 5 0,4 0-2 15,1-4-2-15,2-2-2 0,3-1-2 16,3 0-1-16,2-1-3 0,3-4-2 16,1-1-3-16,1 2-2 0,1 1 0 15,-1 0 0-15,3-1-1 0,-2 3 0 16,0-1-1-16,0 2-1 0,-6 0-3 0,-3 0-3 16,-5 0-2-16,-5 0-5 15,-8 3-11-15,0 2-15 0,-7-2-19 0,-2 2-8 16,1-1-12-16,-5-2 2 15</inkml:trace>
  <inkml:trace contextRef="#ctx0" brushRef="#br0" timeOffset="18946.2046">28529 5343 59 0,'0'0'11'0,"0"0"-7"0,0 0-3 16,0 0-1-16,0 0-1 0,0 0 0 15,0 0 2-15,0 0-1 0,0 0 0 0,15-9 1 16,-4 9 0-16,6 0 2 0,-5 0-1 16,7 1 2-16,-2 0 0 0,4 3 1 15,4-3 2-15,4-1 0 0,2 0-1 16,1 0-1-16,2 0 0 0,3-3-4 16,-1 0 0-16,1 0-1 0,2 0 0 0,-3 0-1 15,1 2 1-15,-4-1-1 0,-1 0 0 16,-5 1 2-16,-5-1-2 15,-5 2 1-15,-5 0-3 0,-6 0-4 16,-1 0-6-16,-5 0-14 0,0 0 1 0,0 0 7 16,0 0 4-16,-7 3 9 0,-12 7-1 15</inkml:trace>
  <inkml:trace contextRef="#ctx0" brushRef="#br0" timeOffset="19254.293">28428 5429 99 0,'0'0'33'0,"0"0"0"0,0 0-6 16,0 0-6-16,0 0-7 0,0 0-3 15,0 0-4-15,0 0-1 0,0 0 2 16,0 0 1-16,62-26 1 0,-39 22-1 0,3-2-2 15,2 1-1-15,2-1-1 0,0 2-3 16,2-1 0-16,1 2 1 0,2-1-2 16,0-1-1-16,0 0-1 0,1 1-1 15,-1 0 1-15,-2 1-1 0,-3-1-2 16,-1 3 0-16,-9 1-3 0,-1 0 0 0,-7 0-9 16,-6 0-12-16,-1 0-14 15,-2 0-12-15,1 0-12 0,-1 3-10 16</inkml:trace>
  <inkml:trace contextRef="#ctx0" brushRef="#br0" timeOffset="20187.085">29800 3690 316 0,'0'0'75'0,"0"0"-9"0,0 0-11 0,0 0-22 16,0 0-13-16,0 0-7 0,0 0-4 15,0 0-4-15,0 0-2 0,-5-46-3 16,5 45-1-16,0-1-6 0,0 0-5 16,0 1-1-16,0 1 3 0,0 0 3 15,0 10 7-15,10 5 1 0,0 6 0 0,3 0-1 16,-2 0 0-16,1 1 0 0,1-2 1 15,-1 0-1-15,2-1 0 0,-3-1 5 16,1 0-5-16,-3-6 3 16,-2 2-3-16,-3-6-1 0,-1-4 0 0,0 0 0 15,-3-4 2-15,0 0 6 0,0 0 4 16,2 0 0-16,2 0 1 0,3-5-9 16,0-12 2-16,5-9-7 0,-1-4 3 15,2-5-2-15,1-3 1 0,1-2 0 16,2-1-2-16,0 2 1 0,-3 2-2 0,1 6-2 15,-5 9-4-15,-2 7-7 0,-2 6-21 16,-4 4-48-16,0 3-24 0,-2 2-13 16,-5 12-24-16</inkml:trace>
  <inkml:trace contextRef="#ctx0" brushRef="#br0" timeOffset="20471.714">30312 3731 446 0,'0'0'42'15,"0"0"-15"-15,0 0-13 0,0 0-7 16,0 0-10-16,0 0-2 15,0 0-6-15,0 0 3 0,0 0-1 16,0 0-1-16,15-11 2 0,-5 11-3 0,0 0-3 16,7 3-7-16,-1 0-8 0,2 2-7 15,5-1-7-15,-4 1-17 0,-4 0-12 16,-1 0-18-16,-3 0-16 0</inkml:trace>
  <inkml:trace contextRef="#ctx0" brushRef="#br0" timeOffset="20637.9598">30324 3880 55 0,'0'0'13'0,"0"0"-12"0,0 0-11 16,0 0-4-16,0 0 2 0,0 0 8 15,0 0 4-15,0 0 4 0,0 0-1 16,0 0-10-16,51 34-15 0</inkml:trace>
  <inkml:trace contextRef="#ctx0" brushRef="#br0" timeOffset="21055.8501">30771 3768 174 0,'0'0'54'16,"0"0"9"-16,0 0-4 0,0 0-3 16,0 0-10-16,0 0-12 0,0 0-11 15,0 0-9-15,0 0 0 0,12-40-3 16,-12 40-2-16,0-2-4 0,0 2-6 16,0-1-4-16,0 1-3 0,-2-2 2 0,-5 2 1 15,-4 2-1-15,-6 7 3 0,-2 6-2 16,0 2-1-16,5 2 4 15,0 3 1-15,3-1-7 0,4 0 5 16,2-4-5-16,3 1-1 0,2 0-1 0,0-1-9 16,2 0-5-16,6-4-6 0,1-2 2 15,4-4 8-15,6 0 6 0,1-6 11 16,2-1 5-16,1-4 1 0,0-7 2 16,-2-4 6-16,-3-3 4 0,-5-2 8 15,-6-3 3-15,-4-1-11 0,-3-2-2 0,-5-1-5 16,-6 0 6-16,-2 2 6 0,-3 2-1 15,2 5-7-15,-4 6-16 0,-1 6-19 16,1 6-35-16,-3 9-58 0,3 14-145 16</inkml:trace>
  <inkml:trace contextRef="#ctx0" brushRef="#br0" timeOffset="21771.7919">29317 5244 66 0,'0'0'0'0,"0"0"-3"16,0 0 1-16,0 0-3 0,0 0 2 15,0 0 0-15,0 0 0 16,0 0 1-16,0 0-4 0,88-12-23 15</inkml:trace>
  <inkml:trace contextRef="#ctx0" brushRef="#br0" timeOffset="22019.9761">30606 5232 209 0,'0'0'25'0,"0"0"-6"0,0 0-6 16,0 0-2-16,0 0-6 0,0 0-6 15,0 0-12-15,0 0-18 0,0 0-23 0,0 0-13 16,-19-24-11-16</inkml:trace>
  <inkml:trace contextRef="#ctx0" brushRef="#br0" timeOffset="22718.4699">30823 4881 170 0,'0'0'52'0,"0"0"-16"0,0 0 0 15,0 0 0-15,0 0 1 0,0 0-5 16,0 0-12-16,0 0-10 0,0 0-7 16,0-72 1-16,0 72-3 0,0-2-5 15,0 1-4-15,0-1-5 0,0 2-7 0,0-2 0 16,0 2 1-16,0 0 7 0,0 0 7 15,0 4 7-15,0 11 3 0,0 7-3 16,0 6 2-16,0-4-4 0,0 1 0 16,0-4-1-16,0 0-1 0,4-3 1 15,0-5-1-15,1 1 2 0,1-1 0 0,-1-4-1 16,2 1 2-16,-2-2-2 16,-2-5 3-16,0 0 2 0,-3-3 3 15,4 0 3-15,7 0-1 0,6-3-3 16,4-6-2-16,2-3-1 0,1-5-4 0,0-2 1 15,2-1-2-15,-1-1 1 0,-2-1-2 16,-3-1-2-16,2 3-2 0,-4 1-1 16,0 3-2-16,-2 1-4 0,-6 5-3 15,0 3-8-15,-3 0-9 0,-4 4-13 16,0 2-16-16,-3 1-19 0</inkml:trace>
  <inkml:trace contextRef="#ctx0" brushRef="#br0" timeOffset="23186.5794">30674 5045 394 0,'0'0'53'15,"0"0"-20"-15,0 0-18 0,0 0-8 16,0 0-11-16,0 0-5 0,0 0-3 16,0 0-5-16,0 0 0 0,0 0 7 15,-3-6 6-15,3 6 6 0,4 9 4 0,4 5-1 16,3 3 1-16,-1-1-2 0,0-1-1 15,2 1-2-15,-2-3-1 0,0 1 0 16,3 0-1-16,-1 0 2 16,2-3-1-16,1 1 1 0,-1 1-2 0,-4-6 0 15,2 1 2-15,1-2 0 0,1-1 4 0,0-1 0 16,3-2-1-16,3-2 0 16,-1 0-3-16,7-8 0 0,0-1 0 15,0-3-3-15,0-5 3 0,1 0-6 16,2-2-1-16,0-2-3 0,1 1-9 0,1-2-5 15,-2 0-13-15,1 4-6 0,1-1-5 16,-3 3-3-16,0 4 1 0,-5 0-11 16,-7 5-27-16</inkml:trace>
  <inkml:trace contextRef="#ctx0" brushRef="#br0" timeOffset="42877.7552">13757 7358 68 0,'0'0'21'0,"0"0"-6"0,0 0-8 0,0 0-5 15,0 0-2-15,0 0 0 16,0 0 1-16,0 0 1 0,0 0 1 0,0 0 1 16,-11 0-1-16,11 0 0 0,0 0 0 15,0 0-3-15,0 0 4 0,0 5 4 16,3-2 0-16,2-1 1 0,1 4-2 16,-1-3-2-16,2 0 4 0,0 2 8 15,3-2 8-15,-1 1 4 0,1-3-2 0,3 2-5 16,-1-3-9-16,1 2-2 0,0-2-3 15,7 0-2-15,-8 0-1 0,9 0 0 16,-2 0-2-16,3 0 1 0,4 0-2 16,-2 0 2-16,0 0-4 0,-1 0-3 15,-2 2 3-15,2 1 0 0,-1 1-3 0,1 1 1 16,0 1 0-16,3 0 1 16,0 0 2-16,1-1 2 0,-1 0-3 15,1-2 1-15,-1-1 0 0,0 0 0 16,0-2 3-16,-3 0-4 0,-1-4 2 0,0-1-2 15,-1 0 2-15,-3-1-2 0,-3 1 0 16,0 1 1-16,1 1-1 0,0-2 0 16,0 1 0-16,-2 1 0 0,-3 0-1 15,1 1 0-15,6 0-1 0,-7 2 1 16,8 0-3-16,0 0 4 0,-2 2-1 0,5 3 2 16,3 0-1-16,-4 0-1 0,0 2 1 15,0-3 1-15,1-1 0 0,-1-2 2 16,1 1-3-16,0-2 2 15,-1 0-2-15,0-2-2 0,-5-1 2 0,-2 0 0 16,-1 2-3-16,-7 0 1 0,0 1 0 16,-6 0-5-16,0 0 2 0,0 0 2 15,1 0-1-15,1 0 4 0,-1 0-1 16,1 0-1-16,-1 0-6 0,1 0-6 16,-1-2-3-16,2 2-7 0,-2 0-12 0,-1 0-15 15,3-2-14-15,-2 2-21 0</inkml:trace>
  <inkml:trace contextRef="#ctx0" brushRef="#br0" timeOffset="43470.6588">13980 7439 1 0,'0'0'4'0,"0"0"-3"16,0 0-1-16,0 0-1 0,0 0 2 0,0 0 2 15,0 0 1-15,0 0 2 0,0 0 3 16,0 0-1-16,-4-3 3 0,4 3 1 16,0 0 1-16,1 0 1 0,1 2 3 15,-1-1-1-15,1 0 3 0,-1 1-3 16,1-1-1-16,2 3-1 0,0-1 5 0,6 0 1 16,-2 1-1-16,2-2 4 0,1-1-2 15,2-1 0-15,10 0 3 16,0 0-8-16,9-1-3 0,0-5-1 15,3 0-3-15,1-1-2 0,5 0-2 0,0-1-1 16,0 3-3-16,-3 0 0 0,-1 2-3 16,-1-1 2-16,-1 4 0 0,0 0-4 15,-2 0 3-15,-1 0 0 0,0 0-1 16,-2 2 1-16,-1 0 0 0,-2-1 1 16,-1-1 0-16,-1 0 0 0,0 0 1 0,-7 0 0 15,0 0-1-15,-5 0-1 0,-2-1 1 16,4-3-1-16,-11 3-1 0,3 1 1 15,-7 0-1-15,0-1 1 0,0 1 1 16,2 0-1-16,-1 0 1 0,1 0-1 16,-1 0-4-16,1 0-3 0,-1 0-5 15,1 0-6-15,-2 0-15 0,1-2-14 16,-1 2-24-16,0-1-25 0</inkml:trace>
  <inkml:trace contextRef="#ctx0" brushRef="#br0" timeOffset="43975.7282">14128 7421 63 0,'0'0'24'0,"0"0"5"16,0 0 2-16,0 0 3 0,0 0 1 16,0 0-2-16,0 0-7 0,0 0-9 15,0 0-10-15,-26-25-7 0,24 24-4 16,2 1 1-16,-1-2-3 0,1 2 5 0,0 0 2 16,0 0 5-16,0 0 4 0,7 0 4 15,6 2 1-15,6 4 4 16,-2-3 3-16,5 0-2 0,1-2 2 15,3-1-4-15,6 0-3 0,1 0-3 0,3 0-3 16,5-4-2-16,-2-2-4 0,0 0-2 16,0-1-1-16,1 0 0 0,1 1-1 15,-2 2-1-15,1-1-1 0,-1 2 1 16,-2 1 0-16,-3 2 0 0,-2 0-2 16,-1 0 1-16,-4 0 0 0,-4 0 2 0,-4 0 1 15,-2 2 0-15,-8-2 0 0,-3 0-3 16,1 1 1-16,-7-1 0 15,0 0 0-15,0 0 4 0,1 0 1 0,1 2 2 16,-1-2-2-16,-1 0-5 0,2 0-6 16,-2 0-2-16,0 0-1 0,0 0-8 15,0 0-9-15,0 0-13 0,-2 0-21 16,1 0-15-16,-1-2-6 0,1 2-1 16</inkml:trace>
  <inkml:trace contextRef="#ctx0" brushRef="#br0" timeOffset="50546.4809">17408 7246 13 0,'0'0'13'16,"0"0"4"-16,0 0 6 0,0 0 4 16,0 0 2-16,0 0-6 0,0 0-1 0,0 0-5 15,0 0-5-15,21-7-1 0,-11 4-4 16,0 1-3-16,0-1-1 0,5 0 1 15,1 0-2-15,4-1-1 0,-1 0 0 16,1 1-2-16,3 0 1 0,-2 1 0 16,-6 0 0-16,3-1 0 0,3 1-2 15,0 1 0-15,6-1 2 0,-9 0 0 16,2 2 0-16,-3-1 1 0,-4 0-2 16,8 1-2-16,-10 0 0 0,-5 0-3 15,0 0 0-15,-2-2-4 0,3 2 0 0,-3 0-2 16,2 0 0-16,-6 0-1 0,0-2-4 15,0 2-1-15,2 0-7 0,-1-1-7 16,1 1-18-16</inkml:trace>
  <inkml:trace contextRef="#ctx0" brushRef="#br0" timeOffset="50832.1265">17436 7256 225 0,'0'0'40'15,"0"0"-14"-15,0 0-12 0,0 0-6 16,0 0-4-16,0 0-2 0,0 0 0 0,0 0 1 16,0 0 0-16,0 0 0 15,87-10-3-15,-57 3 0 0,1-1 0 16,1 1 0-16,-2 0-2 0,0 3 1 15,-1 0 0-15,-3 1-2 0,0-1 0 0,-8 3-2 16,-1 1-3-16,-7-2-6 0,-4 2-10 16,5 0-10-16,-6 0-17 0,-1 0-7 15,2 0 4-15,-6 0-2 0</inkml:trace>
  <inkml:trace contextRef="#ctx0" brushRef="#br0" timeOffset="51096.0512">17441 7295 174 0,'0'0'38'0,"0"0"-11"0,0 0-7 15,0 0-6-15,0 0-7 0,0 0-3 0,0 0-3 16,0 0-1-16,0 0 0 0,0 0 0 15,43 13-1-15,-25-10-1 0,0-1 0 16,0 0-1-16,8-1-1 16,-2-1-1-16,4 0-1 0,-1-1-5 0,0-6-5 15,2 0-8-15,-1-3-8 0,-3 0-11 0,-1 0-6 16,-2-4-8-16</inkml:trace>
  <inkml:trace contextRef="#ctx0" brushRef="#br0" timeOffset="51359.5424">17299 7439 262 0,'0'0'65'15,"0"0"-11"-15,0 0-12 0,0 0-14 0,0 0-13 16,80-71-9-16,-57 60 1 0,0-1-3 16,3 1-3-16,-1 1 1 0,2 2-5 15,2 0 0-15,0 4-1 0,1-1-4 16,-1 2-3-16,4 2-21 0,2-1-34 16,-2-1-52-16,5 1-123 0</inkml:trace>
  <inkml:trace contextRef="#ctx0" brushRef="#br0" timeOffset="56782.2415">13156 10615 129 0,'0'0'28'16,"0"0"-8"-16,0 0-7 0,0 0-3 0,0 0-2 16,0 0-2-16,0 0-1 0,0 0 0 15,0 0-3-15,0 0-1 0,-33 1 1 16,33-1 2-16,0 0 3 0,0 0 1 16,1 0 1-16,13 2-2 0,4-2 1 15,8 0 1-15,-3 0 3 0,3 0 1 0,-4 0-2 16,1-3 2-16,0-1-1 0,-5 1-2 15,-1-1 1-15,-1 1-8 0,3-2 2 16,5 0-1-16,-1 0 1 0,-2 0-3 16,0 2-2-16,-6 0 1 0,5 2-1 15,0 1 1-15,6 0 1 0,4 0 0 0,1 4-2 16,-2 4 2-16,-3-1-2 16,3 3 0-16,-2 0 0 0,-2 0 1 15,-1-3-1-15,1-2 1 0,-3-1 1 16,1-1 0-16,1-3-4 0,-1 0 2 0,1 0-3 15,-3 0 1-15,1-3 1 0,-7-1 0 16,-1-1 0-16,-5 3 1 0,-5-1 0 16,-1 2-2-16,-3 1 2 0,0-1-2 15,0 1-2-15,0 0-3 0,0 0-4 16,-4 1 2-16,-10 8-1 0,-4 4-1 0,2-1-3 16,-4 3-4-16,1-5-8 15,1 0-7-15,4-3-7 0,-2-3-8 16,-1-1-2-16,5-2 2 0,-11-1-5 15</inkml:trace>
  <inkml:trace contextRef="#ctx0" brushRef="#br0" timeOffset="57278.0435">13256 10704 63 0,'0'0'28'0,"0"0"0"16,0 0 5-16,0 0 4 0,0 0 0 15,0 0-2-15,0 0-3 0,0 0-6 16,-78-58-8-16,75 55-7 0,1 1-9 16,2 2-6-16,-1-2 2 0,1 2 1 15,1 0 4-15,11 0 1 0,8 2 1 16,6 3-1-16,0-5 0 0,2 0 3 16,2 0 1-16,1 0 1 0,-1-5 1 15,2-5-2-15,1 2 1 0,1-5-2 0,1 3-1 16,3-3-2-16,-2 2-2 0,3 1-3 15,-4 2 1-15,-1 4-2 0,-3 1 1 16,-5 0 1-16,0 3-2 0,0 0-1 16,-3 0 0-16,-3 0-3 0,-7 3-2 15,-1 1-3-15,-1-1-9 0,-6-1-1 0,-1-1-6 16,-4-1-2-16,0 0-2 16,0 0 0-16,-1 2 1 0,-14-1 5 15,-5 1 9-15,-12-2 7 0,2 2 4 16,-5-2 3-16,-4 1 2 0,-1 3 4 0,-4-2 2 15,4 3 8-15,4-1 7 0,4 1 6 16,9-2 9-16,5 1 5 0,7-4 1 16,5 0-4-16,3 2-10 0,3-2-11 15,-1 0-8-15,1 0-3 0,0 0-2 16,0 2 1-16,1-2-2 0,13 0-1 0,10-4 0 16,10-1-4-16,4-2 1 0,4-1-3 15,2 1-3-15,0 1-5 16,5 1-14-16,-4 2-13 0,3 2-26 15,-2 1-20-15,0 0-22 0</inkml:trace>
  <inkml:trace contextRef="#ctx0" brushRef="#br0" timeOffset="58414.9326">14561 10539 107 0,'0'0'45'16,"0"0"2"-16,0 0 0 0,0 0-2 16,0 0-6-16,0 0-9 0,0 0-8 15,0 0-7-15,0 0-6 0,0 0-2 16,-14 2-1-16,14-2-3 0,0 0 0 16,10 0 1-16,3-2-3 0,6-3 1 0,-3 2-2 15,4-3 0-15,3 0-3 0,-1 0 3 16,0-2-6-16,-2 2 2 15,0 0 0-15,0 0-1 0,-1 1-1 0,2-1 0 16,-1 2-2-16,-6-1-3 0,2 2-3 16,-6 0 0-16,-4 2 0 0,1 1 0 15,-7 0 1-15,0-2 0 0,0 2-2 16,2 0 2-16,-1 0 5 0,-1 0 5 16,0 0 3-16,-10 5 1 0,-7 6 0 15,-9 2-2-15,-3 1 0 0,0-1-2 0,-3-2 2 16,5 0 1-16,-1-4 1 0,5 1 3 15,-2-4-3-15,2 1 0 0,7-2-1 16,-1 0 0-16,7 0 0 0,-2 1 3 16,2-2-2-16,6-1 1 0,-1 1 0 15,5-2 0-15,-1 0 1 0,1 0 0 16,-2 2-1-16,0-2 0 0,0 0-3 16,1 1 1-16,-1-1-1 0,2 0 1 15,-1 2 2-15,1-2 1 0,0 0-1 16,0 0 0-16,6 0 2 0,8 0-2 0,2 0 3 15,-3 0-5-15,5-5 1 0,-7 3-2 16,1 0 1-16,-1-1-1 0,-1 1 1 16,2 1-1-16,-8-1-1 0,8 0-2 15,-7 1-1-15,0-1 0 0,5 1 1 16,-6-1 0-16,2 1 3 0,0-1 1 16,-6 2 0-16,0-1 0 0,0 1-1 0,0 0-2 15,1-1 2-15,-1 1-1 16,-1 0 1-16,-12 0-1 0,-9 0 1 15,-4 5 4-15,2 5 0 0,-2-2 5 0,2 0 4 16,7-1 1-16,0-2 2 0,8-1 0 16,-1-1-1-16,-2-1 5 0,8 0 2 15,0-1 5-15,4-1-6 0,-2 0-4 16,2 0-10-16,0 0-5 0,0 2-1 16,0-2-2-16,9 0 1 0,10-6 0 0,7-2 0 15,2-2-1-15,4-1-4 0,0 2-2 16,0 1-5-16,0 1-8 0,-2 2-13 15,-1 0-25-15,1 0-35 0,-1-2-69 16</inkml:trace>
  <inkml:trace contextRef="#ctx0" brushRef="#br0" timeOffset="75831.1015">18292 7124 9 0,'0'0'17'0,"0"0"5"0,0 0-2 16,0 0-2-16,0 0-5 0,0 0-2 15,0 0-2-15,0 0 4 0,0 0-2 0,0 0-2 16,-4-2-3-16,4 2-2 0,0-2-3 16,0 2-1-16,0-2 0 0,0 2 0 15,0-1 2-15,0 1-1 0,0 0-1 16,0-2 0-16,0 2 0 0,0 0-4 16,0 0 0-16,0-1 0 0,0 1-1 0,0 0 1 15,0-1 2-15,0 1 2 0,0 0-1 16,0 0-3-16,0-2-2 15,6 2-1-15,0-1 0 0,-2-1 0 0,7 1 1 16,-5 1 0-16,-1 0 0 0,6-1 1 16,-4 1 2-16,-1 0-1 0,6 0 1 15,-6 0 0-15,1 0-2 0,-1 0 1 16,-2-2-1-16,2 2 1 0,-2 0 2 16,3 0 2-16,-7 0-1 0,0-2 2 15,0 2 1-15,2 0 1 0,-1 0 0 0,0 0 2 16,-1 0-1-16,0 0 0 0,0 0 0 15,-14 2-3-15,-3 4 2 0,-8 1-1 16,1 0 1-16,1 0 3 0,8-3 2 16,-2 0 0-16,7-2 5 0,-2 2 8 15,1-3 9-15,6 0 3 0,1 1-1 16,4-2-4-16,-2 0-9 0,2 0-5 16,-1 0-5-16,-1 2-2 0,1-2-3 15,-1 0-2-15,1 0 1 0,-1 1-2 16,0-1-4-16,2 0 1 0,-1 0-4 0,1 0-1 15,0 0 3-15,0 0 1 0,0 0 2 16,1 0 2-16,10-3-1 0,4-3-1 16,2-1 1-16,5 2-1 0,-2-1 0 15,0-1-1-15,0 0-2 0,1 2-1 16,0-4 1-16,1 2-3 0,-3 0 1 0,3 1 0 16,-9 1-1-16,4 0 2 0,-7 2 1 15,3 2 0-15,-1-1-1 16,-6 1-1-16,0 1-3 0,-6 0-2 15,0-2 0-15,0 2 4 0,1 0 1 0,1 0 3 16,0 0 2-16,-2 0 1 0,0 0 1 16,-13 3 2-16,-6 4-1 0,-10 4-1 15,-1 0 0-15,-1 0 1 0,1-4 1 16,1-2 1-16,5-1-1 0,5-3 2 16,2 1-4-16,4-2 0 0,1 2 0 0,0-2-1 15,5 0 0-15,3 2 0 0,4-2-1 16,-1 0 2-16,1 0 0 15,-2 0 0-15,1 1 1 0,-1-1 0 16,1 0-1-16,-1 0 0 0,1 0 1 0,1 0-2 16,-2 0 0-16,2 0-2 0,0 0 4 15,0 0-1-15,9 0 1 0,8-5 2 16,4 0-3-16,2 1 1 0,-2 0-1 16,2-1-3-16,-2 2 2 0,0 0-1 15,1 0-2-15,-7 1 2 0,3 1-1 0,-2-1-3 16,-3 2 2-16,5-2-2 0,-7 1 0 15,-6 1 2-15,5-1-1 0,-4 1 1 16,0 0-2-16,5 0-5 0,-7 0 2 16,1 0 0-16,0 0 2 0,-5 0 3 15,0 0 3-15,0 0 3 0,0 0 1 0,-10 2-1 16,-8 3-3-16,-7 3-1 0,-1-1-1 16,-3 0-1-16,-3 0 2 15,-1 1-3-15,-1-1 3 0,0 1 0 16,4-2 0-16,3 2 2 0,7-2 0 0,5-2 0 15,4 1 0-15,7-3-1 0,-1-1-1 16,5-1 2-16,-1 0-1 0,1 0 2 16,-3 0 0-16,3 2-1 0,0-2-3 15,-1 0 1-15,1 0-1 0,0 0 4 16,0 0 5-16,4 0-1 0,5 0-3 0,4-5 1 16,-3 1-3-16,4 0-1 15,-4 3 0-15,2-1 0 0,0 0-1 16,2 2 2-16,-1-2-1 0,1 2 0 15,5-1 0-15,-6-1-2 0,8 2-1 0,-3-2 0 16,1 1-1-16,3-1 1 0,-5 0-2 16,-1 1-5-16,-4 0-2 0,-1-1-14 15,4 0-6-15,-5 0-13 0</inkml:trace>
  <inkml:trace contextRef="#ctx0" brushRef="#br0" timeOffset="76166.3579">18181 7261 218 0,'0'0'50'0,"0"0"-5"0,0 0-13 15,0 0-10-15,0 0-11 0,0 0-6 0,0 0-1 16,0 0-3-16,0 0 0 0,0 0 0 16,-6 13-1-16,6-13 2 0,12 0 0 15,1-6-2-15,5-2-2 0,2 0 1 16,-2 1 0-16,1-2 1 0,1 2-1 16,0 0-2-16,-1 1-2 0,3-1-3 15,1 0-1-15,-2 0 0 0,-4 2-8 16,0 1-6-16,-5 1-11 0,-1 1-15 0,2 0-9 15,-7 1-2-15,4 0 3 0,-5-1 9 16</inkml:trace>
  <inkml:trace contextRef="#ctx0" brushRef="#br0" timeOffset="76399.8167">18201 7272 155 0,'0'0'43'16,"0"0"-7"-16,0 0-5 0,0 0-9 15,0 0-7-15,0 0-10 0,0 0-5 16,0 0-1-16,0 0-2 0,-10 0 7 16,22-4-1-16,6 0-1 0,7-2 2 15,1-1-6-15,3 1-3 0,0 0-3 0,1 0-11 16,1 0-15-16,-1 0-20 0,2-2-26 15</inkml:trace>
  <inkml:trace contextRef="#ctx0" brushRef="#br0" timeOffset="80339.7699">1777 11289 5 0,'0'0'20'0,"0"0"-1"0,0 0-2 15,0 0-14-15,0 0-12 0,-10-81-3 16,10 33-7-16</inkml:trace>
  <inkml:trace contextRef="#ctx0" brushRef="#br0" timeOffset="85631.4647">2089 8045 75 0,'0'0'14'0,"0"0"-3"0,0 0-7 15,0 0-11-15,0 0-16 0,0 0-35 16</inkml:trace>
  <inkml:trace contextRef="#ctx0" brushRef="#br0" timeOffset="91078.8339">19144 7197 152 0,'0'0'55'0,"0"0"-2"0,0 0-6 16,0 0-5-16,0 0-9 0,0 0-5 16,0 0-6-16,0 0-4 0,0 0-6 0,-23-51-4 15,23 51-3-15,0-1-4 0,0-1-1 16,0 0 0-16,-2 1-1 0,2 0 1 15,0 1-2-15,0-3 1 16,0 2 1-16,0-1-2 0,8-4 2 0,6-1-1 16,4 0 1-16,2 1 2 0,0 0-1 15,5 0-1-15,-1-1 0 0,1 2-1 16,-1-1 1-16,0-1-1 0,-3 1 0 16,1 2-1-16,-2 1 0 0,-4-1-3 15,-1 3 2-15,-3 0-1 0,-1-1 0 0,2 0 0 16,-9 2-2-16,2 0-1 0,-6 0-1 15,0 0 0-15,0 0-1 0,1 0-1 16,1 0-3-16,-1 0-6 16,1 0-11-16,-1 0-17 0,-1 0-8 0,0 0-15 15,0 0-2-15,0 0-13 0</inkml:trace>
  <inkml:trace contextRef="#ctx0" brushRef="#br0" timeOffset="91410.2717">19131 7174 194 0,'0'0'59'0,"0"0"-10"0,0 0-7 16,0 0-14-16,0 0-10 0,0 0-4 15,0 0-10-15,0 0-1 16,0 0-6-16,-14 1-3 0,12-1 1 15,1 0-2-15,1 0 0 0,-2 0 6 0,2 0 0 16,0 0 1-16,12 0 5 0,5-1-5 16,7-5 2-16,0 1-1 0,2 1 0 15,1-3-1-15,2 1 0 0,0 0 0 16,-1-1-2-16,-1-2 0 0,-1-1-3 16,2 3-4-16,-4-4 0 0,-1 1-2 0,-2 2 3 15,-7 0 5-15,-5 3-2 0,-5 4-3 16,-4 1-8-16,0-1-17 15,0 1-20-15,2 0-22 0,-2-2-32 16</inkml:trace>
  <inkml:trace contextRef="#ctx0" brushRef="#br0" timeOffset="91785.8802">19107 7209 216 0,'0'0'57'0,"0"0"-9"0,0 0-12 0,0 0-7 16,0 0-8-16,0 0-4 16,0 0-4-16,0 0-4 0,0 0-5 15,-11 7-2-15,11-7-2 0,-1 0 0 16,1 1-2-16,0-1 0 0,0 0 0 0,0 0-2 15,0 1 7-15,1-1 0 0,14-1 2 16,5-7 2-16,9-4-8 0,1 1 4 16,-1 0-6-16,3 0 2 0,0 1 0 15,-2 1-1-15,1-1-3 0,-4 2 1 16,-1-1-3-16,-8 5 0 0,-1 0-5 0,-7 1-3 16,-5 2-7-16,1 1-9 15,-6 0-7-15,0-2-7 16,0 2 1-16,2 0 0 0,-1 0 12 0,-1 0 3 15,2 0 3-15,-2 0-4 0,-7 4-17 0</inkml:trace>
  <inkml:trace contextRef="#ctx0" brushRef="#br0" timeOffset="92058.7571">18937 7346 238 0,'0'0'55'0,"0"0"-17"16,0 0-17-16,0 0-9 0,0 0-9 16,0 0 0-16,0 0-2 0,0 0-4 15,0 0 3-15,93-25-2 0,-73 19 0 0,-1-1 1 16,1 2-2-16,3-3 1 0,2-1-4 15,3-2 0-15,0-1-7 0,4 1-3 16,2-2-8-16,-1 2-28 0,-1-3-21 16,-1 4-40-16</inkml:trace>
  <inkml:trace contextRef="#ctx0" brushRef="#br0" timeOffset="106636.0005">22084 6647 141 0,'0'0'43'0,"0"0"-2"0,0 0-14 0,0 0-2 15,0 0 5-15,0 0 5 0,0 0-4 16,0 0-6-16,0 0-4 0,12-41-7 16,-12 32 3-16,0 4 2 0,0 1 2 15,0-1-2-15,-3 0-2 0,1 0-4 16,-1 2-2-16,2-1-3 0,1 4-1 16,-1-1-1-16,1 1-2 0,0-6-2 15,0-3-7-15,0-1 2 0,2-5-5 16,8 5 4-16,-1-2 1 0,-3 5-5 0,-3 6 0 15,-3 1-2-15,0-2-2 0,4 2 5 16,6 2 4-16,2 7 4 0,3 5 5 16,-3 1-4-16,-4-5 1 0,-1 4-4 15,0 0 0-15,-1 1-1 0,1 5-1 16,-3-5 1-16,-1 0 0 0,0-4 1 16,-3 2 0-16,0 7-1 0,0-3 0 0,0 0-1 15,-4-2 3-15,2-6 0 0,-1 0-1 16,1 0 1-16,0-4 0 15,1-1 1-15,1-4 2 0,-2 0 0 0,2 0 3 16,0 2 1-16,-1-1 2 0,1 1-2 16,0-2 1-16,0 0-2 0,0 0-1 15,0 0-3-15,0 0 0 0,1-11-1 16,2 1 0-16,3-5 3 0,-2-1-3 16,-1 5 1-16,2-7 2 0,-3 8-3 0,0-4 2 15,1 1 0-15,-3 0 1 0,1 1-2 16,-1 6 4-16,2-6-4 0,-2 6-2 15,0-2 0-15,0-4-2 0,1 7 1 16,-1 0 1-16,1 2-1 0,-1 3 0 16,0-2-1-16,0 2 0 0,2-2 0 15,-2 1 1-15,0-1-1 0,1 0 0 16,-1 1-1-16,0 0 1 0,2 1 1 16,-2-2 1-16,0 2 0 0,0-1 2 15,0 1-1-15,1-2 0 0,-1 2 0 0,0-1-1 16,0 1-2-16,0-3 0 0,0 3-2 15,0 0 1-15,0 0-1 0,0 3 2 16,0 7 0-16,-1 7 2 0,-2 0 2 16,1 1-3-16,2 0 1 0,0 1-1 15,0-1-1-15,2-3-2 0,4-3 1 0,3 0-2 16,5 0 2-16,2-3-2 16,6-3-1-16,2-4-5 0,5-2-13 15,3 0-20-15,1-9-29 0,-1-3-46 16,-2-3-64-16</inkml:trace>
  <inkml:trace contextRef="#ctx0" brushRef="#br0" timeOffset="106907.9051">22606 6690 457 0,'0'0'36'0,"0"0"-7"15,0 0-13-15,0 0-12 0,0 0-6 16,0 0-5-16,0 0 0 0,0 0-3 16,0 0 0-16,46-36-4 0,-14 25-7 0,4 4-3 15,2-1-4-15,3 2-7 0,-1 2-4 16,-3-1-15-16,-2 2-18 0,-10 3-14 15,-6 0-8-15</inkml:trace>
  <inkml:trace contextRef="#ctx0" brushRef="#br0" timeOffset="107111.8424">22679 6800 287 0,'0'0'37'0,"0"0"-11"16,0 0-9-16,0 0-3 0,0 0-6 15,0 0-6-15,0 0-2 0,0 0 0 16,0 0 6-16,0 0 2 0,-6 12 4 16,17-9 2-16,4 0-3 0,2-3-1 15,5 0-3-15,1 0-4 0,0 0-5 0,1 0-3 16,0-3-13-16,-1-3-41 16,0 1-57-16,0-2-134 0</inkml:trace>
  <inkml:trace contextRef="#ctx0" brushRef="#br0" timeOffset="109648.5446">23915 6436 122 0,'0'0'44'0,"0"0"-1"0,0 0-8 16,0 0-8-16,0 0-6 0,0 0-3 0,0 0 2 16,0 0-4-16,0 0 1 0,-6-46-5 15,6 46 0-15,-1-4-2 16,-1-1-2-16,1 1-2 0,-4-5-2 15,2 7 2-15,0-1 2 0,2 0 1 0,1 3 3 16,-3-3-3-16,0 0 0 0,0-1-4 16,-1 1 0-16,4 3-2 0,-1-1-1 15,1 1 2-15,-2 0-2 0,1-1 1 16,-1 1 0-16,1-2 2 0,-1 2-3 16,1-1 0-16,-5 1 1 0,-1-2-1 0,-5 2 0 15,2 0-3-15,0 0 1 0,-6 9-1 16,3 3-1-16,-6 5 4 15,1 3-1-15,2 0-1 0,-3 3 0 16,3 2 0-16,2-1 0 0,2 1-3 0,3-2 3 16,1-1-3-16,5-5-1 0,0 1-1 15,3-1-1-15,0 1-2 0,0 5-2 16,3-4 1-16,5-2-2 0,0 0 2 16,2-3-2-16,3-4-3 0,0-1 4 15,0-1 3-15,4-2 6 0,-5-2 2 0,4 0 2 16,0-4-1-16,2 0 0 0,5-2 1 15,-4-5-1-15,1-3 2 0,-2-2 0 16,-4 0 1-16,-2-2 2 16,-4 4 0-16,-2-4 5 0,-1 5 3 0,-5-3 2 15,1 0 3-15,-1 0 0 0,-4-2-2 16,-7 5-5-16,-4-3-5 0,3 5-2 0,-4 4-9 16,-3 3-1-16,-1 0-6 15,-6 7-11-15,2 5-12 0,3 1-28 16,3 3-40-16,7-2-38 0,3-1-57 0</inkml:trace>
  <inkml:trace contextRef="#ctx0" brushRef="#br0" timeOffset="110411.9247">24286 6513 252 0,'0'0'39'15,"0"0"-2"-15,0 0-8 0,0 0-7 16,0 0-4-16,0 0-3 15,0 0-7-15,0 0-3 0,0 0-1 16,0 0-4-16,-72-38 2 0,60 38-3 0,2 0 1 16,-1 0-5-16,2 5 2 0,2 1 0 15,-5 6 6-15,4 3-1 0,-3 6 3 16,2 1-3-16,1 0-2 0,1 0-1 16,4-4 0-16,0 0-4 0,3 0-6 15,0-5 1-15,0 5-4 0,1-5 0 16,4-4 4-16,2 2-4 0,-1-5-6 0,-3-5 1 15,7-1-9-15,-1 0-8 0,4-7 0 16,1-5 3-16,-2-5 12 0,-4-1 19 16,0 0 11-16,-6 4 6 0,1-3 17 15,0 7 4-15,-3-4 13 0,2 1-3 16,-2-1-5-16,0 0-2 0,1 0-13 16,-1 2-4-16,0 6-13 0,2-1-5 15,-2 2-5-15,1 1-2 0,1-1 0 16,2-3-3-16,1 7 3 0,-2-3-2 0,8 3 0 15,-1 1-2-15,4 1 5 0,4 7-2 16,-5 0 5-16,-3 0-4 0,3-1 1 16,-2 2 0-16,1-1 1 0,-1-1 2 15,0 3-1-15,-4-5 0 0,4 5 0 16,-2-1 1-16,-3-3 0 0,4 3-1 0,-3-4 0 16,0 2 0-16,-1-1-1 15,0 1 2-15,2 0 1 0,-5-4 2 16,0 0 0-16,-3-3 3 0,0 0 0 15,6 0 1-15,3 0 1 0,4-5-3 0,1-5-3 16,-1-2-1-16,-4-5 2 0,-3-1 1 16,-2 3-2-16,-2-3 7 0,-2-4-2 15,0 2 6-15,0-4 4 0,-3 8 1 16,-3 1 1-16,-1 1 3 0,0 4-3 16,-2 0-5-16,2 2-3 0,-2 2-8 0,0 2-2 15,5 1-4-15,-6 1-3 0,-1 2-5 16,-3 2-6-16,0 8-18 0,-4 5-43 15,5 8-84-15,-1 0-129 0</inkml:trace>
  <inkml:trace contextRef="#ctx0" brushRef="#br0" timeOffset="111115.2364">24826 6406 138 0,'0'0'52'0,"0"0"2"0,0 0-6 15,0 0-17-15,0 0-16 0,0 0-11 16,0 0-2-16,0 0-2 0,0 0 1 0,10 16-1 15,-4 0 1-15,-4-6 1 0,0 7 1 16,-1 1 1-16,-1-6-1 0,0 8 2 16,0-2-4-16,0-6 1 0,-1 4 2 15,-1-5 4-15,1-6 2 0,0-1 12 16,1-4 8-16,-2 0 14 0,2 0 10 16,-1 2-9-16,-2-2-10 0,-1 0-17 0,-2-5-10 15,0-7-5-15,-1-1 1 16,2-2-4-16,3-5 0 0,2 1-4 15,0-3 1-15,4 1 1 0,-1 6-2 0,2 2 0 16,0 6-3-16,-4 2-1 0,7 0 0 16,-4 4-3-16,7 0 5 0,4 1 0 15,1 0-3-15,1 6 0 0,1 2-5 16,-5 2 0-16,-2-2 3 0,-2 1 4 16,0 1 0-16,-4-2 2 0,4 4 0 0,-5-4 5 15,-2-6 0-15,1 3 4 0,-3-5 0 16,0 0 4-16,0 0 5 0,0 1 5 15,1 1 1-15,-1-1 0 16,0 0 0-16,0 2-8 0,0-3 3 0,0 0-8 16,0 1 2-16,0-1 0 0,0 0-1 15,-1 0-1-15,-1 0-1 0,1 0-4 16,-1 0-1-16,1 0-1 0,1 0-1 16,-2 0-2-16,2-6-2 0,0-2-2 15,3-1 0-15,6-4 2 0,0 5 0 0,2-2-1 16,-1 1-1-16,3 2 0 0,-6 2 2 15,-2 3-1-15,5-2 2 0,-3 4 0 16,3 0 0-16,5 0-2 0,-7 0 2 16,6 8 0-16,-6 2-2 0,1-5 1 15,0 8 3-15,-4-4-4 0,0 1 1 0,1 3-13 16,-2-4-22-16,-4 4-17 16,0 5-40-16,0-7-27 0,-4 6-23 15</inkml:trace>
  <inkml:trace contextRef="#ctx0" brushRef="#br0" timeOffset="111825.4419">25293 6410 491 0,'0'0'57'0,"0"0"-16"0,0 0-13 0,0 0-12 16,0 0-9-16,0 0-6 15,0 0-4-15,0 0-4 0,0 0-4 0,0 0 3 16,6-1 2-16,1 8 2 0,0 0-1 16,2 6-6-16,-2 0-3 0,0 1 3 15,-1 0-7-15,-3 0 3 0,0-2-2 16,-3 0 1-16,1 1 9 0,-1-7 5 16,0 5 2-16,0-6 6 0,0-1 9 0,0 2 9 15,0-6 3-15,0 0-2 0,0 0-5 16,-3 0-4-16,-1-4-3 0,-2-4-8 15,-1-6 1-15,3-2-7 16,1 5 1-16,1-7 1 0,1 7-2 0,1-1 0 16,0-5-1-16,3 7-1 0,4-4-2 15,2 4-2-15,-2 4-1 0,5-4 1 16,2 4-2-16,-4 2-1 0,9-1-1 16,-3 4-3-16,-2-1 1 0,4 2-4 15,-1 0 0-15,-5 0 4 0,3 2 1 0,-6 1 7 16,-2 1 0-16,2 2 1 0,-3 2 1 15,0-1 0-15,-5 3 3 0,2 0 3 16,-3 0 1-16,0 3 4 16,0 1-4-16,0-2 8 0,0-1-3 0,-2 1-2 15,1-8 3-15,0 2 1 0,1-6 4 16,0 0 3-16,0 0 3 0,0 2-1 16,0-1-3-16,0-1-5 0,0 0-3 15,0 0-9-15,0 0 0 0,0 0-3 16,0-12 1-16,4-2 0 0,3-4-2 0,3 2 1 15,-3 5-2-15,1 0 4 0,-2 5 0 16,2 0-2-16,-2 0 1 0,-3 3-4 16,1 1 1-16,-4 2-1 0,0-1-1 15,0 1 2-15,2 0-1 0,-1-1 0 16,1 1 0-16,-1 0 0 0,1 0 0 0,-1 0 0 16,5 0 2-16,1 0 2 15,2 0 2-15,-1 0 0 0,-2 6 1 16,3-3-3-16,-5 7 0 0,3 3 1 15,-2-5 1-15,-1 9 5 0,0 0-3 0,-4-7 1 16,2 3-2-16,-1-1-3 0,0-7-9 16,-1 2-20-16,2 6-39 0,-1-6-57 15,-1-1-67-15</inkml:trace>
  <inkml:trace contextRef="#ctx0" brushRef="#br0" timeOffset="111998.8322">25764 6438 391 0,'0'0'-38'15,"0"0"-56"-15,0 0-104 0</inkml:trace>
  <inkml:trace contextRef="#ctx0" brushRef="#br0" timeOffset="118667.3498">26158 6475 133 0,'0'0'48'0,"0"0"0"0,0 0-5 15,0 0-5-15,0 0-6 0,0 0-1 16,0 0-6-16,0 0-2 0,0 0-6 16,0 0-5-16,-16 0-3 0,14 0-3 15,1 0-2-15,-1 0-2 0,1 0-2 0,-1 0-1 16,2 0-1-16,-1 0 2 0,1 0 0 15,0 0 1-15,0 0 3 0,10-3 1 16,6-1-2-16,9-3-1 0,1 2-1 16,3-2 1-16,1 1-2 0,2 1 0 15,1-2-2-15,-1 1 0 0,-2-1 1 0,1 4 0 16,-1-1 0-16,-3 2-1 16,-7 0-2-16,0 1 0 0,0 1-5 15,-9 0-4-15,2 0-10 0,-7 0-10 16,-6 0-2-16,0 0-7 0,0 0-5 0,1 0 1 15,-1 0-7-15,0 0-10 0,0 0-3 16</inkml:trace>
  <inkml:trace contextRef="#ctx0" brushRef="#br0" timeOffset="118990.2397">26298 6357 219 0,'0'0'58'0,"0"0"-8"16,0 0-5-16,0 0-1 0,0 0-4 16,0 0-7-16,0 0-3 0,0 0-4 15,0 0-2-15,0 0-4 0,-35-19-8 16,34 16-1-16,1 3-4 0,-2-1-2 16,2 1-2-16,-1-1-3 0,1 1-5 0,-2 0-1 15,2 0-1-15,0 0 1 0,0 0 5 16,2 13 6-16,6 7-1 0,3 7 1 15,0 1-4-15,-1 1 0 0,-2 1 2 16,-2 1-4-16,2 0 3 0,-2-2-5 16,1 0-1-16,2-4 1 0,-1 2-3 15,0-7-3-15,-1 2-7 0,-3-9-6 16,2 0-14-16,-2-4-25 0,-2-6-21 16,1 1-11-16,-3-4-2 0,5 0-6 15</inkml:trace>
  <inkml:trace contextRef="#ctx0" brushRef="#br0" timeOffset="120106.749">27077 6296 274 0,'0'0'64'15,"0"0"-20"-15,0 0-14 0,0 0-1 16,0 0 0-16,0 0-4 0,0 0-2 16,0 0-9-16,0 0-7 0,0 0-5 15,-31-68 0-15,29 63-2 0,1 0 0 16,-2 2 0-16,1-2-3 0,1 0 1 16,-1 2 0-16,2 3-1 0,-1-2 2 15,1 2 0-15,0 0 0 0,-2-1 1 16,2 1 1-16,0-2-1 0,-1 2 1 0,1-1 0 15,0 1 2-15,-2-1-2 0,2 1-2 16,0-2-2-16,-1 2 0 0,1-2-2 16,0 2-5-16,-1 0 2 0,1 0 1 15,-6 2 2-15,0 10 5 0,-3 5 0 16,-2 7 0-16,-2 0 0 0,0 1 0 0,-1-2 0 16,0 1 0-16,3 0-2 0,1-1 0 15,2-2 1-15,3-6-2 16,2 1-2-16,1-7 0 0,0-2-1 15,2 4 3-15,0-4-3 0,0 6 4 0,0-3-6 16,2-1-2-16,3-1 2 0,2-5 3 16,-1 4 5-16,4-5 0 0,9-1 0 15,-1-1-6-15,6 0-10 0,-3 0-3 16,1-5-18-16,-2 0-5 0,-1-2 0 16,1 2-10-16,-4-3 14 0,-2 1 8 0,0 4 8 15,-6-2 15-15,-2 3 6 0,-2 1 2 16,-4 1 4-16,0 0 1 15,0 0 9-15,2 0 4 0,-1 0 0 0,2-5 1 16,0 1 4-16,0-1 1 0,0 2 5 16,-3-3 2-16,0-1-3 0,0-4-1 15,0-1 4-15,-1 1-2 0,-2 1-3 16,-2 0-4-16,2 2 1 0,-1-2 0 16,-1 3 0-16,1 2-4 0,3 2-3 15,1 3-6-15,-1-2-1 0,1 2-4 0,-2-1-3 16,1 0-4-16,-1 1-3 0,1-2 0 15,1 2 1-15,-3 0 1 0,0 10 1 16,1 7-6-16,-1 5 2 0,3 0-1 16,0 3-2-16,0-1 5 0,3 2-7 15,2-1-1-15,1 0-9 0,1-3-13 16,0 0-20-16,-1-9-34 0,1-3-35 16,-1-5-68-16</inkml:trace>
  <inkml:trace contextRef="#ctx0" brushRef="#br0" timeOffset="120534.8945">27395 6327 343 0,'0'0'53'0,"0"0"-19"0,0 0-17 16,0 0-12-16,0 0-6 0,0 0-2 15,0 0 0-15,0 0 3 0,0 0-2 16,-78 75 0-16,60-55 0 0,2-1-5 16,3-1-1-16,4-5 3 0,5 3 2 0,2-6 2 15,2 2 3-15,0 6-3 0,0-7-1 16,6 4 0-16,1-3 0 0,5-5 0 15,-2 3 2-15,4-5 0 0,1-4 0 16,2-1 3-16,4 0 1 0,-6 0-2 16,-2-4 4-16,-3-1 4 0,-2-2 0 15,2-3-1-15,-3-3-2 0,4-1-4 16,-2-4-3-16,-1-1 9 0,-1 0 0 16,-2 4 4-16,-2-2-2 0,-1 7-3 15,-2-5-3-15,0-2-6 0,0 6-5 0,-5-1-11 16,-2 6-14-16,-3 4-25 0,-7 2-30 15,1 3-28-15,-4 8-42 0</inkml:trace>
  <inkml:trace contextRef="#ctx0" brushRef="#br0" timeOffset="121186.7613">27747 6381 509 0,'0'0'33'15,"0"0"-12"-15,0 0-7 0,0 0-6 16,0 0-10-16,0 0-5 0,0 0-6 0,0 0-4 16,0 0 1-16,0 0 5 0,-19-3 6 15,12 15 6-15,-2 5-1 16,0-1-1-16,2-3-1 0,0-1 1 15,3-3-1-15,-1 0 2 0,1 2 2 0,1-7-4 16,0 1 5-16,3-5-4 0,-1 0 4 16,1 0 2-16,0 2 6 0,-2-1 2 15,2 0-4-15,0-1 1 0,0 0-11 16,0 0 2-16,0-1-2 0,0-11-1 16,6-4 4-16,1-4-4 0,1 2 4 0,-3 6-5 15,3 0 4-15,-1 4-1 0,-1 1-1 16,-1 0-1-16,3 1-4 15,0 1-1-15,1 2 1 0,1 0 0 16,1 3 0-16,1 0-1 0,-2 0-2 0,8 3-2 16,-7 2 2-16,2 2 2 0,-3 2 1 15,-4-3-2-15,-1 2 0 0,-1 0 1 16,-1-5 5-16,-1 1 2 0,-2 0 1 16,0 2 4-16,0 0 1 0,0 4 7 15,0-6 2-15,-1 1 7 0,0 0 3 0,1-5 2 16,0 0 2-16,0 0 0 0,0 0-6 15,-3 1-6-15,-1-1-9 0,-1 0-4 16,-1-5-4-16,1 1-3 0,2 0-2 16,1-8-2-16,2 0-1 0,6-6 2 15,6-3 0-15,6 4-1 0,3 3-1 16,5 2 1-16,1 4 2 0,-2 1-4 16,-7 3 1-16,-3 3-2 0,-5 1-2 15,-1 0 2-15,1 5 3 0,-4 2 0 16,1 6 0-16,-3-4 1 0,-2 3-2 0,-1 6 2 15,-1-4-4-15,0 4-10 0,0 0-17 16,0-6-28-16,-1 1-34 0,1-1-23 16,0-6-23-16</inkml:trace>
  <inkml:trace contextRef="#ctx0" brushRef="#br0" timeOffset="121773.8736">28194 6317 443 0,'0'0'52'0,"0"0"-14"16,0 0-13-16,0 0-13 0,0 0-10 15,0 0-10-15,0 0 0 0,0 0 0 16,0 0 3-16,0 0 2 0,0 10 1 16,0 9-3-16,0 7 3 0,0-2-1 0,-3-2 0 15,2 1-3-15,-2-7 0 0,1 0 3 16,1-3-6-16,-1-1 3 15,1 0-5-15,1-7-1 0,0 1 3 16,0-6 8-16,-2 0 6 0,2 0 8 0,0 1-1 16,0-1 1-16,0 0-5 0,0 0-8 15,0-11 3-15,2-4-3 0,4-6 2 16,-1 2 3-16,5-1-3 0,-1 2 1 16,-3 6-2-16,1-1 2 0,-1 6 0 15,0-1-2-15,-1 2-2 0,-2 2-4 0,3-1 0 16,-1 3-2-16,0 1 0 0,5 0-3 15,-4 1-1-15,4 0 1 0,2 0-1 16,-3 1 4-16,-1 4-3 0,1 1 1 16,-2 1 2-16,-1 1 2 0,-2-1 3 15,-2-4 2-15,1 1 3 0,-3 2-1 0,1-2 4 16,-1 1 2-16,3 1 4 16,-3-6 6-16,0 0 4 0,0 0 4 15,0 1 3-15,0-1-3 0,0 1-1 16,0-1-7-16,0 0-4 0,0 0-2 0,-3-6-2 15,0 2-4-15,0-7-3 0,3 5-1 16,0-6-3-16,0-5-1 0,9 4-2 16,2-3 0-16,4 3 1 0,1 3 0 15,-3 3 0-15,3 3-1 0,-6 2-1 16,1 2 0-16,1 0-1 0,-2 0-1 0,6 2 0 16,-7 2-3-16,1 4-3 15,-3-2-5-15,-3 1-2 0,-1 3-7 16,-3 0-15-16,0 4-37 0,0 2-34 15,-6 3-44-15</inkml:trace>
  <inkml:trace contextRef="#ctx0" brushRef="#br0" timeOffset="121938.3552">28480 6490 56 0,'0'0'-27'0</inkml:trace>
  <inkml:trace contextRef="#ctx0" brushRef="#br0" timeOffset="123389.9034">25404 8592 99 0,'0'0'12'0,"0"0"0"15,0 0 0-15,0 0 1 0,0 0-1 16,0 0-9-16,0 0-5 0,0 0-7 0,0 0 5 15,0 0 5-15,-9-11 6 0,9 11 3 16,0 0-3-16,0 0-3 0,2 0 1 16,2 0 5-16,5 1 4 0,7 4 4 15,-2-2-2-15,8 0-3 0,0-1-2 16,2-2-4-16,2 0-3 0,2 0 0 0,2-5-3 16,1 2 1-16,3-2 1 0,1 0-1 15,0 0-1-15,-2 2 0 0,-1-1-2 16,-5 3-1-16,-2 1 0 15,-4 0-1-15,-6 0 1 0,1 1-2 0,-6 3 3 16,-1-2 0-16,1 3 1 0,-6-4 0 16,1 1 0-16,-5-2 0 0,0 0 0 15,0 0 0-15,1 2 2 0,0-2 4 16,1 1 0-16,-1-1 1 0,-1 0-2 16,2 1-6-16,-2-1-3 0,1 0-4 0,-1 2 0 15,0-2-10-15,2 0-22 0,-2 0-22 16,0 0-12-16</inkml:trace>
  <inkml:trace contextRef="#ctx0" brushRef="#br0" timeOffset="123727.0984">25067 8695 414 0,'0'0'43'0,"0"0"-22"0,0 0-13 16,0 0-8-16,0 0 0 16,0 0 1-16,0 0-1 0,93-57 0 0,-61 50 0 15,1 2-3-15,2 1 1 0,-2 4-2 0,0 0-2 16,1 3 1-16,0 1 0 16,-2 0 5-16,-2 3 0 0,0-2-2 15,-2-3-2-15,1 1-4 0,-3-1 0 16,0-1 4-16,0 0 1 0,-7-1 2 0,-2 0-2 15,-2 0-9-15,-10 0-9 0,3 0-11 16,-8 0-16-16,0 0-3 0,0 0 7 16,1 3 13-16,-1-3 16 0,0 1 6 15,0 2-6-15,-10 0-6 0,-7 2-10 16,-6-2-4-16,1-3 4 0,-1 0-2 16</inkml:trace>
  <inkml:trace contextRef="#ctx0" brushRef="#br0" timeOffset="123933.7542">25400 8617 86 0,'0'0'47'16,"0"0"1"-16,0 0-3 0,0 0-5 15,0 0-3-15,0 0-4 0,0 0-11 16,0 0-6-16,0 0-4 0,0 0-2 16,-20-9-2-16,20 9-2 0,0 0 0 0,3 0-1 15,11 0-1-15,8 0 1 0,7 0-2 16,0 0 0-16,1 0-6 15,2 0-1-15,1 0-2 0,4 0 0 0,1 0-1 16,1 0-5-16,3 0-28 0,4 0-38 16,1 2-57-16</inkml:trace>
  <inkml:trace contextRef="#ctx0" brushRef="#br0" timeOffset="124354.9121">26707 8625 289 0,'0'0'64'0,"0"0"-9"0,0 0-11 16,0 0-15-16,0 0-15 0,0 0-8 15,0 0-12-15,0 0-3 0,0 0 1 0,0 0 2 16,-10-3 4-16,14 3 1 0,8-2-2 16,8 1-5-16,2-1-3 0,5 0 0 15,-2 1-6-15,0 0-2 0,-1-2-9 16,1 1-11-16,-1-2-21 0,-2 2-20 16,-3 0-20-16</inkml:trace>
  <inkml:trace contextRef="#ctx0" brushRef="#br0" timeOffset="124613.7921">26616 8749 439 0,'0'0'59'0,"0"0"-9"0,0 0-15 0,0 0-12 16,0 0-15-16,0 0-7 0,0 0-9 16,0 0-4-16,0 0 2 0,0 0-5 15,77-32-4-15,-50 25-10 0,-1 1-15 0,0 4-5 16,0 0-21-16,0 2-5 16,0-1-10-16,2 1-1 0,-4-4-7 15</inkml:trace>
  <inkml:trace contextRef="#ctx0" brushRef="#br0" timeOffset="124831.9191">26594 8726 353 0,'0'0'53'0,"0"0"-1"0,0 0-12 0,0 0-18 16,0 0-11-16,83-39-9 0,-59 31-4 16,1 4-5-16,2-1-12 0,1 2-26 15,2-1-50-15,5 1-42 0</inkml:trace>
  <inkml:trace contextRef="#ctx0" brushRef="#br0" timeOffset="134526.1992">17364 10425 110 0,'0'0'45'16,"0"0"-1"-16,0 0-8 0,0 0-3 15,0 0-6-15,0 0-3 0,0 0-3 0,0 0-2 16,0 0 2-16,-19-14 2 0,18 14 1 15,1-1-2-15,-2 1-4 0,2-2-6 16,-1 2-4-16,1-1-3 0,0 1-2 16,0-5 0-16,7 0 0 0,7 0-2 15,4-2 0-15,-4 3 0 0,2 1-1 16,3 1-1-16,0 2 0 0,4 0 1 16,-1 2-1-16,-2 2 0 0,0 4 2 15,2-1-1-15,1 3 0 0,3-1 1 16,0-1-1-16,5-1 1 0,-1-1-1 0,6-1 0 15,0-4 0-15,3-1 1 0,2 0-1 16,3-4 1-16,3-1-1 0,-1-1-1 16,-1 2 0-16,0-1-2 0,-3 2 1 15,0 3 2-15,-1 0-1 0,2 0 4 16,0 0-2-16,-1 0 1 0,0 4-2 16,-1 1 1-16,-1-2 0 0,0 0 0 0,0 0 0 15,1-3 1-15,-2 0-2 16,-1 0 0-16,1 0 2 0,-5 0-3 15,0-3 2-15,-1 0 0 0,-1-1-1 0,-2 0 1 16,2 0-1-16,1 0-1 0,-1 0 1 16,1 1 0-16,1 0 0 0,-2 0 1 15,-2 1 0-15,2-1-2 0,-2 2 1 16,-1 0-2-16,1 1 2 0,-2 0-2 16,-1 0-1-16,-2 0 0 0,-2 1 1 0,-1 2 1 15,1 1 1-15,0 3 1 0,1-3 0 16,0 1 0-16,0-2-1 15,2 0 1-15,-1-3 0 0,1 0-1 16,0 0 1-16,3-2-1 0,0-2 0 0,0-4 1 16,0-1-1-16,-2-1 0 0,-1-1 0 15,-3 0 0-15,-4 2 2 0,-5 1-2 16,-3 2-2-16,-4 2 2 0,-4 1-2 16,2 1 1-16,-5 2 0 0,0-1-1 15,0 1-4-15,2 0-5 0,-1 0-8 0,1 0-17 16,-1 0-42-16,5 0-34 0,-2 0-60 15</inkml:trace>
  <inkml:trace contextRef="#ctx0" brushRef="#br0" timeOffset="135535.027">18641 8986 280 0,'0'0'68'0,"0"0"-17"0,0 0-14 16,0 0-8-16,0 0-12 0,0 0-8 16,0 0-5-16,0 0-8 0,0 0 2 15,0 0 2-15,-9-32 2 0,8 46 2 0,1 6 2 16,0 7-5-16,0 0 0 0,0-1-2 15,1 1 1-15,4-3 1 0,-1 1-1 16,2-2 3-16,1-1-2 0,-1-6 2 16,0-2-4-16,-4-3 1 0,1-2 0 15,2 1-2-15,-4-6 2 0,2 0 0 16,-3-4 3-16,0 0 0 0,0 0 1 0,1 3 5 16,-1-3 1-16,2 1-2 15,1-1 0-15,2-6-6 0,3-9-1 16,5-4-5-16,0-3 3 0,0-3-3 0,4-2 1 15,2 1 2-15,-2 2-2 0,5-1 0 16,-4 4 2-16,0 3-2 0,-1 3 1 16,-6 4 1-16,-4 4 0 0,-4 5 1 15,-3 2 0-15,0-2 0 0,0 2-3 16,1 0-2-16,1-1 2 0,-1 1-2 0,-1-2 0 16,0 2 0-16,0 0 1 0,0 0 4 15,0 0 4-15,-11 2 0 16,-4 7 2-16,-5 2-4 0,3-2-1 15,5-2-1-15,5-2 0 0,-2-1 2 0,5-2-1 16,-1-1 1-16,2 3 0 0,3-4-5 16,-4 1-1-16,3 2-4 0,-2 1 4 15,-3 1 1-15,4 0 3 0,0-1 2 16,-1 7-1-16,3-5-1 0,0 0-1 16,0 5 0-16,0-4 0 0,0-2-1 0,0 1 1 15,0-2-1-15,0 1 0 0,0 0 1 16,0 0 1-16,0-5 0 15,0 0 0-15,0 0 1 0,0 2 1 0,0 0-2 16,0-1 2-16,0 1 1 0,0-1 0 16,3 4 3-16,1-2-1 0,3 5 0 15,3 0 4-15,3 0 2 0,3 2-4 16,3 1 5-16,0-2-7 0,1-1-3 16,2 0 1-16,0-1-3 0,1 0-3 15,0 2-1-15,0-2-2 0,-3 1-5 0,2-1-5 16,-4 1-21-16,0 1-24 0,-7-3-21 15,3 0-24-15,-6-1-44 0</inkml:trace>
  <inkml:trace contextRef="#ctx0" brushRef="#br0" timeOffset="135700.1526">19196 9297 188 0</inkml:trace>
  <inkml:trace contextRef="#ctx0" brushRef="#br0" timeOffset="137577.9314">21821 10498 93 0,'0'0'24'0,"0"0"-9"16,0 0-8-16,0 0-4 0,0 0-4 16,0 0-4-16,0 0-3 0,0 0-3 0,0 0 1 15,0 0 2-15,-12-8 3 0,11 7 5 16,1 1 3-16,0 0 1 15,0 0 1-15,0 0-1 0,-2 0 0 16,2 0 0-16,0 0 0 0,0 0 0 0,0 0 2 16,0 0-5-16,0 0 3 0,0 0 0 15,0 0 0-15,0 0 3 0,0 0 3 16,0 0 3-16,0 0 0 0,0 0-1 16,2 0 0-16,2 3-3 0,5 1 1 15,-4-1-1-15,-2-1-2 0,2 1 1 0,-5-3-1 16,4 0 3-16,1 1-2 0,-1 1-1 15,1-1 0-15,0-1-3 0,1 0 1 16,4 0-2-16,3 0 0 0,-9 0 0 16,8 0-1-16,-6 0-1 0,6-1 0 15,0-1-1-15,2 2 0 0,0 0 1 0,-1 0-2 16,7 0 1-16,-7 0 0 16,6 0 0-16,-1 0 1 0,0 2 3 15,7 1-2-15,-1 0 2 0,0-2-3 16,2 3 1-16,1-3-2 0,3 1 0 0,5-2 1 15,1 0-2-15,1 1 1 0,4-1 0 16,-1 0 0-16,1 0 0 0,1 0-2 16,0 0 1-16,-2 0 0 0,2 0 3 15,2 0 0-15,-4-1-2 0,-1-2 0 16,1-2 0-16,-2 2 3 0,0 0-2 0,0 0 0 16,-1 0 0-16,2 0 0 0,-3 1-1 15,0 0 0-15,1 2 0 0,-4 0 0 16,2 0 1-16,2 0 1 15,1-1 0-15,2 1 0 0,3-1 0 0,2-2 2 16,2 0 2-16,-2-2 1 0,2 0 0 16,1 0-1-16,1 0 1 0,-2 0-2 15,2 2-1-15,-4 0 0 0,-1 2-3 16,0 1 0-16,-1 0 0 0,-1 0 2 16,0 0-2-16,0 0 1 0,0 0-1 0,-2 0-1 15,2 0 0-15,-1-2 1 0,-1 1-2 16,0-3 1-16,1 1 0 0,1-1-1 15,0 1 1-15,-3 0 0 16,0 0-2-16,-1 0-1 0,-1 0 1 0,-2 2 0 16,-2 1 2-16,-2-2 0 0,-1 0 0 15,-3-1 0-15,-1 2 0 0,-2-1 1 16,0 0-2-16,-1 1 1 0,0 0 0 16,-1-1 0-16,1 1 0 0,-1-1 0 15,0 1-2-15,-6-1 2 0,2-1-2 0,-2 1 2 16,-1 2 0-16,2-1-1 0,-3-1 0 15,-2 2-2-15,0-1-2 0,-5 1-3 16,-1 0-1-16,-6 0-5 0,0 0-6 16,0 0-17-16,1 0-20 0,1 0-9 15,-2 0-1-15,1 0-23 0</inkml:trace>
  <inkml:trace contextRef="#ctx0" brushRef="#br0" timeOffset="138398.8432">22160 10417 82 0,'0'0'30'15,"0"0"0"-15,0 0 4 0,0 0 4 16,0 0-6-16,0 0-6 0,0 0-12 16,0 0-6-16,0 0 0 0,-8 3-1 15,21-1 0-15,6 1 7 0,7 0 2 0,3 1 8 16,4 1-2-16,6 0-1 0,6-3-5 15,3 3-4-15,7-3-2 0,4 1-1 16,2-2-4-16,1 1-3 0,0-2-1 16,0 1 0-16,0-1 0 0,1 0-1 15,-1 0-1-15,1 0 0 0,0 0 0 0,-1 0 1 16,1 0 0-16,0 0-1 0,-1 0 2 16,-1-4-1-16,-2-3 2 15,-3 0 0-15,-1-1-2 0,1 1 1 16,-1-2 0-16,-1 1 1 0,-1 0 0 0,2 2 0 15,-1 1-2-15,-2 0 1 0,0 0-2 16,0 1 0-16,-3 1 1 0,0 0-1 16,-2-1 1-16,-3 1-1 0,-2 1-2 15,0-1 3-15,-4 0-2 0,-2 1 1 16,-1 0 1-16,-2 1-1 0,-1-1 1 0,0 2 0 16,-2-1 0-16,-2 1 1 0,-3 0-1 15,-6-2 1-15,-3 2 0 16,-4-1-1-16,1 1-1 0,-2-1 1 15,-5 1 0-15,1 0-2 0,-2-2 2 0,1 2 0 16,-1 0 1-16,1 0 1 0,-6 0-2 16,0 0 0-16,0 0-1 0,2 0-2 15,-1 0-2-15,2 0-1 0,-2 0-3 16,1 0-3-16,-1 0-2 0,1 0-2 16,-1 0-1-16,0 0 1 0,1 0 1 0,-1 0 2 15,1 0-1-15,-1 0-7 0,1 0-15 16,-1 0-16-16,1 0-15 0,2 0-15 15</inkml:trace>
  <inkml:trace contextRef="#ctx0" brushRef="#br0" timeOffset="178890.3309">24411 10305 64 0,'0'0'36'0,"0"0"6"0,0 0 3 15,0 0 0-15,0 0-9 0,0 0-7 0,0 0-10 16,0 0-7-16,0 0 0 0,0 0-3 16,-15 0-1-16,15 0-2 0,12 0-1 15,-2 0 2-15,6 0 0 0,4 0 2 16,2 0-2-16,4 0-2 0,-1 0-2 16,1 0-3-16,-2 0 1 0,3 0-1 0,1 0 0 15,1 0 0-15,0 0-2 16,1 0 0-16,0 0-2 0,-1 0 1 15,-4 0-3-15,-5 0 0 0,0 0 3 16,-2 0 0-16,-5 0-1 0,-1 0 4 0,-2 0-3 16,-3 0-2-16,-3 0-2 0,2 0-1 15,-6 0 3-15,0 0 5 0,0 0 3 16,1 0-1-16,1 0 0 0,-1 0-4 16,1 0-4-16,-1 0-9 0,-1 0-9 15,0 0-14-15,0 0-10 0,0 0-9 0,0 0 0 16,-13 0-4-16</inkml:trace>
  <inkml:trace contextRef="#ctx0" brushRef="#br0" timeOffset="179129.8223">24399 10367 262 0,'0'0'52'0,"0"0"-8"16,0 0-8-16,0 0-3 0,0 0-12 0,0 0-11 15,0 0-6-15,0 0-3 0,0 0 2 16,0 0-1-16,15 0 1 0,10 0-2 16,10 2-1-16,1-1 3 0,2 1-5 15,3-2 0-15,3 0 0 0,0 0-1 16,1-3-3-16,-2-1-5 0,0 0-5 0,-2 0-9 16,-5-1-8-16,-1 2-9 15,-6 0-26-15,-2 3-16 0,-8 0-38 16</inkml:trace>
  <inkml:trace contextRef="#ctx0" brushRef="#br0" timeOffset="179811.3512">21610 10243 30 0,'0'0'3'0,"0"0"-3"0,0 0-4 16,0 0-1-16,0 0 1 0,0 0 0 0,0 0-2 16,0 0-4-16</inkml:trace>
  <inkml:trace contextRef="#ctx0" brushRef="#br0" timeOffset="190448.3235">30536 8826 507 0,'0'0'60'0,"0"0"-27"0,0 0-13 16,0 0-7-16,0 0-7 0,0 0 2 15,0 0-2-15,0 0-2 0,100-32-1 0,-73 27-3 16,1 0-2-16,-2 0-1 0,3 2-2 15,-1 1-4-15,-1 0-5 0,-1 2-13 16,-7 0-15-16,-2 0-33 16,0 2-25-16,-6 0-15 0,-1 1-2 0,-10 2 10 15</inkml:trace>
  <inkml:trace contextRef="#ctx0" brushRef="#br0" timeOffset="190637.7798">30513 9000 372 0,'0'0'84'0,"0"0"-17"16,0 0-23-16,0 0-16 0,0 0-11 16,0 0-9-16,0 0-4 0,0 0-1 15,0 0-1-15,58-10 1 0,-25 3-1 16,2-1-2-16,3 1-5 0,-2-3-3 16,3 5-10-16,-3-3-12 0,-1 3-26 15,2 1-34-15,-2-1-44 0,1 0-56 16</inkml:trace>
  <inkml:trace contextRef="#ctx0" brushRef="#br0" timeOffset="191156.3156">31281 8896 136 0,'0'0'29'0,"0"0"-5"0,0 0-12 0,0 0-8 15,0 0-2-15,0 0-2 0,0 0-1 16,0 0-3-16,0 0-3 16,0 0 0-16,56-27 5 0,-54 27 4 0,-1 0 10 15,1 0 9-15,-2 0 7 0,1 0 5 16,-1 3 1-16,-4 4-4 0,-8 3 2 16,2-1-7-16,-3-1 2 0,6-6-5 15,3 0-3-15,-1 1 0 0,5-3 1 16,-6 0-2-16,2 0-5 0,-3 0 0 0,3 1-6 15,4-1-6-15,-2 0 0 0,2 0-3 16,0-3-2-16,0-2 0 0,0-7 1 16,0 2-1-16,0 5 1 0,5 0-2 15,-2 2-2-15,1-1 4 0,0 3-7 16,-4 1 5-16,4 0-6 0,2 0-3 16,4 0-2-16,0 0-4 0,-2 0 1 15,-1 5-1-15,-4-4-1 0,3 5 4 16,-2-1-1-16,-1 2-18 0,1 1-24 15,-2-5-30-15,0 2-78 0</inkml:trace>
  <inkml:trace contextRef="#ctx0" brushRef="#br0" timeOffset="191466.7645">31622 8710 529 0,'0'0'48'16,"0"0"-13"-16,0 0-12 0,0 0-10 16,0 0-4-16,0 0-6 0,0 0-7 15,0 0-1-15,0 0 0 0,-7-38 1 0,4 38 1 16,2 15 2-16,0 5 0 0,1 7 0 15,0 0 0-15,0 2-1 0,0 0-2 16,0 1-1-16,0 0-1 0,0-1-4 16,0-1-6-16,0-8-5 0,0-1-15 15,0-6-26-15,0-8-33 0,0 8-35 16,2-7-50-16</inkml:trace>
  <inkml:trace contextRef="#ctx0" brushRef="#br0" timeOffset="191878.9056">31825 8711 423 0,'0'0'32'0,"0"0"-16"0,0 0-8 16,0 0-3-16,0 0 0 0,0 0-1 15,0 0 0-15,0 0 1 0,0 0-1 0,0 0 0 16,-71 96-1-16,58-66-1 0,-3 4 0 16,1 1-1-16,3-1-1 0,0 1-1 15,3-3 0-15,2-1-3 0,3-11 1 16,4 0-5-16,0-1-1 0,0-3-2 16,3 0-2-16,4-3 4 0,-1-2-7 0,-1-4 9 15,1 0 3-15,3-6 5 16,4-1 4-16,3-4-3 0,5-9 5 15,-2-3-2-15,-4-2 10 0,-1-4 8 16,-4 1 5-16,-2 0 4 0,-4 6 4 0,-1-2-3 16,-2 4-4-16,-1 0-6 0,0-1-11 15,0 4-6-15,-1-1-2 0,-6 5-4 16,-7 1-4-16,-3 5-3 0,-9 5-4 16,0 12-15-16,-4 7-22 0,-3 2-44 15,1 4-70-15,3-1-124 0</inkml:trace>
  <inkml:trace contextRef="#ctx0" brushRef="#br0" timeOffset="192834.3359">32204 8936 517 0,'0'0'37'0,"0"0"-5"16,0 0-4-16,0 0-7 0,0 0-9 15,0 0-7-15,5-80-3 0,-5 80-6 16,0-2-3-16,0 2-2 0,2 0 2 0,-1 0 1 16,1 12 5-16,1 6 0 0,-2 5 1 15,-1 3-1-15,0-3 0 0,0-1 0 16,-3 0 1-16,0-9-2 0,-1 2 1 16,2-5-1-16,1-6 0 0,0 2 1 15,1-6 1-15,-2 0 1 0,2 0 1 0,0 2 3 16,-1-1 2-16,1 1 2 15,-2-2-2-15,2 2-3 0,0-2-3 0,0-2-1 16,0-11-1-16,5-5 1 16,3-6-1-16,1 2 0 0,4 2 1 0,-1 0-1 15,1 0 1-15,1 3 0 0,1 2 0 16,-5 5 0-16,0 2 1 0,-4 3-3 16,-3 2 0-16,1 2-3 0,-4 1 0 15,0-1 0-15,5 1 1 0,1 0 1 16,3 0-1-16,4 5 1 0,-7 1-1 0,3 5 2 15,-2 1 2-15,-3-3 0 16,2 6 0-16,-2-1 1 0,-1-3 2 0,-2 6-2 16,1-5 0-16,-2 0 1 0,0 4 0 15,-2-5 0-15,-3 4 0 0,0-6 0 16,1-4 0-16,0 2 1 0,1-3 1 16,0-1 0-16,0 0 1 0,3-3 0 15,-1 0 0-15,1 0-1 0,-2 0-2 16,-1 0-1-16,0-3-2 0,2-2 0 15,-1-5 0-15,2-1 1 0,0-6 0 0,5-2-1 16,2 0 1-16,2 3 0 0,2 2-1 16,-4 3 1-16,4 2-1 0,2 1-1 15,-6 3 0-15,6-3 0 0,-3 4 0 16,-1 2 0-16,1-1 1 0,3 1 1 16,-3 1-2-16,2 1 0 0,-1 0-1 15,-1 0 1-15,1 0 4 0,-2 3-4 0,2 4 6 16,-3 4-8-16,1 0 2 0,-3 2-1 15,-2 1 0-15,-2-3 0 16,-1 7-1-16,-1 0-2 0,0-6-1 0,0 8-1 16,0-8-7-16,0-6-10 0,0 7-23 15,0-10-25-15,0 2-31 0,0 1-55 16</inkml:trace>
  <inkml:trace contextRef="#ctx0" brushRef="#br0" timeOffset="193053.2033">32716 9083 641 0,'0'0'15'15,"0"0"-10"-15,0 0-13 0,0 0-33 16,0 0-98-16,0 0-163 0</inkml:trace>
  <inkml:trace contextRef="#ctx0" brushRef="#br0" timeOffset="197971.1674">22720 9172 264 0,'0'0'63'0,"0"0"-11"0,0 0-4 16,0 0-6-16,0 0-11 0,0 0-11 16,0 0-11-16,0 0-2 0,0 0-3 0,-39-77-2 15,39 71 0-15,0 0-3 16,0 6-1-16,-1-1-1 0,1-4-3 15,0 0 2-15,0 1-5 0,0-1 4 16,0 5-2-16,0-1 3 0,0 1 2 0,1 0-1 16,-1-2 0-16,3 2 1 0,-3-2 0 15,1 2 1-15,-1-1 1 0,2 1 2 16,-1-1 1-16,1 1 2 0,-1 0-3 16,1 0 2-16,-1 0 1 0,1 0-1 15,-1-1 1-15,1 1 1 0,-1 0-2 0,1 0 1 16,-1 0-2-16,0 0-1 15,1 0-1-15,-1 0-1 0,1 0-1 0,-1 0-1 16,1 0 1-16,0 0-1 16,0 0 0-16,4 0 2 0,-2 0-2 0,6 3 0 15,3 6-2-15,-1-1 1 0,3 3-2 16,-6-4 3-16,2 1-1 0,-6-2 1 16,4 2 1-16,-3-1-3 0,0 0 1 15,-1 1 1-15,-2-6-3 0,2 4 1 16,-3-3 2-16,0 0-1 0,1 6 5 0,-2-4-3 15,1-1 6-15,-2 7-4 16,0-6 1-16,0-1 1 0,0 7-1 0,0-6 0 16,-2 0 0-16,1-1 1 0,1-4 1 15,0 0 2-15,0 0 2 0,0 1 0 16,0 1 1-16,0-2-4 0,0 1-1 16,0-1-2-16,0 0-1 0,0-4 0 15,1-5-3-15,6-6 4 0,-1 2-2 16,6-4 1-16,-4 1 1 0,0 1-1 15,1-2-1-15,-3 2 2 0,2-2-1 0,-2-1-1 16,-2-1 1-16,2-2-2 0,-2 2 1 16,0 4 1-16,-1-2 0 0,0 4-1 15,-1 1 4-15,-1 0-3 0,-1 0 1 16,2 1-1-16,-2 6 1 0,1 0-1 16,-1 5-1-16,0-2-1 0,0 2-1 0,0-1-2 15,1-1-1-15,-1 2 0 0,2-2 2 16,-2 2 0-16,1 0 2 15,1 0-2-15,1 0 1 0,0 4 0 16,0 5 0-16,1 2 1 0,-4-1-1 0,0 7 3 16,-6-1-1-16,-3 4 0 0,1-1 1 15,-4-1-1-15,2-1 0 0,-2 1-1 16,1 0 1-16,1 1 0 0,-1 1 0 16,3 2 1-16,1-3 3 0,4-2-5 15,1 0 3-15,2-1-4 0,0 0 1 0,8 2 1 16,4-4 0-16,2-3-1 0,3-4-1 15,0-2 2-15,5-1 1 0,1-2 2 16,0-2-1-16,2 0-2 16,-1 0-1-16,-1-6 0 0,-8 3-3 0,-1-2-6 15,-5 2-11-15,-4 2-25 0,-1-2-38 16,-4 3-33-16,0 0-56 0</inkml:trace>
  <inkml:trace contextRef="#ctx0" brushRef="#br0" timeOffset="199473.4509">23073 8614 346 0,'0'0'48'0,"0"0"-8"16,0 0-3-16,0 0-2 0,0 0-17 15,0 0-11-15,0 0-1 0,0 0-6 16,0 0 2-16,-9-76-4 0,11 70 3 15,1-4-2-15,0 7-4 0,3-5 1 0,0 1-2 16,2 2 1-16,-1 0 0 0,-2 4-2 16,-1 0-1-16,0 1 0 0,2 0 5 15,3 0 0-15,4 4 2 0,-3 4 3 16,1 7-2-16,-2-2 3 0,-3-2-3 16,-1 2 0-16,1 1 0 0,-3-3 2 15,3 5 0-15,-1-2-1 0,-3-3 0 16,4 2-1-16,-5-3 4 0,1-6-1 15,-2 8-1-15,0-6 0 0,0 4-1 16,0 3-1-16,-2-8 0 0,-1 4 1 0,1-3 0 16,0-2 1-16,1 2-4 0,0-4 2 15,-1 3 2-15,1 0-2 0,-1 0 0 16,2-5-2-16,0 0 0 0,0 0 0 16,0 0-1-16,0 0-2 0,0 2 2 15,0-1 3-15,0 1 1 0,0-1 1 0,0 1 5 16,0-1-2-16,0-1 2 0,0 0-1 15,0 1 0-15,0-1-3 0,9 0-1 16,7-7-2-16,4-2 0 16,2-2-1-16,1-1-1 0,1 3-1 0,-1 0-3 15,-1 1-3-15,-3 5-15 0,0 0-22 16,-2 3-35-16,-3 0-32 0,7 0-44 16</inkml:trace>
  <inkml:trace contextRef="#ctx0" brushRef="#br0" timeOffset="204654.0573">29431 9925 255 0,'0'0'61'16,"0"0"5"-16,0 0-14 0,0 0-11 15,0 0-14-15,0 0-12 0,0 0-1 16,0 0-1-16,0 0 0 0,9-38-5 16,-9 38 1-16,0-1-2 0,2 0 0 15,-2-1 0-15,0 1-1 0,1-1 0 0,-1 0-1 16,0 2-2-16,0 0-1 0,0 0 1 15,2-3-1-15,-2 3-1 16,0 0 0-16,1 0-1 0,-1 0 3 16,4 0-3-16,1 7 2 0,3 4-2 0,0 2 0 15,-1-1 0-15,0 0 0 0,2 0 2 16,-2 2-2-16,0-2 0 0,1-1 1 16,-2-4-2-16,2 4 1 0,-2-5-2 15,-3-3 0-15,2 1 0 0,-2-1 2 16,1 1 0-16,1-2 2 0,-5-2-1 0,0 0 0 15,6 0 3-15,4 0-2 0,6-1 0 16,4-7 1-16,2-3-2 0,-1-5-1 16,4 0 1-16,-3-3-2 0,2 1 1 15,-1-2-2-15,0 2 1 0,-2 0-1 16,0 0-6-16,-2 1 5 0,-1 2-4 16,-6 4 4-16,0 2 2 0,-5 3-3 15,-2 3-3-15,3-2-6 0,-5 4-9 16,0-2-18-16,1 1-30 0,-4 2-39 15,0-1-33-15,0 1-51 0</inkml:trace>
  <inkml:trace contextRef="#ctx0" brushRef="#br0" timeOffset="205126.6968">29513 9953 475 0,'0'0'54'0,"0"0"-15"0,0 0-10 16,0 0-7-16,0 0-7 0,0 0-9 15,0 0-3-15,0 0-3 0,0 0-3 0,-2-11-1 16,2 11 1-16,0-2-2 0,0 2 5 15,0 0 1-15,0 0 3 0,0 2-2 16,5 6 0-16,0-1-1 0,1 1 0 16,0 0 0-16,0-1 0 0,-1 0 2 15,4 1-3-15,-2 0 1 0,0-3-1 16,4 5 0-16,-3-4 0 0,5 2 0 16,-5-4 0-16,3-1 1 0,-2 2-2 15,0-2 2-15,0 0-2 0,-4-2 1 16,5-1 0-16,0 0 1 0,3 0 1 0,3 0 2 15,1-5-2-15,-2-6-1 0,7-3 0 16,1-2-4-16,0-3 2 16,0-2-1-16,2 0 2 0,1 0-3 0,0-2 1 15,-2 1-5-15,-2 0-10 0,0 2 2 16,-2 3-8-16,-4 2 2 0,-5 4-2 16,-1 2-14-16,-4 3-22 0,0 2-32 15,2-1-23-15,0 1-30 0</inkml:trace>
  <inkml:trace contextRef="#ctx0" brushRef="#br0" timeOffset="214693.8663">14796 6111 163 0,'0'0'43'0,"0"0"-14"0,0 0-9 15,0 0-1-15,0 0-4 0,0 0-5 16,0 0-4-16,0 0-5 0,0 0 0 16,-30-29-2-16,28 28 1 0,2 1-1 15,0 0-3-15,-1-2 1 0,1 2-2 0,-2-1-1 16,2 1 0-16,-1-2 0 0,1 2 0 15,-2 0 2-15,2 0-1 0,0 0 2 16,0 0-2-16,0 0 2 0,0 0 3 16,0 0 2-16,0 0 0 0,0 0 0 15,0 0 0-15,0 3-1 0,0 2-1 16,2-1 2-16,2 4-1 0,0-5 2 16,-2 0-2-16,-1 1 1 0,3-2-1 15,-1 1 0-15,0 0 1 0,0 0-1 16,-3-3 0-16,0 0 1 0,0 0 1 0,2 1 3 15,-1-1 1-15,5 2 1 0,1-1 0 16,-3-1 0-16,2 2 0 0,0-2-1 16,4 0 4-16,6-3-2 0,7-4-1 15,-4-3 0-15,3-2-2 0,-1 0-3 16,1 0 0-16,0-2-2 0,-1 0 0 0,-7 4-1 16,-2 1 1-16,-3 5 2 15,-3-4 0-15,1 2 0 0,0-2-1 16,2-2 0-16,-5 2 0 0,2-4-4 15,-1 4-3-15,0 1 2 0,-2-3-4 0,-1 6-1 16,0 1 0-16,-2 3-12 0,0-2-10 16,0 2-28-16,2-1-26 0,-1 1-20 15</inkml:trace>
  <inkml:trace contextRef="#ctx0" brushRef="#br0" timeOffset="215174.6201">14690 6152 351 0,'0'0'47'15,"0"0"-5"-15,0 0-16 0,0 0-14 16,0 0-7-16,0 0-4 0,0 0-4 16,0 0-3-16,0 0-3 0,0 0-2 15,0-16 4-15,0 16 2 0,0 0 5 16,0 0 2-16,5 7-2 0,-1 0 2 16,6 4-2-16,-3 1 1 0,-2-4 0 15,3 4-2-15,-3-5 3 0,2 1-1 16,-3 0 0-16,2-1 0 0,3 4 1 0,-3-5 0 15,3 3 3-15,-3-2-5 0,2-5 3 16,-1 3-1-16,3-2-1 16,-1-1 4-16,1 0 3 0,7-2 1 0,2 0 1 15,3-7-3-15,2-4-4 0,2-3 0 16,0-4-1-16,0-2 0 0,-1 1 0 16,4-4-1-16,-5 0-1 0,1 1-1 15,-2-3-1-15,-3 3 1 0,1-3-1 16,-1 4 0-16,-4 0-4 0,1 3 1 15,-7 5-6-15,2 2-9 0,-5 6-18 0,-4 2-42 16,4 3-25-16,-4 0-63 0</inkml:trace>
  <inkml:trace contextRef="#ctx0" brushRef="#br0" timeOffset="217031.178">14721 9101 189 0,'0'0'46'0,"0"0"-15"15,0 0-11-15,0 0-8 16,0 0-5-16,0 0-4 0,0 0-4 15,0 0 0-15,0 0-3 0,0 0 1 16,-23-29 2-16,23 29 1 0,0 0 1 0,5 3 0 16,7 8 1-16,-2 3-2 0,-1 1 1 15,1-1 1-15,-3 1-1 0,-1-4 5 16,0 2-3-16,1-1 3 0,-3-3-1 16,2 5 0-16,-2-5 1 0,1-2 1 15,-1 3-1-15,-2-6 1 0,3 3 0 0,-2-3 2 16,0-1 1-16,0 0 3 0,-3-3 1 15,0 0 0-15,0 0 0 0,6 0-1 16,4 0-2-16,3-8-4 16,3-2-3-16,-2-4-2 0,2-1-1 0,0-1-6 15,1-3 5-15,1-1-3 0,0-1 2 16,0-1 0-16,0-5-2 0,3 0-1 16,1-3-3-16,-2-1 0 0,-1 2-5 15,-2 2 0-15,-4 4-9 0,-3 8-9 16,-4 5-19-16,-3 7-21 0,-3 3-15 0,0-2 4 15,1 2-3-15</inkml:trace>
  <inkml:trace contextRef="#ctx0" brushRef="#br0" timeOffset="217422.5729">14686 9180 245 0,'0'0'57'16,"0"0"-9"-16,0 0-16 0,0 0-15 0,0 0-11 15,0 0-4-15,0 0-3 16,0 0 1-16,0 0 5 0,0 0-5 15,-6-1 4-15,10 14-2 0,2 0-2 16,2-3 3-16,1 2-2 0,0 0 0 0,0 4 0 16,4-2 0-16,-3-1 0 0,-3-5 1 15,4 3 0-15,-2-1-2 0,-1-6 1 16,5 3 1-16,-5-1 2 0,4-6-1 16,7 0 3-16,0 0-3 0,8-11 1 15,2-3-1-15,3-4-5 0,1-5 1 0,2-4-6 16,2-5-2-16,-1 0-11 0,1-1-4 15,-4 0-13-15,2 0-23 16,-3 1-22-16,-1 2-45 0</inkml:trace>
  <inkml:trace contextRef="#ctx0" brushRef="#br0" timeOffset="232234.7013">13733 13689 123 0,'0'0'28'0,"0"0"1"0,0 0-2 16,0 0-1-16,0 0-1 0,0 0-3 15,0 0-4-15,0 0-8 0,0 0-8 16,0 0-4-16,-39-39-1 0,39 39 0 16,0 0 3-16,0 0 4 0,0 11-2 15,4 1 0-15,2 5 0 0,4-2-1 16,-1-6 0-16,-1 2 1 0,1-2 1 16,-1-4-1-16,6 2 0 0,-7-2 2 15,3-4-3-15,6 2 2 0,-6-1 0 16,10-2-2-16,2 0 1 0,7 0-1 0,6 0 1 15,1-2-2-15,2-1 0 0,-2 2-2 16,3-2 1-16,0 3 0 0,-2 0-1 16,4 0 2-16,4 0-1 0,-2 4 1 15,3-1 0-15,-2 0-2 0,-5 2 1 16,0 0-3-16,-6-1 1 0,-1-1 1 16,-2 0 1-16,-1-1-2 0,1 2 0 15,-5-3-2-15,1-1 2 0,-7 2-1 16,0-2 0-16,-8 0-2 0,1 0-2 15,1 0 1-15,-7 0 1 0,0 0 2 0,-6 0 2 16,0 0 2-16,0 0 0 0,1 0-1 16,-1 2-1-16,0-2 1 0,0 0-2 15,0 0-4-15,0 0-6 0,-12 0-9 16,-8 0-6-16,-7 0-8 0,-4 0-6 16,-3 0-11-16,-6 2-4 0</inkml:trace>
  <inkml:trace contextRef="#ctx0" brushRef="#br0" timeOffset="232662.7194">13614 13930 225 0,'0'0'42'0,"0"0"-14"0,0 0-2 16,0 0-6-16,0 0-5 0,0 0 1 15,0 0-2-15,0 0-2 0,0 0 0 16,0 0-3-16,60 0-3 16,-21 0-2-16,2-2 0 0,2-4-1 0,-1 2-1 15,2-2-1-15,0-1-1 0,0 3-1 16,-3-1-1-16,0 1-2 0,-1 1 2 16,-1 0-5-16,-1 0-1 0,-1 0-4 15,2 3-8-15,-4-2 0 0,-5 0 2 16,-8 2 3-16,-2-1 2 0,-8 1 3 0,-5 0-5 15,-1 0 7-15,-6 0 1 0,0 0 2 16,0 0-1-16,-2 0-5 0,-15 0-2 16,-7 0-9-16,-10 5-9 0,3 1-2 15,-1 0 1-15,10-3 13 0,2-2 13 16,8-1 6-16,5 0 2 0,3 0 0 16,-1 0-4-16,2 0 4 0,-1-1 0 15,1-1-1-15,3 2 0 0,-3-1-2 16,3 1-1-16,0 0 1 0,3-2-3 15,9 1-4-15,-1 1-28 0</inkml:trace>
  <inkml:trace contextRef="#ctx0" brushRef="#br0" timeOffset="241151.0047">18174 14809 5 0,'0'0'7'0,"0"0"1"0,0 0 1 15,0 0-1-15,0 0 0 0,0 0 0 16,0 0-2-16,0 0-2 16,0 0 0-16,89-7 1 0,-70 7-1 0,5 0 0 15,0 0 0-15,-1 0-2 0,0 0 1 16,-1 2-1-16,0-1 1 0,1 3-2 16,-2-3 1-16,0 2 0 0,0-1-2 15,2 1 0-15,-1-1 1 0,3 0 2 16,-1-2-1-16,2 0 0 0,0 0 2 0,-1 0 1 15,1 0-2-15,2-3 1 0,1-1-1 16,1-2 1-16,2 1 1 0,0-1-1 16,2 0-1-16,1 1-1 0,1 1 1 15,0-1-2-15,-3 2 1 0,1 2 0 16,-1 1 1-16,0 0-1 0,2 0 1 16,3 0 0-16,2 0 0 0,3 0 0 15,5 0-1-15,-1 0 0 0,1 0-1 16,-1 0 0-16,1-2-1 0,-1 0 1 15,1 2-2-15,0 0 0 0,-3 0 0 0,0 0 1 16,-1-1 1-16,-2 1 0 0,1-1-2 16,-1 1 2-16,-1-2-2 0,-2 1 0 15,-1 1 1-15,-4 0 0 0,1 0-2 16,-2 0 2-16,4 0 0 0,0 0-1 16,-1 0 0-16,3 3-1 0,0-1 1 15,3 0 0-15,-1 0 2 0,1-2-1 16,2 0 0-16,1 0-1 0,0 0-2 15,-1 0 2-15,0-2 0 0,-3-1-1 16,-2 2 4-16,0-1-2 0,0 1 0 0,-2-1 0 16,0 1 0-16,0-1 0 0,-2 0 0 15,2 1 0-15,-2-1 0 0,-2 2 0 16,2 0 0-16,-1 0-2 0,2 0 1 16,0 0 0-16,1 0 1 0,-1 0-2 15,1 2 0-15,-3-2 1 0,1 0 0 0,1 0 1 16,0 0-2-16,-1 0 1 0,0-3-3 15,-2 0 2-15,-1 0-1 0,1 0 2 16,0 0 1-16,1 0 0 16,-2-2 0-16,-1 2 1 0,0 0-1 0,-4 0 0 15,-1 1 0-15,0 1 1 0,0-1-1 16,2 1 0-16,-2 0 2 0,1-1-2 16,1 1 0-16,-1-1 0 0,4 1 1 15,-1-3-1-15,0 1 1 0,2 0 0 16,-3 2-1-16,-2-2 1 0,-1 1-2 0,-4 1 1 15,1-1-1-15,2-1 1 0,-2 2 0 16,0-2 1-16,-5 1-1 0,-1-1 0 16,-7 3 0-16,-4-1 0 15,4-1 0-15,-3 2 0 0,-3-2 0 0,2 2 0 16,-1-1-2-16,-1-1 1 0,1 1-3 16,0 1-1-16,-1-3-1 0,1 2-2 15,-1-1-2-15,5-1 1 0,-5 1-2 16,2 1 3-16,0-1-4 0,-6 2-6 15,0-1-15-15</inkml:trace>
  <inkml:trace contextRef="#ctx0" brushRef="#br0" timeOffset="241711.9197">19054 14816 55 0,'0'0'20'0,"0"0"-4"0,0 0-4 16,0 0-4-16,0 0-2 0,0 0-1 16,0 0-3-16,0 0 3 0,0 0 1 15,90-34 0-15,-60 32 1 0,5 0-3 16,3 2 2-16,4 0-1 0,4 0 0 15,2 2 0-15,1 2-3 0,4 1-1 0,4-1-2 16,2 0-3-16,5-3 0 0,4-1-2 16,5 0-1-16,8-1-6 0,6-6-9 15,6 0-17-15,2-1-29 0</inkml:trace>
  <inkml:trace contextRef="#ctx0" brushRef="#br0" timeOffset="242623.5231">21614 14408 54 0,'0'0'5'0,"0"0"-3"16,0 0-6-16,0 0-8 0,0 0-10 15,0 0-1-15</inkml:trace>
  <inkml:trace contextRef="#ctx0" brushRef="#br0" timeOffset="245026.7439">21261 14564 72 0,'0'0'27'15,"0"0"-10"-15,0 0-7 0,0 0-4 16,0 0-6-16,0 0-3 0,0 0 0 16,0 0 3-16,0 0 0 0,0 0 4 15,13-12-4-15,6 15-1 0,6 3 0 0,-1-1-1 16,2 2 6-16,2-2-2 0,0-2 3 15,4 0-3-15,0-3-2 0,3 0 0 16,-2 0-1-16,2 0-1 16,-2 0-2-16,-1 0-4 0,-2 0 0 0,-2 0-3 15,-1 0 0-15,-2 0-2 0,-1 0 0 16,0 0 0-16,-1 0 2 0,1 0 4 16,-1 0 4-16,-5 0-2 0,0 0 2 15,-4 0 2-15,-2 0 0 0,2 0 1 16,-8 0 0-16,-1 0-1 0,-5 0-3 0,0-1-10 15</inkml:trace>
  <inkml:trace contextRef="#ctx0" brushRef="#br0" timeOffset="245487.8194">21357 14630 54 0,'0'0'20'0,"0"0"-1"0,0 0-7 0,0 0-7 16,0 0-4-16,0 0-2 0,0 0-2 15,0 0-1-15,0 0 0 16,-3-12 0-16,3 10 2 0,3 0 1 0,2 1 1 16,1-1 0-16,-1 1-3 0,-5 1-2 15,0-2-1-15,0 2-2 0,1 0 2 16,0 0 1-16,1 0-6 0,-1 0-3 16,1 0-6-16,-1 0 6 0</inkml:trace>
  <inkml:trace contextRef="#ctx0" brushRef="#br0" timeOffset="246986.9727">19124 14539 35 0,'0'0'14'0,"0"0"0"0,0 0-3 0,0 0-1 15,0 0-3-15,0 0-3 16,0 0 0-16,0 0-4 0,0 0-2 16,0 0-2-16,3-20 0 0,-3 20 1 0,0-3-1 15,-6 3 0-15,-3 0-1 0,-2 9-5 16,-1-2 2-16,1 1-4 0,-1 0-3 16,5-3 0-16,-9 3 2 0</inkml:trace>
  <inkml:trace contextRef="#ctx0" brushRef="#br0" timeOffset="247410.3514">18317 14583 133 0,'0'0'42'16,"0"0"-3"-16,0 0-2 0,0 0-6 16,0 0-5-16,0 0-4 0,0 0-4 15,0 0-3-15,0 0-6 0,0 0-2 16,13-22-4-16,-11 20-2 0,-2 2-1 16,1-1-2-16,7 0 3 0,6-3 0 0,7 2 2 15,9-1-1-15,2 1 0 0,3 0-1 16,4 1-1-16,3-2 1 15,3-1-5-15,-3-1 4 0,6 0-4 16,-5-1 3-16,-1 2-1 0,-3 1 0 0,-3-1-2 16,-4 3 0-16,-9 0 3 0,-4 1-1 15,-5 0-2-15,-2 0-1 0,1 0-1 16,-9 0-1-16,2 0 3 0,-4 0-2 16,0 2 0-16,0 2-11 0,1-1 2 15,-3 1-5-15,-5 2-9 0,-6 5-2 0,-9 0-7 16,-2-2-10-16,-4 0 7 0,-5-2 6 15,-1 1 1-15,-5-2 12 0</inkml:trace>
  <inkml:trace contextRef="#ctx0" brushRef="#br0" timeOffset="247570.7681">18462 14608 0 0,'0'0'23'16,"0"0"3"-16,0 0-1 0,0 0 4 16,0 0-3-16,0 0 3 0,0 0 0 15,0 0-4-15,0 0-5 0,-70-32-8 16,70 25-4-16,6-1-5 0,5 5-1 0,6-2-2 15,4 5-3-15,11-1 2 0,3 1-1 16,5 0-4-16,8 1-2 0,5 3-9 16,4-2-7-16,1 2-18 0,3-1-21 15</inkml:trace>
  <inkml:trace contextRef="#ctx0" brushRef="#br0" timeOffset="248231.4515">21253 14648 64 0,'0'0'31'0,"0"0"0"16,0 0-1-16,0 0-2 0,0 0-1 16,0 0-7-16,0 0-4 0,0 0 1 15,0 0 0-15,0 0 2 0,23-17-3 16,8 17-2-16,4 3-6 0,4 0 0 0,4-1-2 16,1-2 0-16,2 0-1 15,2 0-2-15,0-5-1 0,1-3 0 16,-1 1-1-16,-3 1-1 0,-4 0 0 15,-2 1-1-15,-2 1-2 0,-3-1-1 0,-2 2-2 16,-3 0-1-16,-7 2 2 0,-2-1 2 16,-7 2-3-16,0 0-2 0,1 0-6 15,-5 0-3-15,0 0-7 0,-5 2-3 16,0 1-12-16,-4-3-8 0,0 4-19 16,0 5-21-16</inkml:trace>
  <inkml:trace contextRef="#ctx0" brushRef="#br0" timeOffset="248569.4263">21043 14762 75 0,'0'0'44'0,"0"0"-1"16,0 0-4-16,0 0-6 0,32-79-7 0,-18 66-7 15,2 4-6-15,-3 2-5 0,2 1-3 16,2 4-4-16,2 1 0 0,5 1-1 16,2 0-1-16,3 0 2 0,2 0-2 15,0 3 0-15,1 1-1 0,1 1 0 16,1-4 2-16,-1 2-1 0,2 1 0 0,1-3-1 15,1 1-3-15,0 0-2 16,-1 1-5-16,0 0-6 0,-1 2-6 0,-1 0-8 16,-2-1-10-16,-2 1-10 0,-3-2-6 15</inkml:trace>
  <inkml:trace contextRef="#ctx0" brushRef="#br0" timeOffset="249683.7462">24249 14700 17 0,'0'0'0'0,"0"0"3"16,0 0-3-16,0 0 6 0,0 0 2 15,0 0 0-15,0 0 5 0,0 0 0 0,0 0 3 16,0 0-1-16,-77-37-2 0,77 37-1 15,-1-2-4-15,1 2-5 0,-2 0-2 16,1 0-1-16,1 0 2 0,-2 0 1 16,2 0 0-16,0 0 1 0,0 0 3 15,0 0 4-15,0 0 6 0,0 0 8 16,0 0 4-16,5 0 0 0,0 4-1 16,9-4-2-16,7 0-3 0,7 0-7 15,6-4-4-15,4-2-5 0,4-1-2 16,0 2-2-16,1-1-2 0,4 0 1 0,0 1-1 15,4 2 0-15,2 0-1 0,2 1 0 16,1 0 0-16,0 0-2 0,0 1 1 16,0-1 0-16,2 1-3 0,0-1 3 15,1-1-1-15,2 0 0 0,1-1 0 16,2 2 1-16,-3-1 0 0,-5 0-3 0,-4 2-1 16,-6-1-2-16,-5 1 1 15,-6-1 3-15,-3 2-5 0,-9 0 3 16,-2-1 0-16,-9 1 0 0,-6 0 0 15,2 0-7-15,-8 0-6 0,0 0-6 0,0 0-12 16,0 0-5-16,0 0-11 0,-8 0-14 16</inkml:trace>
  <inkml:trace contextRef="#ctx0" brushRef="#br0" timeOffset="250154.2793">24162 14824 35 0,'0'0'33'0,"0"0"-1"15,0 0 0-15,0 0-4 0,0 0-4 16,0 0-3-16,0 0-8 0,0 0-4 16,0 0-4-16,83-70-2 0,-59 66 1 15,2 1-3-15,3-2 3 0,3 2-2 16,4-2 0-16,3-1 1 0,4 1-1 0,1 0-3 15,2 0 2-15,-1 0-1 0,1 2 1 16,-2 0 2-16,-1 1-2 0,3-2-2 16,-1 1-1-16,3 0 0 0,2 2 1 15,1-2 0-15,-1 0-1 0,0 0 0 16,-3-1 0-16,-3 1 3 0,-2 0-2 16,-5 2-2-16,-2-2 0 0,-5 2-3 15,-2-3 0-15,-9 1-1 0,-3 2-6 16,-5-1-5-16,-4 1-4 0,-1 1-10 15,-6 0-6-15,0-2-24 0</inkml:trace>
  <inkml:trace contextRef="#ctx0" brushRef="#br0" timeOffset="256653.9898">30469 13905 106 0,'0'0'0'0,"0"0"19"0,0 0-19 0,0 0 29 15,0 0 7-15,-14-79 3 0,13 67-1 16,1 6 0-16,0 1-1 0,0 5-5 16,-2-1-10-16,2 1-10 0,0-1-5 15,0-2-3-15,0 3-2 0,0-2 0 0,0 1-1 16,0-1 2-16,0 2-1 0,0-2 1 15,0 2-1-15,0 0 3 0,0 0-3 16,5 0 3-16,-1 0-2 16,4 2 0-16,1 1 0 0,-1 2-2 0,-1-1 0 15,0 1 0-15,2-1 1 0,-2 1-2 16,0-1 0-16,1 1 2 0,0 1 4 16,-1 1-5-16,1 2 7 0,-1-4-8 15,3 3 1-15,-3-3-1 0,2 0 1 16,2-2 4-16,1 1-3 0,0-4 2 0,6 0-3 15,0 0 1-15,7 0-2 0,-2-8 2 16,1-1-7-16,-1-3 5 0,2-2-6 16,1-1 6-16,0 0 0 0,1-1 0 15,-1 0 0-15,-1 0-1 0,-2 0-1 16,0 1 0-16,-1 0-1 0,-3-1-1 16,0 1 0-16,-2 1-2 0,-1-1-3 15,0 2-4-15,1 2-10 0,2 1-7 16,0 2-12-16,4 2-17 0,1 3-2 15,1 3-19-15,-8 0-8 0</inkml:trace>
  <inkml:trace contextRef="#ctx0" brushRef="#br0" timeOffset="257144.2195">30507 13825 278 0,'0'0'46'16,"0"0"-5"-16,0 0-8 0,0 0-18 15,0 0-14-15,0 0-2 0,0 0-1 16,0 0-1-16,0 0 5 16,0 0-1-16,-8-3-1 0,8 18 4 0,-2 8 0 15,2-3-1-15,0-2 0 0,0 0-3 16,0 0 0-16,0-5 0 0,0 5 0 16,0-6 2-16,0-2-2 0,0 3 2 15,0-3-1-15,0 1 1 0,5-3 3 16,0-1-1-16,6-3 1 0,3 1 2 0,6-5-1 15,8 0-2-15,1 0 1 0,4-8-4 16,2 0-1-16,2-5 1 0,4-1-1 16,-1-1 1-16,1-3-1 15,0-1 1-15,-1-3-3 0,-3 1 2 0,0-3-2 16,-3-1-4-16,2 0 2 0,-3-1-5 16,-1 3 2-16,-3 0 5 0,-1 5-11 15,-5 1-4-15,-3 5-23 0,-5 5-30 16,-1 2-23-16,-5 3-44 0</inkml:trace>
  <inkml:trace contextRef="#ctx0" brushRef="#br0" timeOffset="277982.3906">13068 16043 142 0,'0'0'48'0,"0"0"-6"15,0 0-6-15,0 0-10 16,0 0-7-16,0 0-6 0,0 0-8 15,0 0-5-15,0 0-4 0,0 0 3 16,-30-26-1-16,30 26 6 0,0 0 4 0,14 0 1 16,6 0 1-16,9 0-2 0,3 0-4 15,0 0 0-15,4 0-2 0,0 0-3 16,0 0-1-16,3 0-1 0,-1 0-1 16,1 0-2-16,0 0-1 0,0 0-5 15,1 3-4-15,-1-3 1 0,-1 2 1 0,3-1-1 16,-4 1-1-16,-2-2-5 0,-2 1 1 15,-6-1 0-15,-6 0-4 0,-2 0 8 16,-8 0 5-16,-4 0 3 16,3 1 10-16,-4-1-1 0,-1 0-4 0,1 2 2 15,-6-2-2-15,0 0-2 0,0 3-2 16,-3 3-5-16,-6 3-8 0,-7 0-10 16,-4 0-14-16</inkml:trace>
  <inkml:trace contextRef="#ctx0" brushRef="#br0" timeOffset="278333.955">13029 16175 183 0,'0'0'42'0,"0"0"-12"0,0 0-7 15,0 0-3-15,0 0-2 0,0 0-6 0,0 0-9 16,0 0-3-16,0 0-1 0,-29-29 1 16,38 29 0-16,8 8 0 0,9 2 0 15,1-1 3-15,5 0-3 0,6-3 1 16,1-1 0-16,5-2 1 0,3-1-1 16,-1-2-2-16,3 0 0 0,-1 0-1 0,-3 0-2 15,-2 0 1-15,-1-2-2 16,-4 0-1-16,-3-1-1 0,-5 2 1 15,-8-1 3-15,-5 0 1 0,-7 2 2 16,-4-2 0-16,0 2-1 0,-6 0-1 0,0-2-4 16,0 2-6-16,-2-1-14 0,-12 1-11 15,-9 0-11-15,-9 1-11 0,-3 7-7 16</inkml:trace>
  <inkml:trace contextRef="#ctx0" brushRef="#br0" timeOffset="278545.6516">12793 16296 173 0,'0'0'51'0,"0"0"-8"0,0 0-13 15,0 0-5-15,0 0-3 0,0 0 0 16,0 0 2-16,28-85-1 0,-5 76-7 16,3 0-6-16,5 3-6 0,7-2-4 15,5 2 2-15,5 0-4 0,1 2-1 16,2 0 0-16,-2 3-3 0,6 1-4 0,1 0-3 15,0 0-11-15,1 0-23 0,4 5-26 16,4 4-48-16</inkml:trace>
  <inkml:trace contextRef="#ctx0" brushRef="#br0" timeOffset="279549.9576">15973 16264 107 0,'0'0'36'0,"0"0"-3"16,0 0-2-16,0 0-10 0,0 0-7 16,0 0-4-16,0 0-3 0,0 0 0 0,0 0 1 15,-10-15 2-15,14 14-5 16,9-1 3-16,3 1-3 0,-2 1 0 15,7 0 0-15,-4 0-3 0,2 0 1 16,4 0 1-16,0 0-2 0,-1 0-1 0,1 0 1 16,0 0-2-16,3 0 2 0,6 0 0 15,3 0-1-15,4 0-1 0,3 0 2 16,1-2-2-16,6-1 0 0,3-3 0 16,1 0 1-16,3 0-2 0,-1-2 1 15,1 0-2-15,-3 3 1 0,-2-2 1 0,1 3-2 16,-1 0 1-16,-5 0 1 0,0 1-3 15,-2 2 1-15,-4-1-1 0,1 2-1 16,-2 0 1-16,0 0 1 16,-1 0 0-16,-3 0-1 0,0 0 0 0,-3 0 0 15,0 0-2-15,-3 0 0 0,-2 0 1 16,-2 0-3-16,-6 0 0 0,1 2-2 16,-8-2 0-16,1 0-4 0,1 0-5 15,-8 0-2-15,1 0 1 0,-7 0 3 16,0 0 1-16,0 0 4 0,2 0-1 0,-2 0 2 15,0 0 2-15,-3-2-2 0,-8-2-6 16,3 1-9-16,-5 1-9 16</inkml:trace>
  <inkml:trace contextRef="#ctx0" brushRef="#br0" timeOffset="280066.3076">15915 16284 41 0,'0'0'22'0,"0"0"-1"0,0 0-6 16,0 0-1-16,0 0 3 0,0 0 3 15,0 0 4-15,0 0 2 0,0 0-2 16,22-1-4-16,2 2-3 0,2-1-1 16,0 2-1-16,2-2 1 0,-1 0-2 15,1 0 0-15,1 0-4 0,1 0 0 0,3-3-3 16,5 0 0-16,7-4-3 0,7 0-2 15,4-1 2-15,3-1-3 16,5 0-1-16,1 0 0 0,2 0 0 0,1 1 0 16,-2 2 0-16,1 2-1 0,-5-1-3 15,0 2 1-15,-4 0-3 0,-3 1 2 16,0 1-3-16,-5-1 0 0,-2 2 0 16,-2 0 0-16,-5 0 0 0,-5 0 0 15,-4 0-2-15,-3 2-1 0,-3 1 0 16,-3-2 0-16,-7 3 0 0,1-3-8 0,-1 1-7 15,-4-1-9-15,5-1-1 0,-4 2 1 16,-3-2 8-16,3 0 6 0,-3 0 1 16,2 0-4-16,-8 0-6 0</inkml:trace>
  <inkml:trace contextRef="#ctx0" brushRef="#br0" timeOffset="280582.6565">16019 16290 50 0,'0'0'17'0,"0"0"-3"16,0 0 0-16,0 0-2 0,0 0 4 15,0 0 4-15,0 0 5 0,0 0 2 0,0 0 0 16,0 0-5-16,19-4-5 0,-4 8 0 15,0-1-2-15,4 4-1 0,1-3 0 16,-1-1-4-16,2 0 1 16,5 0-2-16,5-3 0 0,7 0-1 0,7 0-2 15,7-5-1-15,3-2-2 0,6-1-1 16,1-1-2-16,3 1 2 0,1 1-1 16,1-2-1-16,-1 0-1 0,-1 1-2 15,0 1-1-15,-1 0-2 0,-2 1 0 16,-4 2-2-16,-3-1-1 0,-2 2-1 0,-5 3-3 15,-2 0-1-15,-5 0 0 0,-6 0-3 16,-5 5 0-16,-5 1-6 0,-4 0-4 16,-8 0-4-16,-1-2 1 0,-2 3-2 15,-1-1-8-15,1-1-14 0</inkml:trace>
  <inkml:trace contextRef="#ctx0" brushRef="#br0" timeOffset="281614.9272">18025 16255 202 0,'0'0'35'0,"0"0"-14"0,0 0-10 16,0 0-2-16,0 0-9 0,0 0-12 16,0 0-15-16,0 0-37 0,0 0-77 15</inkml:trace>
  <inkml:trace contextRef="#ctx0" brushRef="#br0" timeOffset="282494.0046">20091 16151 166 0,'0'0'39'0,"0"0"-5"0,0 0-7 15,0 0-5-15,0 0-5 16,0 0-5-16,0 0 1 0,0 0 0 15,0 0 0-15,-8-22 1 0,23 22-2 16,6 0-3-16,9 7-1 0,4-3-1 0,0 0 0 16,7-1 0-16,-1-3-3 0,6 0 1 15,-1 0-4-15,3-3 0 0,1-3 1 16,2 4 1-16,2-2 0 0,2 1-3 16,0 0 0-16,0 0-1 0,-2 0 0 15,-3 2-2-15,0-1 1 0,-2 2-1 16,0 0-4-16,1 0 1 0,-3 2 1 15,2 1 0-15,-2-2-1 0,0 2 0 16,-2-2-2-16,-2 1-4 0,-3 0 2 16,-3-1-2-16,-1-1 1 0,-5 2 0 0,-8-2 0 15,-3 0-3-15,-5 0-2 0,-2 0-7 16,0 0-9-16,-6 0-4 0,0 0-1 16,-6 0 4-16,0-2 2 0,0 2-4 15,2 0-8-15</inkml:trace>
  <inkml:trace contextRef="#ctx0" brushRef="#br0" timeOffset="282905.5921">20174 16316 110 0,'0'0'37'16,"0"0"-5"-16,0 0-8 0,0 0-7 16,0 0-5-16,0 0-2 0,0 0-3 15,0 0-1-15,0 0 1 0,-22-26 3 0,35 24 2 16,5 2 2-16,9 0 1 15,5 0 2-15,3 0 2 0,5-2-2 16,3-1-3-16,6-4-3 0,2 1-2 0,4 0-3 16,4-3-1-16,2-1-1 0,3-1-3 15,-1-3 0-15,1 0 1 0,-2 1-4 16,-1 1 2-16,-2 3 0 0,-2-2-2 16,-4 2-1-16,-2 1-3 0,-2 2-1 15,-3 2-2-15,-3 1-2 0,-5 3-5 0,-2 0-6 16,-4 0-12-16,-1 0-21 0,-4 1-18 15,0 4-22-15</inkml:trace>
  <inkml:trace contextRef="#ctx0" brushRef="#br0" timeOffset="283263.3773">20285 16350 125 0,'0'0'42'0,"0"0"-3"15,0 0-8-15,0 0-4 0,0 0-6 0,0 0-3 16,0 0-2-16,0 0-2 0,0 0-3 16,0 0 0-16,72-19-2 0,-40 13-1 15,2 4-2-15,0-2-2 0,1 0 0 16,4 0-3-16,3 0-1 0,7-2 0 16,0 1-4-16,3-1-3 0,2 0-3 0,-4 2-10 15,2 2-10-15,0 2-29 16,-2 0-41-16</inkml:trace>
  <inkml:trace contextRef="#ctx0" brushRef="#br0" timeOffset="284715.5924">27715 16070 14 0,'0'0'6'0,"0"0"0"0,0 0-1 0,0 0 1 15,0 0 1-15,0 0 2 0,0 0-1 16,0 0 0-16,0 0 1 0,-16-1-2 16,15 1 1-16,1 0 0 0,-2-2 3 15,1 2 5-15,-1 0 5 0,1 0 4 16,0-2-1-16,-1 2-4 0,1 0-6 0,-1-1-2 15,-4-1 1-15,2 1 1 0,-2-1 3 16,2 2 3-16,4 0 3 0,-1-2 3 16,1 2-1-16,-2 0-3 0,1-1-7 15,1 0-5-15,0-4-7 0,3-1-2 16,11-4-1-16,5 2 0 0,4-1 1 16,4 1 1-16,4 1-1 0,0 0-2 15,3 1-1-15,2 1 1 0,-1 3-1 16,2-3 1-16,-2 3-4 0,-2-1 1 15,0-1-6-15,-2 1-3 0,-1 0 2 0,-2 2-2 16,-3 1 3-16,-5 0 2 0,-2 0-5 16,-5 0 0-16,-7 0-9 0,3 0-7 15,-9 0-8-15,0 0-7 0,0 0-13 16,0 0-18-16</inkml:trace>
  <inkml:trace contextRef="#ctx0" brushRef="#br0" timeOffset="285056.0466">27466 16096 156 0,'0'0'42'0,"0"0"-8"0,0 0-7 15,0 0-6-15,0 0-1 0,0 0-3 16,0 0-1-16,0 0-6 16,0 0-2-16,0 0-3 0,94-41-1 0,-65 38-1 15,2 0-2-15,0 1 0 0,1-2-1 16,1 0-1-16,1 3 0 0,-1 0-4 16,0-2 0-16,1 3 2 0,-3 0-3 15,4-2-1-15,0 0 0 0,-5-1-1 16,-2 2-1-16,-8-2-4 0,-7 2 1 0,-3-1 2 15,-6 2-2-15,1-3-2 0,-1 3-19 16,-4 0-11-16,-3-2-14 0,-11 2-20 16</inkml:trace>
  <inkml:trace contextRef="#ctx0" brushRef="#br0" timeOffset="285314.1118">27384 16229 123 0,'0'0'42'0,"0"0"-2"15,0 0 0-15,0 0-5 0,0 0-6 16,0 0-3-16,0 0-6 0,0 0-7 16,98-57 1-16,-73 46-5 0,1-1-3 15,0 1-1-15,1 2-4 0,4 0 0 0,-1 1-1 16,3 2 0-16,2 0-1 0,0 0-3 15,0 3-4-15,1 1-3 16,0 2-9-16,0 0-4 0,3 0-12 0,2 0-29 16,2 5-33-16</inkml:trace>
  <inkml:trace contextRef="#ctx0" brushRef="#br0" timeOffset="286782.6349">23652 15979 101 0,'0'0'31'0,"0"0"-2"0,0 0-3 0,0 0-2 15,0 0-4-15,0 0-7 0,0 0-4 16,0 0-5-16,0 0-2 0,-8-17-2 16,8 17 2-16,0-1 1 0,0 1-1 15,12 0 0-15,5 0 1 0,7 0-2 16,0 3 1-16,1 1 2 0,2 1-1 16,2-1 1-16,3-1-1 0,4-1 1 15,5 0 1-15,3-2-2 0,4 0 0 16,4 0 0-16,3 0-2 0,4 0 0 15,3 0-2-15,2 0-1 0,0-4 0 0,1 1 0 16,-2 1 0-16,1 0 0 0,0-1-1 16,-4 0 1-16,3 0-2 0,-6-2 2 15,-2 0 0-15,-3 0-1 0,-8-3 3 16,-6 1 0-16,-7 2 1 0,-6-1 1 16,-8 1-4-16,-7 2 2 0,-5 1 0 0,-5 2-1 15,0-1-5-15,0 1-3 16,0 0-10-16,0 0-13 0,-12 0-13 15,-8 11-21-15,-9 4-33 0</inkml:trace>
  <inkml:trace contextRef="#ctx0" brushRef="#br0" timeOffset="287191.8696">23595 16006 94 0,'0'0'25'0,"0"0"-6"0,0 0-5 16,0 0 1-16,0 0-2 0,0 0 1 0,0 0 1 15,0 0 1-15,0 0 0 0,0 0 1 16,26 0-1-16,5 0 1 0,2 0-3 16,3 0-2-16,7 0-1 0,2-1-1 15,6-2-3-15,4 1-1 0,0-3-4 16,3 3 1-16,1-3-3 0,0 1-1 16,3-3-1-16,-1 3-1 0,1-1-1 15,0 1 2-15,-2 1-4 0,-3 1-2 16,-3 2 0-16,-8 0-5 0,-5 0-3 15,-7 2-8-15,-10 4-7 0,-7-1-5 0,-10-2 3 16,-2-1 5-16,-5 3 4 0,0 0-1 16,-2 5-4-16,-8 2-11 0</inkml:trace>
  <inkml:trace contextRef="#ctx0" brushRef="#br0" timeOffset="287443.837">23785 16049 149 0,'0'0'50'0,"0"0"-10"16,0 0-17-16,0 0-11 0,0 0-8 15,0 0-2-15,0 0-1 0,0 0 0 0,0 0 3 16,88-15-3-16,-42 15-1 0,6 0 1 15,6 0-1-15,6 0-1 0,2 0 0 16,5 0-4-16,4 0-3 0,3 0-13 16,2 0-23-16,1 0-29 0</inkml:trace>
  <inkml:trace contextRef="#ctx0" brushRef="#br0" timeOffset="301847.2264">12701 17436 28 0,'0'0'11'0,"0"0"-2"0,0 0-7 0,0 0-5 16,0 0 1-16,0 0 2 0,0 0 0 16,0 0 5-16,0 0-4 0,0 0-1 0,12 7 3 15,3-7-3-15,5 2-4 0,-1 0 1 16,-2-2 1-16,2 0 0 15,2 0 1-15,3 0-3 0,2 0-6 16,-3-2 6-16,-2 0-3 0,0 0 1 0,-5-1 9 16,-3 1-4-16,-1-1 2 0,-7 1 1 15,1 2-2-15,-6 0 1 0,0 0 0 16,0 0 5-16,0 0 0 0,3 0 1 16,-3 0 0-16,0 0-4 0,0 0 3 15,-9 0-4-15,-8 5 3 0,-3-1-2 0,5-1 0 16,-2 2-1-16,-2-2-1 0,-4 2 4 15,-3 2-1-15,-1-2-2 0,-1 2 2 16,-1 4-3-16,3-4 1 16,-2 1 0-16,1-1 8 0,11-4-3 0,-1-1 0 15,5-2 0-15,4 0-1 0,-3 0 0 16,7-4-1-16,-3-2 0 0,4 3-3 16,0-2-1-16,3-4-2 0,0 4 2 15,0-3-2-15,10-4 0 0,-1 5-1 16,4-2-2-16,6 5 3 0,-3 3-3 0,7-1 4 15,0 2-2-15,-2 0 0 0,-3 3-3 16,5 4 0-16,-3-1 0 0,-2 1 2 16,-3-3-1-16,-1 1 3 15,-4-5 1-15,3 4-1 0,-3-3 2 0,0 3-2 16,0-3 2-16,-4-1 4 0,-2 1-2 16,-4-1 8-16,0 0-3 0,0 0-4 15,2 0 1-15,-2 0-3 0,0 0 3 16,0 0-4-16,0 0 0 0,-6-1 1 15,-4 0 0-15,-9-5 1 0,10 3-2 0,-9 3 2 16,0-2-3-16,5 2 2 0,-8 0 0 16,3 0 0-16,-1 2-1 0,2 1-3 15,7-2 1-15,6 0 2 0,4-1-1 16,-2 0 2-16,2 0 1 0,-1 0-3 16,-1 0 2-16,1 4-5 0,-1-4 0 0,1 0-2 15,-1 0 0-15,2 0 3 0,-1 0 1 16,1 0 1-16,0 0-3 15,7-5 2-15,5-1-2 0,8-1-1 16,0 0 2-16,1 1-3 0,3 1 1 0,1 2-2 16,1 1-3-16,0 0 2 0,-2-1-4 15,1 3-6-15,-2-2 3 0,-6 1-6 16,-8 0 0-16,-3 1-3 0</inkml:trace>
  <inkml:trace contextRef="#ctx0" brushRef="#br0" timeOffset="302004.595">12903 17470 0 0,'0'0'11'15,"0"0"3"-15,-94 13-2 0,65-10 1 16,3-3 3-16,8 0-2 0,1 0 1 16,7 0-4-16,3 0-4 0,-2-5 0 15,6 3-3-15,-1-2-5 0,1-5 2 16,3 2-6-16,7-4 0 0,5-1 3 16,4 5-6-16,-3 2-4 0,6 1 2 15,-8 4-10-15,5 0-17 0</inkml:trace>
  <inkml:trace contextRef="#ctx0" brushRef="#br0" timeOffset="305493.9729">14622 17306 13 0,'0'0'5'0,"0"0"5"16,0 0-3-16,0 0 0 0,0 0-5 15,0 0 3-15,93 42 0 0,-66-36-5 16,1-6 5-16,2 4-5 16,0-4 0-16,2 0 1 0,1 0-5 0,2 0 2 15,3 0-1-15,3 0-1 0,0-4-4 16,0-1 6-16,-1 3-4 0,1-4 0 16,-5 5 1-16,-3-4-1 0,-10 1 4 15,-4 4 0-15,-5 0 1 0,-8 0-1 16,0 0 1-16,-6 0 0 0,0 0 2 0,0 0 2 15,2 0-5-15,-2 0 6 0,1 0-2 16,-1 2-1-16,0 0 1 0,0 3-4 16,-1-3 1-16,-2 3 0 0,1-3 2 15,2-2-1-15,-1 0 1 0,1 0 1 16,-2 0-4-16,-4 0 5 0,2 0-2 16,-6-1-2-16,1-4 2 0,-1 3-3 15,0 1 2-15,-1 1 0 0,-8 0 0 16,1 0 1-16,-6 0-2 0,-1 7 1 15,-1 0-2-15,-1 2 4 0,-1 3-1 0,-2 3-4 16,-3-1 3-16,1 0 0 16,0 1-1-16,0-1 6 0,1 0-5 0,2-2 1 15,0 1 0-15,4-6 1 0,2 3-1 16,4-4-2-16,3-2 3 0,3-1 3 16,2-3 3-16,-1 0 4 0,1 0-1 0,0-3 1 15,1-4 2-15,3 1 3 16,0-1 3-16,-2 2 2 0,8 3-1 15,-2-1-5-15,3 3-4 0,-2-2-5 16,2 2-2-16,0-1-3 0,0 0-1 0,0 1 1 16,10-4-2-16,8 2 0 0,4-1 2 15,2 3-1-15,2-2-1 0,3 2 2 16,3-3 0-16,1-1-2 0,5-3-2 16,-1 0 1-16,5 0 0 0,0-3 0 15,-1 0 0-15,0 3-3 0,-3 3 1 0,-2-2-1 16,-1 1 2-16,-3 2 1 0,-3 1-4 15,-9 2 0-15,-1 0 3 0,-8 0-3 16,-5 0 3-16,0 0-2 16,-6 0-3-16,3 0 4 0,4 0-1 0,-3 0 0 15,2 0 2-15,-6 0-3 0,0 0-1 16,0 0-3-16,0 0 0 0,0 0-4 16,0 0-6-16,0 2-5 0,-3 1-5 15,-8 0-6-15</inkml:trace>
  <inkml:trace contextRef="#ctx0" brushRef="#br0" timeOffset="305750.1315">14764 17475 41 0,'0'0'12'0,"0"0"-6"0,0 0-4 16,0 0 1-16,0 0-4 0,0 0 2 15,0 0 2-15,0 0-2 0,0 0 1 0,0 0 1 16,75 6 0-16,-46-1 1 0,7-3 0 16,2 0-1-16,5-2-3 0,2 0-1 15,4 0-1-15,-1-4-1 0,7-2 1 16,-3 0-5-16,0 0 1 0,-3 1-6 16,-2-4 1-16,-6 3 3 0,-6 1-3 0,-10 2 0 15,-6-1-2-15</inkml:trace>
  <inkml:trace contextRef="#ctx0" brushRef="#br0" timeOffset="305987.9296">15123 17391 38 0,'0'0'17'0,"0"0"-5"0,0 0-1 0,0 0-4 16,0 0 0-16,0 0 0 0,0 0-1 16,0 0 0-16,0 0-4 0,0 0 2 15,57 2-1-15,-13-5-1 0,2-6-4 16,7 5 0-16,-3 1-6 0,2-2-7 16,3 2-10-16,-3-1-35 0</inkml:trace>
  <inkml:trace contextRef="#ctx0" brushRef="#br0" timeOffset="308430.3638">16951 17375 114 0,'0'0'23'0,"0"0"-5"0,0 0-8 16,0 0-10-16,0 0-4 0,0 0 1 16,0 0 5-16,0 0 3 0,0 0 1 0,-12-7 4 15,24 7-2-15,6 0-3 0,7 0-3 16,-2 0 0-16,0 1-1 0,0-1 1 15,2 0 3-15,-1 0-3 16,0 0-3-16,2 0-1 0,1 0 0 0,-1 1-1 16,3 3-2-16,-2-3 2 0,1 1-8 15,-5 2-8-15,0-2 4 0,-7 0 0 16,0 3 3-16,-5-4 8 0,0 0-1 16,0 2-1-16,-6-3 2 0,2 2 4 15,-7-2-1-15,0 0 1 0,0 0 0 16,0 0-1-16,0 1-1 0,0 2-6 0,-9-1 3 15,-5 4-5-15,-5-2-2 0,1 2-1 16,0 2-3-16,0 1-4 16,4-4 7-16</inkml:trace>
  <inkml:trace contextRef="#ctx0" brushRef="#br0" timeOffset="309153.1099">17054 17454 6 0,'0'0'11'16,"0"0"0"-16,0 0 5 0,-88 16 0 0,77-13 0 15,-4-3 5-15,2 1 1 16,2-1 2-16,1 0 6 0,5 0-4 0,-2-1-5 16,3-2-2-16,1-1-4 0,0 3-3 15,3 1 0-15,-1-2-6 0,1 2-2 16,0 0 1-16,0 0-5 0,0-4 4 0,12 1-4 16,-1 0-2-16,9 1 4 15,0 2-5-15,3 0 3 0,9 0-2 16,-2 0-2-16,1 0-3 0,1 0-1 15,1 0 1-15,2 0-5 0,-1 0-1 0,2-6 0 16,-4 2-2-16,-2-1-2 0,-5 0 2 16,-5 3 0-16,-9-2 0 0,0 3 8 15,-7 1 1-15,1 0 3 0,1 0 1 16,-6 0-1-16,0 0 2 0,0 0 1 16,-14 0 0-16,-6 0 0 0,-6 0 0 0,-1 0-3 15,1 0 5-15,-3 1-1 0,-2-1-1 16,1 2 4-16,1 0-1 15,-1-2 3-15,-2 1 2 0,2-1 3 16,-1 1 1-16,2-1 1 0,3 2 2 0,6-2-2 16,3 0 0-16,4 0 1 0,0 0-1 15,-2 0 2-15,5 0 3 0,-2-2-3 16,8 1-2-16,-1 1-1 0,5 0-2 16,-2-1-2-16,2 1-3 0,-1 0-2 15,1 0-3-15,0 0 0 0,0 0 3 0,8 0-1 16,10 0 3-16,5 2-10 0,3 0 4 15,1-2 0-15,3 0-4 0,2 0 4 16,-1-3-7-16,0 0-3 16,1 0-1-16,-1 3-5 0,0-6 0 0,0 4-6 15,-2-2 0-15,-7 3-5 0,-2-1 1 16,-8 2 4-16,-6 0 5 0,0 0 8 16,-6 0 7-16,0 0 3 0,0 0 0 15,0 0-1-15,-12 0 0 0,-6 0 1 16,-7 2 0-16,1-1 4 0,1-1-4 0,5 1 3 15,-2-1-1-15,1 0 2 0,-2 0 0 16,-1 0 3-16,0 0 3 0,3 0-1 16,-2 0 3-16,2 0 1 0,-1 0 2 15,5 0 3-15,4 0 1 0,-1 3 0 16,5-3 1-16,3 0 0 0,4 0-6 16,-2 0-5-16,2 0-5 0,13-4-5 15,9-7 1-15,10 0 0 0,7-2-3 16,1 1-5-16,8 1-29 0,-2 4 3 15,5 0-24-15,-2 0-69 0</inkml:trace>
  <inkml:trace contextRef="#ctx0" brushRef="#br0" timeOffset="312589.4378">22822 18447 100 0,'0'0'37'16,"0"0"2"-16,0 0-3 0,0 0-1 15,0 0 2-15,0 0-8 0,0 0-1 0,0 0-11 16,0 0-4-16,-32-45-2 0,32 35-6 15,7-3-2-15,4 4 6 16,1 1-6-16,5-3-1 0,1 3 0 16,2 1-3-16,0 0 2 0,3 1-3 0,2-2 0 15,-1 3-4-15,1 3 1 0,-2-1-3 16,2 1-1-16,-2-1 2 0,1 0-8 16,0 1 0-16,2-5-5 0,0-1-9 15,1 1-5-15,1-1-11 0,-1 3-1 16,-2-2 7-16,-2 2 3 0,-6 2 11 0,-8-1 9 15,2 1 3-15,-6 3 8 0,-1 0-1 16,2 0 7-16,-6 0-2 0,0-4 0 16,0 0 4-16,0 0-9 0,-7 1 5 15,-9-1 0-15,-3 4-6 0,-9 11 1 16,0 1 2-16</inkml:trace>
  <inkml:trace contextRef="#ctx0" brushRef="#br0" timeOffset="312842.2541">22823 18519 97 0,'0'0'38'0,"0"0"1"0,0 0-2 16,0 0 0-16,0 0 1 0,0 0-8 16,0 0-2-16,0 0-9 0,0 0-9 0,0 0 0 15,-33-64-1-15,50 49 1 16,2-1-4-16,2 1 2 0,4 3 1 15,0-3-3-15,1 0 0 0,1 3-6 16,2-3-3-16,-1 2-1 0,-1 2-2 0,0 4-1 16,-1 1-5-16,-1 3-9 0,1-2-7 15,0-2-22-15,0 0-17 0,3 3-7 16,-3 1-15-16</inkml:trace>
  <inkml:trace contextRef="#ctx0" brushRef="#br0" timeOffset="313065.2976">22879 18490 232 0,'0'0'74'16,"0"0"-17"-16,0 0-16 0,0 0-12 15,0 0-9-15,0 0-3 0,0 0-4 16,77-53-8-16,-49 38-2 0,-1 1-3 0,0 3 0 15,1-1 1-15,-1-2-6 0,2 1-5 16,3 2-12-16,-2 2-37 0,2 6-60 16,0 3-108-16</inkml:trace>
  <inkml:trace contextRef="#ctx0" brushRef="#br0" timeOffset="314425.8086">13685 18566 130 0,'0'0'39'0,"0"0"1"16,0 0 2-16,0 0-15 0,0 0-8 0,0 0-1 16,0 0-12-16,0 0-1 0,0 0 3 15,0 0-6-15,-20-14 3 0,23 11-4 16,7 0 1-16,12-2 2 0,1 5-2 16,3 0 0-16,4-3-3 0,1 2-1 15,-1-2 2-15,-1 1-5 0,6 2 3 0,-5 0-2 16,-1 0-8-16,1 6 5 0,-1 0 0 15,-1 1 1-15,-1-2 2 0,2 0 0 16,0 3-2-16,0-5-6 0,-2 1 1 16,-8-1-3-16,0-1-1 0,-7-2 9 15,-5 0 0-15,3 0 7 0,-6 0 3 16,1 0-3-16,-1 0 4 0,-4 0 4 16,0 0-6-16,0 0-2 0,-10 0-1 15,-9-3-5-15,-7-2 10 0,-2 4 0 16,-2 1 0-16,-2-3-1 0,-3 3-4 0,-2 0-2 15,-1 0-7-15,-4 0-7 0,-2 4-4 16,-3 7-5-16,3-4 7 0,3-2 12 16,8 0 5-16,10-5 3 15,4 3-2-15,6-3 6 0,1 0-6 0,-1 0 2 16,3 2 1-16,-2-2-4 0,4 2 6 16,5 1 4-16,3-3 1 0,-1 0-1 15,1 0-1-15,-2 0 5 0,1 0-2 16,-1 0-6-16,2 0 3 0,0 0-6 15,0 0 5-15,12-5 4 0,7 0-5 0,7-2-3 16,-2-2-2-16,6 2 2 0,-1 1-1 16,2 3-2-16,-2-2 4 0,2 5-4 15,0-5-3-15,-1 2 2 0,-5-2-4 16,1 3-6-16,-3 2 4 0,-4 0 3 16,-3 0-1-16,-3 0 4 0,-5 0 1 0,3 2-7 15,-7-1 4-15,0 3 4 16,-4-4 1-16,0 0 8 0,0 0-1 15,0 0 5-15,-13 3-4 0,-8 4-4 16,-7 0-1-16,-2 4 0 0,-2-1 4 0,0 2 2 16,2-7 0-16,-2 0 4 0,5-2-1 15,3-3-7-15,4 0 4 0,5 0-8 16,0-8 6-16,4 1 4 0,-3-3-7 16,8 4 4-16,3 3-6 0,0 2-7 15,3-7 4-15,0 1-2 0,6-6-5 0,10-2 0 16,3 5-4-16,7-2-2 0,3 2-4 15,6 3-8-15,1 1-16 0,0 6-26 16,3 1-30-16,-3 13-61 16</inkml:trace>
  <inkml:trace contextRef="#ctx0" brushRef="#br0" timeOffset="316603.6386">15138 18499 135 0,'0'0'32'0,"0"0"-15"0,0 0 1 16,0 0-2-16,0 0-3 0,0 0 0 16,0 0-5-16,0 0 2 0,0 0 0 15,-34-2-8-15,33 2 2 0,-1 0-2 16,2 0-1-16,-1 0-1 0,1 0 3 0,0 0-2 15,0 0 0-15,0 0 0 0,0 0 4 16,4 0-5-16,4 0-6 0,6 0-3 16,4 0-7-16,-6 0-3 0,8 2-1 15,-1-2-7-15,-5 3 1 0,8-3-1 16,-3 0-15-16,0 2 5 0,1 3-12 0</inkml:trace>
  <inkml:trace contextRef="#ctx0" brushRef="#br0" timeOffset="317349.283">15326 18534 105 0,'0'0'18'0,"0"0"9"0,0 0 9 15,0 0-4-15,0 0-5 16,0 0-4-16,0 0-14 0,-86-5-2 15,74 5 1-15,4 5-5 0,-1-1 7 16,1 2-3-16,4-1-5 0,2-3-1 0,2-2 3 16,-2 0-2-16,2 0 0 0,-1 1-1 15,1 1-1-15,-2-2 4 0,2 0 3 16,0 0 3-16,13-3-9 0,5-7-2 16,6-2-1-16,2-3 0 0,-3 3 5 15,-1-2-3-15,1 2 2 0,-3 3-5 0,-2 1 2 16,-7 1 2-16,2 2-6 0,-4 2 4 15,2-1-3-15,-2-1 1 0,0 2 1 16,1-3 0-16,-6 4-4 16,1 0-2-16,-5 2-4 0,0-2 5 0,0 2 0 15,1 0-2-15,-1 0 0 0,0 0-7 16,0-3-8-16,0 3 2 0,0 0 4 16,-1 0 4-16,-17 0 7 0,-5 0 5 15,-7 3 2-15,-1 1 1 0,2 4 2 16,2 0 3-16,8-7 3 0,6 2 1 0,2 0 1 15,-1-1-4-15,-4 4 3 0,-4 1 1 16,3 5 4-16,2 1 5 0,5-6 1 16,3 1 0-16,4-4 0 0,3-4 1 15,-5 0-1-15,1 0 1 0,0 0-2 16,-1 0-3-16,5 0-5 0,-1 0-5 0,1 0-1 16,0 0-6-16,1 0-2 15,11-4-2-15,7 1-1 0,3 1-1 16,1 1-1-16,-6-1 2 0,0 2-5 15,2 0 2-15,-1 2-5 0,5 4-1 0,-8 1 1 16,0-5-7-16,-1 1-1 0,-5-2-8 16,9 1-8-16,-6 0-8 0,-1 1 5 15,0-2 10-15,-7 0 13 0,2 1 10 16,-6-2 5-16,0 0-2 0,0 0 3 16,0 3 9-16,0-3 2 0,-9 5 5 0,-6-1 4 15,-8 2-3-15,-1 1 10 0,0-2 2 16,-1-2 0-16,2 2-2 15,1-3-5-15,5 1 0 0,0 0 0 16,5-2-6-16,5 2 4 0,1-3-6 0,6 0-7 16,-5 0 6-16,0 2-9 0,1-1-5 15,-1 1 6-15,5-2-11 0,0 3-9 16,9 0-13-16,10 4-48 0,5 3-82 16</inkml:trace>
  <inkml:trace contextRef="#ctx0" brushRef="#br0" timeOffset="318774.4514">17189 18758 18 0,'0'0'13'0,"0"0"-3"0,0 0-4 15,0 0 0-15,0 0-4 0,0 0 2 16,0 0-2-16,0 0 1 0,0 0 6 0,0 0-2 15,-1 13 2-15,4-12 8 0,2 0 1 16,10 4 2-16,2-4 4 0,2 5-9 16,7-4-5-16,0 5 2 0,0-7-4 15,2 1 0-15,2-1-2 0,6 0-2 16,-1 0-1-16,2 0 2 0,2 0-3 0,5 0 4 16,2 0-1-16,3-1-8 15,2-6 3-15,2-1 5 0,1 1-6 16,-1-2 2-16,-2-1 2 0,-2-3-8 15,-4 4 7-15,-2-3-2 0,-2 3-1 0,-4 3 3 16,-2 0-5-16,-3 2 2 0,-3-2 4 16,-3 3 0-16,-7 2-5 0,-3 0-2 15,-5-1 2-15,-1 2 2 0,-1 0-1 16,-5 0 1-16,2 0-3 0,-5 2-2 16,2 0 3-16,0 1-3 0,0 5-3 0,-1-3-4 15,-2-1-11-15,0 7 3 16,0-4-11-16,0 3-4 0,0 2-5 15,0-2-4-15</inkml:trace>
  <inkml:trace contextRef="#ctx0" brushRef="#br0" timeOffset="319473.3835">17752 18572 5 0,'0'0'2'0,"0"0"0"0,0 0 2 0,0 0 5 15,0 0 5-15,0 0 0 0,0 0 0 16,0 0 2-16,0 0-7 0,29 9 5 16,-5-9-3-16,9 3 1 15,5-3-6-15,4 0 6 0,1 0-5 0,3 0-2 16,-1 3 6-16,3 4-9 0,-2 0 0 16,3 3-4-16,-2 1 0 0,0 2-4 15,-3 1 2-15,-2-2 4 0,-5 0-5 16,-3-4 1-16,-5 1-7 0,-5-1-7 15,-5-1 10-15,-5-1 2 0,-6-1 0 0,-4-2 2 16,-4-3-3-16,0 0 3 0,0 0 5 16,-10 2-2-16,-7-2 4 0,-9 0-5 15,-1 0 1-15,-3 0-1 0,-2-2 2 16,-2 0 4-16,0 2-6 0,-2 0 0 16,1 0 4-16,1 0-6 0,-1 4 9 0,5-2-6 15,-1-2-2-15,4 0 7 16,2 3-8-16,1-1 7 0,9-2-3 15,-3 3-3-15,7-1 3 0,-4-2 1 16,-6 2 2-16,4 1-4 0,-6 4-1 0,2 1 4 16,0 2-2-16,-1-2 4 0,3 4-4 15,3-5 1-15,8 1 3 0,5-7 0 16,3-1 10-16,-2 0 4 0,2 0-2 16,-1 0-3-16,-1 2 2 0,1-2-9 15,1 0-3-15,0 0 7 0,6-3-4 0,8-10-2 16,9 1 2-16,6 2-5 0,6 0 5 15,1 2-3-15,4 1-2 0,1 4 4 16,-2 1-5-16,3 2 0 0,-3 0 1 16,0 0-4-16,0 2-1 0,0 3-3 15,0 0-8-15,-2 1-11 0,0 1 0 16,2 0-17-16,-1 0-16 0</inkml:trace>
  <inkml:trace contextRef="#ctx0" brushRef="#br0" timeOffset="328793.7513">20746 18628 30 0,'0'0'13'15,"0"0"-1"-15,0 0-3 0,0 0-3 16,0 0-1-16,0 0-6 16,0 0 8-16,0 0-4 0,0 0 1 0,0 0 2 15,22-22-1-15,-3 22-3 0,7 0 1 16,-2 0 0-16,1-2 2 0,0-1-3 16,1 1 1-16,1-1 0 0,1 1-3 15,0 2 0-15,1 0 0 0,-1 0-1 16,-2 0-1-16,-1 0-1 0,-1 0 2 0,-1 0 1 15,2 5 1-15,-3 0-1 0,2-3-1 16,-1 3 0-16,-1-2 0 0,-8 2-2 16,4-3 5-16,-8-2-4 0,0 0 2 15,6-2 2-15,-9-4-2 0,3-3 6 16,-3 4-2-16,-5 0-4 0,1-5 6 16,-2-2-6-16,1-1-1 0,-2-5 5 15,0 0-7-15,-3 1 7 0,-7-2-2 16,-3 2-1-16,-4 6 1 0,-3 4-5 15,-5 7 3-15,-4 0 3 0,-5 4-2 0,0 10-1 16,-4 4-4-16,-4 3 0 0,-1 1 6 16,-2 3-4-16,-1 3-1 0,0-6-2 15,0 0 2-15,6-2 2 0,4-2 4 16,7-6 0-16,10-2-9 0,8-4 4 16,1-4 8-16,4-2-1 0,0 0-2 15,0 2-5-15,6-2 0 0,-3 0 4 16,3 0 4-16,-1 0 1 0,-3 0-5 15,-2 0-2-15,1-2 0 0,2 2-3 16,3-8 4-16,0 1-2 0,8-8-1 0,6-3 4 16,4 1-2-16,3 5 4 0,2 1-3 15,2 7-5-15,2-1 8 0,1 2-6 16,2 3 3-16,1-2 1 0,0 2-4 16,1 0 1-16,0 0-1 0,0 0 6 15,-2 0-3-15,-1-3-3 0,-3 3 5 0,0-6-6 16,-1 0-2-16,-2 0 3 0,-1 2-1 15,-2-6 0-15,-6 7-1 0,-1-4 5 16,-5 4 1-16,-4 1 2 16,0 2-7-16,-4 0 9 0,0-3-8 0,0 3 5 15,2 0 5-15,-2-3-11 0,0-3 5 16,-2-4-6-16,-4-1 3 0,-7 2 6 16,-5 6-1-16,-4 3-3 0,-7 0-2 15,2 7 1-15,-4 1-3 0,0 0 3 16,-3 1-3-16,1-2 0 0,0-1 2 0,1-4-1 15,3-2 3-15,2 0 0 0,3-5 1 16,7 1-2-16,0 1 5 0,6 0-4 16,6 1-3-16,0 2 2 0,1-3-1 15,-2 1-2-15,2 1 3 0,1 0-1 16,3 1-4-16,-1 0 0 0,1 0 1 0,0 0 0 16,0 0 6-16,7 1-1 15,10 5-7-15,9-1 6 0,4-5 0 16,5 0 0-16,4-5 1 0,3-7-2 15,0-1 2-15,0 3 0 0,1-2 2 0,-2 4-1 16,-3 3-8-16,-5 0 2 0,-10 1 7 16,-3 4-7-16,-7 0 8 0,-7 0-7 15,4 0-3-15,-6 0 9 0,-1 2-4 16,2 0 2-16,-5-2 0 0,0 0-3 16,0 0 5-16,-11-4-2 0,-6-3 3 0,-7 1-3 15,2-1-3-15,-3-1 2 16,7 3-4-16,-1 4 4 0,0 1-2 15,2 0-4-15,-4 6 5 0,7-1-11 16,2 5-11-16,5 3-16 0</inkml:trace>
  <inkml:trace contextRef="#ctx0" brushRef="#br0" timeOffset="332353.0146">18966 18611 3 0,'0'0'2'0,"0"0"0"15,0 0 2-15,94-17-5 16,-69 10 3-16,-5 1-2 0,-3 1-1 15,-2 1 0-15,-2 4 2 0,-3-3 2 16,3 3-3-16,-7 0 0 0,5 0-3 0,-5 0-2 16,1 0 4-16,-1 0-4 0,-2 0 5 15,1 0 0-15,-1 0 0 0,1 0 0 16,-5 0 0-16,0 0 0 0,0 0 4 16,0 0-1-16,0 0 3 0,0 0-1 15,-9 0-7-15,-4 0 3 0,-6 0 0 0,2 7-1 16,1-2 2-16,-3 1-2 15,0 1-2-15,-2 3 2 0,-4 0 0 16,1 2 1-16,-1 0-1 0,-1 4-1 16,0-1 2-16,0 1 0 0,3 2-2 0,2-2-5 15,4 0-1-15,5-5 7 0,1 1 1 16,4-5 3-16,4-5-3 0,0 2-1 16,3-4 2-16,-2 0 1 0,2 0 5 15,0 0 2-15,11 0-6 0,4-11 7 16,6-1 3-16,2-1-4 0,0 6 0 0,0-4-7 15,-1 5-4-15,-5 3 2 0,1-2 0 16,0 3-2-16,-6-1-1 0,8 1 2 16,-8 0-3-16,1 2 2 0,0 0 1 15,-2 0-8-15,-1 0 2 0,-5 2 1 16,4 0-1-16,-4 1 3 0,-1-3 0 16,1 3 2-16,-5-3 7 0,0 0 0 15,0 0 0-15,1 1 0 0,-1-1-5 16,0 5-1-16,-3 2 4 0,-9 4-1 15,0-4 2-15,-3 2-2 0,-1-8 8 0,5 0-1 16,-8 1 0-16,3 1 2 0,3-3-3 16,-4 0-2-16,-1 0-3 0,7 0 6 15,-8-3-1-15,9 0 2 0,-1 2-1 16,0-5-2-16,7 3-1 0,-5-1-2 16,4 1 3-16,-3-2-3 0,2-2-3 0,3 4 3 15,1 0-4-15,2 3-1 16,-2-2 5-16,2 2-9 0,0 0 4 15,-1 0 0-15,1-3-1 0,0 3 1 16,0-4-2-16,5-1 0 0,10-3-5 0,5 1 7 16,3-3 0-16,3 2-1 0,3 1 0 15,-1 2-4-15,2 2 2 0,-1 1-6 16,-1 2-5-16,-1 0-7 0,1 0-18 16,-3 3-22-16</inkml:trace>
  <inkml:trace contextRef="#ctx0" brushRef="#br0" timeOffset="333792.6241">31404 16993 95 0,'0'0'27'0,"0"0"-4"0,0 0 0 0,0 0-3 0,0 0 1 0,0 0-2 0,0 0 0 16,-39-81-2-16,38 77-2 0,-2-5-1 0,1 4-4 15,1 2-3-15,-1-1-2 0,2 4-4 16,-1-2-1-16,1 2 0 0,0 0 1 16,0 0 2-16,0 11-1 0,6 4-1 15,1 3 2-15,-3-4-1 0,0 1 0 16,-1 0-2-16,0-6 1 0,2 7-1 0,-1-3 2 16,-1-2-1-16,4 3-1 15,-3-7 1-15,-2-4 0 0,4 5 0 16,-3-6 4-16,0 2-2 0,5-1 4 15,-1-3-1-15,3 0-1 0,8 0 0 0,-4-5-2 16,6-2 0-16,-2-7-1 0,-1 0 1 16,-2 0-2-16,2-2 1 0,-1 1-2 15,1-2 0-15,-1-1 0 16,2 1 0-16,-3-4-4 0,-2 0-3 0,2 1-1 16,1-3-7-16,0 4 0 15,1-1-6-15,2 1-2 0,-2 4 0 0,2 6-4 16,-6 0-14-16,3 4-8 15,-6 4-14-15,2 1-16 0</inkml:trace>
  <inkml:trace contextRef="#ctx0" brushRef="#br0" timeOffset="334242.8616">31270 17064 138 0,'0'0'33'0,"0"0"-12"15,0 0-7-15,0 0-8 0,0 0-5 16,0 0 0-16,0 0-1 0,0 0 1 0,0 0 2 15,0 0-1-15,0 0 0 0,-3-1 1 16,3 11 0-16,0 1 0 0,3-2-1 16,1 3 2-16,1-4-2 0,1 1 0 15,0-3 8-15,2 2-8 0,1-4 6 16,0 2-5-16,0-3-1 0,0 2 1 16,4-4 1-16,3 4 0 0,1-5-2 15,4 0 0-15,0 0 1 0,-2 0-3 16,-1-8 1-16,0 2 0 0,-1-3-1 15,-1-2 1-15,3-2 1 0,0-2 0 0,4-5-2 16,1-3 0-16,4-3-2 16,2-2 1-16,2-6-1 0,0 1-4 0,0-2-7 15,-1 0-6-15,3 5-10 0,-1 1-20 16,3 7-10-16,4 6-15 0</inkml:trace>
  <inkml:trace contextRef="#ctx0" brushRef="#br0" timeOffset="494366.4797">29868 7430 103 0,'0'0'47'0,"0"0"3"16,0 0-6-16,0 0-9 0,0 0-8 16,0 0-7-16,0 0 2 0,0 0 4 15,0 0 3-15,-40-59 1 0,36 56-5 16,1 0-5-16,3 3-5 0,-3-5-3 15,0 2-2-15,0 0 3 0,-3-5-4 0,3 5 2 16,0 0 2-16,-4-4-2 0,4 4-1 16,0 0 2-16,2 0-5 0,1 3 1 15,-2-2-2-15,1-2-1 0,-2 1 0 16,0-2-1-16,2 2 1 0,1 3-2 16,-2-1-2-16,2 1-1 0,0 0-1 15,-1-2-1-15,1 2-2 0,0 0 0 16,0 0 2-16,0 0 1 0,0 0 1 15,1 9-1-15,4 0 0 0,0 7 1 16,1-4-1-16,3-1 1 0,-3 3 0 0,1-3-1 16,-1-4 1-16,0 0 0 0,0 0-1 15,-3-4-2-15,0 0 1 0,0-1 0 16,0 1 1-16,0-1 2 0,2 0-1 16,-5-2 2-16,0 0 0 0,5 0 1 15,7-2 0-15,2-8 2 0,8-7-3 16,-1-1 2-16,0-4-1 0,2-3-2 0,0 0 1 15,0-4-1-15,-1-2-2 16,3-3-4-16,1 3 3 0,0-2-6 16,-1 2 5-16,-1 3 0 0,-1 6-1 0,-1 4-1 15,-9 6-5-15,1 3-3 0,-7 4-11 16,-2 3-13-16,-1 1-19 0,-2 1-17 16,2 9-23-16,-3 8-24 0,-1 8-36 15</inkml:trace>
  <inkml:trace contextRef="#ctx0" brushRef="#br0" timeOffset="494846.9925">29687 7421 335 0,'0'0'55'0,"0"0"1"15,0 0-7-15,0 0-9 0,0 0-13 16,0 0-7-16,0 0-7 0,0 0-6 16,0 0-3-16,-31-40-4 0,31 40-3 15,-2 0 0-15,2 0-1 0,0 0 2 16,0 2 2-16,0 10 0 0,3 5 0 15,4 4 0-15,1-3 0 0,0-1 0 16,-2-5 0-16,0 0 1 0,0-4-2 0,1-1-2 16,1 4 1-16,-2-4 1 0,5 1 1 15,-3-2 2-15,2-3 0 0,5 0 1 16,1-3 1-16,7 0-2 0,-3 0 1 16,0-6 0-16,2-3 0 0,-5 0 1 15,3-3-1-15,2-3 1 0,0-5-2 16,3-3-1-16,3-4 0 0,4-5-2 15,2-2 0-15,3 0 0 0,2-4-2 16,2 0 0-16,-1-1-4 0,0 4-5 16,-2 2 4-16,-3 6-8 0,-6 6 0 0,-8 7-12 15,-10 7-26-15,-6 3-25 0,1 4-26 16,1 0-28-16,-1 10-25 0</inkml:trace>
  <inkml:trace contextRef="#ctx0" brushRef="#br0" timeOffset="637995.2868">27920 14473 113 0,'0'0'52'15,"0"0"2"-15,0 0 2 0,0 0-5 16,0 0-6-16,0 0-10 16,0 0-4-16,0 0-11 0,0 0-7 0,0 0-3 15,-29-10-4-15,29 8-2 0,0 2-2 16,6-2-1-16,6 0 4 0,7 0-1 15,0-1-1-15,8-1-1 0,-1 0 0 16,0 1-2-16,3 1 0 0,1-3-2 16,2 2 2-16,3-1-2 0,0 2 0 15,1 0-1-15,0 0-2 0,-2 2-1 0,-2 0 1 16,-4 0 1-16,-3 4 2 0,-8 0-1 16,-3 1 0-16,-4-2 1 0,-1 1 0 15,0 1 0-15,-4-4-1 0,3 4 0 16,-6-2 0-16,1-1 1 0,2 0-3 15,-5-2 1-15,0 0-8 0,0 0-6 16,1 2-6-16,1-2-2 0,-1 0 5 16,1 2 10-16,-1-2 5 0,1 0 5 15,-1 0-3-15,2 0 0 0,-2 0-5 0,0 0-3 16,-1 0-4-16,0 0 2 0,-2 0 4 16,-16 1 0-16,-8 5 1 0,-7 3 1 15,-5 2-8-15,-3 2 1 0,-3 0 1 16,-1 2 5-16,-1-3 6 0,1-3 6 15,2-2 6-15,4 0-2 0,1-4 3 0,5-1 0 16,4-2 1-16,7 0 6 0,4 0 10 16,6 0 7-16,6 0 4 0,-5-1 0 15,6 0-8-15,1-2-2 16,0 1-7-16,1-3-7 0,1 3-4 0,-1-3 0 16,2 1-4-16,1 4-1 0,-2 0-6 15,2 0-5-15,0 0 0 0,0-2 1 16,0 2 3-16,2-2 4 15,11 2 0-15,9 0-1 0,5 0 2 0,3 0-2 16,2 0 0-16,3 0 0 0,0 0-2 0,1 0-1 16,2-4 0-16,2 1 1 0,1-3 2 15,-1 1 1-15,2-2-3 0,-3 1-6 16,-4 0 6-16,-5 0-7 16,-8 2 6-16,-11 1 0 0,-5 3-5 0,-6 0-4 15,0-1-7-15,0 1 4 0,2 0 1 16,-2 0 9-16,0 0-1 0,-11 9 0 15,-9 3-8-15,-6 2-6 0,-6-2-1 16,-4-1-1-16,0-1 1 0,0-1-2 16,0 0-2-16,-2-1-3 0,-1-2 3 0,2-1 4 15,0 2 8-15,1-2 7 0,4-2 1 16,11 0 6-16,-1-3 3 0,10 0 4 16,-1 0 4-16,0 0 4 0,8 0 2 15,-4-3 7-15,6 1 0 0,-3-1 6 16,3 2 1-16,3 1 2 0,-1-2-2 15,1 2-4-15,-1-1-6 0,-1-1-6 16,1 1-5-16,-1 1-3 0,2-3-7 16,-1 3-2-16,1 0 1 0,0 0 0 15,0 0 0-15,0 0 0 0,11 0-1 0,7 3 2 16,3 3 4-16,3 0 1 0,0-1 0 16,5-3 0-16,0-2-5 0,0 0-1 15,0 0 1-15,-2 0-2 0,1 0 1 16,-3-4 0-16,0 1-2 0,0 0 1 15,-1-2-1-15,-5 4-1 0,-3-2-1 0,-6 0-2 16,-4 3 0-16,0 0-3 16,-6 0 0-16,0 0 0 0,0 0-2 0,0 0 4 15,0 0-8-15,0 0-12 16,-12 4-15-16,-4 5-22 0,-5 3-11 0,-4-1-6 16,3 1-1-16,-4-1 5 0</inkml:trace>
  <inkml:trace contextRef="#ctx0" brushRef="#br0" timeOffset="638177.0462">27920 14698 145 0,'0'0'56'0,"0"0"-3"0,0 0-6 16,0 0-14-16,0 0-12 16,0 0-10-16,0 0-4 0,0 0-1 0,0 0-3 15,0 0-3-15,107-22-2 0,-67 19-8 16,1 0 0-16,1 1-1 0,0 0-2 15,2 1 4-15,-4 1-13 0,-1 0-19 16,-3 0-24-16,-3 0-40 0</inkml:trace>
  <inkml:trace contextRef="#ctx0" brushRef="#br0" timeOffset="639634.6551">29739 14479 162 0,'0'0'34'16,"0"0"-8"-16,0 0-13 0,0 0-9 0,0 0-14 15,0 0-19-15,0 0-21 0,0 0-26 16</inkml:trace>
  <inkml:trace contextRef="#ctx0" brushRef="#br0" timeOffset="640393.5357">29557 14591 198 0,'0'0'46'0,"0"0"-3"0,0 0-9 0,0 0-7 15,0 0-5-15,0 0-5 16,0 0-4-16,0 0-2 0,0 0-6 0,0-43-2 16,8 38-3-16,0 2-3 0,7-1 1 15,-5 2 1-15,8-1-5 0,2 1 1 16,1 2-1-16,7 0-4 0,-4 0 4 15,0 0-1-15,0 0-1 0,-7 0 1 16,1 0-2-16,-1 0 1 0,-4 0-2 0,6 0 2 16,-6 0 0-16,0 0 0 0,-2 0-1 15,-5 0 0-15,1 0 2 0,-7 0 2 16,0 0-3-16,0 0 3 0,2 0-1 16,-2 0 1-16,0 0 3 0,0 0-1 15,-16 3 4-15,-4 2-2 0,-8 1 4 16,-1-1-2-16,0-1 1 0,-3 1 3 15,1-1 2-15,0-1 0 0,2 2 4 16,3-3-3-16,0 3 0 0,2 0 0 16,1-2 0-16,1 2-1 0,5-3 3 0,1 1-1 15,4 1-1-15,1-1 1 0,0 0-3 16,4-2-1-16,3 1-4 0,4-2 0 16,-1 0 2-16,1 0 1 0,0 0 0 15,0 1-1-15,1-1-1 0,13 0 0 16,8-1-1-16,7-4 2 0,3 1-1 15,0-3-2-15,2 3 1 0,-1-2 1 16,1 1-2-16,-3 0 3 0,-2 0-5 16,-4 2 4-16,-5-1-2 0,-2 2 0 15,-7 0 0-15,0-1 0 0,0 2 1 0,-7-2 3 16,7 3 2-16,-7-2 1 0,1 0 2 16,1 2-5-16,-6 0 0 0,0-1-4 15,0 1-7-15,0 0-12 0,2-2-29 16,-2 2-56-16,0 0-6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7:48.028"/>
    </inkml:context>
    <inkml:brush xml:id="br0">
      <inkml:brushProperty name="width" value="0.05292" units="cm"/>
      <inkml:brushProperty name="height" value="0.05292" units="cm"/>
      <inkml:brushProperty name="color" value="#FF0000"/>
    </inkml:brush>
  </inkml:definitions>
  <inkml:trace contextRef="#ctx0" brushRef="#br0">5522 15408 177 0,'0'0'63'0,"0"0"0"0,0 0-3 15,0 0-13-15,0 0-6 0,0 0-6 16,0 0-6-16,0 0-6 16,0 0-7-16,0-15-3 0,-3 10-5 15,-1 1-3-15,-2-2-3 0,0 1-3 0,-5 1-3 16,-2 1 0-16,-6 1-2 0,-3 2 0 16,-4 0 4-16,-1 5 0 0,-5 4 1 15,-3 1-1-15,-5 1 0 0,1 0 0 16,-5-2 2-16,1 0 0 0,1-1 0 15,3-3 1-15,0 0 0 0,4-2-1 0,5-1 0 16,1-1-1-16,10 1 1 0,8-1 0 16,6 1 2-16,5-2-1 0,-1 0-4 15,1 0-2-15,-3 0-2 16,3 0-2-16,-3 1 1 0,3-1 0 0,0 7 1 16,0 1 4-16,7 6 1 0,6 3-2 15,3-3 3-15,4 1-1 0,3 0 0 16,-1 0 4-16,3 0-2 0,-1 2 0 15,1 1 0-15,-2 2 2 0,0-1-1 16,-1 4 3-16,-3 1-2 0,-2-1 0 0,-1 2-1 16,-3 0 2-16,-1 0 0 0,-4 2-5 15,1 3 5-15,-3-1-3 0,-2 0-1 16,-2 2 3-16,-2-4-1 16,0 0 0-16,-6 1 0 0,-3-4 4 0,3-3-3 15,-4-2 3-15,3-4-2 0,1-2 1 0,2-5-2 16,1-6 0-16,1 3 1 15,2-5 0-15,-1 0 1 0,1 0-2 16,0 2 0-16,-3-2-2 0,3 2-1 16,0-2-3-16,0 1-4 0,0-1-3 0,0 0-5 15,0 1-4-15,0-1 4 0,3 0 5 16,10 0 9-16,7 0 4 0,5-4-2 16,1-1-6-16,3 1-14 0,0 1-19 15,1-3-27-15,-1-1-14 0,6-2-15 16,0-3 6-16</inkml:trace>
  <inkml:trace contextRef="#ctx0" brushRef="#br0" timeOffset="459.9148">5829 15729 316 0,'0'0'73'15,"0"0"-12"-15,0 0-9 0,0 0-16 0,0 0-11 16,0 0-5-16,0 0-9 0,0 0-6 16,0 0-6-16,0 0-3 0,-9-42 1 15,9 42 0-15,0 0 2 16,0 13 1-16,0 5-2 0,0 5-1 0,0-1 0 16,3 1 3-16,1 0 4 0,-1 1-5 15,-1-8 7-15,1-2-8 0,1 3 1 16,-3-6-1-16,2-1-4 0,-3-5 2 15,0-5-2-15,0 0 0 0,0 0 6 16,3 1 0-16,-3 1 7 0,0 0 2 0,0-1 4 16,0-1-2-16,3 1-4 0,-3-1-4 15,0-13-7-15,-3-7 5 0,-3-9-5 16,-1 0 6-16,3-4 0 0,-2 0-2 16,0-1 3-16,5-4-3 0,-2 1 1 15,0-1 0-15,1 1-2 0,2 3 0 16,0 4-1-16,0 10 0 0,0 2-1 15,5 2-1-15,-2 7-6 0,4-5-1 16,0 3-3-16,2 4 2 0,1-1-1 16,6 4-2-16,-5 2-13 0,7 1-10 0,2 1-10 15,-1 0-15-15,3 4-5 0,-4 4 0 16,-6 0-8-16,1 3-3 0</inkml:trace>
  <inkml:trace contextRef="#ctx0" brushRef="#br0" timeOffset="683.8474">5826 15768 400 0,'0'0'72'0,"0"0"-13"16,0 0-20-16,0 0-11 0,0 0-9 15,0 0-7-15,0 0-5 0,0 0-2 16,0 0-5-16,-6 5 0 0,15-10-1 15,8-4-3-15,6-5 1 0,2 2-5 0,4-2-8 16,1 4-12-16,2 1-5 0,5 1-8 16,-2 2-20-16,6 1-45 15,2 1-60-15</inkml:trace>
  <inkml:trace contextRef="#ctx0" brushRef="#br0" timeOffset="1348.8715">6808 15731 433 0,'0'0'48'16,"0"0"-12"-16,0 0-14 0,0 0-4 16,0 0-8-16,0 0-6 0,0 0-5 15,0 0-4-15,0 0 2 0,-23-9 0 16,23 5 2-16,11-2 4 0,7 3-2 15,5-6 1-15,1 4-2 0,-1 2-3 16,1 0-1-16,-1 0 1 0,1 1 2 16,1 1-4-16,-3-1 1 0,-4 1-2 0,1-2-6 15,-7 3-10-15,-1-2-19 0,2 1-15 16,-10 1-27-16,4 0-14 0,-7 0-6 16,0 0-8-16</inkml:trace>
  <inkml:trace contextRef="#ctx0" brushRef="#br0" timeOffset="1600.606">6899 15601 483 0,'0'0'56'16,"0"0"-16"-16,0 0-8 0,0 0-12 15,0 0-7-15,0 0-4 0,0 0-4 16,0 0 0-16,0 0-2 0,0 0-2 15,-12-1-2-15,12 1-4 0,-1 0-2 0,1 0-1 16,0 2 5-16,0 12 1 16,0 6 6-16,4 9-1 0,2 1-3 15,0 2-2-15,0 3-1 0,-2 2 1 0,4 0-14 16,-2 3-15-16,2-1-33 0,-4 1-51 16,4-4-43-16,0-4-99 0</inkml:trace>
  <inkml:trace contextRef="#ctx0" brushRef="#br0" timeOffset="2256.2165">7806 15054 429 0,'0'0'29'0,"0"0"-10"0,0 0-6 0,0 0-3 16,0 0-5-16,0 0 0 0,0 0-4 15,-83-18 0-15,67 32 1 0,0 4 0 16,-1 9 2-16,2 7 8 0,-2 7-1 15,1 5 4-15,-1 7-3 0,1 3-6 16,0 0 0-16,4 1-2 0,1 0-1 0,4-1-4 16,2-3 2-16,5-3-3 0,0-2 3 15,12 0 0-15,5-4-4 16,5-4 5-16,4 0-7 0,6-5 3 0,7-3 1 16,0-1-3-16,3-6 2 0,4-2-11 15,-1-4-10-15,1-3-29 0,2-2-26 16,-2-10-38-16,-1-2-46 0</inkml:trace>
  <inkml:trace contextRef="#ctx0" brushRef="#br0" timeOffset="2768.2237">7940 15580 257 0,'0'0'50'16,"0"0"-13"-16,0 0-9 0,0 0-4 0,0 0-10 16,0 0-7-16,0 0-2 0,0 0-7 15,0 0-5-15,0 0 8 0,-6 4 2 16,6-4 4-16,12 0 7 16,6-1-12-16,3-5-1 0,2-2 0 0,0 1-3 15,4-3 1-15,-3 1-5 0,2 0-7 16,0 0-10-16,0 2-18 0,-3-4-37 15,0 2-35-15</inkml:trace>
  <inkml:trace contextRef="#ctx0" brushRef="#br0" timeOffset="3859.1936">8560 15405 259 0,'0'0'71'0,"0"0"-9"16,0 0-20-16,0 0-14 0,0 0-13 16,0 0-8-16,0 0-3 0,0 0-6 0,0 0-8 15,0 0-4-15,-10-7-2 0,10 7 1 16,0 0 9-16,-1 0 8 0,1 1 4 16,0 13 2-16,0-2-3 0,0 6-3 15,0-7-2-15,0-5 2 0,-2 4-1 16,2-4 0-16,0 1 0 0,0-2 1 15,0-5-2-15,0 0 0 0,0 0 2 16,0 2 0-16,0 0 2 0,0-1 3 16,0 1 3-16,0-1 3 0,0 1 5 15,0-2 0-15,0 0 0 0,0 2-2 0,0-2-4 16,0 0-7-16,0-2-5 0,2-6-2 16,-1-2 1-16,2-2 0 0,0 1 3 15,-2 2-2-15,1 4-3 0,1-4 1 16,-2 4-2-16,4-2-3 0,2-4-2 15,0 5 0-15,5-1 1 0,1-1 1 0,-3 4 6 16,6-3-5-16,-5 4-1 0,1 0 1 16,0 2 0-16,0 1 5 15,0 0 2-15,-1 0-1 0,4 1-1 16,-6 2 1-16,2 7-2 0,-5-5 2 0,0 5 0 16,0 3 0-16,-5-2 3 0,2 5-1 15,0-5 0-15,-3 2 1 0,0-2-2 16,0 0 0-16,0 0 0 0,-3-7 0 15,3 2 3-15,0-6 1 0,0 0 1 16,0 0 4-16,0 2-2 0,0-1 4 0,0-1-3 16,0 0-3-16,-1 0-4 0,-2 0-3 15,-3-7-2-15,0-2 0 16,2-6 2-16,-1 0 0 0,4 4 2 16,-3-6 0-16,2 5-1 0,2-2 0 0,0-4 0 15,0 4-2-15,0-2-2 0,7 0 0 16,-2 8 1-16,5-3 1 0,0 3 2 15,0 4 0-15,6 0 1 0,1 3 0 16,2 1 0-16,6 1-1 0,-4 6 1 16,1 3-2-16,-6 2 0 0,4 2 0 0,-2 3-1 15,-1 4 1-15,-2 0 0 0,0 3 0 16,-3 3-4-16,-1-2-2 0,-3 1-11 16,-4 0-16-16,-1-6-32 0,0 1-42 15,0-7-63-15</inkml:trace>
  <inkml:trace contextRef="#ctx0" brushRef="#br0" timeOffset="4567.3126">9726 15275 175 0,'0'0'46'0,"0"0"-1"16,0 0-11-16,0 0-4 0,0 0-9 15,0 0-6-15,-35-92 10 16,27 80 1-16,3 5 2 0,-5-5-11 16,0 3-4-16,-3 2-2 0,1-2 1 0,-2 3 3 15,5 3-2-15,-1 3-4 0,-7 0-5 16,2 0-2-16,-5 0-2 0,1 8-1 15,5 2 0-15,-2 1-1 0,6 4 3 16,-2 5 2-16,2 2-2 0,1 1 1 16,2 4-3-16,3 0-1 0,-1 0 1 0,1 1-1 15,3-1 0-15,1 0-2 0,0-3 2 16,0-1 0-16,7-3-3 0,0-2 1 16,0-6 1-16,2-3-1 0,0-4 5 15,2-5 2-15,8 0 1 0,0-5 7 16,4-10-1-16,0-3 0 0,-4-5-3 15,0-1 3-15,-2-4-4 0,-4 1 1 16,-3 2 1-16,-1 0 2 0,-3 8 0 16,-2 2 1-16,-4 5 2 0,3 5-3 15,-2 0-3-15,-1 5 0 0,0-1-4 0,0 1-3 16,0-1-2-16,0-1-6 0,0 2 1 16,0-1 1-16,3 1 1 0,2 5 4 15,3 11-1-15,1 3 0 0,-3 3-2 16,1 0-1-16,-4-1-3 0,5 1-7 15,-2-1-5-15,2-1-5 0,-1-2-6 16,3-3-8-16,-3-2-12 0,2-5-18 16,-2-1-7-16,-1-6 3 0,4 1 9 15,2-2 10-15,5-2 3 0</inkml:trace>
  <inkml:trace contextRef="#ctx0" brushRef="#br0" timeOffset="4899.9703">9839 14854 352 0,'0'0'72'0,"0"0"-24"0,0 0-16 15,0 0-16-15,0 0-10 0,0 0-4 16,0 0 1-16,0 0 3 0,0 0-1 16,0 0 6-16,59 33-5 0,-37-9 0 0,1 1 1 15,-2 5-3-15,0 5 3 0,-4 5 2 16,2 2-3-16,0 2 2 0,-1 5-1 16,-3 1-3-16,-1 3 1 0,-2 0-3 15,-3 1-4-15,-2 0 1 0,-3 2-2 16,-4-1-1-16,0-1-11 0,-10 1-15 15,-6-3-51-15,-1-3-77 0,-8-6-123 16</inkml:trace>
  <inkml:trace contextRef="#ctx0" brushRef="#br0" timeOffset="5481.8324">10520 15357 451 0,'0'0'60'0,"0"0"-12"0,0 0-11 15,0 0-10-15,0 0-7 0,0 0-6 16,0 0-5-16,0 0-3 0,0 0-2 15,-7-18-2-15,8 11-2 0,9-5 0 16,6-3-1-16,3 3 1 0,2 1-2 16,3 2-1-16,-1 0-4 0,0 3-2 15,-3 0 1-15,5 0-2 0,-1-1-7 0,2 4-12 16,2-2-16-16,-9 3-21 0,1 2-19 16,-6 0-25-16,-2 0-9 0</inkml:trace>
  <inkml:trace contextRef="#ctx0" brushRef="#br0" timeOffset="5697.0899">10528 15522 478 0,'0'0'44'15,"0"0"-14"-15,0 0-6 0,0 0-9 16,0 0-8-16,0 0-4 0,0 0-2 15,0 0-1-15,0 0-1 0,80-56-1 16,-55 48 0-16,1 1-1 0,1 1-5 0,2-1-4 16,-2 5-6-16,2-1-8 0,-1 3-27 15,1-2-41-15,1-1-44 16</inkml:trace>
  <inkml:trace contextRef="#ctx0" brushRef="#br0" timeOffset="6138.4282">11351 15127 445 0,'0'0'55'0,"0"0"-8"0,0 0-12 15,0 0-6-15,0 0-9 0,0 0-10 16,0 0-7-16,0 0-4 0,0 0-1 16,-32-34 0-16,21 35-1 0,-5 11 0 15,-6 5 2-15,1 5 3 0,3 6-4 0,1 1 3 16,5 1-3-16,4 0-2 0,2-1 1 16,3-4-4-16,3 0 0 0,0-3-2 15,3-2 3-15,5-4 1 0,1-1 1 16,-3-4-1-16,6-3-1 0,-2-4 1 15,1-3-1-15,8-1 5 0,-3 0 2 0,6-9 3 16,-2-6 1-16,-4-3 0 16,1-5 2-16,-4 1 2 0,-1-1 1 15,-2-1 3-15,-4-1-2 0,-2 1-3 16,-4-2-1-16,0 1-4 0,0-2 5 0,-1 6-1 16,-5 1 1-16,-2 2-4 0,0 6-4 15,2 1-1-15,0 4-4 0,3 5-11 16,-7-2-26-16,-3 4-39 0,-3 6-69 15,-5 10-140-15</inkml:trace>
  <inkml:trace contextRef="#ctx0" brushRef="#br0" timeOffset="9880.0067">4571 16911 215 0,'0'0'77'0,"0"0"-2"0,0 0-21 15,0 0-13-15,0 0-13 0,0 0-6 0,0 0-9 16,0 0-8-16,0 0-6 16,-29-34-4-16,29 34-5 0,0 0 1 15,0 0 4-15,0 14 0 0,0 3 5 16,8 9-3-16,1 2 1 0,4 1 1 0,0 0-2 16,2-1 1-16,-1-3-1 0,-2 0-5 15,-5-13 2-15,4 0-2 0,-5-4 2 16,-3-5 0-16,0 0-7 0,-3-3 0 15,0 0 2-15,0 0 4 0,6 0 3 16,1-3 3-16,2-12 0 0,-2-4 0 0,-4-2 1 16,-3-2 1-16,0 1 2 0,-3 0 5 15,-3 2-1-15,-1 2 1 0,-3-1-2 16,1 3-3-16,3 4 3 16,-1-3 4-16,4 6 0 0,-1 4 1 0,1 1 0 15,3 4-3-15,-1-5-3 0,-1 1-1 16,1-1-4-16,-1 0-7 0,2 5 1 15,0-4 1-15,6-1-1 0,13-1 5 16,2-1 1-16,3 5-3 0,-1 2-4 16,1 6 0-16,-2 5 0 0,-3 6 2 0,-2 1 5 15,2 3 2-15,-3 2-2 0,-3 4-3 16,-2 1 6-16,-2-1-2 0,-3 1 2 16,-6 2 0-16,0-1-3 15,0 1 1-15,-12 2-4 0,-5-1 1 0,-2 1-49 16,-7-2-37-16,0-3-60 0</inkml:trace>
  <inkml:trace contextRef="#ctx0" brushRef="#br0" timeOffset="10272.1242">4863 16537 386 0,'0'0'60'0,"0"0"-11"0,0 0-8 0,0 0-15 15,0 0-2-15,0 0-9 0,0 0-3 16,0 0-8-16,0 0-3 16,0 0-5-16,-19-33-1 0,19 33 2 0,0 0-8 15,0 0 8-15,0 2-3 0,0 14-2 16,0 7-3-16,6 4-25 0,4 0-44 15,-4-4-70-15,4-5-117 0</inkml:trace>
  <inkml:trace contextRef="#ctx0" brushRef="#br0" timeOffset="10834.9741">5486 16743 323 0,'0'0'59'16,"0"0"0"-16,0 0-19 0,0 0-15 15,0 0-8-15,0 0-7 0,0 0-4 16,0 0-6-16,0 0-6 0,-42-16 1 0,36 24 2 16,1 9 1-16,-4 11 3 0,0 6-2 15,3 6 2-15,-1 0-2 0,0 0-3 16,4-4 1-16,2-12-1 0,-1-10 1 15,2-6 0-15,0-8 2 0,0 0 3 16,-1 0 2-16,1 1 1 0,0 1 4 0,0-1 4 16,0 1 2-16,0-2 5 15,0 0-6-15,0-3-6 0,0-15-2 16,-2-10-7-16,1-7 4 0,-2 2 2 16,1 0-1-16,1 4-1 0,-1 8 0 0,2 6 0 15,0 10 3-15,-1 0-6 0,1 2 0 16,-4-4-3-16,4 2-7 0,0 5-3 15,0-2-3-15,0 2 2 0,0 0 5 16,7 8 5-16,5 10 5 0,8 6-1 16,-1 5-4-16,4 3-5 0,0 3-5 0,-3 1-15 15,2 4-23-15,-2 1-23 0,-2-4-29 16,0-1-13-16,-6-3-25 0</inkml:trace>
  <inkml:trace contextRef="#ctx0" brushRef="#br0" timeOffset="11036.9787">5369 17152 425 0,'0'0'48'0,"0"0"-9"0,0 0-21 16,0 0-4-16,0 0-5 0,0 0-7 16,0 0-5-16,0 0-9 0,0 0 1 15,-32-77 2-15,49 60 3 0,8 2 4 16,5-2-5-16,5 0-8 0,4 1-17 15,0-1-18-15,3 0-22 0,-4 1-19 0,-1-1 1 16,1-1-5-16</inkml:trace>
  <inkml:trace contextRef="#ctx0" brushRef="#br0" timeOffset="11234.7212">5797 16767 305 0,'0'0'69'15,"0"0"-6"-15,0 0-8 0,0 0-7 16,0 0-10-16,0 0-8 0,0 0-9 15,0 0-6-15,0 0-6 0,0 0-6 16,-38-34-3-16,37 33-3 0,1 1-4 16,-2 0-3-16,2 0 1 0,0 0 1 0,0 8 6 15,3 8 2-15,3 7 0 0,4 3-1 16,-3 4-2-16,1 4 0 16,-1-1-17-16,0 0-9 0,0-4-37 0,2-5-54 15,-2-4-72-15</inkml:trace>
  <inkml:trace contextRef="#ctx0" brushRef="#br0" timeOffset="12754.8522">6128 16970 439 0,'0'0'31'0,"0"0"-6"0,0 0-13 16,0 0-6-16,0 0-7 0,0 0 0 15,0 0-4-15,0 0 0 0,0 0-6 0,0 0-4 16,-7 6-5-16,7-4-2 16,0-2 1-16,0 0 1 0,0 0 6 15,0 0 3-15,0 0 7 0,0 0 5 16,0 0 9-16,0 0 6 0,0 0 6 0,0 0-1 16,0 0-2-16,0 0-5 0,0-5-5 15,0-10-1-15,-2-5 2 0,1 2-1 16,1-2 1-16,-2 1-3 0,1 5 2 15,-2-8 1-15,2 6-1 0,-2 2-1 16,3 1 1-16,0 10-2 0,-3-2-2 0,3 1-1 16,-3 1-1-16,3-4-3 0,0 7-1 15,0-1-1-15,0 1-4 0,0-2-1 16,0 2-6-16,0-2-1 16,0 2-4-16,0-1-3 0,0 1 2 0,0 0 4 15,0 0 7-15,0 0 6 0,0 13 3 16,6 2 3-16,4 6-4 0,-4 0 0 15,-2 0 0-15,2 1-3 0,-2 2 2 16,3-4-4-16,-1 0-3 0,0-5-6 16,3-3-7-16,-3-4 0 0,2-4-2 0,1 2-1 15,0-6-1-15,6 0 5 0,0 0 5 16,2-10 11-16,-1-3 8 0,0-5 2 16,-3-3 1-16,1-1 4 15,-2-2 4-15,0 0 0 0,-2 0 4 0,-3 2-1 16,-1 6 5-16,-3 8 2 0,-2 4 4 15,-1 4 0-15,0-2-4 0,0 2-4 16,0-1-7-16,2 1-10 0,-2-4-6 16,0 3-10-16,0-1-3 0,0 1-4 15,0 1 4-15,0-2 8 0,0 2 3 0,5 5 6 16,1 8 0-16,0 4 0 0,1 1-6 16,-2-4 3-16,0 1-2 0,-2-4-2 15,0 0-5-15,0-1-4 0,-2-5-3 16,1 1 1-16,-2-6 7 0,0 0 5 15,0 0 14-15,1 2 5 0,1-2 7 16,-1 0-8-16,2 0-5 0,0-11-5 16,3-8-4-16,-1-3 0 0,0-1 4 15,1-1-1-15,-2 7 1 0,-1 2-1 16,1 4-1-16,-2 8 2 0,-1-4-2 0,-1 7-2 16,0 0-4-16,0 0-4 0,2-2-9 15,-2 0-4-15,2 2 2 0,-2-1 5 16,6 1 8-16,3 0 9 0,3 5-2 15,3 4 0-15,-6-3 0 0,0 2-2 16,4 4-3-16,-3-4 0 0,6 6-3 0,-6-6-4 16,0-1-4-16,-3-1-5 15,-1-4-4-15,-2 1-3 0,-4-3 4 0,0 0 9 16,0 0 16-16,2 0 9 16,2 0 5-16,1 0-6 0,-1-6-2 0,6-6-1 15,-7 2 4-15,3-3 2 0,-5 6-4 16,2 2-3-16,-3 0-3 0,3 1-1 15,-3-1-4-15,3 0-1 0,-2 3-5 16,3 0-2-16,-1-1-1 0,0-1 0 16,6 2 2-16,-3 0 1 0,7-1 2 0,4-1 1 15,-1 3 2-15,3-7 4 0,1 3 1 16,-1 0 4-16,-3-4 0 16,-3 5-1-16,-2 0-2 0,-3-3 3 15,-1 2 0-15,3-7-1 0,-6 4 5 0,2-8 0 16,-3 2 3-16,-3-10-4 0,0-4 4 15,0-2-3-15,0 0-1 0,-4 1 11 16,-1 2 1-16,2 9 9 0,-1 1 3 16,0 7-2-16,4 5-3 0,-3 0-7 15,3 5-7-15,0 0-6 0,0 0-8 0,0 0-3 16,0-2-9-16,0 2 2 0,-3 0 1 16,3 2 5-16,-1 12 3 0,-1 11 4 15,1 6 1-15,1 4-4 0,0 2 3 16,0 0-4-16,1-5-5 0,2-1 0 15,3-3-6-15,1-6 1 0,-1-7-3 0,-2-2 3 16,2-6-1-16,-6-4 5 16,4 2 2-16,-4-5 5 0,0 0 8 15,0 0 6-15,2 1 5 0,-1-1 1 16,2 0-5-16,0 0-6 0,0-6-4 0,1-8-4 16,3-2 2-16,-2 3-1 0,1 0-1 15,2 0-1-15,-2 5 1 0,3-3-3 16,-2 1-2-16,3 6-2 0,3-1-5 15,-2 2 4-15,4-1-5 0,5 4 1 16,1 0 6-16,5 0-3 0,-3 8 4 0,-3-1 0 16,-7 1-3-16,-1 3-3 0,-7-7 0 15,-2 5 3-15,3 1 3 16,-6 2 2-16,0 0 8 0,-9 0 1 16,-7 2-1-16,-2-5 1 0,-3 0-5 0,4-3 0 15,1-5-4-15,3 1-15 0,-3-2-47 16,3-2-37-16,0-7-99 0</inkml:trace>
  <inkml:trace contextRef="#ctx0" brushRef="#br0" timeOffset="13132.5191">7207 16773 488 0,'0'0'40'16,"0"0"-15"-16,0 0-10 0,0 0-6 15,0 0-5-15,0 0-3 0,0 0-1 0,0 0-3 16,0 0-3-16,-12 1-2 0,11-1-5 16,1 0-4-16,0-2 0 0,0-11 1 15,0-3 3-15,1-3 11 0,5 0 3 16,-3 2 3-16,-2 1 9 0,1 6-1 15,-2-7 11-15,0-1 0 0,0 4 2 0,-6-2 2 16,3 5-6-16,3 6-3 0,-3 1-2 16,3 4-10-16,0-2-3 15,0 2-3-15,-1-1-4 0,-1-1-3 16,0 2-6-16,2 0-2 0,-2 0 3 0,2 0 6 16,0 9-1-16,10 7-4 0,2 2-20 15,5 2-24-15,-1-5-30 0,3-2-27 16,-6-3-30-16,7-4-33 0</inkml:trace>
  <inkml:trace contextRef="#ctx0" brushRef="#br0" timeOffset="13454.7451">7525 16549 458 0,'0'0'58'16,"0"0"-16"-16,0 0-14 0,0 0-5 16,0 0-9-16,0 0-5 0,0 0-6 0,0 0-4 15,0 0-11-15,0 0 5 0,-10-30-1 16,10 29 0-16,1 1 7 0,10 0-5 15,4 0 3-15,0 0-9 0,2 11-1 16,-4 2 0-16,-3 6-6 0,-4 1-4 16,-2 3-16-16,-2 3 0 0,-2-2-11 0,0 1-1 15,-6-3 10-15,2-5 7 0,-1-3 16 16,0-5 14-16,3-6 12 16,1 1 12-16,1-4 5 0,-2 0 5 15,-2 0 0-15,-5-5-4 0,-2-9 7 0,1-6-8 16,2-1 2-16,4-4-9 0,4 2-6 15,0-4-6-15,0 0-4 0,3 2-5 16,4-2-9-16,2 3-3 0,2 1-14 16,1 5-4-16,2 0-11 0,1 4-13 15,-1 1-7-15,2 2-5 0,0-1 4 0,-1 1 10 16,0 2 13-16</inkml:trace>
  <inkml:trace contextRef="#ctx0" brushRef="#br0" timeOffset="13646.852">7730 16350 5 0,'0'0'45'0,"0"0"24"0,0 0 8 16,0 0 5-16,0 0-3 0,0 0-15 15,0 0-10-15,0 0-5 0,0 0-12 0,0 0-8 16,6-32-7-16,-6 30-7 16,0 2-9-16,0 0-4 0,0 0-3 15,0 0-1-15,0 0-2 0,0 9 5 16,3 8 3-16,4 6-1 0,-1 2 0 0,0 3-3 16,1 2 3-16,2-1-6 0,1 1 2 15,0-1-9-15,4 0-3 0,1-3-6 16,2-4-16-16,-1-4-23 0,-2-4-46 15,0-2-26-15,-6-4-23 0</inkml:trace>
  <inkml:trace contextRef="#ctx0" brushRef="#br0" timeOffset="14047.3968">7736 16557 273 0,'0'0'41'16,"0"0"-18"-16,0 0-12 0,0 0-8 15,0 0-5-15,0 0-4 0,0 0-4 16,81-39-1-16,-58 31-8 0,2 0-2 16,4 0-14-16,1-3-3 0,2 0 11 0,0-4 10 15,-2 2 21-15,-1-4 10 0,-3 2 10 16,-9 4 9-16,-5 3 15 0,-5 1 9 16,-4 4-4-16,1 0-4 0,-4 3-9 15,0-2-3-15,0 2 0 0,0-1-8 16,0-4-7-16,-2 1-10 0,-1 1-8 15,0 0-1-15,-3 3-3 0,0 0 0 16,-4 0-3-16,-4 3 2 0,3 5-2 16,0 2 0-16,5 2-1 0,2 3-1 15,2-3-9-15,1 6-4 0,1 1-3 0,3-3-6 16,6 6 9-16,5-7-4 0,-1-5 7 16,0-3 5-16,0-3 5 0,-3-1 5 15,-3-3 9-15,3 1 2 0,-4 2 0 16,-1-3 0-16,-1 1-4 0,-4-1-6 15,0 0 0-15,0 0-3 0,0 6-5 16,0 4 0-16,-9 5-43 0,-7 1-55 16,-8-3-161-16</inkml:trace>
  <inkml:trace contextRef="#ctx0" brushRef="#br0" timeOffset="14918.9649">8897 16342 586 0,'0'0'12'15,"0"0"-3"-15,0 0 0 0,0 0-3 16,0 0-4-16,0 0-8 0,0 0-8 0,0 0 1 16,0 0 1-16,0 0 7 0,-14-6 6 15,24 22 1-15,3 5 0 0,1 3-3 16,-2-3 0-16,4 1-1 0,-3-5 0 15,-3-2 6-15,0-3-5 0,-3-1 5 16,-2-5-3-16,-4-3-1 0,2 3 2 0,-3-6 4 16,0 0 1-16,0 0 3 0,0 0-1 15,0 0-2-15,0 0-2 16,-6-9-7-16,-7-6 5 0,-7-9-4 16,4-2 6-16,-1-5 1 0,-2-5-2 0,0-2 1 15,5-5-3-15,-1-2 4 0,-1 3-1 16,5-1-1-16,-2 4 0 0,4 4-5 15,0 3-1-15,1 5 0 0,2 7-3 16,3 8 4-16,3 7-3 0,0 5-3 16,0-6-3-16,0 1-6 0,0-4 4 0,6-2 4 15,7 6 6-15,7-3 3 0,3 5-1 16,5 3 0-16,-1 0-2 16,1 2-1-16,-4 4-2 0,-2 2-1 15,-2 5 4-15,-3-1 0 0,-5 3 2 0,-6-3-1 16,0 4-1-16,-6 2 1 0,0 3 1 15,-9 8-3-15,-10 1-4 0,-3 1-12 16,-5-1-18-16,-3-1-49 0,-2-1-48 16,0-6-129-16</inkml:trace>
  <inkml:trace contextRef="#ctx0" brushRef="#br0" timeOffset="15454.7021">9079 16229 514 0,'0'0'43'16,"0"0"-10"-16,0 0-11 0,0 0-7 0,0 0-6 16,0 0-6-16,0 0-1 0,0 0-5 15,0 0-7-15,0 0-2 0,2-3-2 16,5 3 6-16,5 0 4 0,8 0 3 15,3 0-1-15,0 2-2 0,-2 4 0 16,-1 0-1-16,-2 3 0 0,0 3 1 0,-2 2 0 16,-6-5-1-16,-3 3 2 0,-2-3-2 15,-2 2 3-15,-1 0 2 16,-2-7 0-16,0 7 4 0,0-5 0 16,0-2 1-16,0 2 4 0,0-6 1 0,0 0-2 15,-4 0-2-15,-2 0-2 0,-7 0-2 16,-3-3 1-16,3-6-4 0,-4-6 0 15,5-1-2-15,5 3 1 0,0-3-1 16,7-1 1-16,0-4-2 0,0-2 1 16,7 4 2-16,-3 6-1 0,5 1 3 0,3 3 0 15,-4 3-5-15,7-1 2 0,2 3 0 16,-1 4 1-16,7 0 2 0,-1 0 1 16,-3 4-2-16,1 4-2 0,0 1 2 15,-1 2-1-15,0 1 0 0,-2 0 1 16,-1 0-1-16,3 1-2 0,-5 0 1 15,-2 1 1-15,1-5-1 0,-6 2 1 16,-1 2-3-16,0-7 2 0,-1 8 0 16,-2-5-4-16,-3 2 1 0,0-1-9 15,0 2-11-15,-3 2-13 0,-4 0-40 0,0-2-41 16,6-5-70-16</inkml:trace>
  <inkml:trace contextRef="#ctx0" brushRef="#br0" timeOffset="15677.6056">9334 16032 500 0,'0'0'56'0,"0"0"-21"0,0 0-14 16,0 0-10-16,0 0-9 0,0 0-3 15,0 0-6-15,0 0-9 0,0 0-10 16,0 0-10-16,-16-37-25 0,17 37-17 0,7 0-34 16,5 0-40-16</inkml:trace>
  <inkml:trace contextRef="#ctx0" brushRef="#br0" timeOffset="16138.7984">9671 16044 554 0,'0'0'28'0,"0"0"-11"0,0 0-10 0,0 0-10 15,0 0-4-15,0 0-1 0,0 0-1 16,0 0 4-16,0 0 5 0,-6 38 1 15,6-11-1-15,3 1-1 0,3-2-2 16,-3-3 0-16,-2-5 0 0,-1-2 1 16,2-2 2-16,-2-3-1 0,0 0-3 15,0-4 3-15,0-1 1 0,0-6 2 0,0 0 7 16,0 0-2-16,0 1 4 0,0-1-3 16,0 0-2-16,-5 0 0 0,-5-4 0 15,3-8 2-15,-6-4 4 0,6-2-2 16,2 0-2-16,1-3-4 0,2-1-3 15,2 1-1-15,0 0 1 0,0 1-1 16,3 7-1-16,5-1 0 0,-1 3-1 16,-1 4 0-16,7-2-1 0,-6 5 0 15,3 2 0-15,6 2 0 0,0 0 1 16,4 0 0-16,-1 6-3 0,-6 3 3 0,4 3-2 16,-4 1 2-16,-1 3-1 0,4 0-4 15,-6 2-9-15,1 2-5 0,-3-1-15 16,-4-4-19-16,-1-6-36 0,1 2-34 15,-1-6-83-15</inkml:trace>
  <inkml:trace contextRef="#ctx0" brushRef="#br0" timeOffset="16747.457">10061 16088 391 0,'0'0'48'15,"0"0"-1"-15,0 0-7 0,0 0-10 16,0 0-11-16,0 0-4 0,0 0-5 16,0 0-2-16,0 0-3 0,0 0-3 15,2-11-3-15,-2 11-2 0,0 0 1 0,0 0 0 16,-5 10 1-16,-3 5 1 0,-4 6 0 16,3 2-2-16,0 0 0 0,3-8-1 15,1 2 2-15,4-7-1 0,-1-3 0 16,2 3-3-16,0-4-2 0,0 0-2 15,0 0 0-15,0-4 4 0,2 1 2 0,5-2 3 16,6-1 2-16,0-1 1 16,4-10 0-16,-5-3 2 0,3 1 2 15,-7 2 0-15,1 0 1 0,-3-1-2 16,-2 5-1-16,3-7 1 0,-1 7 0 0,0-4 0 16,0-2 1-16,-2 5-1 0,4-5 0 15,-3 6 0-15,-1-3-1 0,1 3 0 16,-4 2 0-16,2 3-1 0,-3 2-1 15,0-2 0-15,0 2-2 0,0-1-3 16,0-1 0-16,3 1-2 0,-3 1-1 0,0-2 0 16,1 2 0-16,-1 0 1 0,0 0 0 15,2 2 3-15,-2 11 1 0,0 7-4 16,1 0 1-16,-1-1-4 16,2-1-6-16,2 2-9 0,2 2-12 0,1-5-22 15,5-6-27-15,2-6-32 0,5-5-27 16</inkml:trace>
  <inkml:trace contextRef="#ctx0" brushRef="#br0" timeOffset="16939.7171">10194 15918 389 0,'0'0'48'0,"0"0"-9"0,0 0-5 15,0 0-13-15,0 0-9 0,0 0-5 16,0 0-6-16,0 0-8 0,0 0-8 16,-27-17-8-16,27 17-6 0,0 0-35 15,0 0-34-15,4 6-76 0</inkml:trace>
  <inkml:trace contextRef="#ctx0" brushRef="#br0" timeOffset="17466.8341">10472 16004 632 0,'0'0'32'0,"0"0"-15"0,0 0-8 15,0 0-9-15,0 0-4 0,0 0-2 16,0 0 2-16,0 0 3 0,0 0-1 15,0 0 0-15,-1 72 0 0,2-39-4 16,2-4-1-16,1 2-4 0,-1-4-2 0,-1-3-3 16,-1-6-1-16,-1-7 4 0,0 1 0 15,0-4 3-15,0-4 8 0,0 3 0 16,0-7 6-16,0 0 4 16,0 0 0-16,0 1 1 0,0-1-2 0,-3 0-3 15,-7-5 1-15,0-7 4 0,-6-6-1 16,3-2 0-16,0-2-1 0,3-3-1 15,0 0 0-15,0 0 0 0,1 0 0 16,5 3 0-16,-1 2-3 0,4 1-2 16,1 1 0-16,0-2 0 0,0-3-3 0,0 6 0 15,6 4-5-15,1 0 0 0,-1 7-2 16,5-2 0-16,-1 5 2 0,2 1 1 16,5 0 1-16,2 2 1 15,1 0 1-15,-1 4-2 0,1 1 2 0,-5 2-1 16,-2 3 2-16,1 0 0 0,-2 0 1 15,-2-1-1-15,-3 2 0 0,-4-4-2 16,0-3 0-16,-3 7 1 0,0 0 0 16,0 4 2-16,-7 3 0 0,-5-4-3 15,-2-2 1-15,-5-1-7 0,0-2-8 0,3-3-21 16,3-2-32-16,-3-1-51 0,8-3-49 16</inkml:trace>
  <inkml:trace contextRef="#ctx0" brushRef="#br0" timeOffset="17999.7491">10648 15806 466 0,'0'0'66'0,"0"0"-19"0,0 0-11 0,0 0-13 16,0 0-9-16,0 0-6 0,0 0-5 15,0 0-3-15,0 0-5 0,0 0 1 16,0-25 0-16,0 25 1 0,3 0 4 15,6 7 0-15,1 9 0 0,2 6 5 16,-5 2-5-16,0 2 5 0,-4 2-4 0,1 0-6 16,-4-3 3-16,2 2-2 0,-2-2-2 15,0-7 1-15,1 2-1 16,1-10 0-16,-1-3-1 0,1 4-1 16,-1-7 1-16,-1 1-1 0,3-1 3 0,-3-4 0 15,0 0 4-15,4 0 4 0,7 0 0 16,-3 0 0-16,7-4-1 0,-8-1-1 15,1-1-2-15,1 0 2 0,-6 3-1 16,4-4 0-16,-2 5 2 0,-1-1-2 16,3-2 1-16,-4 1 0 0,3-5 1 0,0 2-1 15,-2-3 1-15,2 0 0 0,-5-2-2 16,2 1 1-16,-3 6-1 0,0-6 1 16,0 5 2-16,0 1-2 15,0-7 2-15,0 8 0 0,0 0-3 0,0-1-1 16,0 5-4-16,0-2-1 0,0 2-1 15,0 0 1-15,-3 0 3 0,-4 8 1 16,-3 8 2-16,0 5-2 0,0-1 0 16,1 5 0-16,5-4 2 0,-1-6-2 15,4 2 2-15,1-2-4 0,0-4 1 0,0 4-2 16,7-4-1-16,2 0-4 0,1-3-2 16,0-1-6-16,0-4-12 0,3-3-14 15,6 0-17-15,-2-5-40 0,8-4-17 16,-6-2-25-16</inkml:trace>
  <inkml:trace contextRef="#ctx0" brushRef="#br0" timeOffset="18235.5124">11017 16104 576 0,'0'0'24'0,"0"0"-14"0,0 0-13 16,0 0-10-16,0 0-27 0,0 0-42 0,0 0-78 15,0 0-118-15</inkml:trace>
  <inkml:trace contextRef="#ctx0" brushRef="#br0" timeOffset="18718.6541">9325 17080 317 0,'0'0'48'0,"0"0"2"16,0 0-3-16,0 0-14 0,0 0-10 16,0 0-6-16,0 0-5 15,0 0-3-15,0 0-1 0,9-69-2 16,14 51 0-16,6-2 1 0,6 1 1 0,7-1 1 16,5 0-1-16,4-1-3 0,6 1-2 15,3 1 1-15,4-1-3 0,1 1 2 16,4 3-2-16,2-3 1 0,2 0-2 15,0-1 2-15,1-1 1 0,2-2 0 16,-3 3-2-16,-1-3-1 0,-3 4-2 0,-2-1-1 16,-3 2-5-16,-4 2-5 0,-5 2-5 15,-7-1-7-15,-6 5-4 16,-7 2-23-16,-13 3-29 0,-10 1-30 16,-6 4-8-16,-6 0-14 0</inkml:trace>
  <inkml:trace contextRef="#ctx0" brushRef="#br0" timeOffset="19054.4004">9416 17172 542 0,'0'0'35'15,"0"0"-2"-15,0 0-8 0,0 0-9 0,0 0-6 16,0 0-4-16,0 0-5 0,0 0-2 16,0 0 0-16,0 0 1 0,61-47 1 15,-19 27 0-15,9-2 2 0,5-1-3 16,8-1 2-16,4-7-3 0,1 2 2 15,2-1-3-15,1-4 0 0,-7 6-3 16,-1 0-11-16,-6 1-9 0,-5 4-17 16,-2 5-21-16,-5-2-57 0,1 2-58 15</inkml:trace>
  <inkml:trace contextRef="#ctx0" brushRef="#br0" timeOffset="26610.4062">3813 14957 151 0,'0'0'49'0,"0"0"-12"0,0 0-12 16,0 0-10-16,0 0-1 0,0 0 3 0,0 0-1 16,0 0 0-16,-87-60-5 15,70 42-3-15,4-5-2 0,-4 0-1 16,-1-3-3-16,2 1 0 0,0-2 3 0,-1 0-1 16,4-1 0-16,-1-4-3 0,2-2 2 15,0-2 3-15,4-4-4 0,-1-2 1 16,6-5-3-16,0-2 0 15,0-3 0-15,2-1 3 0,-1 1 0 0,1 0 0 16,1 5 1-16,-2 1-2 0,2 2 0 0,0 2-2 16,0 0 1-16,0-1-4 0,0-3-4 15,5-3 2-15,-1-1-2 16,5-1 1-16,2 0 5 0,1 1-4 16,4 2 0-16,4 3 2 0,2 0-3 0,2 6 2 15,1 1-1-15,4 1-3 0,0 4 3 16,0 1 1-16,1 0 7 0,-2 2-2 15,-4 1 0-15,-1 2 0 0,-5 4-1 16,-7 8 3-16,2 3-3 0,-7 6 1 16,-3 2 0-16,0 3-1 0,-3 1 0 0,0-1-1 15,0 1-2-15,3 0 0 0,-3-2-1 16,4 2 3-16,-4 0 1 0,1 0 0 16,-1-1 1-16,0 1-1 0,2 0-1 15,-2 0 2-15,0 0 1 0,0-2 0 16,1 2 3-16,-1 0-2 0,0 0-2 15,0 0 3-15,0 0-3 0,0 0 1 16,0 0-1-16,0 0 2 0,2 0-2 16,-2 0-1-16,0 0 1 0,0 0-1 15,0 0-4-15,0 0 1 0,0 0-2 0,0 0-2 16,0 0 3-16,0 0-2 0,0 0 1 16,0 0 2-16,0 0-1 0,0 0 3 15,0 0 1-15,0 0 0 0,0 0 0 16,0 0-2-16,0 0-3 0,0 0-1 15,0 0-5-15,0 0-6 0,0 0 2 0,0 0 1 16,0 0 6-16,0 0 5 16,0 0 1-16,0 0 1 0,0 0 1 15,0 0-4-15,0 0 2 0,-2 0 0 16,1 0-1-16,-1 0 1 0,1 0-2 0,-3 0 2 16,-2 0 0-16,2 0 1 0,-2 0 1 15,1 0 0-15,5 0 0 0,-1 0 0 16,1 0 0-16,-6 0 0 0,-1 2 1 15,3-2-1-15,-1 1 2 0,5-1 0 16,-1 0 0-16,1 0-1 0,-3 0 0 0,3 0 0 16,-3 0 2-16,3 0-2 0,-3 0 0 15,3 0 0-15,-1 0 0 16,-1 0 0-16,1 0 3 0,-1 0-1 16,0 0 3-16,0 0 1 0,-5 0-2 0,1 0 1 15,2 0 0-15,-8-1 0 0,5-1 2 16,3 1 6-16,-7-1 7 0,7 0 0 15,-7-2-4-15,2 0-5 0,0 2-9 16,-1-3 4-16,6 4 2 0,1-1 4 16,3 2 0-16,-3-2 0 0,3 2-6 0,0 0-2 15,-3-1-6-15,3 1-5 0,-3-1-6 16,3 1-4-16,0-2-3 16,-1 2 3-16,1 0 6 0,0 0 7 0,1 0 6 15,14 0 2-15,5-1-2 0,6-1-1 16,-2-2-1-16,1 0-1 0,3-1-5 15,-1-2 5-15,-1 0-1 0,0-2 0 16,-3 1 2-16,-7 2-2 0,0 0 0 16,-7 1 0-16,-5 4-1 0,2 0 1 15,-6 1 0-15,0-2 1 0,0 2-1 0,0 0 1 16,3 0 0-16,-2-1 2 0,1 1 2 16,0 0-1-16,0 0 3 0,-1 0 0 15,-1 0-4-15,0 0-1 0,2 0 0 16,-2 0-3-16,0 0 2 0,-3 10-1 15,-10 5-2-15,1 6 3 0,-5 1-1 16,-2 2 1-16,3 0 1 0,0-1-1 16,-1-2 0-16,7-1-2 0,0-6 1 15,1-1-1-15,3 2-4 0,-1-5-3 16,0 5-7-16,4-6-15 0,-1 1-15 0,1 0-10 16,1-6-9-16,2 7-6 0,0-5-8 15</inkml:trace>
  <inkml:trace contextRef="#ctx0" brushRef="#br0" timeOffset="26918.0459">3793 13204 420 0,'0'0'49'16,"0"0"-15"-16,0 0-13 0,0 0-8 0,0 0-8 15,0 0-3-15,0 0-3 0,0 0-2 16,0 0 0-16,0 0-5 0,-12-7-2 16,12 7-2-16,0 0 3 0,0 0 11 15,0 10-4-15,7 7 9 0,4 4-3 16,0 2-8-16,-1 1 2 0,-1-1-4 15,2 1-2-15,-2-1-11 0,0 0-18 16,-1-5-33-16,-2 2-48 0,0-3-122 16</inkml:trace>
  <inkml:trace contextRef="#ctx0" brushRef="#br0" timeOffset="29431.6849">4825 13576 169 0,'0'0'39'0,"0"0"-13"15,0 0-14-15,0 0-9 0,0 0-4 0,0 0 0 16,0 0 2-16,0 0 4 16,0 0 2-16,3-1 1 0,16 1-1 0,7 1 0 15,0-1 2-15,7 0 0 0,-1-1 1 16,7-6 0-16,3-2-3 0,-3 2-3 15,6-2-2-15,-2-1-1 0,2 2-1 16,3 1 1-16,1-2-2 0,-1 3-2 16,2 0 0-16,1 2-1 0,-2-1 0 0,3 2-1 15,-3 0 2-15,-1 0-1 0,-6 0 3 16,-4 0 0-16,-8 0 0 0,-8 1-1 16,-4-1 1-16,-6 2-1 0,-8-1 2 15,2 2 1-15,-6 0 0 0,0 0 9 16,0 0-2-16,2 0 2 0,0-1 2 15,0 1-5-15,-2 0-4 0,0 0-14 16,-2-2-17-16,-15 2-16 0,-6 0-11 16,-12 0-2-16,-4 0-14 0,-4 6-15 15</inkml:trace>
  <inkml:trace contextRef="#ctx0" brushRef="#br0" timeOffset="29794.0538">4676 13713 338 0,'0'0'58'0,"0"0"-18"0,0 0-13 15,0 0-15-15,0 0-16 0,0 0-7 16,0 0 2-16,0 0 5 0,0 0 3 15,0 0 5-15,36-11 2 0,-1 10-5 16,3-3 2-16,5 2-1 0,6-4 2 0,5-1-1 16,2-2-1-16,2 0-1 15,0-2 2-15,-3-1-2 0,1 0-1 16,1-2 1-16,-4-1-1 0,2 0-1 16,-6 0 2-16,-3 0-1 0,-5 1 0 0,-5 3-2 15,-7 3-4-15,-9 1-1 0,-8 4-4 16,-8 3 0-16,-4 0-5 0,0-1-4 15,0 1-11-15,2 0-22 0,-2 0-7 16,0 0-8-16,-9 4-10 0,-9 8-19 16</inkml:trace>
  <inkml:trace contextRef="#ctx0" brushRef="#br0" timeOffset="30095.1711">4738 13801 60 0,'0'0'0'0,"0"0"15"16,0 0-15-16,0 0 24 0,0 0 26 15,0 0 12-15,0 0-2 0,0 0-1 0,-79-32-16 16,73 31-10-16,6 1-6 0,0-2-4 16,0 2-11-16,-1 0-7 0,-1-2-7 15,2 2 0-15,0-3 0 0,15-1 2 16,11-2 2-16,7-2-2 0,10 0 0 15,1 2 0-15,3-1 1 0,3-1-1 16,2-1 0-16,1 1-4 0,2 0 0 16,-1-4 0-16,1 4 1 0,-2-2 1 15,3 3-2-15,-5 0-3 0,-3 2-5 16,-5 2-6-16,0 1-15 0,-5 2-25 0,-2 0-32 16,-2 8-71-16</inkml:trace>
  <inkml:trace contextRef="#ctx0" brushRef="#br0" timeOffset="33231.3442">7357 13746 106 0,'0'0'44'0,"0"0"-1"0,0 0-4 15,0 0-5-15,0 0-11 0,0 0-9 16,0 0-9-16,0 0-7 0,0 0-7 15,0 0-9-15,-23-9 3 0,23 7 3 16,0 1 6-16,13-3 7 0,6 2-6 16,7-3 3-16,3 3-4 0,1-1 0 15,5 1 0-15,6 0-1 0,3 2-2 16,3 0-4-16,3 0-5 0,2-1-5 16,-1-1-7-16,4-1-8 0,1-2 7 0,-1-2-13 15</inkml:trace>
  <inkml:trace contextRef="#ctx0" brushRef="#br0" timeOffset="33647.1697">7408 13850 212 0,'0'0'54'15,"0"0"10"-15,0 0-12 0,0 0-11 16,0 0-14-16,0 0-9 0,0 0-6 15,0 0-4-15,0 0-5 0,0 0-6 0,-55-9-1 16,55 8 0-16,0 0 0 16,13-1 4-16,7-1 0 0,15-1 1 15,4-3 2-15,7 3-1 0,2-4-2 16,5 2-1-16,1-1 1 0,-2-1-2 0,0-2 1 16,-3 3-5-16,-1-2-3 0,1 0-4 15,-4 0-5-15,0 2-3 0,-5-3-6 16,-2 3-19-16,-3-2-8 0,-5 1-18 15,-1 0-4-15,-3 2-13 0</inkml:trace>
  <inkml:trace contextRef="#ctx0" brushRef="#br0" timeOffset="33919.7648">7457 13821 264 0,'0'0'74'15,"0"0"-13"-15,0 0-24 0,0 0-16 16,0 0-11-16,0 0-9 0,0 0-4 16,0 0 1-16,0 0 2 0,0 0 2 15,14 0 2-15,13 1-4 0,11 2 0 16,3-3 0-16,5 0-1 0,2 0-2 15,1 0-4-15,6-2-8 0,0-3-14 16,3 0-13-16,0-1-39 0,-2 0-40 16,0 0-43-16</inkml:trace>
  <inkml:trace contextRef="#ctx0" brushRef="#br0" timeOffset="34967.9736">6821 6409 142 0,'0'0'12'0,"0"0"-6"0,0 0 0 15,0 0 1-15,0 0 0 0,0 0 0 16,0 0-2-16,0 0-3 0,0 0-3 16,0-21-2-16,-3 19 0 0,3 0-1 15,0 1 0-15,0-1-2 0,-3 0 0 16,3 2 0-16,0-1 1 0,0 1 1 15,0 0 3-15,0 0 1 0,0 1-1 16,0 10 1-16,0 6 0 0,0-2-2 16,3 4 3-16,0 1-3 0,1 7 0 15,-1 10 1-15,1 9-4 0,-1 5-6 0,0 15-7 16,-3 11-6-16,0 16-6 0,-1 13-8 16</inkml:trace>
  <inkml:trace contextRef="#ctx0" brushRef="#br0" timeOffset="40207.5551">8031 13423 103 0,'0'0'29'16,"0"0"-3"-16,0 0-2 0,0 0-5 16,0 0-4-16,0 0-4 0,0 0-4 15,0 0-6-15,0 0-3 0,-14 0-5 16,12 0-1-16,2 0 4 0,-1 0 3 0,1 4 3 16,0 4 2-16,6 4-4 0,5 2 1 15,1 0 0-15,5-3 0 0,-1 1 1 16,4 1 0-16,3-4-1 0,2-2 3 15,7-2-2-15,2-4 0 0,5-1 0 16,2 0-4-16,2-4 1 0,-1-3 0 0,-3-3 0 16,-2 0 1-16,-7 1-1 0,-10 2-1 15,-7 3 0-15,-1 1-4 0,-8 1 3 16,0 1 1-16,1 1 4 16,-5 0 2-16,0-1 3 0,0 1-1 0,-6 1-1 15,-9 5-1-15,-8 5-2 0,-1-1-1 16,-2-1-1-16,0-1 1 0,1-2-1 15,8-2 1-15,-2-2-1 0,0-2 0 16,8 0-3-16,-5 0-4 0,5-2-1 16,0-3-3-16,1-5 2 0,2 4-1 0,-3-5 1 15,5 6 0-15,-4-3 0 0,4 2 1 16,-5 0-2-16,2 1 3 0,5 2 2 16,-8 0 2-16,8 3 4 0,-2-1 1 15,-4 1-1-15,3 0 4 0,-3 0 0 16,-1 0 2-16,4 1 5 0,-1 2 1 15,3 0 3-15,1-3 2 0,-2 2 1 16,6-2-2-16,0 0-5 0,0 0-4 16,0 0-8-16,-3 0-4 0,3 0-4 15,0 0 2-15,0 1 5 0,0 1 7 0,9 1 2 16,4 1-1-16,7-1-2 0,2 2-4 16,-2-3 1-16,2 1 2 0,1-3-2 15,0 2-1-15,0-2 0 0,0 0-3 16,-4 0 0-16,-1 0-1 0,-4 0-1 15,-2 0-1-15,0 1-1 0,-6-1-5 0,0 1 0 16,-6-1-2-16,0 0 0 16,0 0 7-16,0 1 2 0,0-1 3 15,0 7 1-15,-7 0 0 0,-10 4 0 16,-8 1 1-16,0-1 0 0,-4-2 1 0,0-3 1 16,-1 1 2-16,1-3 0 0,3-1 3 15,2-1 1-15,6 0 1 0,-1-2 4 16,8 0 9-16,-1 0 3 0,1 0 2 15,6 0-4-15,1 0-9 0,4 0-5 16,-3 0-2-16,3 0-4 0,-1 0-6 16,-2-2-4-16,3 2-6 0,-3-1-2 15,3 1 3-15,0 0 5 0,0 0 5 16,0 0 3-16,10 1 2 0,3 6-2 16,7 0-1-16,-2-2-2 0,-4-1 2 0,4-4-1 15,2 2 1-15,1-1 1 0,8-1-2 16,-1 0 0-16,1 0-2 0,-2-3 0 15,1-2 0-15,-1-2-2 0,-1-2 1 16,-1 2-2-16,-5-2-1 0,-4 1 1 16,-7 3-2-16,-5 5 1 0,-4 0-7 0,0-3-10 15,0 3-4-15,0 0-1 0,-12 0 7 16,-9 10 13-16,-10 1 5 0,-2 5 0 16,-6 0 4-16,-2 2-1 15,-2-2 0-15,1 0 2 0,4-3 0 0,0-3 3 16,4-3 4-16,11-2 9 0,3-1 8 15,6-4 0-15,6 0 3 0,-5 0-3 16,10 0-2-16,-2 0-4 0,0 0 0 16,5 0-9-16,-1 0-3 0,1 0-6 15,0-2-1-15,0-5-3 0,4-1 1 0,6-3 1 16,8-3-2-16,0 6 2 0,0 1 2 16,-4 2-4-16,1 3-1 0,2 0 2 15,-4 1-2-15,7 1 0 0,2 0 3 16,-2-2 0-16,8 2 2 0,-2-1-2 15,-2 0-2-15,-6-2 2 0,-1 2-2 0,-4 0 0 16,-6 1 0-16,0 0-2 16,-7 0 0-16,0 0 1 0,0 0 1 15,2 0 3-15,-1 0 3 0,1 0 0 16,-1 0-1-16,-1 0-2 0,0 0 0 0,-10 0-1 16,-9 0 2-16,-4 2 1 0,1 2 1 15,5-3 0-15,1 1 2 0,5-1 1 16,5-1 1-16,-7 0-1 0,6 0 0 15,1 0-2-15,-6 0-2 0,6 0-2 16,-2 0 0-16,4 0-2 0,4 0-3 0,-2 0-5 16,2 0-4-16,0 0 2 15,0 0-1-15,2 0-11 0,15 7-23 16,9 0-48-16,13 1-137 0</inkml:trace>
  <inkml:trace contextRef="#ctx0" brushRef="#br0" timeOffset="52474.8547">14550 12705 84 0,'0'0'22'0,"0"0"-5"0,0 0-4 0,0 0-5 15,0 0-3-15,0 0-2 0,0 0 1 16,0 0 0-16,0 0-2 0,0 0 2 15,7-2-2-15,15-1 3 0,7 0-1 16,0 0 2-16,0 0 0 0,0 0-2 16,0 2 1-16,-1-1-1 0,3 0 2 0,4 1-1 15,2-1 0-15,6 0-1 0,2-1-1 16,6-2 0-16,1-1-2 0,-1 0 1 16,-1-2-2-16,-2 1 2 15,-3-1-1-15,-8 1-1 0,-3 0 0 0,-10 4-2 16,-4 0-1-16,-8 2 1 0,-2 1-1 15,3 0-3-15,-9 0 1 0,2 0 0 16,-6 0 0-16,0 0 2 0,0 0 1 16,2 0 0-16,-1 0 4 0,1 0 2 15,-1 0 1-15,1 0-3 0,-1 0-6 0,-1 0-12 16,0 0-3-16,0 0-12 0,-3 0-2 16,-9-3-16-16,-6-2-8 0</inkml:trace>
  <inkml:trace contextRef="#ctx0" brushRef="#br0" timeOffset="52850.301">14482 12750 152 0,'0'0'57'0,"0"0"-12"16,0 0-17-16,0 0-13 0,0 0-11 15,0 0-2-15,0 0 0 0,0 0 2 16,0 0 0-16,0 0-1 0,35 0 1 0,-2 0-1 16,3 0 2-16,2 0 0 0,-1 2 0 15,0-1 0-15,0-1 1 0,2 2 2 16,0-2-2-16,3 0 1 16,4 0-3-16,2-3-2 0,6-5 2 0,-1-1-2 15,2-3-1-15,-1 0 0 0,-2 1-1 16,-2-1-1-16,-6 3 1 0,-5 0-1 15,-7 1 1-15,-11 4 0 0,-2-1-2 16,-9 3-2-16,-7 1 2 0,4 1 0 16,-7 0 0-16,0-2-1 0,0 2-1 0,0 0-9 15,0 0-4-15,0 0-9 0,-13 0-8 16,-7 0-7-16,-7 2-7 0,-4 1 0 16,-2 0-1-16,-2 0-12 15</inkml:trace>
  <inkml:trace contextRef="#ctx0" brushRef="#br0" timeOffset="53148.1239">14395 12796 103 0,'0'0'21'16,"0"0"-2"-16,0 0 1 0,0 0 1 15,0 0 2-15,0 0-5 0,0 0-5 16,110 24-2-16,-68-21 1 0,4-3 0 16,2 0-3-16,3 0 0 0,-1-4-3 15,3-4-3-15,3 1-1 0,2-4 1 16,1-2-2-16,2 3-1 0,-1-2-1 0,0 0-1 16,-3 1-1-16,-4 1 2 0,-4 2-3 15,-7 0 0-15,-3 4-3 0,-9-1-5 16,-10 3-5-16,-1 1-12 0,-9 1-22 15,-4 0-20-15,3 0-30 0</inkml:trace>
  <inkml:trace contextRef="#ctx0" brushRef="#br0" timeOffset="54615.6281">15905 11082 38 0,'0'0'7'0,"0"0"1"0,0 0-6 16,0 0 2-16,0 0 1 0,0 0 3 15,0 0 6-15,0 0 3 0,0 0-1 16,81-9 3-16,-52 9-3 0,4 0-2 16,2 0 0-16,5 0 0 0,5 0-1 15,7 0 0-15,7 0-3 0,9-1-5 0,6-3-3 16,7-2-2-16,3 0 0 0,3-2-1 16,4 0 0-16,2-3-1 0,2 0 1 15,3-2 0-15,2-2 0 0,0 1 0 16,0-1-1-16,-1 0 1 0,-3 0 0 15,-7 2 1-15,-5 3 0 0,-4 1-1 0,-9 2 2 16,-8 3-2-16,-8 2-1 16,-7 2-1-16,-9 0-2 0,-9 6 1 15,-5 2 0-15,-10-2-2 0,-3 2 0 16,-4-3 0-16,-3 2-1 0,1 0 0 0,-3-4-2 16,0 0-10-16,-3-3-5 0,0 0-3 15,0 0-3-15,0 2-7 0</inkml:trace>
  <inkml:trace contextRef="#ctx0" brushRef="#br0" timeOffset="55099.3331">16039 11293 5 0,'0'0'18'16,"0"0"0"-16,82-14 3 0,-48 11 2 15,2 0-1-15,5-1 3 0,2 1-7 16,5-2-2-16,4-1 0 0,2 0-3 16,3 0 0-16,4-1-1 0,1-3-5 15,2 0 0-15,2-2-2 0,1 0 1 0,2-2-3 16,5 0 1-16,4-1-2 0,4 1-1 16,0 1-1-16,3-1-2 0,0 2 0 15,-1-1-2-15,-3 2 1 0,0 0-1 16,-7 0-1-16,-5 4 2 0,-5-1 0 15,-8 2 1-15,-7 2 1 0,-8 0-1 0,-14 3 2 16,-5-1-2-16,-10 1 1 0,-8 1 0 16,2 0-1-16,-6 0 2 15,0 0-2-15,0 0-2 0,2 0-6 16,-2 0-9-16,2-2-7 0,-2 2-3 0,-2-1-7 16,-10-1-11-16,-7-2 2 0</inkml:trace>
  <inkml:trace contextRef="#ctx0" brushRef="#br0" timeOffset="55550.3271">16118 11247 10 0,'0'0'18'16,"0"0"-1"-16,0 0-7 0,0 0-4 16,0 0 0-16,0 0 5 15,0 0 11-15,0 0 0 0,0 0 4 0,41 7-1 16,-10-3 0-16,6-2 5 0,7-2-5 15,8 0-3-15,6 0-6 0,5-6-5 16,7-4-4-16,3 2-2 0,4-3-3 16,5-2-2-16,5-2 0 0,2 0-1 15,7-2 1-15,1 1 0 0,2 1 0 0,-2 1-1 16,-3 1 0-16,-5 0 1 0,-7 2 0 16,-8 3 0-16,-8 0-1 0,-10 3 1 15,-10 1-3-15,-8 2 2 0,-12 2 0 16,-7 0-3-16,-7 0 1 0,-6 0-5 15,0 0-4-15,-6 0-2 0,0 0-11 0,0 0-10 16,2 0-10-16,-2 2-5 16,0 4-16-16</inkml:trace>
  <inkml:trace contextRef="#ctx0" brushRef="#br0" timeOffset="57511.8518">17351 12472 61 0,'0'0'15'0,"0"0"-3"15,0 0-5-15,0 0-3 0,0 0-3 16,0 0 0-16,0 0 2 0,0 0-1 16,0 0 3-16,7-7 0 0,11 3-2 15,5-1 2-15,3 0-1 0,1 1 0 16,3 1 0-16,-1 0-1 0,2 1 1 15,-1-1-2-15,0 2-2 0,1-1 2 16,-5 1-1-16,0-1 1 0,-1 1-2 16,-7-1 1-16,-2 0 0 0,-3 2-1 15,-7-1 2-15,4-1-1 0,-4 2 1 0,-1 0-1 16,1 0 2-16,-6 0-2 0,0 0 3 16,0 0-1-16,2 0 2 0,-1 0 1 15,1-1-5-15,-2 1-9 0,0 0-8 16,0-2-11-16,0-1-10 0,-2 1-15 15</inkml:trace>
  <inkml:trace contextRef="#ctx0" brushRef="#br0" timeOffset="57831.8208">17316 12593 132 0,'0'0'39'0,"0"0"8"0,0 0 0 16,0 0-7-16,0 0-15 0,0 0-7 15,0 0-9-15,0 0-2 0,0 0-5 16,-8-4 0-16,8 1 0 16,7-1-1-16,9-2-1 0,4-4 2 0,2 3-1 15,4-1 0-15,1 1 0 0,2-2-4 16,4 1 2-16,1-1-4 0,-3 0 4 15,3 1-1-15,-2 3 1 0,-4-2-2 16,0 1 2-16,-12 3 0 0,4 0-1 16,-10 0-1-16,-4 1-5 0,0 2-7 0,-6 0-15 15,0-1-21-15,0 1-14 0,1 0-1 16,-1 0-3-16</inkml:trace>
  <inkml:trace contextRef="#ctx0" brushRef="#br0" timeOffset="58118.8148">17194 12574 293 0,'0'0'49'0,"0"0"-16"0,0 0-9 16,0 0-3-16,0 0-8 0,0 0-5 15,0 0-3-15,0 0-3 0,0 0 0 16,50-12-1-16,-18 4 1 0,4 0 1 15,2-2-4-15,2 0 3 0,-1-1-4 0,0 2 3 16,0 0 0-16,0 1 0 16,-1 2-1-16,-3 2 0 0,-2-1 0 15,-1 2-2-15,-3 0-1 0,-3 0 2 16,-8 2-1-16,-8 1 0 0,-4 0-4 0,-1-2-5 16,1 2-7-16,-1 0-13 0,1 0-23 15,-6 0-16-15,0 0-19 0,0 0-55 16</inkml:trace>
  <inkml:trace contextRef="#ctx0" brushRef="#br0" timeOffset="59031.4604">18833 12514 78 0,'0'0'26'0,"0"0"-5"0,0 0-2 0,0 0-1 15,0 0 1-15,0 0-1 0,0 0-3 16,0 0-1-16,0 0 2 0,0 0-2 16,-24 13 1-16,22-13-2 0,2 2-2 15,0-2-3-15,0 0-6 0,9 0 3 16,9-8-5-16,6 1 3 0,3-3-1 15,5 2 2-15,2 0-3 0,4-1 0 16,-2 1 0-16,1 2-1 0,-3 0 0 16,-2 0 2-16,-4 0-2 0,-1 0 0 15,-2 0 1-15,-2 1-1 0,2 0 1 0,-2-1-2 16,-3 2 1-16,-6-1-1 0,1-1-2 16,-7 3 2-16,1 0 0 0,0-1-4 15,-4 4 1-15,0-2-5 0,-5 2 0 16,0-2-3-16,0 2-12 0,1 0-18 15,-1-1-9-15,0-1-7 0,0 1 1 16,0-2 7-16</inkml:trace>
  <inkml:trace contextRef="#ctx0" brushRef="#br0" timeOffset="59348.0141">18746 12564 81 0,'0'0'24'16,"0"0"1"-16,0 0 5 0,0 0 3 15,0 0 1-15,0 0-4 0,0 0-5 16,0 0-2-16,0 0-2 16,0 0-1-16,8 7-1 0,12-9-2 0,5-3-2 15,2-1-4-15,1-2-2 0,0-1-7 16,4-2 1-16,0-1-5 0,1 1 3 15,-1 1 0-15,2-1-1 0,-4 2 0 16,-1 1 0-16,-3 1 0 0,-3 1-3 16,-7 1-2-16,0 2-2 0,-6 2-2 0,-4-2-3 15,5 3-6-15,-5 0-10 0,0 0-24 16,0 0-14-16,-6 0-4 0,0 0 0 16,0 0 5-16</inkml:trace>
  <inkml:trace contextRef="#ctx0" brushRef="#br0" timeOffset="59561.0969">18668 12676 215 0,'0'0'26'0,"0"0"1"0,0 0 0 15,0 0-6-15,0 0-7 0,0 0-6 16,0 0 0-16,0 0-1 0,0 0-1 15,93-26-2-15,-66 20-4 0,4-2 0 0,2 1 0 16,6-2-5-16,6 1-3 16,3-3-12-16,5 4-26 0,1-1-44 15,3 2-79-15</inkml:trace>
  <inkml:trace contextRef="#ctx0" brushRef="#br0" timeOffset="89411.7761">28979 6765 53 0,'0'0'8'0,"0"0"-6"0,0 0-1 16,0 0 3-16,0 0-3 0,0 0 2 16,0 0 4-16,0 0 1 0,0 0 2 0,0 0-1 15,59 39-2-15,-50-23-1 0,0-1-1 16,-4-3 0-16,1 2-2 0,-3 1 0 16,0-3 0-16,-2 6 4 0,1-1 2 15,-2-4 2-15,0 4-3 0,0-5 1 16,0-7 1-16,0 1 4 0,0-6 6 15,0 0 11-15,0 0 7 0,0 2 5 16,0-1 5-16,0 1-12 0,0-2-9 16,0 2-10-16,0-2-10 0,-3 0 3 15,0-5 2-15,0-5 2 0,0 2-4 0,3-6-3 16,0-6-7-16,0-3-1 0,0-6-2 16,5 2 0-16,2 1 1 0,2 4 2 15,-2 5-2-15,0 3 2 0,-3 5 3 16,-1 4-4-16,0 3-2 0,-3 2-1 15,3-3-3-15,1 1 4 0,8 0 0 0,2 2-1 16,2 0 1-16,3 5 0 16,0 6-2-16,-2 0 4 0,-2 5-2 15,-2 0 0-15,-3 4 1 0,-4 2 1 16,-2 0 2-16,-1-5-1 0,-3 4-1 0,0-4 2 16,0-5 1-16,0 6 2 0,0-7 0 15,-2-7 1-15,2 3 2 0,0-7 2 16,0 0 2-16,0 0 3 0,0 1 4 15,0 1 2-15,0-2-2 0,-1 1-9 16,-2-1-3-16,-1-1-3 0,-1-9-4 0,2 2 1 16,2-6-2-16,-1-6 0 15,2 0 0-15,0-7 0 0,6 4-2 16,0 1 3-16,0 2-1 0,0 6 1 16,1 2 1-16,-1 4-1 0,-1 0 1 0,3 1 0 15,-5 4-2-15,3-3 1 0,-2 4 2 16,-2 0-2-16,7-1 1 0,-3 3 0 15,7 0 0-15,3 0 0 0,0 0 0 16,1 3-2-16,-1 4 1 0,-4 4-1 16,0 1 2-16,-1 2 0 0,-4 1 0 0,0 1-1 15,-1 3 0-15,0 0 2 0,-3 1 1 16,0-3 0-16,-2-1 0 0,-1-3-2 16,2-1 1-16,-2 1-2 0,0-6 0 15,1 5 0-15,-1-6-2 0,0-1-1 16,1 2-4-16,-1-7-3 0,0 0-7 15,0 0-14-15,0 2-22 0,0-2-44 16,0 0-42-16,0-4-53 0</inkml:trace>
  <inkml:trace contextRef="#ctx0" brushRef="#br0" timeOffset="90439.4271">29780 6738 50 0,'0'0'17'0,"0"0"0"0,0 0 0 0,0 0 1 16,0 0 2-16,0 0 4 16,0 0 3-16,0 0 2 0,0 0 0 15,-9-3-3-15,8 3-1 0,1 0-3 16,-2 0-1-16,2 0 1 0,-1 0 0 0,1 0-4 16,-3 0-2-16,3 0-5 0,0 0-3 15,0 0-1-15,0 0-2 0,-1 0-1 16,1 0 0-16,0 0-1 0,0 0-2 15,0 0 2-15,0 0-2 0,0 0 1 16,0 0 0-16,0 0 2 0,0 0-3 0,0 0 1 16,0 6 0-16,0 0-1 0,1 4 1 15,3 7 3-15,1-2-1 0,-2 0 4 16,1 1-4-16,-1-1-4 16,1 1 1-16,1 3-2 0,2 0 1 0,-1 1 1 15,-1 0 0-15,3 0 0 0,-2-2 1 16,2 0-2-16,-1 0 1 0,-1-6 0 15,1 1 1-15,2-1 0 0,-3-5-1 16,3 4 1-16,-4-4-2 0,-2-4 1 16,0 1 0-16,-3-4 2 0,0 0 0 0,0 0 1 15,7 0 1-15,-2 0-1 0,3-4 2 16,5-7-1-16,-4-5 0 0,3-5-2 16,-1-2-2-16,-2 0 1 15,0-5-1-15,-4 0 0 0,4 1-1 0,-5 1 2 16,1 8 1-16,-3 2 4 0,1 3 1 15,-3 7 3-15,2-4-7 0,-2 4-3 16,1-6-3-16,-1 0-1 0,0 7-3 16,2 0-7-16,-2 5-12 0,0-1-42 15,0 1-51-15,1-2-48 0</inkml:trace>
  <inkml:trace contextRef="#ctx0" brushRef="#br0" timeOffset="91379.3927">30094 7154 42 0,'0'0'12'0,"0"0"-5"16,0 0-5-16,0 0-4 0,0 0-2 15,0 0 3-15,0 0 2 0,0 0 2 16,0 0 0-16,0 0 6 0,-12-7 1 16,11 7 3-16,1 0 4 0,0 0 4 15,-2 0 8-15,2 0 10 0,-1 0 5 0,1 0-3 16,0-1-4-16,-2 1-14 0,2 0-2 16,0-1-6-16,-1 1-5 0,1-2 0 15,0 0-7-15,-3 1-1 0,3 0 1 16,0-2-2-16,0 2 1 0,0 0 0 15,0 0 0-15,0-1 2 0,0 0 0 0,0 1 2 16,0 0 2-16,0-8 0 16,0 4 0-16,0-1-1 0,0 0-3 15,0 0-2-15,0-1 1 0,0 2 2 16,0-4 0-16,3 3 3 0,-2 2-2 0,1 1 1 16,-2 3-4-16,0-1 1 0,3-2-6 15,0-2-1-15,1 2 1 0,5-1 1 16,-3 2-2-16,6 2 0 0,5 0-1 15,-2 0 1-15,0 3 2 0,-1 3 0 16,-4 2-1-16,-2-3-1 0,2 7 0 0,-3-3 1 16,-3 0 1-16,2 4 3 15,-3-4-4-15,-3 5 6 0,0 4-2 0,-1 0 4 16,-8 6 2-16,-3-2 1 16,-5-2-1-16,-1-1-3 0,-3 0 0 0,1-2-3 15,-1-2 0-15,1-3 1 0,1 0-1 16,2-1 4-16,3-6-3 0,5 0 1 15,2 0-1-15,2-4 0 0,0 1-1 16,2 0 2-16,3-2-4 0,0 0 0 16,0 0 0-16,0 0-2 0,0 2 1 0,3-2 2 15,9 0-2-15,5 0-1 0,0 0-1 16,0 0 1-16,2-2 1 0,0 0 2 16,4-1-1-16,0 0-2 0,0-2-4 15,0 2-6-15,-1-1-19 0,-2-1-60 16,3 2-48-16,-2-3-126 0</inkml:trace>
  <inkml:trace contextRef="#ctx0" brushRef="#br0" timeOffset="95566.8034">25095 6814 143 0,'0'0'41'0,"0"0"-10"0,0 0-13 16,0 0-13-16,0 0-9 0,0 0-3 15,0 0-1-15,0 0 4 0,0 0 5 16,1-11 3-16,2 15 2 0,1 6-3 15,2 4-1-15,-1 1 0 0,0 1-1 16,1 4 2-16,-2-5-1 0,1 1-1 16,-2-1 3-16,0-5 0 0,0 5 2 15,-2-5 2-15,-1-6-2 0,3 0 0 16,-3-4 0-16,0 0 6 0,0 0 8 0,0 3 9 16,1-2 10-16,-1 0 6 0,0 1-1 15,0-1-6-15,0-1-14 0,0 0-10 16,0 0-7-16,0-1-5 0,0-6 2 15,0-6-1-15,0-7-1 0,0 2-2 16,0-6-1-16,0 2-4 0,2 2 1 0,2 7-1 16,0-1 2-16,1 7 0 0,1-2 0 15,5-2-1-15,-4 5 0 0,6-2 1 16,-1 6-2-16,-1 2-1 0,7 0-1 16,-8 0 0-16,6 0 1 0,-2 7 4 15,-1 4 0-15,3 2 4 0,-3 3 1 16,-1 0 0-16,-4 2 0 0,-2 1 0 15,-1-6 1-15,-2 4-1 0,0-5-1 16,-3 0 1-16,0 2 0 0,0-8 0 16,0 0-2-16,0-6 1 0,0 0 0 0,0 0 0 15,0 1 5-15,2 1 0 0,-2-1 3 16,0 1 3-16,0-1-2 0,0 2 3 16,0-2-5-16,0 0 0 0,0-1-5 15,0 0-1-15,-2 0-2 0,-3-6-1 16,1-8-1-16,-2-4-1 0,1 5 1 15,3-4 2-15,0-2 0 0,2 8 1 16,0-9 0-16,0 8-2 0,0 0 2 16,3 1 1-16,-2 5-2 0,2-4 0 15,-1 7-1-15,-1-1-2 0,2 1-2 0,2 0-1 16,-1 1 1-16,9 2-1 0,3 0 0 16,3 2 3-16,2 10 1 0,-2 3 1 15,0 3-1-15,-4 2-1 0,-1 3 0 16,-2 1 2-16,-4 3 1 0,1-4 3 15,-3 0-4-15,-4-6 1 0,0 0-3 0,-1-5-2 16,-1-1 0-16,0 2-8 16,0-2-6-16,0 6-16 0,-5-6-27 15,-4 7-41-15,2-9-41 0</inkml:trace>
  <inkml:trace contextRef="#ctx0" brushRef="#br0" timeOffset="96295.2877">25816 6772 431 0,'0'0'53'0,"0"0"-12"0,0 0-16 16,0 0-8-16,0 0-3 16,0 0-1-16,0 0-5 0,0 0-1 15,0 0-2-15,0 0-4 0,-19-31-4 16,19 29-6-16,0 2 0 0,0 0 2 0,0 0 2 16,0 0 3-16,3 10 3 0,5 6 1 15,2 5 5-15,1 5-3 0,-2 0 2 16,1 1-3-16,0 2-3 0,-3 0 1 15,2 0 2-15,-1 0-3 0,0-2 1 16,1-2-1-16,-2-5-1 0,-1-5 0 0,2 0 1 16,-3-8-2-16,-4-2 2 0,2-1-1 15,-3-4 2-15,0 0 4 0,0 0 4 16,6 0 2-16,3-3 1 16,5-12-4-16,4-9-4 0,2-9-1 0,0-6-1 15,-3-5 0-15,2-1-5 0,-4-2 1 16,0 2-1-16,-3 5 1 0,1 5 0 15,-3 4 0-15,-3 10-5 0,-2 9-8 16,-1 7-19-16,-4 5-49 0,0-1-34 16,0 1-36-16</inkml:trace>
  <inkml:trace contextRef="#ctx0" brushRef="#br0" timeOffset="99315.8634">26211 7197 169 0,'0'0'44'15,"0"0"-8"-15,0 0-7 0,0 0-7 16,0 0 1-16,0 0 3 0,0 0 1 0,0 0 1 16,0 0-2-16,-1-2-5 0,1 0-3 15,0 2-1-15,0 0-6 16,0 0-4-16,0 0-4 0,0 0-5 16,0 0-2-16,0 0-6 0,0 0-1 0,0 0 4 15,0 0 6-15,0 2 5 0,0 12 0 16,0-2-2-16,0 3-3 0,0-2 2 15,1-1 1-15,1 1 0 0,-1-3 1 16,1 1-2-16,-2-7-1 0,1 3 1 16,-1-7-1-16,0 0 0 0,0 0 2 0,2 1 2 15,-2 0 2-15,0 1 3 0,1-1-1 16,-1-1 2-16,0 2-2 0,1-2-2 16,-1 0 4-16,2-2 1 0,0-5 2 15,-2-6-1-15,2 1-5 0,-1 1-1 16,-1-3 1-16,0 1 0 0,2 1 0 15,-2 7-4-15,0-1 2 0,0 1-4 16,0-1 3-16,0 0 1 0,1 1-2 16,-1 5-2-16,0-1-1 0,0 1 3 15,0 0-6-15,2-2 3 0,-2 2-3 0,0 0 0 16,0 0 2-16,0 0 0 0,1 6-2 16,1 6 1-16,1 6 0 0,-2-7 2 15,-1 9 0-15,2-3 1 0,-2-5 0 16,0 0-1-16,0 0 1 0,0-7-2 15,0 2 1-15,0-1-1 0,0-6 1 16,0 0 0-16,0 0 0 0,0 2 3 16,1-1 0-16,-1 1 2 0,0 0 0 15,0-2 0-15,0 1-1 0,0-1-1 16,0-1-3-16,0-6 1 0,0-6 2 0,0-1 0 16,0 0 0-16,0-1-1 0,0 1 1 15,0 1 0-15,0 6 1 0,0 2-1 16,0 5 0-16,0-2-1 0,0 2-1 15,0-1 1-15,0-1-6 0,0 0 0 16,0 1 1-16,0 1-2 0,0 0 3 0,0 0 0 16,0 13 2-16,0 4 2 15,0 2 0-15,0-1-1 0,0-6 1 0,0 2-3 16,0-1 0-16,0-1 0 0,0 2 0 16,0-2 1-16,0 1 0 0,0-8-1 15,0 1 1-15,0-6-1 0,0 0 1 16,0 0 0-16,0 2 0 0,1 0 1 15,-1-1-1-15,0 1 2 0,0-1-1 16,0 1-1-16,2-1 0 0,-2 0-5 16,0 1-14-16,0 0-31 0,0-2-67 0,0 1-77 15,1 1-99-15</inkml:trace>
  <inkml:trace contextRef="#ctx0" brushRef="#br0" timeOffset="102755.5251">26753 6553 156 0,'0'0'43'15,"0"0"-15"-15,0 0-11 0,0 0-9 0,0 0-1 16,0 0 1-16,0 0-1 0,0 0 0 16,0 0-1-16,0 0-2 0,-44-15-1 15,42 15 1-15,1-2-2 0,1 2 0 16,-2-2 1-16,2 2-3 0,-1-1-3 15,1 1-1-15,-2-2-6 0,2 2 4 0,0-1 2 16,0 1 1-16,0 0 6 16,0 0-2-16,0 0-2 0,0 0 0 15,0 0-2-15,0 0 2 0,3 0 2 16,0 1 0-16,3 7 2 0,-1-1-1 0,-3-3 3 16,-1 0-1-16,-1 1 5 0,0 1-1 15,0 4 3-15,0 1 7 0,-3-4 4 16,-2 0 2-16,2-3 0 0,-3 2 1 15,2-4 1-15,-1-1-2 0,3 2-3 16,2-3-7-16,-6 0-5 0,-1 0-4 0,-3 0-2 16,1-3 1-16,-1-1-2 15,3-1-1-15,-1-1 0 0,2 1-1 16,3 2 1-16,-3-4 0 0,4 2-1 16,-1 0 0-16,2 3 0 0,1 2-5 0,0-6-2 15,0 0-3-15,0-5-1 0,6-3 0 16,2 7 4-16,4-4 2 0,-5 6 1 15,4 3 1-15,0 0-1 0,-6 1-2 16,7 1 2-16,-2 0 2 0,-1 1 1 16,3 5 5-16,-4-1-5 0,-2 2 3 0,0 1 1 15,-2 1 2-15,-1-1-1 0,-3 3 0 16,1 0 0-16,-1 0 1 0,-4 4 0 16,0-6 1-16,-5 4 0 0,3-6-2 15,3-4 2-15,-1 0 3 0,4-3 2 16,-1 0 1-16,1 0-2 0,-2 0 0 15,1 2-4-15,-5-2-2 0,0 0-2 16,-3-2 0-16,1-3-2 0,0-2-2 16,3-1 1-16,0-1 1 0,1 0 0 15,2 4 0-15,-1-7 0 0,3 6 0 0,0 0-2 16,0-6-4-16,0 8 1 0,0-3-2 16,0 3-3-16,0 4 2 0,0-1-1 15,0 1 2-15,0 0 3 0,0 0 5 16,3 0-1-16,2 0 0 0,5 0 1 15,4 7 1-15,-5-2-2 0,4 2 0 0,-5-1 0 16,0 1 0-16,-1-2 0 16,-4-2-2-16,3 4 0 0,-3-4 1 15,-2-1 0-15,3 3 2 0,-4-5 2 16,0 0 1-16,0 5 3 0,-5 1-2 0,-2 0 0 16,-8 2 1-16,5-6 0 0,-3 0 0 15,-4-2 1-15,5 0 1 0,-5 0-2 16,2-4-1-16,5 0-2 0,-7-3-1 15,4-2-1-15,3 6-1 0,-2-6 1 16,5 2-2-16,1-2-1 0,-1 2-1 0,5 2-2 16,1-5-1-16,1 2-1 0,0-3-6 15,7-2 4-15,5 4-5 16,-5 3 2-16,7-2 3 0,-5 4 2 16,1 4 1-16,3 0 3 0,-3 0-3 0,6 2 2 15,-3 8-1-15,-1 2-15 0,-5-2-17 16,-1 5-42-16,-6 2-90 0</inkml:trace>
  <inkml:trace contextRef="#ctx0" brushRef="#br0" timeOffset="105851.6104">26304 9113 108 0,'0'0'14'0,"0"0"-1"0,0 0-6 16,0 0-1-16,0 0 0 0,0 0 0 16,0 0-1-16,0 0-1 0,0 0-2 15,24-21-3-15,-24 21-1 0,0-2 0 16,0 2 1-16,2 0-1 0,-1 0 2 15,1 0-1-15,-1 0 0 0,5 0 1 16,0 0 0-16,1 0 0 0,3 0 1 16,-4 0-1-16,-2 0-1 0,3 0 1 15,-7 0-1-15,0 0 1 0,0 0 0 0,2 2 0 16,-1-1 5-16,1 1 6 0,-2 4 8 16,0 3 8-16,-2-1 0 0,-8 4-1 15,0-3-1-15,3-3-3 0,-6 2 5 16,6-4-3-16,2-1-1 0,-4-1-6 15,2 0-1-15,-3-2-4 0,0 0-3 0,-1 0 3 16,2-4-3-16,1-3 2 16,1 1-2-16,4 3 1 0,-4-4-6 15,6 2-2-15,-1 0-2 0,1-4-3 16,1 3-1-16,0-5-1 0,0 0 1 0,4 3 1 16,2 0 1-16,1 1-3 0,2 0 3 15,0 3 1-15,2 1-1 0,-1 1 3 16,2 1-2-16,1 1 1 0,1 0 0 15,-2 0 0-15,2 6 0 0,-6-2 1 16,0 3 0-16,-1 0-1 0,-4 2 0 0,2 0-2 16,-5 2 3-16,0 5 1 0,-6 2 6 15,-4 2-2-15,-3-3 4 16,3-4-4-16,-3-3-1 0,5-4 3 16,0-3 2-16,-1 2 2 0,3-4-1 0,-2-1-2 15,-1 0-5-15,0-1-3 0,-4-9-5 16,3-1 1-16,6 3-3 0,-5-7 3 15,6 4-2-15,3-1 1 0,0-5 1 16,0 5-1-16,0-5 2 0,2 8-1 16,3-2 2-16,0 2 0 0,-4 5-1 0,2 1-7 15,0-1 0-15,0 2-6 0,0-1 1 16,8 1-7-16,1 2-16 16,5 0-23-16,1 5-36 0,-3 4-42 0</inkml:trace>
  <inkml:trace contextRef="#ctx0" brushRef="#br0" timeOffset="108428.7758">26813 9138 38 0,'0'0'17'0,"0"0"-3"16,0 0-5-16,0 0-5 0,0 0-1 15,0 0-2-15,0 0 0 0,0 0-1 16,0 0 0-16,96-6-1 0,-64 1 0 15,3 2-3-15,4-2 2 0,4-1 1 16,5 3-4-16,4-4-4 0,2 1-10 16,2 1-3-16,2-1-1 0</inkml:trace>
  <inkml:trace contextRef="#ctx0" brushRef="#br0" timeOffset="108680.6999">28432 8876 18 0,'0'0'13'0,"0"0"-3"15,0 0-4-15,0 0-3 0,0 0-2 16,0 0-2-16,0 0-1 0,0 0-2 0,0 0-3 16,0 0-4-16,3-12-11 0</inkml:trace>
  <inkml:trace contextRef="#ctx0" brushRef="#br0" timeOffset="109699.0045">28905 8792 345 0,'0'0'63'0,"0"0"-9"0,0 0-6 0,0 0-16 16,0 0-13-16,0 0-8 0,0 0-8 15,0 0-4-15,0 0-5 0,-25-23-4 16,24 23 3-16,1 0 2 0,-3 1 4 15,0 13 3-15,1 6-1 0,-1 4-2 16,3-8 0-16,0 4 1 0,0-1 0 16,0-6 2-16,0 7-2 0,0-8 0 0,0-1 0 15,0 1 0-15,0-6-1 0,0 0 2 16,0-6-1-16,0 0 2 0,0 0 1 16,0 2 2-16,0-1 5 0,0 1 8 15,0-1 4-15,0 1-1 0,0-2-3 16,0 0-9-16,-5-8-5 0,1-9-4 15,0-3 1-15,-1-2-1 0,4 5 2 16,-1-3-1-16,2 2 1 0,0 6-2 16,0-6 2-16,0 7-3 0,0 7 1 0,3-7-2 15,-1 7-3-15,2-4 0 0,0 1 0 16,4 3-1-16,6 1 0 0,2 3 2 16,4 0-2-16,0 7 5 15,-1 1-1-15,1 4 2 0,-1 2-1 0,-3 3 0 16,0 1 0-16,-4 0-1 0,-2 0 0 15,-2-4 2-15,-3 1 0 0,-2-4 1 16,-2 0-1-16,1 1 1 0,-2-8-1 16,0 7 1-16,0-7 2 0,0 1 1 15,0 0 2-15,0-5 0 0,-3 0 1 0,-2 1-1 16,-6-1-2-16,-5 0-1 0,0 0-2 16,1-4 2-16,3-3-1 0,0-1 0 15,6 1 1-15,-4-5-1 0,6 4-1 16,1-4 0-16,1 1 1 0,2-3-2 15,0-4 2-15,0 4-2 0,0-4 0 0,5 1 0 16,5 2-1-16,0-3-1 16,2 3 1-16,-3 4 0 0,2 2 0 15,0 2 0-15,5 3-1 0,6-2 1 16,0 4-1-16,2 2 1 0,1 0-1 0,2 0-2 16,1 8 4-16,0 1-3 0,-1 3 3 15,0 3 0-15,-2 2-2 0,-4 3 3 16,-5 3-2-16,-3-1-1 0,-4 3 2 15,-6 0-1-15,-2 0-2 0,-1-3 3 16,0 0-2-16,-4-7 0 0,-2 0-4 0,2-6-6 16,-1 0-8-16,-2 1-6 0,5-8-10 15,0 3-17-15,-5-5-42 16,1 0-54-16</inkml:trace>
  <inkml:trace contextRef="#ctx0" brushRef="#br0" timeOffset="110274.6578">29562 8754 596 0,'0'0'33'0,"0"0"-14"15,0 0-10-15,0 0-6 0,0 0-3 0,0 0 0 16,0 0-3-16,0 0 3 0,0 0 0 16,0 0 0-16,7 45-1 0,0-22 1 15,5 1-1-15,-1 1 2 0,2 0-2 16,-1 0 1-16,-2-3 0 0,3-2-1 15,-6-7-1-15,1 0 0 0,-4-6 0 16,-1-3 2-16,0 0 1 0,-3-4 1 16,0 0 2-16,0 0 1 0,2 0 1 15,1 0-1-15,0-6-2 0,2-9-2 16,-1-7 0-16,-1 1 0 0,0-3 2 0,0 7-1 16,-2-3 1-16,-1 1 0 0,2-1-3 15,-2 1 0-15,1 0 0 0,-1 9 0 16,0 3 0-16,3 3 0 0,-3 4-1 15,0-2 0-15,0 2 0 0,0-2-1 16,1 1-1-16,-1 0 1 0,0 0 0 0,0-1 0 16,0 0-1-16,0 1 2 15,0-1 0-15,0 1 0 0,0-1 1 0,0 1-1 16,0-1 1-16,2 1 0 16,-1-5 0-16,3-5-1 0,1 0 1 0,1-4-1 15,-3 6 0-15,1 0-2 0,-1 0-2 16,2 0-6-16,-2 0-10 0,-1 4-9 15,1 1-35-15,-3 4-59 0,0-2-89 16</inkml:trace>
  <inkml:trace contextRef="#ctx0" brushRef="#br0" timeOffset="110719.6837">29833 8996 557 0,'0'0'38'0,"0"0"-15"16,0 0-7-16,0 0-8 0,0 0-4 15,0 0-3-15,0 0-3 0,0 0-1 0,0 0 1 16,0 0 0-16,32-68 0 16,-14 68 2-16,5 5-1 0,-2 5 0 15,-3 3 1-15,-1 2 0 0,-4 0 0 16,-1 0-1-16,-5 3 2 0,-3-4-2 0,-2 3 1 16,-2 2-1-16,-3 1 2 0,-7 6 1 15,-6-2-1-15,-2-1 6 0,-5-2-6 16,-1-1 3-16,1-2-3 0,2-2-2 15,6-6 2-15,4-4 0 0,8-3-1 16,3-3 0-16,-1 0-1 0,1 0-2 0,-2 0 0 16,1 0-2-16,1 1-1 0,0 3-6 15,10-1-8-15,6 0-15 16,10-2-20-16,2-1-28 0,2 0-24 16,1-7-25-16,0-1-21 0</inkml:trace>
  <inkml:trace contextRef="#ctx0" brushRef="#br0" timeOffset="110931.4361">30264 9349 624 0,'0'0'23'0,"0"0"-13"16,0 0-7-16,0 0-11 0,0 0-36 16,0 0-106-16,0 0-159 0</inkml:trace>
  <inkml:trace contextRef="#ctx0" brushRef="#br0" timeOffset="113695.2431">25079 7592 228 0,'0'0'61'0,"0"0"-7"16,0 0-18-16,0 0-15 0,0 0-8 15,0 0-7-15,0 0-6 0,0 0-4 16,0 0-3-16,0 0 6 0,-10 0 7 15,19 0 5-15,9 0 5 0,10 0-4 0,5 0-2 16,5 0-4-16,4-6-1 0,4-1 3 16,-1-3-5-16,4-2 1 15,-2-1-3-15,1-1-1 0,0 1 0 16,-2 0 1-16,-3 1-1 0,-3 2 1 0,-6-1 0 16,-3 3-3-16,-11 2 3 0,-3 3-1 15,-5 2-1-15,-8-1 3 0,6 1-4 16,-5-1 1-16,-1 1-4 0,1 1-1 15,-5 0-1-15,0 0-2 0,0 0 4 16,1 0-2-16,1 0-1 0,0 0-3 0,-1 0-6 16,1 0-6-16,-1 0-11 0,1 0-22 15,-1 0-14-15,1 0-29 16</inkml:trace>
  <inkml:trace contextRef="#ctx0" brushRef="#br0" timeOffset="114038.6467">25058 7676 419 0,'0'0'59'0,"0"0"-7"16,0 0-18-16,0 0-10 0,0 0-13 0,0 0-4 15,0 0-5-15,0 0 1 16,0 0 0-16,0 0 0 0,61-49 1 16,-25 39-1-16,6-3 0 0,3 1-2 15,2 0 0-15,-1 1 1 0,-3-2-1 0,-1 2-2 16,-2 1 1-16,0-3-2 0,-1 3 1 16,0 1 1-16,-3 0-3 0,-1 0 0 15,-4 1 0-15,0 1-1 0,-5 0 2 16,-9 3-1-16,0-1-4 0,-6 4-4 15,-7-1-8-15,2 1-7 0,-6 1-14 16,0-2-21-16,0-1-51 0,0 0-47 16</inkml:trace>
  <inkml:trace contextRef="#ctx0" brushRef="#br0" timeOffset="114414.8676">24967 7715 447 0,'0'0'62'0,"0"0"-12"16,0 0-10-16,0 0-11 16,0 0-11-16,0 0-7 0,0 0-2 0,0 0-3 15,0 0-2-15,-18-6-4 0,18 6 0 16,0-1 1-16,9-3-1 0,11 2 2 15,7-3 0-15,6-1 1 0,5 0-2 16,7-1 1-16,1-1-1 0,3-1 0 16,1 1 1-16,0-1-2 0,-2 0 0 0,-1-2-2 15,0 2 0-15,-2-2 1 0,2 3 2 16,-3-3 0-16,-4 2 0 0,-1 0-1 16,-7 1 0-16,-12 2 0 15,-1 2 0-15,-9 0 1 0,-5 3-1 0,0-1 0 16,-5 2-2-16,0-1 0 0,0 1-5 15,2 0-7-15,-2 0-20 0,0 0-38 16,0 0-74-16,-12 0-91 0</inkml:trace>
  <inkml:trace contextRef="#ctx0" brushRef="#br0" timeOffset="116527.8598">26301 6902 35 0,'0'0'7'16,"0"0"-1"-16,0 0-3 0,0 0 1 15,0 0-3-15,0 0-1 0,0 0-1 16,0 0-4-16,0 0-1 0,0 0-1 15,-3-3-4-15,3 1-3 0,0 2 2 0</inkml:trace>
  <inkml:trace contextRef="#ctx0" brushRef="#br0" timeOffset="118091.7174">25563 6367 241 0,'0'0'46'16,"0"0"-17"-16,0 0-11 0,0 0-8 0,0 0-3 16,0 0-3-16,0 0-3 0,0 0-1 15,0 0 0-15,0 0 1 0,-3-6 0 16,5 5 4-16,4 1-2 0,8 0 2 15,5-1-2-15,3-1-2 0,6-1 0 16,1-1 2-16,2 0-3 0,-1-2-3 0,-1 1 0 16,1-1-6-16,-2 2-6 15,-1 1 3-15,-2-1 2 0,-6 2 5 0,-3-1 7 16,-3 1 1-16,-9 1 0 16,2 1 4-16,-6 0 6 0,0-2 2 0,0 2-1 15,1-1-4-15,1 0-3 0,-1-1-5 16,1-5 3-16,-2 2 2 0,0-2-1 15,0-3 3-15,0 5-1 0,0-5-2 16,0 0-4-16,-2 6 0 0,1 0 1 16,1 4 0-16,-3-4 1 0,1-1 2 0,1 0 1 15,0 2-2-15,-2 0-1 0,0-1-6 16,0 2 0-16,0-1-1 0,3 3 1 16,-2-2-1-16,2 2 2 0,-1 0-3 15,-1 0 2-15,0-1 1 0,0 1 2 16,1 0 1-16,-1 0-1 0,1 0 0 15,0 0-1-15,1 0 2 0,-2 0-2 16,1 0-2-16,-1-2-1 0,2 2-3 16,-1 0 0-16,1 0-3 0,-2 0 0 15,2 0-1-15,0 0 8 0,0 5 3 0,9 5 5 16,5 2 1-16,2-1-4 0,2-4-1 16,-7-2-5-16,5 0 2 0,-7-2 1 15,1-2 0-15,3 2 3 0,-9-1-4 16,2-1 1-16,-3 1-1 0,1 0 2 15,1-1-1-15,0 0 4 0,-5-1-2 0,0 0 1 16,0 0 1-16,0 2 0 16,2-2 6-16,-2 7 3 0,-9 2 2 15,-5 5 0-15,-9 6-10 0,-6-2-5 16,0 0-15-16,1 3-36 0,5-3-60 0,6-6-158 16</inkml:trace>
  <inkml:trace contextRef="#ctx0" brushRef="#br0" timeOffset="119431.5474">29489 8330 179 0,'0'0'60'0,"0"0"-7"15,0 0-7-15,0 0-6 0,0 0-5 16,0 0-6-16,0 0-4 0,0 0-8 16,0 0-4-16,-29 0-6 0,28 0-6 15,1 0-2-15,-3 0 1 0,3 0 0 0,0 0 2 16,10 0 1-16,5 2-5 0,6-1 2 16,2-1 0-16,3 0-1 0,1 0 4 15,3 0-2-15,2 0 0 0,2-4 1 16,0 0-1-16,-3 0 0 0,-2 0-1 15,-5-1 0-15,-1 0 0 0,-8 1 1 0,-1-1-1 16,-6 4 0-16,-3-1 1 16,0 1 0-16,-5 1 3 0,0-2-1 15,0 2 1-15,2 0-2 0,-1 0 2 16,-1-2-2-16,2 2-3 0,-2 0 0 0,0 0-4 16,1 0-2-16,-1 0-3 0,0 0 0 15,0 0-4-15,0 0 1 0,0 0-1 16,0 0-6-16,-1 0 1 0,-1 0 4 15,1 0 5-15,-1 0 8 0,1-1 2 16,-1 1 0-16,0 0 0 0,-4-3 0 0,2 0 0 16,-5-3 4-16,0 1 3 0,-1 0 2 15,1 0 4-15,1-3 5 0,-2 2 3 16,1-2 1-16,0 3 0 16,-1-3-3-16,3 1 2 0,3 3 1 0,1 1 1 15,3 3-4-15,-2-1-6 0,2 1-3 16,-1 0-5-16,-1-2-2 0,2 2-4 15,-1-2-1-15,1 2-1 0,0 0 2 16,0 0 2-16,10 2 0 0,7 6 0 16,5 2-1-16,1-2 1 0,-1 1-2 0,-3-1-1 15,0-3 1-15,-8 0-1 0,2 2 2 16,-4-3 0-16,2-1 1 0,-2 2 0 16,-5-4-1-16,2 2 1 0,-6-3-1 15,0 0 0-15,0 0 2 0,0 2 0 16,0 4 1-16,-1 1-2 0,-11 4 0 15,-5 2-1-15,-2-1-1 0,-3 0 0 16,1-2-2-16,2 2-6 0,0 2-14 16,2 1-27-16,2-1-62 0,6-2-102 15</inkml:trace>
  <inkml:trace contextRef="#ctx0" brushRef="#br0" timeOffset="125914.7426">20620 5009 397 0,'0'0'52'0,"0"0"-17"0,0 0-12 15,0 0-7-15,0 0-10 0,0 0-3 16,0 0-5-16,0 0-2 0,0 0-5 15,-14-9-4-15,14 9-1 0,0 0 2 16,0 0 6-16,0 0 6 0,0 12 3 16,3 3-1-16,3 3-1 0,2 1 0 0,-3-8-2 15,1 5 1-15,-1-3-1 0,1 1 0 16,1 2 2-16,-1-4 0 0,-3-4 2 16,0 2-1-16,0 0 1 0,-2-5-2 15,1 1-1-15,-2-6 0 0,0 0 2 16,0 0 4-16,0 1 3 0,1 1 3 15,-1-1 3-15,0 1 7 0,2-2 1 16,-2 0 7-16,0 1-4 0,1-1-10 16,-1 0-9-16,0-6-5 0,0-4-6 15,0-7 5-15,-1 5-1 0,-1-8-1 0,2 2 1 16,0-2-3-16,0-5 0 0,2 6-2 16,2 4-1-16,2 3-1 0,-2 3 0 15,0 3-2-15,2-2-1 0,-3 5 1 16,6 0 1-16,2 3 3 0,4 0 1 15,7 0 2-15,-2 6-1 0,-1 2 0 0,1 1-2 16,0 2 3-16,-3 1-1 16,1 0 0-16,-4 0 1 0,-2-3 0 15,-2 0 0-15,-3 1 0 0,-1-2 0 16,2 3 1-16,-3-5-2 0,-4-4 1 0,2 4 0 16,-3 0 1-16,0 0 5 0,0 4-2 15,0 2 7-15,-4-2-4 0,-1-1 1 16,1-5 3-16,-1 3-1 0,2-5 6 15,0 0 2-15,0 1 1 0,3-3 1 16,-2 0-5-16,2 0-7 0,-4 0 0 0,-1 0-6 16,-1-5 4-16,0 0-1 0,1-5 0 15,2 1-2-15,2-3-3 16,-1-4 3-16,2 3-3 0,0-4 1 16,0 7 0-16,3-2 1 0,2 4-2 0,-1-2-1 15,1 3-1-15,-1 4-2 0,1-1 1 16,0 2 1-16,5-1 0 0,6 2 1 15,0 1 2-15,7 0-2 0,-3 0 1 16,-1 4 2-16,0 1-1 0,-2 2 2 16,-4-3-2-16,-1 3-3 0,-5-3 1 0,0 3-3 15,-1 0 4-15,-2 1 1 0,1-1 1 16,-4-2 0-16,2 4 0 0,-1-4-1 16,-1-1 1-16,1 3-1 0,-2-4 0 15,0 4 1-15,0-1-5 0,2 0-1 16,-2-6-8-16,0 0-4 0,0 0-4 15,0 1-4-15,1 1-12 0,-1 0-13 16,0-1-29-16,0 1-30 0,0-2-63 16</inkml:trace>
  <inkml:trace contextRef="#ctx0" brushRef="#br0" timeOffset="126379.9137">21277 5024 637 0,'0'0'35'0,"0"0"-11"16,0 0-8-16,0 0-8 0,0 0-6 15,0 0-4-15,0 0-3 0,0 0-4 16,0 0-3-16,-6-4 0 0,6 4 3 16,3 7 4-16,7 7 5 0,5 5 1 15,-2 1 0-15,-1 2 0 0,2 0 2 16,-4 1 1-16,3 3-4 0,-3-2 4 0,-1-3-5 16,-2-4 0-16,2-2 2 0,-5-6 0 15,-3-4 0-15,2-1-1 0,-3-4 0 16,0 0 1-16,0 0 4 0,2 2 1 15,-2-1 1-15,1-1 2 0,-1 2-5 16,0-2 0-16,2-2-3 0,-2-10 0 16,0-8 2-16,1-3-7 0,1-5 5 0,1 2-4 15,0-1 3-15,2-1-1 0,-1 3 1 16,1-2 0-16,-1 4-2 0,-1 8 1 16,2-2-4-16,-4 6-6 0,0-1-6 15,2 1-10-15,-3 7-10 0,3-1-30 16,0 2-56-16,1 2-71 0</inkml:trace>
  <inkml:trace contextRef="#ctx0" brushRef="#br0" timeOffset="127227.5042">21556 5254 380 0,'0'0'52'0,"0"0"-8"0,0 0-13 0,0 0-10 16,0 0-9-16,0 0-4 0,0 0-1 16,0 0 0-16,0 0 1 0,0 0-3 15,-7-15-1-15,7 14-4 0,0-1-2 16,0 1-3-16,0-3-6 0,0-1 3 15,6 0 1-15,7-2 4 0,4 4 4 0,6 0-2 16,-2 3-1-16,0 0-1 16,-6 0-2-16,-1 3 1 0,-4 4 0 15,-4-1 1-15,4 6 1 0,-6-4 2 16,-4 2 2-16,0 7 0 0,0-2 0 0,-4 5-2 16,-6-3 2-16,0 0-2 0,-3-1 3 15,-1 1 3-15,-1 0-1 0,4-7-1 16,0 1 0-16,5-5-3 0,3-3-1 15,1 0-1-15,2-3-1 0,0 0-1 16,-2 0-2-16,2 2-2 0,0-2 2 0,0 2-1 16,0-2 3-16,2 1 3 0,3 0-4 15,9-1-1-15,7 0-4 0,1-2-3 16,5-7-8-16,-3 1-24 16,-3-3-32-16,-2-1-38 0,-3 0-58 0</inkml:trace>
  <inkml:trace contextRef="#ctx0" brushRef="#br0" timeOffset="127950.7507">21131 4759 449 0,'0'0'31'15,"0"0"-9"-15,0 0-7 0,0 0-13 0,0 0-9 16,0 0-2-16,0 0-2 16,0 0 7-16,0 0 2 0,0 0 3 15,38-32-1-15,-17 25 0 0,2 3 1 16,3-1 0-16,2-1 1 0,-2 3 0 0,2-4-2 16,-2 1 2-16,-2-1-2 0,-2 2 2 15,-8 2-2-15,2-2 1 0,-7 3-2 16,-5 1 1-16,2-1 0 0,-6 2-2 15,0-1 2-15,0 1 0 0,2 0 0 16,-1-2 2-16,0 2-4 0,-1 0-3 0,2-1-2 16,-2 1 1-16,0-3 2 0,-4 1 3 15,-1 1 2-15,1-1 2 0,-2 0 3 16,0 2 4-16,-1-1 5 0,3 1 3 16,4 0-2-16,-2-1-1 0,2 1-2 15,-1 0-4-15,-1 0 0 0,1 0-2 16,-1 0-5-16,1 0-1 0,-1 0-1 15,2 0-2-15,-1 0-3 0,1 0-2 16,0 0 2-16,0 0 3 0,0 0 2 16,0 0 3-16,10 0 1 0,2 0-2 0,5 0-2 15,2 0-3-15,0 0 0 0,5 0 1 16,-2 0 1-16,-6 1 2 16,0 0-1-16,-5 1-1 0,1 0-2 0,-2-1-2 15,-6-1 0-15,1 2 1 0,-5-2 1 16,0 0 0-16,0 0-2 0,0 1 7 15,0 5 4-15,0 5 5 0,-9 3 1 16,-4 2-2-16,-4-1-4 0,1-1-4 16,3-1-3-16,2-6-1 0,0 3-16 15,-1 1-16-15,1 1-43 0,-4 3-44 0,5-3-82 16</inkml:trace>
  <inkml:trace contextRef="#ctx0" brushRef="#br0" timeOffset="128492.2836">21987 5162 581 0,'0'0'34'15,"0"0"-9"-15,0 0-11 0,0 0-8 16,0 0-8-16,0 0-4 0,0 0-5 16,0 0 1-16,0 0-1 0,51-32 4 15,-32 26 4-15,2 2 0 0,2-2-3 0,-7 4-3 16,3 0 0-16,-3 1-1 0,-3-1-2 16,6 2-9-16,-6 0-18 0,-2-1-31 15,7 1-46-15,-8-2-67 0</inkml:trace>
  <inkml:trace contextRef="#ctx0" brushRef="#br0" timeOffset="129298.9125">22496 5024 619 0,'0'0'28'16,"0"0"-6"-16,0 0-10 0,0 0-6 0,0 0-4 15,0 0-6-15,0 0-5 0,0 0-6 16,0 0-5-16,0 0 2 0,-11-11 5 15,11 19 4-15,1 6 6 0,5 3-1 16,2 1-2-16,0-2-1 0,-4-3-1 16,0 0-1-16,-1-2 3 0,-3 1-4 0,0 6 8 15,0-7-2-15,0 6 1 16,-3-7 1-16,2-5 1 0,0-1 1 0,1-4 1 16,-2 0 3-16,2 0 6 0,0 2 3 15,-1-1 8-15,-1-1 0 0,1 1-4 16,-2-1-2-16,-3-5-10 0,-1-8 1 15,1 0-6-15,3-3 3 0,2 0 0 16,-1 4-2-16,2-10 1 0,0 2-2 16,0 3 0-16,0-3-2 0,0 2 0 15,3 10 0-15,2-2-2 0,-1 1-4 0,-3 6-5 16,8-4-1-16,-5 5 0 0,8 1 4 16,7 1 2-16,1 0-4 0,8 3-2 15,-3 5 2-15,-2 1 0 0,-1 2 6 16,-4-2 0-16,-3 4 0 0,-4-4 0 15,-4 4 3-15,-1-6 4 0,-2 4 1 16,0-1 2-16,-2-5-2 0,-2 7-1 0,0-1 0 16,0 0 3-16,-5 2-1 15,0-4 3-15,-1-3-1 0,2 0 7 16,1-3 4-16,0 0 8 0,3-3 0 0,0 0 0 16,-2 0-3-16,2 0-8 0,-1 2-2 15,-4-2-8-15,-2 0 2 0,2-6-1 16,-3-2-1-16,5-1-3 0,-1 0 0 15,2-3 0-15,2 1 0 0,0-1-2 16,0-5-1-16,3 2 0 0,5-5-1 0,-1 4 0 16,1 5 2-16,0 1-1 0,-1 2-1 15,0 1 0-15,2 4-5 0,-5-1 2 16,1 3 0-16,0 1 3 16,4 0 2-16,7 5 0 0,-3-2 2 0,0 5-4 15,-3 2 2-15,-2-3-1 0,3 4 2 16,-2 1-1-16,-2 2 1 0,4 1-2 15,-5-2-1-15,0 2-3 0,-2-1-8 16,-2-3-11-16,2 4-23 0,-2-4-37 16,-1-2-37-16,2 2-40 0</inkml:trace>
  <inkml:trace contextRef="#ctx0" brushRef="#br0" timeOffset="129728.079">23011 4963 540 0,'0'0'48'0,"0"0"-12"0,0 0-10 15,0 0-12-15,0 0-9 0,0 0-3 16,0 0-4-16,0 0 1 0,0 0 0 15,0 0 0-15,11-9-1 0,1 15-2 0,4 7-3 16,0 0 4-16,-4 4 0 0,0 1 2 16,-1 2 1-16,-3 1 0 0,2-1 1 15,-2 0-1-15,-4-5-1 16,2-2 1-16,-3-2-1 0,2-2 0 0,-2 2 1 16,0-2-2-16,1 0 2 0,-2-4-2 15,-1-1 5-15,-1-4 1 0,0 0 5 16,0 0 4-16,2 0 0 15,-2 0-1-15,3 0-9 0,3-14 1 0,2-6-9 16,-1-5 4-16,2-1 3 0,-3 0-2 0,0 1 2 16,1 0-1-16,-3 0-2 0,1-2-1 15,-1 2 0-15,3-1-4 0,2 2-5 16,-2 3-14-16,-1 5-19 0,-3 7-41 16,-2 4-82-16,-1 5-127 0</inkml:trace>
  <inkml:trace contextRef="#ctx0" brushRef="#br0" timeOffset="130538.5207">23404 5164 526 0,'0'0'53'0,"0"0"-14"0,0 0-16 0,0 0-9 15,0 0-5-15,0 0-2 0,0 0-2 16,0 0 0-16,0 0-3 0,0-15-3 15,0 13-1-15,0 1-4 0,0-1 0 16,0 2-2-16,0-2 3 0,0 2 2 16,0 0 2-16,0 0 2 0,0 0-1 15,0 7 1-15,2 3 3 0,1 7-5 0,-2-5 5 16,2 4-4-16,-1-3 1 0,-2-1 2 16,1 0-2-16,0-1-1 0,1 1 0 15,-2-8-1-15,4 6-2 0,-3-6-1 16,1 0-2-16,1 1-6 0,-2-2-8 15,2 2-8-15,-1-2-13 0,1 1-26 0,-3-4-42 16,2 2-52-16</inkml:trace>
  <inkml:trace contextRef="#ctx0" brushRef="#br0" timeOffset="131296.1164">22811 4652 375 0,'0'0'62'0,"0"0"-23"16,0 0-12-16,0 0-12 0,0 0-5 15,0 0-1-15,0 0-1 0,0 0 0 16,0 0-4-16,21-44 0 0,-4 35-2 15,2 3 0-15,1 1 2 0,5 1-3 16,2 0-4-16,2-3-1 0,1 2 3 16,1 0 0-16,0-2 1 0,-2 3 0 15,0 1-4-15,-10 0 0 0,1 2-1 0,1-1 2 16,-8 0 0-16,7 2 2 0,-8 0-2 16,-7 0-2-16,4 0 3 0,-9 0 2 15,0-1 2-15,0 1 1 0,1 0-2 16,1 0-8-16,-2-2-12 0,0 1-10 15,-7-2-1-15,-8-2 7 0,-1 1 11 16,-1 2 10-16,4 0 4 0,1 1 2 16,1-1-2-16,6 1 2 0,-6 0 0 15,7-1 5-15,-1 1 8 0,1-1 1 16,4 2 5-16,-5-3-7 0,1 0-2 0,1 0-2 16,1 1-1-16,2 2 0 0,-2-1-1 15,2 1-3-15,0 0 0 0,-1-1-3 16,1 1 0-16,-2-2-3 0,2 2-2 15,0 0-1-15,0 0-3 0,0-2 0 16,0 2 3-16,0 0 2 0,5 0 2 0,9 0 4 16,5 5-5-16,5 2 2 15,-1 1-3-15,2-1 0 0,-3 0-1 16,1 0 0-16,-2-1-2 0,-6-1 2 16,-2 1-3-16,-4-2 4 0,-6-2 1 0,4 4 2 15,-4-3-1-15,1 0-1 0,0 0-1 16,-4-3 1-16,0 5 0 0,0 4 2 15,-10 4-2-15,-7 7-5 0,-12-2-8 16,-7 4-27-16,-7 0-42 0,-1 0-62 16,6 1-136-16</inkml:trace>
  <inkml:trace contextRef="#ctx0" brushRef="#br0" timeOffset="132318.708">20955 5939 327 0,'0'0'48'0,"0"0"-11"16,0 0-9-16,0 0-9 15,0 0-7-15,0 0-4 0,0 0 0 16,0 0 3-16,0 0 3 0,0 0 2 0,29-1 1 16,0-1 0-16,2 0 0 0,8-2-1 15,2 1-2-15,7 0-1 0,10-1-1 16,7-2-4-16,8-2-2 0,11-1-1 15,4-2-3-15,10-1-1 0,5-2-4 16,5-1 2-16,4 2-3 0,1-2 3 0,0 1-1 16,0-1-1-16,-4 0-1 0,-3 2-1 15,-3-2 0-15,-2 0 2 0,-4 0 1 16,-5-2-1-16,-5 0 0 16,-6 2-1-16,-6 2 0 0,-7 1 2 0,-10 0 1 15,-12 5-3-15,-15 3 3 0,-13 1-3 16,-10 1 3-16,-8 2 2 0,0 0 0 15,0 0 1-15,1 0 1 0,1-2 0 16,-1 2 0-16,1 0-1 0,-1 0-2 16,1 0-7-16,0-1-9 0,0 1-17 0,-1 0-32 15,-1 0-49-15,0 0-47 0</inkml:trace>
  <inkml:trace contextRef="#ctx0" brushRef="#br0" timeOffset="136660.9191">21935 6428 188 0,'0'0'66'0,"0"0"0"0,0 0-10 16,0 0-7-16,0 0-14 0,0 0-3 15,0 0-6-15,0 0-2 0,0-86-3 0,0 82-6 16,-1-1-3-16,-1 0-6 0,2 5-3 16,0-1-2-16,-4-1-2 0,1 0 0 15,-6 2 0-15,-7 0-4 0,3 2 2 16,-5 8-1-16,1 2-1 0,3 4 4 15,1 0-1-15,2 3 0 0,2-6-5 0,3 1 0 16,3-3-3-16,3 1-1 16,0 3 2-16,2-1 2 0,6 0 6 15,4-1 1-15,-1-4 5 0,4-4-4 16,2-1 2-16,-5-4 1 0,7 0 0 0,-3 0 2 16,-5 0-1-16,4-4 5 0,-5-1-3 15,-5-4 4-15,3-4 1 0,-2-1-3 16,-1-6 0-16,-2-1-1 0,1-2 0 15,-1-1-1-15,-1-2 0 0,-1 1 1 16,-1-3 1-16,0 1 1 0,2 0-3 0,-2-3-6 16,1 1 4-16,1 3-3 0,-1 7 1 15,-1 2-1-15,2 5-1 16,-2 6 2-16,0 2 1 0,0 4 0 16,0-2-2-16,0 2-4 0,0-2-2 0,0 1-1 15,0 1 0-15,0 0 2 0,0 0-1 16,0 1 2-16,0 15 0 0,0 6 0 15,0 10 1-15,0 4 1 0,0-2-2 16,7 1 3-16,0-1-3 0,3-2 2 16,0-1 0-16,1-3-1 0,0-6-2 0,1-3-2 15,-1-1 0-15,-4-5-2 0,1-3 5 16,-3-2-4-16,-2-4 1 0,2 0-3 16,-5-4 3-16,0 0 4 0,0 0 1 15,5 0 4-15,1-1-4 0,3-9 2 16,0-6 0-16,-1-3-1 0,1-1 2 15,0-5 1-15,0-1 1 0,0-1-1 16,0-3 0-16,0-4-3 0,-1 1 1 16,1 0 1-16,-2 2 1 0,1 4 2 15,-1 4-1-15,-3 6-1 0,0 2 3 0,-2 6-2 16,-1 4 1-16,1 1 1 0,-2 4-1 16,0-2 2-16,0 2-2 0,0-1-1 15,1-1-1-15,-1 1-2 0,0-1-2 16,0 1 0-16,0-1 1 0,0 0-3 15,0 1 0-15,0 1-3 0,0-2-1 0,0 2 3 16,0 0 0-16,-4 14 2 16,-2 6-1-16,-1 7 1 0,0 2 0 15,2 2 1-15,2 0-1 0,2-1 1 16,1-1-3-16,0 1 2 0,1-5-2 0,4-2 1 16,3-2 1-16,1-2-3 0,0-3-1 15,4-2 1-15,-2-2-3 0,0-3-1 16,1-3-2-16,3-1-5 0,2-2-7 15,5-3-8-15,0 0-16 0,2-3-20 16,-1-13-38-16,2-4-34 0</inkml:trace>
  <inkml:trace contextRef="#ctx0" brushRef="#br0" timeOffset="136912.7501">22248 6357 609 0,'0'0'39'15,"0"0"-11"-15,0 0-11 0,0 0-9 0,0 0-7 16,0 0-5-16,0 0-3 0,0 0-4 15,0 0-8-15,0 0-19 0,66-40-35 16,-32 29-70-16,9 0-109 0</inkml:trace>
  <inkml:trace contextRef="#ctx0" brushRef="#br0" timeOffset="137115.5479">22714 6307 550 0,'0'0'30'0,"0"0"-11"0,0 0-9 0,0 0-9 16,0 0-13-16,0 0-34 0,0 0-98 15,0 0-152-15</inkml:trace>
  <inkml:trace contextRef="#ctx0" brushRef="#br0" timeOffset="144135.8847">23723 5565 326 0,'0'0'66'15,"0"0"-8"-15,0 0-8 0,0 0-12 16,0 0-11-16,0 0-4 0,0 0-9 16,0 0-4-16,0 0-6 0,0 1-3 15,2-1-1-15,10-3-1 0,2-3-1 16,8-2 0-16,2 1 0 0,2-3-4 0,1 5 1 16,0-2-6-16,1 3-2 0,-2 1-3 15,0 1-14-15,-6 1-16 0,-3 1-20 16,0 0-28-16,-5 0-21 0,-1 0-15 15</inkml:trace>
  <inkml:trace contextRef="#ctx0" brushRef="#br0" timeOffset="144352.5587">23776 5678 402 0,'0'0'65'0,"0"0"-12"16,0 0-14-16,0 0-10 0,0 0-9 15,0 0-8-15,0 0-5 0,0 0-3 16,0 0-2-16,-13 6-1 0,13-6-2 16,0 0 1-16,0 0 0 0,0 0 1 0,13 0 0 15,8-3-2-15,8-3-6 0,2-1-1 16,1-1-13-16,2 1-14 0,0-1-42 16,0 1-68-16,1-2-136 0</inkml:trace>
  <inkml:trace contextRef="#ctx0" brushRef="#br0" timeOffset="145259.3942">24412 5387 374 0,'0'0'63'0,"0"0"-13"16,0 0-6-16,0 0-8 0,0 0-9 0,0 0-6 16,0 0-9-16,0 0-5 15,0 0-6-15,0 0 0 0,-10-31-2 16,10 30-2-16,-1 1-2 0,1-2-3 16,0 2 0-16,0 0 1 0,0 0 4 0,0 0 3 15,0 8 2-15,1 4-2 0,6 6 1 16,-1-1 1-16,0 2-1 0,0-1-1 15,0 2 0-15,0-1 1 0,0 1-1 16,0-7 1-16,-3 2-1 0,0-4 0 16,0 0-1-16,0 0 0 0,-2-6 1 0,1 4 0 15,-1-4 1-15,2 0-1 0,-2-1 0 16,-1-4 1-16,0 0-1 0,0 0 2 16,2 2 2-16,-2 0 2 0,1-1 2 15,-1-1 2-15,0 1 3 0,2-1 3 16,-2 0-3-16,0 0-4 0,0-1-4 15,0-13-5-15,0-5 0 0,-3-6 0 16,0 1-1-16,-3 3 1 0,2-1-1 16,0 1 1-16,1 6 1 0,0-4-1 15,0 1 1-15,0 0 0 0,0 0-1 0,0 0 1 16,-2 1-2-16,2 1 2 0,0-1-1 16,-2 0 0-16,4 6-1 0,-2-1 1 15,0 0 0-15,2 6 0 0,-1-3 2 16,1 4-2-16,-1 1 0 0,1 0-1 15,1 4 1-15,-3-2 0 0,3 2-1 0,0-2 2 16,-1 1-1-16,1-1-1 16,0 1 0-16,0 1-1 0,-2-2-1 15,2 2 1-15,0-2 0 0,0 2-1 16,0-1 1-16,0 1 0 0,0-1 0 0,0 1 1 16,0-2-1-16,0 2 0 0,0 0 0 15,0-1 0-15,0 1 0 0,3-2 1 16,7-1 1-16,5-2 0 0,3 0 0 15,1 0-8-15,0-1 5 0,3 1-6 16,-2-1 6-16,5 1 3 0,1 2-1 0,1 1 0 16,0-1-1-16,-2 1-5 0,-8 1-1 15,1-1 1-15,-7 2-1 0,1 0 3 16,-1 0-2-16,-5 0 0 16,0 0-5-16,-6 0-2 0,0 0-3 0,0 0 0 15,2 0-2-15,-1 0-10 0,-1 5-18 16,-1 5-28-16,-10 7-27 0,-6 3-35 15</inkml:trace>
  <inkml:trace contextRef="#ctx0" brushRef="#br0" timeOffset="145609.182">24428 5473 373 0,'0'0'67'0,"0"0"-17"0,0 0-12 0,0 0-10 16,0 0-7-16,0 0-2 0,0 0-4 16,0 0-3-16,0 0-3 0,6-3-3 15,5-1-1-15,5-2-2 0,0 1 0 16,0 0 1-16,6 0-2 0,1 0 0 15,-3 0 1-15,3 1-3 0,-1 0 0 0,1 0 0 16,-8 3-2-16,2-3 1 16,-5 4 0-16,-1-1-4 0,2 0-1 15,-8 0-3-15,0 1-4 0,-5 0-2 16,0-2-5-16,0 2-9 0,2 0-13 0,-1 0-19 16,-1 0-22-16,0 0-11 0,0 0-24 15</inkml:trace>
  <inkml:trace contextRef="#ctx0" brushRef="#br0" timeOffset="154390.4161">20294 7689 291 0,'0'0'28'0,"0"0"-7"16,0 0-18-16,0 0-11 0,0 0-1 15,0 0 3-15,0 0 7 0,0 0 2 16,0 0 0-16,-19 25-2 0,19-15-3 16,0 2 0-16,0-1 2 0,0 1 2 15,0-2 0-15,0 0 1 0,0-6 4 0,2 8-3 16,-2-6 3-16,0-1-1 0,0 2 3 16,0-7 6-16,0 0 5 0,0 0 5 15,0 1 2-15,1 0 4 0,-1-1 4 16,0 2-2-16,0-2-4 0,0 0 1 15,0 0-15-15,0 0-2 0,0 0-8 16,3-4-4-16,-3-10 0 0,1-7-2 16,2-5 1-16,1 3-1 0,2 0-1 15,0 3 1-15,0 5 1 0,1 2-1 16,-1-1-1-16,3 2-1 0,1-1 1 0,0 3-2 16,1 5 2-16,5 3-2 0,0 2 0 15,6 1 1-15,-3 10-1 0,-1 4 2 16,1 3 0-16,-3 2-1 0,0 2 0 15,-1 2 1-15,-1-2-1 0,-2-1 3 16,-1 1 0-16,1-4 0 0,-5-5 0 16,-3-5 0-16,-1-3 5 0,-3-5-5 0,0 0 2 15,0 0 4-15,2 2-2 16,-2-1 8-16,1 0 7 0,-1-1 1 16,0 2-3-16,0-2-7 0,-1-6-5 0,-8-5-5 15,2-1 2-15,-1-1-1 0,1-2 2 16,3 7-2-16,0-9 0 0,1 6-3 15,3-3-1-15,0-5 0 0,0 2 1 16,3-6-4-16,5 7 1 0,5 2 0 16,-4 6-2-16,7 1 3 0,-2 5-1 0,3 2 2 15,4 0 1-15,-2 2-1 0,-5 5 0 16,2 4 1-16,-1 0 1 16,0 1 0-16,-2 1 0 0,2 1-6 0,-4 2-13 15,0-2-4-15,0 2-16 0,-4-5-17 16,1-1-17-16,-2 2-33 0,-1-5-14 15,-1 1-31-15</inkml:trace>
  <inkml:trace contextRef="#ctx0" brushRef="#br0" timeOffset="154728.797">20823 7626 413 0,'0'0'74'0,"0"0"-23"0,0 0-18 15,0 0-18-15,0 0-14 0,0 0-6 0,0 0 0 16,0 0 1-16,0 0 4 0,30-6 0 16,-8 17 1-16,-3 4 0 15,1 1 0-15,-1 3-2 0,-2 1 1 16,-1-2 0-16,-3-2 0 0,-1-4 0 0,-4 0 0 16,-2-4-2-16,-1-1 1 0,1 0 0 15,-5-5 1-15,3 1 0 0,-4-3 2 16,0 0 3-16,0 0 4 0,1 0 3 15,-1 2 8-15,2-2 1 0,-2 0-6 16,1 0-2-16,1-10-9 0,-1-9-3 0,1-5 0 16,1-2-2-16,1-1-3 0,0-2 0 15,2 0-3-15,3-1-1 16,0 3-7-16,-2 2-11 0,0 8-18 16,0 2-34-16,3 5-45 0,-4 2-55 0</inkml:trace>
  <inkml:trace contextRef="#ctx0" brushRef="#br0" timeOffset="155190.5821">21209 7769 551 0,'0'0'39'15,"0"0"-12"-15,0 0-8 0,0 0-9 0,0 0-6 16,0 0-2-16,0 0-4 0,0 0 0 16,0 0-4-16,0 0 1 0,-4 2-1 15,5-6 0-15,6-2 4 0,1 1 0 16,2 1 0-16,0 1 1 0,0 0-1 15,2 1-1-15,-7 2-1 0,1 0-3 0,-3 0 0 16,1 0 2-16,1 8 4 0,1 5 1 16,-3 4 3-16,-3 5 4 15,0 2-5-15,-3 0 5 0,-6 1-6 16,-1 0-2-16,-3 0 1 0,3-5 0 0,-2 0 1 16,1-1 0-16,3-8-1 0,2 1 1 15,2-2 0-15,3-5-2 0,-1-1-1 16,2-4-1-16,0 4-3 0,0 3 0 15,0 0-5-15,0 3-3 0,7-8 0 16,2 3-1-16,5-5 0 0,4 0-9 0,-5 0-17 16,6 0-12-16,-3-5-24 15,-3-2-20-15,4-4-24 0</inkml:trace>
  <inkml:trace contextRef="#ctx0" brushRef="#br0" timeOffset="156219.1814">20759 7207 466 0,'0'0'53'0,"0"0"-18"16,0 0-13-16,0 0-9 0,0 0-5 16,0 0-4-16,0 0-3 0,0 0-2 0,0 0-3 15,0 0-1-15,-7 2-2 0,7-2 1 16,7 0 2-16,11-7-2 0,2-2 0 16,6 0-1-16,2 0 3 0,-1-2-4 15,2 1 3-15,-2 2-9 0,1 1-4 16,-3-1 2-16,-1 2 0 0,-7 1 0 15,-2 0-6-15,-4 3-2 0,-6 0 1 16,-1 1 6-16,-4 1 8 0,0-2 5 16,0 2-1-16,0-1-1 0,2 0 0 15,-2-4 1-15,0 0 11 0,-6-1 3 0,0 0 5 16,2 3 7-16,1 1 6 0,-2 0 8 16,1 0 2-16,0-1-4 0,-1 1-8 15,5 2-5-15,-1-2-3 0,1 2-3 16,-2 0-3-16,1-1-5 0,-1 1-4 15,1-2 0-15,-2 2-1 0,2 0-1 0,0-1 0 16,-1 1 0-16,1 0-2 16,1 0 0-16,-2 0-1 0,2 0-2 15,-1 0-3-15,1 0-2 0,0 0 1 16,0 0 4-16,0 0 3 0,1 0 6 0,12 0 0 16,4 0-4-16,1 3 2 0,-4 0-2 15,-1-1 1-15,-3 0 1 0,2-1-2 16,-7 1-3-16,1-1 0 15,-3 0 2-15,2 1 0 0,-2 0 0 0,1-1 0 16,-4-1 1-16,0 0 1 0,0 0 1 0,2 6 1 16,-1 0-1-16,-1 6 2 0,0 5-4 15,-6-1-4-15,-4 7 0 16,-4-1-14-16,0 1-12 0,0-1-26 16,1-2-45-16,4-5-38 0</inkml:trace>
  <inkml:trace contextRef="#ctx0" brushRef="#br0" timeOffset="156581.1128">21513 7689 602 0,'0'0'32'0,"0"0"-10"16,0 0-7-16,0 0-9 0,0 0-4 15,0 0-5-15,0 0-3 0,0 0-1 16,0 0-2-16,0 0 3 0,39-18-1 0,-10 8-1 16,2 1-7-16,6-2-9 15,-1 2-16-15,-1 1-21 0,-2 4-30 16,-1 1-46-16,0 1-112 0</inkml:trace>
  <inkml:trace contextRef="#ctx0" brushRef="#br0" timeOffset="157315.3175">22182 7389 582 0,'0'0'19'0,"0"0"-12"16,0 0-11-16,0 0-2 0,0 0 0 0,0 0 1 15,0 0 1-15,0 0 0 0,0 0-2 16,-52 97-2-16,51-74 0 0,1 0 4 16,0-6-3-16,0-1 3 0,3 1 1 15,-2-7-3-15,2 2 1 0,0-4 1 16,-2-3-1-16,1-2 4 0,-1 1 6 15,-1-4 5-15,0 0 4 0,0 0 1 16,0 0-3-16,2 0-5 0,-1-4 1 16,1-10-3-16,1-6 1 0,0-6 0 15,0 2-3-15,2 0-2 0,-2 0 0 0,0 6-1 16,1-1 2-16,1 3 0 0,-2 5-2 16,2-5-1-16,1 8-2 15,-5 3-2-15,5-1-2 0,-3 5 2 16,0-2-1-16,7 1-1 0,2 2 4 0,2 0-2 15,6 0 2-15,-1 6 0 0,0 1 1 0,-2 3 1 16,1-1 0-16,-3 1-1 16,-4-2-1-16,-2 2 0 0,-1 1 0 15,-4-3 2-15,2 5 0 0,-3-3 1 16,-1-6 1-16,-2 7 0 0,0-5 0 0,0 0 1 16,0 0 2-16,0-6 5 0,0 0 4 15,0 0 8-15,0 2 4 0,0-1-1 16,0-1 0-16,0 1-6 0,0-1-7 15,-2 0-5-15,-4-8-5 0,-1-4 1 16,2 2 0-16,-3-4-2 0,4 4 0 0,1-2-2 16,0-1-1-16,1 2 1 0,2-3-1 15,0 2 1-15,0-4 0 16,3 6-2-16,5-2 0 0,-2 5-2 16,3 2 2-16,0 0 2 0,1 4 1 0,9-3 0 15,-4 4-1-15,2 0 0 0,-2 2-1 16,-1 4 1-16,-1 3-1 0,3 3 1 15,-3 2-3-15,-4-5 0 0,1 3-3 16,-3 0-5-16,-1 4-9 0,0-3-9 16,-2 3-10-16,-2-5-12 0,0 0-23 0,-2 9-27 15,0-7-36-15</inkml:trace>
  <inkml:trace contextRef="#ctx0" brushRef="#br0" timeOffset="157695.1493">22710 7304 628 0,'0'0'36'0,"0"0"-14"15,0 0-11-15,0 0-7 0,0 0-5 16,0 0-3-16,0 0 1 0,0 0 0 15,0 0 2-15,12 14 2 0,-1 1-2 0,1 2 1 16,-1-1-1-16,0 1-1 0,0 0-2 16,-1-1 1-16,-1 1 0 15,-2-5 1-15,0 0-2 0,-2-4 1 16,-4-5-1-16,2 1 1 0,-3-4 1 0,0 0 4 16,0 0 4-16,2 0 2 0,-2 2 0 15,2-2-2-15,1-7-1 0,3-9-4 16,0-5 0-16,0-2 0 0,-2-1 1 15,2-2-1-15,-2 0 1 0,1 1-2 16,0 2-2-16,-2 8 1 0,1-1 0 0,-1 5-3 16,2 3-20-16,-1 0-24 0,-1-1-51 15,1 0-60-15,-2 4-98 16</inkml:trace>
  <inkml:trace contextRef="#ctx0" brushRef="#br0" timeOffset="158032.5193">23090 7430 671 0,'0'0'34'0,"0"0"-10"0,0 0-8 16,0 0-7-16,0 0-4 0,0 0-5 16,0 0-4-16,0 0-3 0,0 0 2 15,0 0 2-15,-9-6 1 0,9 18 2 0,6 5 0 16,2 4-2-16,-1 0 2 0,0-1-2 16,0 1-1-16,-1-1 2 0,-1-5-3 15,-1 2-4-15,-3-5 0 0,1 0-8 16,1 2-1-16,-3-2-7 0,1 1-8 15,-1-8-13-15,2 1-24 0,-2-6-44 0,0 0-40 16</inkml:trace>
  <inkml:trace contextRef="#ctx0" brushRef="#br0" timeOffset="158770.6845">22594 7075 576 0,'0'0'37'0,"0"0"-8"0,0 0-11 0,0 0-8 15,0 0-8-15,0 0-5 0,0 0-3 16,0 0 1-16,0 0-1 0,8-23 3 16,13 16 0-16,3 0-2 0,2 3 1 15,1-2 0-15,1 2-2 0,-3-3 1 16,3 3-2-16,-5-3-5 0,-4 4 0 15,-2-1 1-15,-7 2 4 0,-1 0 6 16,3-2 3-16,-8 3 1 0,0-1 1 16,-4 2 1-16,0-2-3 0,0 2 0 15,2-1 0-15,-2 0 0 0,0 0 2 0,1-1 0 16,-1 0 2-16,0-3-1 0,0-2 1 16,0 3 2-16,0-1-1 0,0 5 2 15,-1-2-1-15,1 2-1 0,0 0-1 16,-2-3-2-16,2 2-2 0,-1 0-1 15,1 1 0-15,-2-2-2 0,2 2 1 0,-1-2-2 16,1 2 0-16,0-1-1 16,0 1-1-16,0-2 0 0,0 2 1 15,0-1 1-15,0 1 1 0,0-2 0 16,0 2 0-16,0 0 0 0,0 0 0 0,0 0 0 16,0-1 1-16,0 1 0 0,0 0 0 15,0 0 2-15,0 0-1 0,4 0 0 16,1 0 0-16,-1 0-1 0,3 1 0 15,-1 1 0-15,1 2 0 0,1 0 0 16,-3 1 0-16,4-1 0 0,-2 0 0 0,0 2 1 16,-1 0 0-16,2 2-1 15,-1-1-1-15,-2 1 0 0,-2-5-1 0,0 6 1 16,-1-3-2-16,-1-1 1 16,-1 7 1-16,0-1 1 0,-1 2 1 0,-8 6 1 15,-5-5-1-15,-2 2-1 0,-6-1-3 16,-2-1-4-16,-1 2-14 0,2 2-26 15,2-2-65-15,8-6-111 0</inkml:trace>
  <inkml:trace contextRef="#ctx0" brushRef="#br0" timeOffset="159112.827">23504 7097 678 0,'0'0'28'0,"0"0"-8"15,0 0-12-15,0 0-5 0,0 0-4 16,0 0-4-16,0 0-3 0,0 0-1 16,0 0 1-16,0 0 2 0,36-27 0 15,-10 21-1-15,3 2-3 0,0 1-6 16,-1-1-7-16,-10 2-13 0,0 0-7 0,-7 2-14 16,-5 0-23-16,4 0-33 0,-5 0-28 15,-1 0-26-15</inkml:trace>
  <inkml:trace contextRef="#ctx0" brushRef="#br0" timeOffset="159279.7593">23546 7213 462 0,'0'0'64'0,"0"0"-17"0,0 0-13 0,0 0-8 16,0 0-7-16,0 0-5 0,0 0-6 15,0 0-3-15,0 0-6 0,-3 8 2 16,3-7-1-16,12 1 0 0,7-1-1 15,8-1-11-15,6 0-26 0,5 0-80 16,2-3-191-16</inkml:trace>
  <inkml:trace contextRef="#ctx0" brushRef="#br0" timeOffset="160171.5531">24315 6812 528 0,'0'0'48'16,"0"0"-11"-16,0 0-11 0,0 0-5 0,0 0-9 15,0 0-7-15,0 0-6 0,0 0-2 16,0 0-3-16,0 0-1 0,-10-26 4 16,10 28 1-16,0 12 2 0,0 5 0 15,3 9 0-15,4-3-1 0,-3 2 1 16,2-3-3-16,0-3 2 0,0 0 0 15,0-2 0-15,-1-4 1 0,-2-2 0 16,0-3-1-16,-1-6 2 0,-1 2-1 16,-1-2 1-16,2 1-1 0,-2-1 1 15,1 1 2-15,-1-5 1 0,0 0 3 0,0 0-2 16,0 0 0-16,0 0 0 0,-1-9 0 16,-7-6 0-16,-3-7 3 0,1 0-2 15,1-6 1-15,-2 0-3 0,2-3 0 16,0-1 0-16,-1 1 0 0,4 0-2 15,1 2 2-15,-1 5-1 0,3 6 0 0,1 1-1 16,2 5 0-16,0-1-4 0,0-5 2 16,0 8-2-16,0 0 0 15,3 0-1-15,0 6-1 0,-1-1 1 16,3-1-3-16,0 3 1 0,5 0-1 0,-2 0 0 16,6 1 4-16,4 2-2 0,1 0-2 15,3 0-4-15,-1 4-3 0,1 0-1 16,0 0-2-16,3 1-1 0,1-2-4 15,-1-1-7-15,3-1-13 0,-4-1-9 16,-6 0-10-16,1 1-20 0,-9 1-20 0,-6-2-23 16</inkml:trace>
  <inkml:trace contextRef="#ctx0" brushRef="#br0" timeOffset="160397.5936">24307 6931 391 0,'0'0'57'0,"0"0"-18"16,0 0-14-16,0 0-9 0,0 0-9 16,0 0-5-16,0 0-2 0,0 0-2 15,0 0-3-15,88-20-3 0,-61 15-9 16,-1-2-19-16,0 2-20 0,0-1-42 15,2 0-34-15,0-2-51 0</inkml:trace>
  <inkml:trace contextRef="#ctx0" brushRef="#br0" timeOffset="161314.709">24921 6821 500 0,'0'0'56'15,"0"0"-15"-15,0 0-10 0,0 0-11 16,0 0-11-16,0 0-3 0,0 0-2 0,0 0-2 16,0 0 0-16,-37-62-2 0,37 62-3 15,0-2-2-15,0 2-4 0,0 0 0 16,-6 0 2-16,-7 4 1 16,-3 7 3-16,-6 8 1 0,1 1-2 0,3 1 1 15,1 0-2-15,4-1 0 0,5-5-3 16,2 0 3-16,3-5 0 0,0 2 0 15,1-1-3-15,1-4 1 0,1-1-3 16,0-6 1-16,0 4-2 0,0 3 0 16,0-3 4-16,0 2 1 0,0-6 7 0,0 0 2 15,11 0 0-15,4-2 1 0,2-6-1 16,-2-3 2-16,-2-3-2 16,-1-1 1-16,0 1 3 0,0-4 0 0,-4 1 6 15,1-1-1-15,-2 1 1 0,2-1-3 16,-2 0 0-16,-2 4-1 0,-1-2 2 15,0 0-2-15,-1 4 2 0,3-6 0 16,-3 1 1-16,-2 5-1 0,2-6-4 16,-3 6-3-16,2-1-1 0,-2-1-1 15,0 8 2-15,1-1-2 0,-1 7 0 0,0 0-2 16,0-1 0-16,0 1-3 0,0-2-4 16,0 1 1-16,0 1 1 0,0 0 2 15,0 1-1-15,0 13 3 0,0 7 0 16,-1 7 1-16,-2-1 0 0,1 0-2 15,1 1-2-15,1-1-2 0,0 0-3 0,0 1 0 16,4-3-1-16,2-2-2 0,0-3-3 16,-2-6-2-16,3-4 2 15,-3-2 0-15,2-1-2 0,0-2 0 16,-3-2 1-16,7 0 7 0,-4-3 4 0,6 0 5 16,3-2 3-16,-2-7 0 0,3-4 0 15,-3-4 2-15,-1-3 3 0,-2-2-3 16,-1-3 8-16,-2 0-1 0,-1-3 0 15,1-1-3-15,-4-1 3 0,0-2-1 16,-2 0 5-16,1 2 0 0,-2 2 2 0,0 7 4 16,0 5-2-16,0 3 0 0,0 8-8 15,0 0-4-15,0 5-7 0,0-2-1 16,0 2 0-16,0 0-6 0,0 0 4 16,0 0-3-16,0 12 2 0,-2 8 1 15,-1 7 2-15,3 3-1 0,0 0-1 16,0 0-1-16,0 0-2 0,0-1 0 15,0 0-3-15,0-2-6 0,5-2-10 16,0-4-8-16,4-3-3 0,-2-3-5 16,3-6-10-16,2 1-21 0,-2-6-32 0,6 0-28 15,3-4-40-15</inkml:trace>
  <inkml:trace contextRef="#ctx0" brushRef="#br0" timeOffset="161553.182">25167 6714 554 0,'0'0'49'0,"0"0"-14"0,0 0-12 16,0 0-7-16,0 0-9 0,0 0-4 15,0 0-5-15,0 0-4 0,0 0-4 0,0 0-14 16,35-31-21-16,-12 25-40 16,3-1-77-16,1-1-128 0</inkml:trace>
  <inkml:trace contextRef="#ctx0" brushRef="#br0" timeOffset="161735.5264">25420 6640 601 0,'0'0'42'0,"0"0"-13"15,0 0-8-15,0 0-11 0,0 0-3 16,0 0-5-16,0 0-4 0,0 0-6 16,0 0-13-16,-30-5-33 0,28 3-56 15,2 2-139-15</inkml:trace>
  <inkml:trace contextRef="#ctx0" brushRef="#br0" timeOffset="171018.746">23987 6390 91 0,'0'0'26'0,"0"0"4"16,0 0 0-16,0 0 7 0,0 0 2 15,0 0-1-15,0 0 1 0,0 0 1 16,0 0-3-16,0 0-1 0,7-17-7 15,-7 16-6-15,0 0-5 0,2-2-5 16,-2 3-1-16,0-1-3 0,0 1 0 0,0-1-2 16,0 1-1-16,0-1-3 0,0 1-2 15,0-2 1-15,0 2-1 16,-2 0 0-16,1 0 0 0,-1-2 0 16,1 2 0-16,-1 0 0 0,1 0-1 0,0 0-1 15,-1 0-1-15,1 0-2 0,-1 0 0 16,-2 0 1-16,-3 2 1 0,0 8 5 15,-4 6 3-15,3 2 1 0,-1 2-1 16,0-1 1-16,2 3-5 0,-4-1 1 16,2 0 5-16,2 0-7 0,1 2 4 15,0 0-5-15,5 0 1 0,1 4 1 0,0 0 1 16,0 2 0-16,5 3-2 0,4 2 1 16,0 2 0-16,5 0 0 0,-1 4 0 15,2 0-1-15,1-1 0 0,-2 2 0 16,3 2 0-16,1-2 1 0,-2 4 3 15,1 1-6-15,-1-1 6 0,0 2-5 16,-3-2 1-16,0 1 0 0,-5 0-2 16,1-1 3-16,-3-1-3 0,0-1 2 15,-2-4-1-15,-1-4-1 0,-3-2 0 0,0-6 0 16,0-8 0-16,0-3 0 0,-5 0 0 16,0-7 1-16,-4 6-1 0,-1-5-2 15,-3 0-1-15,-3 0-7 0,-4-2-4 16,-2-2-6-16,-1-1-9 0,-6-1-23 15,-1-4-52-15,-2 0-67 0</inkml:trace>
  <inkml:trace contextRef="#ctx0" brushRef="#br0" timeOffset="188595.661">25352 13716 61 0,'0'0'18'15,"0"0"-4"-15,0 0 0 0,0 0 2 16,0 0 2-16,0 0 1 0,0 0 0 16,0 0-3-16,0 0 0 0,67 24-2 15,-41-19-2-15,1-2-3 0,2 1-3 0,1-3-1 16,4 3-2-16,-1-4 2 0,0 0-2 16,2 0 1-16,1 0-2 0,0 0 1 15,-1-4-1-15,1-1-1 0,2-2 0 16,1 1-1-16,0 0-1 0,-2-1 1 15,0 1 0-15,-6-1 2 0,-9 3 2 0,-9 1-2 16,-6 3-1-16,-7 0-2 16,5-1-1-16,-1 0 1 0,0-2 0 15,1 3-2-15,-5 0-3 0,0-1-4 16,0 1-7-16,0 0-3 0,0 0-16 0,-8 4-17 16,-12 4-23-16</inkml:trace>
  <inkml:trace contextRef="#ctx0" brushRef="#br0" timeOffset="189134.6542">25371 13930 221 0,'0'0'66'16,"0"0"-16"-16,0 0-15 0,0 0-7 15,0 0-6-15,0 0-6 0,0 0-4 16,0 0-4-16,0 0-4 0,-16 3 2 15,16-3 1-15,3 0 0 0,13 0 2 16,7-3-2-16,9-5 0 0,1 2-2 16,2-3 0-16,1 0-2 0,2-2 2 0,3 0-3 15,0 0-4-15,2-2 3 0,2 1-7 16,0 0 6-16,1 2-1 0,-2-1 0 16,-1 2-1-16,-5 1 0 0,-4 2-1 15,-6 0-3-15,-9 1-4 0,-8 3-3 16,-5 2-7-16,-6 0-7 0,0 0-1 15,0 0-1-15,1 0 2 0,-1 0-1 16,-1 8-7-16,-11 6-4 0,-8 1 4 16,-7-1 6-16,-5 0 12 0,-6-4 2 15,-5 2 5-15,-2-1-2 0,-4-2 1 0,-2 2 6 16,-4-2-1-16,-1 0 7 0,-2 0-1 16,2-2 2-16,1 0 2 0,3 0 5 15,3-2 6-15,5 0 16 0,8-2 19 16,11-3 13-16,12 1 11 0,6-1-13 15,7 0-15-15,-1 0-19 0,1 0-12 16,0 0-6-16,0 0-1 0,13-1-2 16,9-6 2-16,11 0-2 0,7-2 2 15,2 1-1-15,4-1-2 0,1 0-2 16,2 0-3-16,-1 0 0 0,4-1-1 0,-1 2-1 16,2 0-6-16,2 1 2 0,1 0-6 15,0 3-7-15,1-1-12 0,-3 1-26 16,-1 2-34-16,-1 0-19 0,-6-1-40 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44:33.914"/>
    </inkml:context>
    <inkml:brush xml:id="br0">
      <inkml:brushProperty name="width" value="0.05292" units="cm"/>
      <inkml:brushProperty name="height" value="0.05292" units="cm"/>
      <inkml:brushProperty name="color" value="#FF0000"/>
    </inkml:brush>
  </inkml:definitions>
  <inkml:trace contextRef="#ctx0" brushRef="#br0">15681 4573 87 0,'0'0'25'0,"0"0"-5"16,0 0-2-16,0 0-6 0,0 0-6 0,0 0-6 16,0 0-3-16,0 0 0 0,0 0 6 15,0 0 8-15,26-10 3 0,-8 7 4 16,7-1-2-16,1 1-5 0,5 2-1 16,-1-1-2-16,3 2 0 0,2 0-2 15,2 0 1-15,-2 0-3 0,-2 0-1 0,2 2 2 16,-3-1-3-16,4-1 1 15,-1 0 0-15,4 0 2 0,-2 0-2 16,3 0 2-16,0-3-4 0,2-2 0 0,-1 0-3 16,-1-1 0-16,3 0-2 0,-2 1 0 15,0-1-6-15,-3 0 2 0,-2-2 0 16,-4 3 2-16,-3 0 3 0,-11 0-1 16,0 2-2-16,-7 0-6 0,-4 2-2 15,-2 1-3-15,-5 0-4 0,0-2-4 16,0 2-6-16,2 0-12 0,-2 0-20 0</inkml:trace>
  <inkml:trace contextRef="#ctx0" brushRef="#br0" timeOffset="391.7131">15863 4625 154 0,'0'0'44'0,"0"0"-15"0,0 0-11 16,0 0-1-16,0 0 3 0,0 0-2 16,0 0-6-16,0 0-9 0,0 0-5 0,0 0-8 15,-41-11-1-15,40 11-2 0,1 0 8 16,0 0 6-16,0 0 6 0,13 0 8 15,9 6-5-15,8 1-1 16,6-4 1-16,3-1-5 0,6 0 2 0,3-2-2 16,2 0 0-16,2 0-4 0,2 0-2 15,0-3-1-15,0-1-1 0,-2-1-3 16,1 0 4-16,-1-2 1 0,0-3 1 16,-4 3 2-16,-2-2-2 0,-7 1-2 15,-6 0-1-15,-11 4-4 0,-9 1-8 0,-7 3-13 16,-6 0-7-16,0 0 2 0,0 0 6 15,0 0 4-15,-6 3-7 0,-12 6-29 16</inkml:trace>
  <inkml:trace contextRef="#ctx0" brushRef="#br0" timeOffset="755.5468">15610 4680 173 0,'0'0'62'0,"0"0"1"0,0 0-13 0,0 0-15 16,0 0-11-16,0 0-11 15,0 0-10-15,0 0-5 0,0 0 1 16,-17-5 1-16,18 5 4 0,12 0 3 15,5 0-1-15,5 0 2 0,0 0-2 0,0 0 2 16,0 0-1-16,3 0 0 0,3 0 0 16,1 0 0-16,7 0 1 0,3-5-5 15,3 1 0-15,2-1-3 0,3 1-3 16,-1-1 3-16,1 2-3 0,3-1 1 16,-2 1-1-16,2-1-4 0,-1 1 2 0,-2 2-2 15,0-1-2-15,-6 2-2 16,2 0-23-16,-5 0-26 0,2 0-39 15,0 0-51-15</inkml:trace>
  <inkml:trace contextRef="#ctx0" brushRef="#br0" timeOffset="5686.7096">18852 4731 63 0,'0'0'6'0,"0"0"-3"0,0 0 1 16,0 0 2-16,0 0 1 0,0 0-2 16,0 0-5-16,0 0-1 0,0 0-1 15,0 0-2-15,19-32 1 0,-18 32-2 0,-1-1 2 16,2 1 1-16,-2-1 3 0,0 1-1 15,1-2 3-15,-1 2-1 16,0-2 0-16,2 2 1 0,-2-1-1 16,0 1 2-16,1 0 0 0,-1-2 2 0,0 2 1 15,0 0-1-15,0 0 0 0,2-1-1 16,-2 1 0-16,0 0 0 0,0 0 1 16,0 0 1-16,0-2 0 0,1 2 0 15,-1 0 2-15,1 0 2 0,7 0 2 16,-1 0 3-16,4 0-2 0,9-2-2 0,-8 2-2 15,10 0-3-15,-5 0-1 0,-2 0-4 16,5-1 2-16,-1 1-3 16,-7-2 1-16,9 2 1 0,-2-1-3 0,-8 1 1 15,10 0-2-15,-4-1 1 0,0 1 0 16,8-2 3-16,-5-1 0 0,5-2-1 16,-2 1 0-16,1-2 0 0,-2 0 1 15,-4 1-1-15,-4 1 3 0,-4 1-2 16,-6 1-3-16,2 0 1 0,-6 2-2 15,0-1 2-15,0 1-1 0,2 0 0 0,-1 0 0 16,1 0-1-16,-1-2-1 0,-1 2-2 16,0 0-5-16,2 0-8 0,-2 0-10 15,0 0-13-15,0-1-23 0,0 1-21 16</inkml:trace>
  <inkml:trace contextRef="#ctx0" brushRef="#br0" timeOffset="6162.7299">18791 4740 224 0,'0'0'37'16,"0"0"-10"-16,0 0-7 0,0 0-9 15,0 0-8-15,0 0-4 0,0 0-4 0,0 0 2 16,0 0 2-16,25-27 1 0,-8 23 2 15,2 0-1-15,3 4-3 0,4-1-1 16,1 1 1-16,-1 0 1 16,2 0 2-16,1-2-1 0,0 2 0 0,-2 0-1 15,-1-3 0-15,-7 3-2 0,-3 0-6 16,-6 0-4-16,-3 0 0 0,-1 0 0 16,-6 0 9-16,0 0 1 0,0 0 4 15,1 0 4-15,1 0 5 0,-1 0 0 16,1 0 2-16,-1 0 2 0,-1 0-1 0,0 0-7 15,0-1-3-15,-1 0-5 0,-10-4-1 16,-4 0 6-16,4 0-2 0,-7 1 2 16,0 1 0-16,5 0-2 0,-4 1 1 15,-3 1 1-15,8 1-2 0,-7 0 2 16,8 0-3-16,4 0-1 0,2 0-4 0,1 0-2 16,1 0 0-16,-1 1 0 15,1 3 0-15,3-4-2 0,-2 0 1 16,2 3 2-16,3 2 8 0,9 0 14 15,7 1-1-15,7-6 2 0,5 0-7 0,7-4-8 16,6-5-4-16,5-2-22 0,4-1-50 16,-1-2-146-16</inkml:trace>
  <inkml:trace contextRef="#ctx0" brushRef="#br0" timeOffset="14261.9265">6018 7403 12 0,'0'0'10'0,"0"0"-1"0,0 0-1 0,0 0 0 15,0 0-5-15,0 0-2 0,0 0-4 16,0 0-4-16,0 0-3 0,0 0-2 16,-13-2 4-16,12 2 4 0,1 0 4 15,0 0 6-15,0 0 0 0,0 0 1 16,1 0 1-16,2 0-3 0,7 2 0 16,2 1 1-16,-2-2-5 0,7 2 1 0,1-1 0 15,5 1-3-15,0 0 2 16,-3 0-2-16,3 0 0 0,0 0-2 15,2 2 0-15,-2 1-3 0,2-1 1 0,-1 2 2 16,-1-3 0-16,-2 2 1 0,-7-3-1 16,2 2 2-16,-6-2-1 0,-7-2 2 15,9 1-2-15,-8-1 1 0,0 1 1 16,2-1 0-16,-6-1 1 0,0 0 2 16,0 0-1-16,1 2 1 0,1-2-1 0,-2 0-1 15,0 2-1-15,0-2 0 16,0 0-3-16,0 0-3 0,0 0-3 15,-6 0 1-15,-1-5 3 0,0 0 5 16</inkml:trace>
  <inkml:trace contextRef="#ctx0" brushRef="#br0" timeOffset="14468.7091">6274 7401 0 0,'0'0'1'0,"0"0"1"0,0 0-1 16,0 0 1-16,0 0 1 0,0 0 0 15,-79-23 2-15,73 22 0 0,-6 1-2 0,5 0-3 16,-6 0-1-16,1 0-1 0,5 0 0 15,-4 0 1-15,6 0 0 0,1 1 0 16,-2 1 1-16,6-2-1 0,-1 0 1 16,1 0 1-16,-3 0-2 15,3 0 1-15,-3 0 1 0,3 0 0 0,-3 0 0 16,3 0 2-16,-1 0-2 0,-1 0-1 16,1 0-1-16,-1 0-4 0,1 0-6 15</inkml:trace>
  <inkml:trace contextRef="#ctx0" brushRef="#br0" timeOffset="26763.1431">6056 7565 177 0,'0'0'56'0,"0"0"-10"0,0 0-10 16,0 0-18-16,0 0-10 0,0 0-1 15,0 0-3-15,0 0-1 0,0 0-5 0,-48-21-5 16,48 19-4-16,-1 2 0 0,1-1 2 16,0 1 8-16,0-3 6 0,11 1 3 15,8-1 1-15,10 0-2 16,4-2-1-16,3 2-2 0,6-1 0 0,2 0-1 16,1-3 1-16,1 3-1 0,-3-2 1 15,2-1-1-15,-3 3 1 0,0-2 0 16,1 1 0-16,1 1-2 0,-1-2-1 15,-1 1 0-15,-3-1 0 0,3 0 0 16,-3 1-2-16,-1 0 2 0,-2 0 1 0,1 2-2 16,-1 1 2-16,-2 1-2 0,-4 1-4 15,-4 0 1-15,-10 0-4 0,1 1-1 16,-8 1-1-16,-3 0-4 0,-2-1 2 16,-4-1 1-16,0 0 7 0,0 0 5 15,0 2 3-15,0-2-3 0,0 4-3 0,-10 0-7 16,-5 3-10-16,-5 0-20 15,5-2-21-15,-3-2-21 0,8-1-28 16</inkml:trace>
  <inkml:trace contextRef="#ctx0" brushRef="#br0" timeOffset="27175.7078">6014 7624 226 0,'0'0'53'0,"0"0"-16"16,0 0-8-16,0 0-7 0,0 0-2 16,0 0-3-16,0 0-4 0,0 0-3 15,0 0-6-15,0 0-5 0,-35-28 0 16,35 26 1-16,0 0 2 0,6-2 5 15,10-1 1-15,7-1-1 0,6 0 2 0,4-1-3 16,9-3 1-16,2 0-2 0,5-2 1 16,0 1-2-16,-3-1-1 15,3 1 1-15,-2 1 0 0,-1 2-2 0,-3 2-1 16,2 2 1-16,-3-1-3 0,-3 2-1 16,0 1 0-16,0 1-2 0,-6 1 0 15,-1 0 1-15,-6 0-1 0,-7 0-2 16,0 0-1-16,-9 0 1 0,3 1 1 15,-3 1-1-15,-6-2-3 0,2 1-8 16,-6-1-11-16,0 0-11 0,0 0-14 0,2 0-8 16,-1 0-8-16,1 0 0 0,0 0-4 15</inkml:trace>
  <inkml:trace contextRef="#ctx0" brushRef="#br0" timeOffset="27578.6633">5952 7714 184 0,'0'0'53'0,"0"0"-3"16,0 0-7-16,0 0-13 0,0 0-10 0,0 0-10 15,0 0-4-15,0 0-5 0,0 0 0 16,0 0-1-16,-35-17-2 16,35 17 3-16,0 0 1 0,0-1 2 15,14 1 4-15,4 0-5 0,8 0 0 0,-2 0-1 16,4 0-1-16,1 0 1 0,-2-2-2 16,8-1 3-16,-2-2 1 0,9 0-2 15,0-2 4-15,6 2-3 0,-1-5 0 16,0 2 0-16,-1-4-2 0,-1 2 1 15,-3 1-2-15,3 0 1 0,-6 0-2 0,-3 1-2 16,-4 0-2-16,-9 5 0 0,-3 0-4 16,-7 3-5-16,0 0-5 0,-1 0-10 15,-5 0-10-15,2 3-6 0,-5 0-4 16,0 0-10-16,-4 4-7 0,-4 1-41 16</inkml:trace>
  <inkml:trace contextRef="#ctx0" brushRef="#br0" timeOffset="27943.2782">5778 7826 80 0,'0'0'46'16,"0"0"10"-16,0 0-3 0,0 0-14 16,0 0-14-16,0 0-17 0,0 0-7 0,0 0 0 15,0 0 6-15,-3-17 4 0,15 14 6 16,5 0 3-16,9 1-4 0,2-2 0 16,2 2-5-16,5-1-2 0,2-1 0 15,-1-1 0-15,-1-2 0 0,4 0 3 16,-1-3 0-16,5-2-2 0,-1 0 0 0,4 1-4 15,-1-2 1-15,-1 1-4 16,-1 1-2-16,-1 1 0 0,0 2-3 0,-5 3 0 16,0 2-4-16,-3 2-1 15,-5 1-6-15,-1 0-15 0,-5 4-20 0,-10 1-36 16,3 1-38-16</inkml:trace>
  <inkml:trace contextRef="#ctx0" brushRef="#br0" timeOffset="43924.5289">5970 7465 44 0,'0'0'20'0,"0"0"8"15,0 0 5-15,0 0 4 0,0 0-1 16,0 0-10-16,0 0-9 0,0 0-6 0,0 0-5 15,0 0-6-15,87-3-1 0,-58 0-5 16,0-2-3-16,1 2-6 16,5-1-9-16,4-3-13 0,3 2-15 15,3-3-18-15</inkml:trace>
  <inkml:trace contextRef="#ctx0" brushRef="#br0" timeOffset="45558.4378">7158 7682 170 0,'0'0'51'15,"0"0"0"-15,0 0-2 0,0 0-4 0,0 0-4 16,0 0-9-16,0 0-8 15,0 0-6-15,0 0-6 0,0 0-3 16,-15-8-5-16,14 8-3 0,-1 0-1 16,1 0-1-16,1 0 1 0,-2 0 0 0,2 0 1 15,-1 0-1-15,1 0-2 0,-2 0 1 16,2 0 0-16,0 0 1 0,0 0 1 16,0 0 0-16,0 9 1 0,5 1 0 15,1 3 0-15,1 0-3 0,-1-6 2 16,2 3-1-16,-2-2-1 0,-3-5 1 0,4 2-3 15,-2-3 3-15,0 0 3 0,4 1 0 16,-5-1 1-16,1-2-1 16,4 0 0-16,-4 0-1 0,4-2 1 15,1-5 0-15,4-2-1 0,-2-5 1 0,1 2-3 16,-3-3 1-16,2-2-2 0,-1-1 1 16,1-2 0-16,-2-3 0 0,4-1 0 15,-2-4-1-15,5 3 1 0,-4-2-2 16,2 1 1-16,-2 2 0 0,-1 2-1 15,0 4 1-15,-4 6-3 0,-1 1-1 0,0 4-1 16,0 0-5-16,-1 2-3 0,-3 2-11 16,0 1-14-16,-3 2-21 0,0 0-24 15,0 0-15-15,4 0-16 0</inkml:trace>
  <inkml:trace contextRef="#ctx0" brushRef="#br0" timeOffset="46023.1951">7104 7977 342 0,'0'0'41'0,"0"0"-8"16,0 0-2-16,0 0-6 0,0 0-6 16,0 0-5-16,0 0-7 0,0 0-4 0,0 0-2 15,0 0-3-15,-26-7-1 0,25 7-1 16,1 0 2-16,0 0 2 0,0 0 1 16,1 5 0-16,8 6 2 0,4 2-2 15,-2-1 0-15,1 1 1 0,2-1-1 16,-2 0 1-16,1-2-1 0,-3 1 1 0,3-2 2 15,-3-1-2-15,3-2 1 0,-1 0 0 16,-1-3 2-16,1 2 0 16,-1-4 1-16,0-1 1 0,3 0-1 15,2-9-2-15,4-6 1 0,-1-5-3 0,0-4-2 16,-2-4 0-16,2-4-1 0,1-1 0 16,1-4-4-16,-1 2-2 0,-3-3-1 15,2 3-4-15,1-1 0 0,-2 6-4 16,-3 4-12-16,-3 8-14 0,-1 6-15 15,-3 4-10-15,-5 6-4 0,1 0 6 0,-1 2-5 16,4 0-21-16</inkml:trace>
  <inkml:trace contextRef="#ctx0" brushRef="#br0" timeOffset="54919.444">25717 4669 81 0,'0'0'18'0,"0"0"-6"16,0 0-5-16,0 0-2 0,0 0 0 15,0 0-3-15,0 0 0 0,0 0-1 0,0 0 3 16,0 0 8-16,-3-6 12 15,4 4 6-15,12 2 5 0,6-1-8 16,7-1-8-16,0 2-9 0,0-1-2 16,2-1-4-16,2 1-3 0,2-1 0 0,2 2-2 15,-1 0 2-15,1 0-1 0,1 0 0 16,-1 0 0-16,0 0-1 0,-1-2 2 16,0 2-3-16,-2 0 2 0,-3-1 0 15,-2 1-3-15,-6-1 5 0,-2 1-6 16,-5 0 0-16,-7 0-4 0,0 0-2 0,-6 0-2 15,0 0 2-15,0 0 1 0,1 0 2 16,1 0-2-16,-1 0-16 16,0 0-13-16,-1 0-24 0,0 0-9 15</inkml:trace>
  <inkml:trace contextRef="#ctx0" brushRef="#br0" timeOffset="55206.2865">25657 4729 226 0,'0'0'46'0,"0"0"-5"16,0 0-8-16,0 0-6 0,0 0-9 16,0 0-10-16,0 0-4 0,0 0-3 15,0 0-2-15,0 0 1 0,84-25-1 16,-57 23-2-16,2 2 2 0,2 0 0 15,2 0 0-15,2 0 1 0,3 0-2 16,-1 0-2-16,2 0 1 0,-3 0-5 0,-1 0-4 16,-3 0 1-16,-2 0-2 0,-2 0 1 15,-9 0 3-15,1 0-4 0,-7 0-5 16,1 0-16-16,-2 0-20 0,-5 0-24 16,2 2-11-16</inkml:trace>
  <inkml:trace contextRef="#ctx0" brushRef="#br0" timeOffset="55520.1203">25676 4786 221 0,'0'0'39'16,"0"0"-10"-16,0 0-6 0,0 0-5 0,0 0-3 15,0 0 0-15,0 0-1 0,0 0-4 16,78-26-3-16,-50 22-1 0,2 0-4 16,2 1-1-16,1 1 1 15,2-2 0-15,2 1-2 0,-2 0 1 0,-3 0-1 16,-2 0-1-16,-4 1 1 0,-2-2-1 16,-6 3 0-16,-2 1-1 0,-3-2-2 15,-7 2-6-15,6 0-6 0,-5 0-4 16,-2 0-4-16,1 0-5 0,-4 0-3 15,1 2-11-15,-3 5-6 0,0 5-12 0,-12-1-8 16</inkml:trace>
  <inkml:trace contextRef="#ctx0" brushRef="#br0" timeOffset="55754.6545">25730 4818 202 0,'0'0'70'0,"0"0"-9"0,0 0-14 16,0 0-13-16,0 0-10 0,0 0-6 15,0 0-7-15,0 0-2 0,0 0-2 16,0 0-2-16,26-39-1 0,-8 35-1 0,7 0 0 16,1 0 0-16,0 3-1 0,3 1-1 15,3 0 1-15,1 0-2 0,2-2-1 16,-2 2-1-16,-1-1-3 0,-2 1 2 16,2 0 0-16,-2 0 1 0,-1-2-1 15,0 2-4-15,-1 0-3 0,-2 0-14 16,-2 0-17-16,-5 0-30 0,0 0-24 15,-5 5-36-15</inkml:trace>
  <inkml:trace contextRef="#ctx0" brushRef="#br0" timeOffset="56999.052">26853 3892 186 0,'0'0'36'15,"0"0"-3"-15,0 0-10 0,0 0-6 16,0 0-9-16,0 0-5 0,0 0-2 16,0 0 0-16,0 0-1 0,-17-43 1 15,17 43-2-15,0-1 0 0,-1-1-1 0,1 1-1 16,0 1 0-16,0-2-1 15,0 2 2-15,-2-1 0 0,2 1 0 16,0-2 1-16,0 2 1 0,0 0 0 16,0 0 4-16,0 0-2 0,0 0 1 0,0 0-2 15,0 2 0-15,0 6 2 0,4 2 2 16,3 4 2-16,-1-3-1 0,-1 0-3 16,2 3-3-16,-3 0-1 0,-1-4 0 15,4 5 2-15,-2-1 3 0,0 2-2 16,0-2 0-16,1 0-1 0,-3-5 1 0,1-1-1 15,0 2 0-15,0-3 0 0,1 0-1 16,-4-3 2-16,2-2 1 0,2 0 1 16,-1-1 4-16,6-1 2 15,5 0-1-15,2-1-2 0,6-9-3 0,-1-2-4 16,2-4 0-16,2-3-7 0,0 1-4 16,0 0-4-16,-1-3-5 0,2 1-2 15,1-3-7-15,1 2-11 0,-2 1-10 16,-1 1-4-16,-3 0-6 0,-8 6 1 15</inkml:trace>
  <inkml:trace contextRef="#ctx0" brushRef="#br0" timeOffset="57672.3103">26856 4071 207 0,'0'0'55'0,"0"0"-4"0,0 0-8 15,0 0-3-15,0 0-4 0,0 0-6 16,0 0-9-16,0 0-9 0,0 0-6 16,0 0-7-16,-12-32-4 0,12 32-3 15,-1-1-1-15,1 1-2 0,0-2-1 16,0 2 0-16,0-2 2 0,0 2 6 15,0 0 4-15,0 0 2 0,0 0 1 0,4 8 1 16,4 4 1-16,0 5 1 0,2-2-2 16,-1-1 1-16,-2 0-4 0,-1-3-1 15,3 1 0-15,-1 3 0 0,0-4-1 16,2 6 1-16,-2-6 0 0,0 0 0 16,-2-6 0-16,-3-1 0 0,2 2 0 15,1-4 1-15,-3 0 0 0,7 0 2 16,2-2-1-16,6-9-5 0,7-3 0 15,-1-8-1-15,3-3-6 0,2-5-6 16,4-3-13-16,7-3-15 0,2-2-27 0,6-1-3 16,0 1-19-16,2-1-18 0</inkml:trace>
  <inkml:trace contextRef="#ctx0" brushRef="#br0" timeOffset="66175.035">21067 4739 0 0,'0'0'0'0,"0"0"0"0,0 0 0 16,0 0 0-16,0 0 7 0,0 0 3 15,-5 0-2-15,5 0-2 16,0 0 0-16,10 0 2 0,0 1 2 0,6 4-2 16,-1-2-1-16,2 1-3 0,3-2-2 15,-1 3 3-15,1-3-1 0,1 1 0 16,1 0-1-16,3 0-4 0,-2-1-3 15,0 0-2-15,-1-2-1 0,1 0 0 16,2 0-1-16,0 0-1 0,1 0-2 0,2 0 1 16,0 0-2-16,1-2 1 0,-2 0 5 15</inkml:trace>
  <inkml:trace contextRef="#ctx0" brushRef="#br0" timeOffset="66566.484">20904 4886 168 0,'0'0'58'16,"0"0"-2"-16,0 0-8 0,0 0-14 0,0 0-12 15,0 0-8-15,0 0-2 0,0 0-8 16,0 0-3-16,0 0-5 0,-26-15-6 16,26 14 3-16,0-1 3 15,12 0 6-15,8 0 3 0,9-1 0 0,5 1 1 16,6-3-3-16,3 3 0 0,3-5 2 16,3 1-1-16,1-1 0 0,0 0-4 15,-2 0 0-15,-2 0-5 0,-1 3 1 16,-3-1-1-16,-2 2 0 0,-2 1-6 15,1 0 2-15,-4 2 0 0,-2 0 0 0,-3 0-5 16,-2 0-4-16,-11 0-12 0,-1 2-13 16,-6 0-8-16,-5 1-4 0,0-3-1 15,-5 0 15-15,0 0 15 0,0 4 5 16,-11 1 4-16</inkml:trace>
  <inkml:trace contextRef="#ctx0" brushRef="#br0" timeOffset="66879.446">20858 4874 228 0,'0'0'39'0,"0"0"9"0,0 0 8 16,0 0-12-16,0 0-7 0,0 0-11 16,0 0-16-16,0 0-7 0,0 0-4 15,0 0-7-15,-32-27-5 0,32 27 2 16,0 0-1-16,4 0 9 0,15 0 7 0,11 0 0 15,11 0 5-15,7 0-4 16,2 0 0-16,8 0 0 0,3-5-2 16,3-1-1-16,-1-3 0 0,2 2-2 0,-3-3-1 15,-4 2-1-15,-1 1-1 0,-4 3-3 16,-2-1 1-16,-5 1-2 0,-3 2-2 16,-7 1-7-16,-5-3-3 0,-11 3-8 15,-7 1-10-15,-7 0-4 0,-6 0-4 16,0 0-1-16,0 0 1 0,0 0-20 0,-4 0-23 15</inkml:trace>
  <inkml:trace contextRef="#ctx0" brushRef="#br0" timeOffset="67207.1029">20830 4947 326 0,'0'0'56'0,"0"0"-13"0,0 0-11 16,0 0-12-16,0 0-6 0,0 0-2 16,0 0-5-16,0 0-3 0,84-49-3 15,-59 46 1-15,-1 0-1 0,2 2 1 16,3-3 1-16,4 3-2 0,2-3 0 15,3 2-1-15,1-1 0 0,3 0 0 16,1-1 0-16,2-3-1 0,3 3 1 0,-2-2-4 16,3-2 1-16,-1 2-2 0,-2-1-4 15,0 0-4-15,-4 3-7 0,-5-1-20 16,-6 5-19-16,-9 0-28 0,-6 0-14 16,-6 5-2-16</inkml:trace>
  <inkml:trace contextRef="#ctx0" brushRef="#br0" timeOffset="67538.3206">20853 4977 322 0,'0'0'50'0,"0"0"3"0,0 0-3 16,0 0-3-16,0 0-17 0,0 0-13 16,0 0-8-16,0 0-6 15,0 0-3-15,-14-29-2 0,14 29-1 0,0-3 2 16,12-1 0-16,11-2 3 0,7 0 1 16,6 1-3-16,3 1 1 0,3 0-1 15,2 1 0-15,-2 1 1 0,2 0-2 16,1 0-1-16,0-1 0 0,-2 2-3 15,-1 0-5-15,0-1-10 0,-1-1-9 0,-4 1-17 16,2 2-15-16,-3-2-28 0,-1 2-39 16,-4 0-48-16</inkml:trace>
  <inkml:trace contextRef="#ctx0" brushRef="#br0" timeOffset="68642.9507">22337 3271 240 0,'0'0'70'0,"0"0"-8"0,0 0-10 15,0 0-13-15,0 0-7 0,0 0-9 16,0 0-4-16,0 0-11 0,0 0 0 0,0 0-5 15,-43-67-1-15,43 67-4 0,0-1-2 16,-2 1-5-16,2-2-5 16,-1 2 0-16,1 0-8 0,0 0 12 15,0 0 2-15,0 11 6 0,0 4 5 0,0-1-2 16,3 2-1-16,1 0 0 0,2-3 0 16,-2 2 1-16,3-3-1 0,-2-4 0 15,0-1 1-15,1 3-1 0,-3-7 0 16,2 4-1-16,-2-4 0 0,1 1 0 15,-2-2 0-15,-2-2 2 0,0 0 1 0,0 0 0 16,2 0 1-16,-1 2 2 0,1-2 0 16,4 0 5-16,3-3-2 0,6-8-1 15,8-6-3-15,-1-2-6 0,6-4 2 16,-2-1-2-16,1-2 0 0,1 1-3 16,-3 0 0-16,0 2-4 0,0 2 2 15,-2 1-2-15,-3 3-6 0,-1 1-8 16,-2 1-5-16,-1 3-5 0,-3 0-6 15,-1 5-3-15,-5 3-12 0,-4 0-14 16,3 3-27-16</inkml:trace>
  <inkml:trace contextRef="#ctx0" brushRef="#br0" timeOffset="69043.103">22337 3309 366 0,'0'0'42'15,"0"0"-12"-15,0 0-17 0,0 0-9 16,0 0-7-16,0 0-3 0,0 0-3 0,0 0-4 15,0 0-3-15,-14 0 4 0,12 0 0 16,2 0 9-16,-1 7 3 16,1-2 2-16,0 8 1 0,0 1-2 15,1-5 1-15,5 5-2 0,-2-7-3 0,2 0 0 16,5 2 8-16,-3-5 5 0,5 3 3 16,-3-3-2-16,0-2-4 0,0-1-4 15,-5-1 3-15,8 0 3 0,-2 0 1 16,6-5-1-16,6-4-3 0,-2-3-3 15,2-1-7-15,3-4-2 0,0-3-6 0,3-3-14 16,1-1-14-16,1-2-14 0,2-1-21 16,0 0-28-16,2-1-10 0</inkml:trace>
  <inkml:trace contextRef="#ctx0" brushRef="#br0" timeOffset="70886.2304">23915 4930 253 0,'0'0'69'0,"0"0"-13"0,0 0-21 16,0 0-14-16,0 0-6 0,0 0-4 15,0 0-3-15,0 0-3 0,0 0-5 0,4-75-2 16,11 67-1-16,3 0 0 15,1 3 3-15,6 1-2 0,2 1 1 16,4 0-1-16,0 1 1 0,6 1 0 16,3 0 0-16,2-1 1 0,1 2-1 0,5 0-2 15,0 0 0-15,1 0-2 0,-2 0-4 16,1 0-4-16,1 0-3 0,-2 0-2 16,-1 0-5-16,-2 0 2 0,-4 0 3 15,-3 0-3-15,-3-4 1 0,-4 0-4 16,-2-2-7-16,-5 1-5 0,-6 3-2 0,-7-2-2 15,-5 4 3-15,-5 0 0 0</inkml:trace>
  <inkml:trace contextRef="#ctx0" brushRef="#br0" timeOffset="71218.2157">24002 4860 192 0,'0'0'50'16,"0"0"3"-16,0 0-8 0,0 0-17 16,0 0-13-16,0 0-9 0,0 0-7 15,0 0-3-15,0 0-2 0,-24-1-5 16,24 1 1-16,0-2-2 0,0 0 10 15,15 1 5-15,9-4 6 0,11-1 1 16,4-1-4-16,6-2-2 0,0 0 0 0,4 0-4 16,-3 2-1-16,0 0-4 0,-2 3-2 15,-2 2-6-15,-3 0-2 0,-3 2-2 16,-1 0-3-16,-2 0-4 0,-3 0-14 16,-4 2-9-16,-8 1-15 0,-5 2-15 15</inkml:trace>
  <inkml:trace contextRef="#ctx0" brushRef="#br0" timeOffset="71479.3964">24069 4902 303 0,'0'0'55'0,"0"0"-7"0,0 0-5 0,0 0-6 15,0 0-10-15,0 0-9 0,0 0-9 16,0 0-7-16,0 0-5 0,0 0-1 16,-15-18 1-16,18 13 0 15,11-1 4-15,6-4 0 0,9 4-1 0,3 1 0 16,3 0-2-16,2-1-3 0,2 2-8 16,0 1-9-16,2 0-25 0,4 3-27 15,0 0-43-15,5 3-75 0</inkml:trace>
  <inkml:trace contextRef="#ctx0" brushRef="#br0" timeOffset="79664.2371">9548 3899 48 0,'0'0'16'0,"0"0"0"15,0 0-7-15,0 0-1 0,0 0-2 16,0 0-2-16,0 0 0 0,0 0-7 15,0 0-6-15,0-4-5 0,0 4-1 16,0 0 0-16,-1 0 4 0,1 0 1 0,-2 6-7 16,-1 5 0-16</inkml:trace>
  <inkml:trace contextRef="#ctx0" brushRef="#br0" timeOffset="81086.9812">9331 3939 14 0,'0'0'19'15,"0"0"1"-15,0 0-3 0,0 0-2 16,0 0-3-16,0 0-3 0,-84-2-2 0,70-3-1 15,-2 0-2-15,4-2 5 0,2 1-4 16,-1-1 3-16,-1-2-1 16,5 3 2-16,-6-5 0 0,4-1 1 15,0-2 3-15,-2-4-5 0,4 1-1 0,1-1-3 16,1 4-3-16,0-2 2 0,-1-1 2 16,3 0 1-16,0 0 1 0,0-1-2 15,0 2-2-15,0 4 4 0,-1-7 15 16,1 4 0-16,2 5 0 0,-5-7-6 15,2-1-13-15,-1-1-3 0,1 1 0 0,1-2 1 16,3 0-1-16,-1 1 1 0,1-7-2 16,0 2 1-16,0 1-2 0,1 1 0 15,6-1 2-15,-1 2-1 0,3-2 1 16,-1 1 0-16,1 0-3 0,0-1 3 16,1 1-4-16,0 0 0 0,-1-1 4 15,2 3-4-15,-5-1 4 0,4 3 2 16,-4 4-2-16,1 2-1 0,-1 2 0 15,1 2-4-15,2-4 1 0,1 3-2 16,0-1 4-16,5 2 2 0,2-2 0 0,-5 6 0 16,2-2 0-16,2 1 0 0,1 0 0 15,-2 1 0-15,2 1 0 0,0 0-1 16,-8 0-4-16,13 1 2 0,-6 1 1 16,-3 1 0-16,7 0 2 0,-1 0 0 15,-2 0-1-15,6 3 1 0,-3 1-2 0,-2 3 1 16,4 0 2-16,-2 1-1 15,0 1 0-15,2 0 2 0,-1 2-4 16,0-1 4-16,-1 4-1 0,-1 0 0 16,-2 1 1-16,0 2 1 0,-5 2 0 0,2 2 4 15,-3 6 0-15,-4 1 1 0,-3 2-2 16,-1 1-5-16,-3 0 2 0,0 0-2 16,0-2-1-16,0 1 1 0,0 2-2 15,-3-1 4-15,-4 2 0 0,3 0 0 16,-4 1 1-16,-2-1-3 0,2-1-1 0,-1-2 1 15,-4-3-1-15,3-1 1 0,-2-3 1 16,1-3-2-16,-1-2 3 16,0-3-2-16,-2 0 0 0,1 1 4 15,-3-3-3-15,0 1 4 0,0 0-6 0,-1-2 1 16,-3 0 0-16,-2-2-1 0,-1 0 1 16,0-2-1-16,-2 2 0 0,-1-4 0 15,0 0 2-15,0-3-2 0,-1 0-1 16,2-1-1-16,-1-1 1 0,6 0 0 15,1 1-3-15,-1-2-3 0,7 1-4 0,-6 1 0 16,6 0 3-16,9-2-1 0,-1 1 2 16,5-1 3-16,-1 0 2 0,1 0 1 15,-2 0 0-15,1 0-2 16,-1 0-11-16,1 0-16 0,-2 0-12 0,3 0-13 16,0 0-14-16,0-5-16 0</inkml:trace>
  <inkml:trace contextRef="#ctx0" brushRef="#br0" timeOffset="94336.5588">9847 4429 75 0,'0'0'28'0,"0"0"-5"16,0 0-7-16,0 0-19 0,0 0-28 16,0 0-39-16</inkml:trace>
  <inkml:trace contextRef="#ctx0" brushRef="#br0" timeOffset="97923.6412">18013 7529 48 0,'0'0'21'0,"0"0"1"0,0 0-7 16,0 0-7-16,0 0-4 0,0 0-3 0,0 0-2 16,0 0 0-16,0 0 2 0,8-9-1 15,-7 9 2-15,-1 0 3 0,2 0 2 16,-1 0-1-16,0 0 4 0,1 0 0 16,-1 0 5-16,1 0 1 0,5 0 3 15,-3 0 1-15,2 0 0 0,-2 1 0 16,2-1-2-16,1 0-2 0,6 0 1 15,9 0-3-15,-3 0-2 0,10 0-4 16,-3 0-3-16,0 0 0 0,1 0-3 0,1 3 0 16,-1 0 1-16,1 2-3 0,-1 1 1 15,2-2 2-15,3 3-1 0,0-4 2 16,4-2-2-16,0-1-1 0,5 0 2 16,3-3-1-16,3-5 0 0,2-1-1 15,2-3-1-15,-1 1-3 0,3 1 1 0,0-1-2 16,-1 5 1-16,-2 1-1 15,-3 4 1-15,-1 1-1 0,-3 0 0 16,-4 3-2-16,0 3 0 0,-4 3 0 16,-3-1 3-16,0-1-2 0,-4 0 3 0,3-3-1 15,-2 0 0-15,0-2 1 0,0-2-5 16,-2 2 2-16,1-2 1 0,-1 0 2 16,-1 0 6-16,-1-2-2 0,-2-1-2 15,-7 0-2-15,0-1 2 0,-6 2 0 16,0-1 0-16,1 0 0 0,-6 1-2 15,-1 2-7-15,-4 0-2 0,0 0-8 16,0 0-5-16,2 0 0 0,-2 0 1 16,0 0-5-16,1 0-1 0,-1 5-12 15,0 3-18-15</inkml:trace>
  <inkml:trace contextRef="#ctx0" brushRef="#br0" timeOffset="98555.1092">18229 7611 68 0,'0'0'16'0,"0"0"-8"0,0 0-7 0,0 0-1 15,0 0 1-15,0 0 0 16,0 0 4-16,0 0 0 0,0 0-2 16,0 0 12-16,-3-14 9 0,3 14 6 0,0 0 11 15,4-1-2-15,9 1-4 0,6 0-5 16,6-2-4-16,-1 0-6 0,-1 1-2 16,5-1-4-16,-1 1-1 0,5-2-4 15,3 0-2-15,4 0-3 0,1-2-1 16,4 1-2-16,0-1 0 0,3 0-1 0,-1 2 1 15,-1 0-1-15,1 1-2 0,2 0 2 16,1 1-3-16,-1-1 0 0,4 2-1 16,-2-2-4-16,0 2 0 15,0-1 1-15,1-1-1 0,-3 1 2 0,-4-1 0 16,-3 1 2-16,-3-1 0 0,-7 1-1 16,-2-1 1-16,-10 1-3 0,-1-2 2 15,-7 1-2-15,-7 0-3 0,2 2 2 16,-6 0 0-16,0-1 1 0,0 1 2 15,2 0 0-15,-1 0-2 0,0-2-6 0,-1 2-3 16,0 0-1-16,2-1-1 0,-2 1-4 16,0-1-9-16,0 1-14 0,0 0-16 15,0 0-14-15</inkml:trace>
  <inkml:trace contextRef="#ctx0" brushRef="#br0" timeOffset="100755.2937">22000 7514 137 0,'0'0'43'0,"0"0"-7"0,0 0-7 15,0 0-3-15,0 0-8 0,0 0-4 16,0 0-7-16,0 0-5 0,0 0-6 0,-10-10-3 15,9 9-2-15,1 1-3 0,-2-1-3 16,2 1 1-16,0 0 2 0,0 0 5 16,0 0 4-16,0 0 7 15,0 0 0-15,2 7-1 0,2 1 2 0,5 2-1 16,1-1-1-16,-5-3-1 0,7 4-1 16,-1-3 4-16,3 1 2 0,4 1 1 15,1-3-1-15,4 0-3 0,2-2-2 16,4 1 3-16,4-3 1 0,6-2 0 15,6 0-2-15,3 0 0 0,4 0-2 0,1-2-1 16,2-1 0-16,3 0-2 0,1 0 2 16,1 0 1-16,-1 0-2 0,-1 0-4 15,0 1 2-15,1 1-2 16,-3-1 2-16,1 2 3 0,-1 0-1 0,2 0 0 16,1 0-1-16,1-2-4 0,-1 2 2 15,-1-1-2-15,-5 1 3 0,-2-1 4 16,-4 1-2-16,-2 0 1 0,-4 0 1 15,-1 1-1-15,-5 4 0 0,-2-1 0 16,-4 1 1-16,-3-1-2 0,-4 1 1 0,1 0-1 16,-3-2-1-16,2 1-1 0,-8-3 1 15,2 3 1-15,-6-3-1 0,1-1 0 16,1 2 1-16,-7-2-2 0,5 1 2 16,-4-1-1-16,-2 0-4 0,3 0-2 15,-7 0-4-15,0 0-6 0,0 0-4 16,2 0-5-16,-2 2-16 0,1-2-13 15,-1 0-10-15</inkml:trace>
  <inkml:trace contextRef="#ctx0" brushRef="#br0" timeOffset="101295.2558">22263 7696 68 0,'0'0'51'15,"0"0"-13"-15,0 0-21 0,0 0-20 0,0 0-6 16,0 0 2-16,0 0 6 0,0 0 7 16,0 0 4-16,0 0 10 0,-7-2 9 15,10 11 6-15,7 3 11 0,4 1-3 16,1-5-4-16,4-1-5 0,3-4-5 16,7-2-5-16,2-1-4 0,7 0-3 0,4-3-3 15,3-5-3-15,5 0-3 16,5-3-3-16,1-2-3 0,4 3 0 15,-1-2-2-15,2 4 0 0,1-2-1 16,-1 2 0-16,1 3 0 0,0 0-1 0,2 1 0 16,-2 1-3-16,0 0-3 0,-4 0 3 15,-1 1-2-15,-3 0 4 0,-3-1 1 16,-5 1-2-16,-1-2 2 0,-3-1 0 16,-3 2 0-16,-4 0-1 0,-5-2 0 15,-4 1 3-15,-6 0-3 0,-5 0 2 0,-4 1 0 16,-6 2 0-16,1 1-2 0,-6 0-2 15,0-2-3-15,0 2-3 16,1 0-11-16,1 0-13 0,-1 0-17 16,0 0-26-16,2 0-16 0,3 5-37 0</inkml:trace>
  <inkml:trace contextRef="#ctx0" brushRef="#br0" timeOffset="106239.6293">25745 7510 1 0,'0'0'2'15,"0"0"-2"-15,0 0-3 0,0 0 3 16,0 0 0-16</inkml:trace>
  <inkml:trace contextRef="#ctx0" brushRef="#br0" timeOffset="106459.0654">25745 7510 1 0,'-4'0'6'16,"8"0"-2"-16,7 2-3 0,-1 1 0 0,-2-1 2 15,7 2 1-15,-4-3 1 0,7 1 0 16,1-1-1-16,-1 1-2 0,7 0 0 16,0-1 2-16,-1 1-1 0,1-1 1 15,1-1-3-15,-3 2 0 0,0-2-1 16,2 0 2-16,-1 0-1 0,0 0 0 0,0 0 0 15,1 0-2-15,-1 0 1 0,0-2-1 16,-6 1 0-16,2 1 1 16,-7-2 0-16,2 2-3 0,-1 0 0 15,-1 0-2-15,-1 0 0 0,-6 0-1 0,0 0 0 16,-6 0-1-16,0 0-1 0,0 0-1 16,1 0 8-16</inkml:trace>
  <inkml:trace contextRef="#ctx0" brushRef="#br0" timeOffset="106996.6248">25625 7532 154 0,'0'0'41'15,"0"0"-4"-15,0 0-4 0,0 0-1 16,0 0-8-16,0 0-12 0,0 0-9 0,0 0-6 16,0 0-3-16,-2-10 3 0,22 9 5 15,9 1 0-15,2 0 0 0,6 0-2 16,2 0-3-16,1 1 0 0,2 2 2 16,-1 2 2-16,-4 0-2 0,2-1-1 15,-4 1-2-15,-3-2 0 0,0 0-2 0,-4 0-2 16,0 0-4-16,-11-2-6 15,1 2-9-15,-8-1-8 0,-6 0-5 16,2-1-2-16,-6-1 6 0,0 0 14 16,0 0 8-16,0 0 9 0,0 2 5 0,-13-2-1 15,-9 0-1-15,-5 0 2 0,-2 0 2 16,-4-2-1-16,-2-1 0 0,-3 1 1 16,-2-1 3-16,-2 2 3 0,3-2 2 15,1 2 2-15,3-1 1 0,9 1 4 16,3 1 4-16,10-2 8 0,6 2 5 0,1 0-6 15,6 0-7-15,-1 0-9 0,1 0-7 16,0-2 0-16,0 2 1 16,3 0-4-16,13-1 1 0,7-1-1 15,6-1-1-15,5 0 2 0,1 0 0 0,3-1-2 16,1 0-1-16,-1 1 0 0,2 1-1 16,-3-1-1-16,1 3-1 0,-2 0-3 15,2 0-3-15,-2 0-7 0,-1 0-12 16,-1 0-24-16,3-2-24 0</inkml:trace>
  <inkml:trace contextRef="#ctx0" brushRef="#br0" timeOffset="107795.5542">27331 7577 64 0,'0'0'27'16,"0"0"-5"-16,0 0-7 0,0 0-6 0,0 0-4 16,0 0-3-16,0 0-4 0,0 0-2 15,0 0 2-15,0 0 1 0,-6-6 3 16,21 6 3-16,6 0-3 0,9-1 1 16,2 1-2-16,4-1-1 0,0-3 1 15,3 3-2-15,2-3 0 0,2 1-3 16,1-1 0-16,-1 1 1 0,-3 0-5 15,-2 1-2-15,-2 1-3 0,-2 1-6 16,-4-2-1-16,-4 2-1 0,-6 0 2 16,-2-1 6-16,-4-1 1 0,-4-1 11 0</inkml:trace>
  <inkml:trace contextRef="#ctx0" brushRef="#br0" timeOffset="108099.0534">27167 7638 92 0,'0'0'37'0,"0"0"1"16,0 0-9-16,0 0-14 0,0 0-12 15,0 0-5-15,0 0-5 0,0 0 1 0,0 0 3 16,0 0 0-16,76-23 3 0,-38 19 3 16,7-1 0-16,6-1 0 0,5 0-2 15,3-2-2-15,2-1-2 0,1-1 0 16,-3-3-1-16,-3 3-4 0,-3-1-8 16,-4 2-11-16,-4 2-13 0,-3 0 0 0,-5 1-15 15</inkml:trace>
  <inkml:trace contextRef="#ctx0" brushRef="#br0" timeOffset="151212.9749">28466 7522 63 0,'0'0'7'0,"0"0"-5"0,0 0-2 0,0 0-2 16,0 0-2-16,0 0-5 0,0 0-7 16,0 0-9-16</inkml:trace>
  <inkml:trace contextRef="#ctx0" brushRef="#br0" timeOffset="152727.56">29576 7422 67 0,'0'0'8'0,"0"0"-4"0,0 0-3 0,0 0-1 16,0 0 0-16,88-16 0 0,-59 11-1 15,2 2-3-15,1 0 1 0,2 0-3 16,4 1-3-16,-1 2 3 0,4-1-1 16,2 1-1-16,2 0-3 0,-1 0-1 15,-3 0 0-15,0 0 11 0</inkml:trace>
  <inkml:trace contextRef="#ctx0" brushRef="#br0" timeOffset="153226.8787">29779 7489 165 0,'0'0'42'16,"0"0"-5"-16,0 0-9 0,0 0-5 15,0 0-5-15,0 0-3 0,0 0-3 16,0 0-6-16,0 0-1 0,0 0-4 16,-18-6 0-16,17 5-3 0,1 1 1 15,-2-2-1-15,2 2 4 0,0-2 3 16,9-1 3-16,8-1-3 0,12-2 0 15,5-2 1-15,6 2-1 0,5-2-2 16,1 3-2-16,3-1-3 0,0-1-2 0,1 2 0 16,0 0-2-16,-2 2 0 0,1-1-1 15,-4 2 0-15,1-1-1 0,-4 0-3 16,0-1-2-16,-3 1-1 0,-3 0-10 16,-4 2-4-16,-3 1-8 0,-9 0-17 15,-4 0-1-15,-4 0-19 0</inkml:trace>
  <inkml:trace contextRef="#ctx0" brushRef="#br0" timeOffset="153599.093">29741 7478 245 0,'0'0'55'16,"0"0"-19"-16,0 0-12 0,0 0-10 16,0 0-4-16,0 0-3 0,0 0-2 15,0 0-5-15,0 0 0 0,0 0 0 16,22-15 1-16,7 12 0 0,4 0 1 15,6 0 0-15,3-1 2 0,4 1 0 0,0-1-4 16,3 0 1-16,1-2-2 0,2 1-5 16,0-1 2-16,0 0 0 0,1 0-3 15,1 2 2-15,-3-1 1 0,-1 2-3 16,-4 0 1-16,-4 1-6 0,-4 1-12 16,-6 1-6-16,-9 0-17 0,-2 0-14 15,-7 0-20-15</inkml:trace>
  <inkml:trace contextRef="#ctx0" brushRef="#br0" timeOffset="166063.1876">29724 6290 49 0,'0'0'23'0,"0"0"0"15,0 0 2-15,0 0 0 0,0 0 1 16,0 0 3-16,0 0-1 0,0 0-2 0,0 0-1 16,0 0-5-16,-12-38-5 0,10 36-3 15,2 1-2-15,-1-5-2 0,1 1 1 16,-1-2 1-16,1 2-3 0,0 5-1 16,-2-1 2-16,2 1-1 0,0-2 0 15,0 1-3-15,0-1-3 0,-1 0-1 0,1 1-3 16,0 0 0-16,0 0-3 15,0-1-2-15,0 2 1 0,0-2 2 16,0 2-1-16,0 0 1 0,0 0 0 16,0 0 0-16,0 5 4 0,3 4 1 0,1 0 1 15,0-1 2-15,1 0 1 0,1 0-2 16,-2 1 2-16,1-3-3 0,1 2 0 16,-4-5 0-16,2 5-1 0,-1-5 1 15,-1-1-1-15,2 5 1 0,-1-4 1 16,-2 0-1-16,2 2 0 0,-3-5 2 0,0 0 1 15,0 0 1-15,3 1 7 0,-2 0-3 16,1-1 2-16,-1 0 2 0,5 0-4 16,0 0 1-16,4 0-3 0,2-4 0 15,-5-2 1-15,5-4-1 0,-3 1-2 16,3-4-1-16,-2-2-3 0,3 1-2 16,-1-1 1-16,2-1 0 0,-1-2 0 15,3 2-2-15,0-2 2 0,1 1-1 16,1-3 0-16,-1 2 0 0,-1-1-1 15,0 0 1-15,-1 2 0 0,-3-1 1 0,-1 6-1 16,-3 0 0-16,-1 4 1 0,-1 1-3 16,0-1-1-16,-3 5-8 0,0 0-23 15,-3 3-44-15,0-1-42 0,0 1-25 16</inkml:trace>
  <inkml:trace contextRef="#ctx0" brushRef="#br0" timeOffset="166595.8437">29657 6331 260 0,'0'0'55'0,"0"0"-13"0,0 0-16 16,0 0-15-16,0 0-9 0,0 0-9 16,0 0-2-16,0 0-4 0,0 0 2 15,-7-15 5-15,7 15 4 0,0 0 4 16,0 0 1-16,1 4 0 0,4 4-3 0,-1-1-3 15,-2-3 2-15,0 0 0 0,0-1 0 16,1 1 1-16,2 5 0 16,0-2 0-16,-4-5 0 0,5 7 1 15,-3-7 0-15,4 5 3 0,5 0 4 0,-4-2 4 16,7-1 3-16,-4 0 0 0,3-4-2 16,6 0-3-16,-3 0-2 0,2 0 0 15,-2-4-2-15,-7 2-1 0,-1-2-1 16,2 1 1-16,-3-1-1 0,1-1 2 15,-2 0-3-15,4-3 2 0,-1-2 0 0,4-2-3 16,-2-3-1-16,2-3-2 0,0-5 0 16,-1-2 0-16,1 0-4 0,1-2-5 15,1-1-1-15,0 0-2 0,2 1-4 16,1 0-3-16,3 3-10 0,1 3-15 16,0 6-18-16,-4 1-31 0,0 3-38 15</inkml:trace>
  <inkml:trace contextRef="#ctx0" brushRef="#br0" timeOffset="172102.7328">14320 10082 106 0,'0'0'39'15,"0"0"-2"-15,0 0 1 0,0 0-4 0,0 0-4 16,0 0-6-16,0 0-5 0,0 0-5 16,0 0-3-16,-17-8 0 0,17 8-6 15,0 0 2-15,0-3-1 0,11-1 0 16,7-1-3-16,6-1-2 0,2 0-1 15,0 0 3-15,3-2-1 0,0 2 1 0,0-1-2 16,1-1-2-16,1 0 0 0,0 1-1 16,1 1 2-16,-3 1-5 15,-8 1-5-15,-1 2-1 0,-4 2-2 0,-5 0-3 16,5 0 2-16,-6 3-5 0,-4 1-5 16,3 1-9-16,-6-1-9 0,3 2-5 0,-4-3-12 15,0 1-10-15</inkml:trace>
  <inkml:trace contextRef="#ctx0" brushRef="#br0" timeOffset="172595.3769">14200 10135 222 0,'0'0'46'0,"0"0"-12"16,0 0-3-16,0 0-4 0,0 0-7 15,0 0-4-15,0 0-9 16,0 0-4-16,0 0 1 0,-3-70-2 16,26 63-1-16,3 6 1 0,3 0-2 0,3 1-1 15,1 0-7-15,-1 0 1 0,0 0 0 16,-2 0-11-16,-2 1 9 0,-5 0 2 16,6 2-2-16,-2-3 11 0,4 0-4 15,-2 0-4-15,-2 0 1 0,-7 0-3 16,-8-3-2-16,-6 3-9 0,-6 0-4 0,0 0 0 15,0 0 3-15,1 0-4 0,-1 0-4 16,-4 7-3-16,-11 4-3 16,-8 1 8-16,-6 1 6 0,-4-1 5 15,-3 1 9-15,-2-1 3 0,1-3 3 0,-2 2 2 16,-1-2 2-16,2 0 4 0,0-2 3 16,5 0 2-16,2-3 4 0,10-1 5 15,3-3 10-15,5 0 12 0,8 0 6 16,-4 0 0-16,6-1-7 0,0-2-15 15,0 0-10-15,3-1-9 0,0 0-4 0,4-4-4 16,8 1-1-16,5 2-1 0,6 1 0 16,2 4 2-16,3 0 1 0,1 0-1 15,2 5-5-15,1 2-1 0,0 1 3 16,1-4-7-16,6 0 0 0,0-2-16 16,5-2-31-16,3 0-36 0,3-3-59 15</inkml:trace>
  <inkml:trace contextRef="#ctx0" brushRef="#br0" timeOffset="173471.9573">16209 10088 184 0,'0'0'35'0,"0"0"-7"0,0 0-7 16,0 0-8-16,0 0 0 0,0 0-1 0,0 0-2 16,0 0-3-16,0 0-4 0,-18-27-3 15,17 27-4-15,1-3 3 0,0 3-1 16,0 0 2-16,0 0 1 0,0 0 1 16,7 0 2-16,5 0-2 0,3 4 0 15,3-1 1-15,1-1-1 0,7 0 1 16,-2 0-5-16,0 0 2 0,-1-2-1 0,0 1 0 15,1-1 7-15,4 2-4 16,-1-2 1-16,8 0 1 0,-2 0-4 16,8-3-1-16,-1-2 1 0,-1 2-4 0,2 0 1 15,-2-1-2-15,0 2-1 0,0-1 2 16,0 0-1-16,-1 0 3 0,-1 2-1 16,-1-3 0-16,2 1-3 0,-2 1 2 15,-3 0 0-15,-1 0 2 0,0-1-1 16,-3 2 0-16,1 0-4 0,-1-3-2 0,-3 3 0 15,3-1 1-15,-11 0-1 0,2 2-3 16,-2-1-3-16,-6 0 2 0,7 1 5 16,-9-2-5-16,-4 2 0 15,4-2 3-15,-3 2-1 0,-3-1 5 0,2 1-5 16,-6 0-2-16,0-2-7 0,0 2-4 16,0-2-2-16,2 1-21 0</inkml:trace>
  <inkml:trace contextRef="#ctx0" brushRef="#br0" timeOffset="173934.4552">16246 10089 147 0,'0'0'60'0,"0"0"0"0,0 0-6 16,0 0-12-16,0 0-18 0,0 0-6 16,0 0-7-16,0 0-4 0,0 0-7 15,0 0-4-15,-37-36 1 0,37 34 4 0,14 2 5 16,7 0 2-16,7 0-2 15,6 4-3-15,1-1-3 0,2 1 0 16,-1-1 3-16,3-1 2 0,4-2 0 16,1 0-1-16,3 0-2 0,1-2-1 0,1-2 1 15,1-2-2-15,3-2 0 0,2 0 0 16,3-1-2-16,1 2 0 0,-4-3 1 16,0 3 1-16,-4 1 1 0,-6 0-2 15,-5 1 1-15,-5 2-1 0,-4 0 1 16,-10 2 0-16,-1 1 1 0,-1-2-1 0,-8 1-1 15,8 1 0-15,-9-1-3 16,-5 1-2-16,1 0-5 0,-6 0-8 16,0-3-9-16,0 3-10 0,1 0-22 15,-1 0-5-15,4 0-11 0,-4 0-16 0</inkml:trace>
  <inkml:trace contextRef="#ctx0" brushRef="#br0" timeOffset="174359.7756">16449 10106 285 0,'0'0'58'0,"0"0"-18"0,0 0-16 16,0 0-8-16,0 0-5 0,0 0-5 0,0 0-6 16,0 0 1-16,0 0 3 0,-8-14 0 15,23 12 4-15,11 1-3 0,7 0 0 16,6-1-2-16,0-1 0 0,2 1 0 16,1-1 0-16,1-2 1 0,1-1 1 15,2 1-1-15,-1-1-3 0,4 0-1 0,-3 0 0 16,2 1 0-16,-5 2 0 0,2 0-1 15,-3 0-1-15,-3 2-1 16,0 0-1-16,-3 1 2 0,-1 0 1 16,-3 0 1-16,-3 0-1 0,-5-2-1 0,-6 2-2 15,-1-2 2-15,-1 1 2 0,-3-1 0 16,3-1 1-16,-5 0-1 0,-8 1-2 16,4 2-2-16,-7 0-10 0,0-1-9 15,0 1-25-15,2-2-47 0,-1 2-111 16</inkml:trace>
  <inkml:trace contextRef="#ctx0" brushRef="#br0" timeOffset="175666.4363">19821 9331 38 0,'0'0'26'0,"0"0"5"16,0 0 4-16,0 0-2 0,0 0-2 15,0 0 0-15,0 0-1 0,0 0 7 16,0 0 1-16,10-48-1 0,-10 47-6 0,0 1-6 15,0-1-3-15,0-1-5 0,0 1-3 16,0-1-4-16,0 0-3 16,0 0-3-16,0 1-3 0,0-1-4 0,0 2 1 15,0-1 0-15,0 1 1 0,0 0 1 16,1 0-1-16,2 0 0 0,-1 3 0 16,4 8 0-16,1 2 2 0,0 2-1 15,0 3 2-15,1-2 0 0,-3-4-1 16,4 2 0-16,-2-2-2 0,-2-4 1 15,3 4 0-15,-1-6-1 0,-4-3 2 0,2 1 0 16,-5-4 1-16,0 0 0 0,0 0 4 16,1 2 3-16,1-1 1 0,-1-1-2 15,5 0 0-15,1 0-5 0,4-8 0 16,3-7 1-16,-2 1-2 0,2-3-1 16,-1-2-4-16,4-2-1 0,0 0 0 15,4-3-1-15,0 0-2 0,4-2-4 16,1 2 3-16,-1 1-8 0,2 3 5 15,1 3-2-15,-4 4-5 0,-1 2-6 16,-7 5-11-16,-5 1-16 0,-2 5-18 0,-3 0-8 16,3 7-15-16,-1 6-11 0</inkml:trace>
  <inkml:trace contextRef="#ctx0" brushRef="#br0" timeOffset="176117.9889">19802 9415 284 0,'0'0'38'0,"0"0"-5"0,0 0-5 15,0 0-5-15,0 0-4 0,0 0-7 16,0 0-12-16,0 0-7 0,0 0-6 16,0 0 3-16,-26-16 6 15,26 16 6-15,0 9 3 0,0 0-1 0,2 7-2 16,1 1-1-16,1 0 2 0,1 4 2 16,-2-6 4-16,2 1 0 0,-2-6 1 15,0 1-1-15,-1-1-5 0,3-2 0 16,-1-1-1-16,0-3 3 0,-1-1-1 15,2-3 2-15,-1 2-1 0,5-2-1 0,5 0 0 16,-2-5-1-16,5-7-2 0,1-2 0 16,3-4-2-16,4-4 1 0,2 0 0 15,-1-4-1-15,2 2 1 0,-2-4-2 16,0 3-1-16,-3-2-2 0,1 2-2 16,-2 2-8-16,1 3-1 0,-1 2-8 15,-3 3-10-15,-3 4-22 0,-8 5-31 0,3 6-20 16,-3 0-39-16</inkml:trace>
  <inkml:trace contextRef="#ctx0" brushRef="#br0" timeOffset="178699.5889">14372 9866 35 0,'0'0'20'15,"0"0"-2"-15,0 0 0 0,0 0-3 16,0 0 1-16,0 0-3 0,0 0-4 0,0 0-9 16,0 0-8-16,-29-10-4 0,29 10-5 15,0 0 3-15,0-1 6 0,0 1-1 16,0 0-14-16,13-4-23 0</inkml:trace>
  <inkml:trace contextRef="#ctx0" brushRef="#br0" timeOffset="180627.7743">15159 11126 14 0,'0'0'-14'0</inkml:trace>
  <inkml:trace contextRef="#ctx0" brushRef="#br0" timeOffset="189672.5963">15074 11129 150 0,'0'0'36'0,"0"0"4"15,0 0 0-15,0 0-6 0,0 0-7 16,0 0-11-16,0 0-7 0,0 0-6 15,0 0-3-15,-12-21-4 0,12 20 4 0,0 1 0 16,1-4 0-16,12 1 0 0,5 0-2 16,5 0-1-16,-2 2 2 0,0-1 1 15,2 1 0-15,1-2 0 0,1-1-1 16,0 1-1-16,-1-1 1 0,1 0 1 16,-9 0 0-16,-5 3 1 0,-5 1 0 15,-3-2-2-15,4 2 1 0,-1 0-1 16,0 0 0-16,-6 0-2 0,0-1 1 15,0 1-5-15,1 0-5 0,-1 0-10 16,2 0-10-16,-2 0-6 0,0 0-10 0,0 0 1 16,-3 6-12-16,-10 4-11 0</inkml:trace>
  <inkml:trace contextRef="#ctx0" brushRef="#br0" timeOffset="189976.2978">15001 11172 73 0,'0'0'38'0,"0"0"8"0,0 0 3 16,0 0-10-16,0 0-7 0,0 0-15 16,-77-26-6-16,73 24-6 0,0 1 0 15,1 0-1-15,3 1-2 0,0-2-1 16,10-1 0-16,9 0 0 0,10-2-2 0,1 2-1 15,2 0-4-15,3 0 1 0,-2 1 1 16,-3 1 0-16,2 1 1 0,0-2-5 16,1 2-1-16,3-1-4 15,-3-2-2-15,-2 0-4 0,-2 0-5 0,-12 0-3 16,-1 0 4-16,-4 1 5 0,-8 1 0 16,2 1 1-16,-6 0-3 0,0-2-11 15,0 1-3-15</inkml:trace>
  <inkml:trace contextRef="#ctx0" brushRef="#br0" timeOffset="190234.1673">14898 11242 84 0,'0'0'41'0,"0"0"3"0,0 0 0 16,0 0-3-16,0 0-7 0,0 0-9 15,0 0-8-15,0 0-4 0,0 0 0 16,0 0-1-16,-11 5 1 0,11-5 0 0,2 0 1 16,4 0-2-16,6 0-1 0,7 0-3 15,-3-1-4-15,8-3 0 0,-1 1-2 16,-2-2-2-16,5 0-2 0,0 1-5 16,1-1-2-16,4 2-9 0,-1 0-5 15,2 3-19-15,-2 0-37 0,2 0-46 16</inkml:trace>
  <inkml:trace contextRef="#ctx0" brushRef="#br0" timeOffset="208695.6732">2001 5681 0 0,'0'0'0'0,"0"0"0"15,0 0 0-15,0 0 0 0,0 0 0 16,0 0 0-16</inkml:trace>
  <inkml:trace contextRef="#ctx0" brushRef="#br0" timeOffset="210122.7061">2127 5691 87 0,'0'0'27'0,"0"0"7"0,0 0-6 16,0 0 3-16,0 0 3 0,-3-78-2 0,3 64-5 15,0 1 0-15,1 2-4 0,1-1-5 16,-2 8 1-16,1-1-1 0,-1 5-3 16,0-2-5-16,0 2-3 0,0 0-4 15,0-2-1-15,0 2 1 0,0 0 0 16,0 0 0-16,0 0 2 0,0 0-1 0,0 0-2 15,0 0 2-15,0 7-3 0,0 7 2 16,0 3 0-16,3 2 2 0,2 5-1 16,0 0 1-16,1 3 0 15,0 4 4-15,1 4-1 0,-1 5 0 0,4 2 1 16,-3 7-6-16,-4 4 1 0,3 6-1 16,-6 6-3-16,0 7 2 0,0 2-3 15,0 2 0-15,-3-5 0 0,0-5 2 16,0-9 2-16,-1-8-2 0,2-10 3 15,1-13-4-15,1-8-1 0,0-6 2 0,0-7 0 16,0-1 0-16,0-4 3 0,0 0 0 16,0 0-1-16,0 0 1 0,0 2-2 15,0-2-1-15,0 0-4 0,0-2-2 16,0-3-4-16,0-8-3 0,0 3-9 16,-3-1-15-16,-1-2-13 0,1 3-12 15,3 0-5-15,0-3 6 0,0 3 2 16,0-2-2-16,0 1-2 0,0-1 0 15</inkml:trace>
  <inkml:trace contextRef="#ctx0" brushRef="#br0" timeOffset="210943.141">2115 5645 166 0,'0'0'41'0,"0"0"3"0,0 0-4 0,0 0-16 15,0 0-9-15,0 0-5 0,0 0 0 16,0 0 0-16,0 0-3 0,-27-73-2 16,25 72-5-16,1 0-4 0,-1 1 2 15,1-3 0-15,1 3 1 0,-4 0 1 16,-2 10 1-16,0 6-1 0,-4 9 0 0,-3 2 0 15,3 5-1-15,-2 2 1 0,-5 5 0 16,2 4 3-16,-5 2 5 0,-3-1-1 16,0 1-1-16,1-1-4 15,2-3-3-15,4-6 1 0,3-6 0 0,6-9 0 16,2-10 0-16,4-5 1 0,1-5 4 16,-3 0 7-16,3 0 7 0,0 0 3 15,0 0-3-15,0-2-5 0,0-11-7 16,7-10-2-16,2-6-2 0,0-1 2 15,5 0-4-15,-1-1-2 0,3 0 2 0,0 1-9 16,1 0 4-16,-2 0 1 0,-1 3-1 16,-2 2 5-16,-2-1-1 0,-3 0 1 15,-1 2 1-15,3-2-2 0,-3 1 1 16,-1 0 1-16,-2 8-1 0,0-1 0 16,-3 6 0-16,3-2 0 0,-3 1 1 15,1 1 0-15,-1-1 1 0,0 8-2 16,2 1 0-16,-2 4 0 0,0-3-1 15,0 3 0-15,0-1-1 0,1 0 1 16,-1-1-1-16,0 2-3 0,0-2-1 0,0 2 3 16,0-1 1-16,2 1 1 0,-2 0 2 15,4 0-1-15,-1 0-1 0,7 5 1 16,-1 4 1-16,-2 1-2 0,2 4 3 16,-1-3-1-16,-2 2-1 0,-3 3-1 15,3 0 0-15,1 5-1 0,0 1 2 16,-1-1-1-16,1 2 0 0,2 1 1 15,1 2 0-15,3-1-1 0,3 0 1 0,0 1-1 16,4-2 1-16,-1 0 3 16,3 2-4-16,-2-3 2 0,-1 1-2 0,-2-3 0 15,0-3 0-15,-4-6 0 0,-4 1-1 16,-3-7 0-16,-2-3-1 0,0 2 2 16,-4-5 0-16,0 0 4 0,0 0 1 15,0 1 2-15,2-1-1 0,-2 0-3 16,-13 0 0-16,-3-6-1 0,-10-3-1 0,-3-1 3 15,-1 2-1-15,-2 0-1 0,0 2-1 16,0 3-2-16,-4 3-3 0,0 0 1 16,-9 7 3-16,-1 7-2 15,-6 4-3-15,-3 5-14 0,0 6-23 0,-4 4-55 16,2 5-85-16</inkml:trace>
  <inkml:trace contextRef="#ctx0" brushRef="#br0" timeOffset="213994.8622">4890 4244 148 0,'0'0'21'0,"0"0"-1"16,0 0-1-16,0 0 2 0,0 0-1 15,0 0-2-15,0 0-5 0,0 0-4 16,0 0 2-16,0 0 2 0,-56-27 2 16,43 27 1-16,0 0 4 0,1 0-1 15,-8 0 0-15,0 0-5 0,-5 0-5 16,-4 0-2-16,0 2 1 0,-3 2-1 0,-4 0 1 15,-7 3-4-15,-2 0-3 16,-8 2-1-16,-7 3 2 0,-3 0-4 16,-5 1 1-16,-3 2 0 0,0-3 0 0,3-2 1 15,0 1 0-15,3-4 1 0,4 0-1 16,8-1 0-16,7-4 0 0,5 2 0 16,9-3 0-16,2 1-1 0,8-2 1 15,3 0 0-15,5 3-1 0,10-3 2 16,-1 0 0-16,5 0-2 0,-1 0 0 0,1 0-3 15,-2 0 1-15,1 0 0 0,1 0-3 16,-2 0-2-16,2 0-2 16,0 0 3-16,0 0 3 0,12 0 4 0,10-3 3 15,5-2-3-15,-1-2 0 0,-1 1-3 16,4-4 0-16,1 1 1 0,1 0-2 16,-1-3-2-16,3 1-7 0,-1 0 0 15,4-2-9-15,-3 1-5 0,-1-1-5 16,-2 3-4-16,-1-2 8 0,0 0 3 15,-4 0-2-15,1-1-1 0,3 1 0 0,-3-1 2 16,-3 1 10-16,-4 1 10 0,-3 2 5 16,-9 4 6-16,-4 4 4 0,-3 1 8 15,0-1 2-15,0 1-1 0,3-2-2 16,-3 0 0-16,0 1-4 0,1-1-2 16,-1 2 1-16,0-2-5 0,2 2 0 15,-2-1 1-15,0 1 2 0,0-1 2 16,0 1 2-16,0-1-2 0,0 1-1 15,0 0-2-15,-6 0-5 0,-4 0-1 16,-9 0-2-16,0 5-1 0,-4 3 1 0,0 3 0 16,-3 0 1-16,-3 5 0 0,-4 2-1 15,-5 2 1-15,-4 1-1 0,-4 0 2 16,4-1-1-16,-1 2 0 0,2-3 1 16,2-1-2-16,4-2 2 0,-1 0 0 15,2-5-1-15,2-1 5 0,11-3 4 16,7-3 10-16,8-3 10 0,6-1 4 0,-1 0-2 15,1 0-7-15,-2 0-12 16,1 0-4-16,-1 0-6 0,1 0-2 16,1 0-2-16,0-2-2 0,0-3 0 0,7-1-1 15,7 0-1-15,-2 3-3 0,8 3 1 16,-2 0-3-16,2 0 1 0,3 7 6 16,-1 3-3-16,1-2 7 0,-3 3 1 15,2-2 0-15,1 1-2 0,0-1 1 16,3-1-2-16,0-1-1 0,-1-1 0 0,5 0 0 15,-4-2-1-15,0 0-2 0,-1 0 1 16,-2-1-1-16,-10-2 5 0,7 2-1 16,-5 1-4-16,-4-3 1 0,5 2-2 15,-7-1-3-15,-2-1-4 0,-3 0-6 16,-4-1-2-16,0 0 3 0,0 0 5 16,0 2-2-16,2 0-5 0,-2 2-13 15,0 1-6-15,-3-2-3 0,-7 1 2 16,7-2 10-16,-1 0-3 0</inkml:trace>
  <inkml:trace contextRef="#ctx0" brushRef="#br0" timeOffset="214207.4425">4115 4209 274 0,'0'0'52'15,"0"0"-2"-15,0 0 3 0,0 0-9 16,0 0-15-16,0 0-16 0,0 0-10 15,0 0-9-15,0 0-11 0,0 0 4 16,-19-34 3-16,19 52 8 0,0 10 5 0,8 10 2 16,0 2-3-16,-2 2 1 0,0 2-3 15,-2 0 3-15,-2-2 1 0,-2 0-4 16,0-5-3-16,-2 1-22 0,-5-3-61 16,-6-3-90-16</inkml:trace>
  <inkml:trace contextRef="#ctx0" brushRef="#br0" timeOffset="215989.5052">1019 6179 161 0,'0'0'50'0,"0"0"-6"0,0 0-10 16,0 0-6-16,0 0-5 0,0 0-4 16,0 0-3-16,0 0-1 0,0 0-1 15,0 0-4-15,-23-23-5 0,22 22-5 16,1 1-2-16,0-2-2 0,-2 2 2 15,2-1 1-15,0 1 1 0,0 0 7 16,0-2 5-16,13-1 1 0,6 0 2 0,10-3-5 16,7 2-4-16,4-1-2 0,10 1-6 15,9 0-1-15,13 3 1 0,9 1 0 16,3-2 3-16,1 2-1 0,-5 0 1 16,-2 0-1-16,0 0-3 0,0 0 1 15,-4 0-1-15,4-2 0 0,-3-3 6 0,5-1-2 16,-2-2 1-16,0 0-2 15,-4 1 0-15,-4-2 0 0,-6 2-3 16,-3-3 1-16,-6 1 0 0,0 0 0 16,-2 2 2-16,-2-1 1 0,-3 2-1 0,-1 0 1 15,-3 3-1-15,-5-1-1 0,-6 2-1 16,-10 2 0-16,-1 0-1 0,-12 0-1 16,-4 0-1-16,4 0-3 0,-10 0 4 15,0 0 4-15,0 0 3 0,1 0 5 16,1 0 0-16,-1 0-1 0,-1 0-3 0,2 0-1 15,-2 0-2-15,0 0 3 0,0 0-1 16,0 0 0-16,-3-3 2 16,0 0-3-16,0-1-1 0,0 1-2 15,3 3-1-15,-4-1-4 0,4 1-3 0,0-2 1 16,0 1-7-16,0 0-4 0,-3-1-5 16,3 1-3-16,0-1-5 0,0 0 0 15,-3 2-6-15,3-1-3 0,-1 1 0 16,-4-4-2-16,-1 3 1 0,-4-2 7 15,-7-1 3-15,-2-1 9 0,-6 0 12 0,-2 1 11 16,1-2 0-16,0 0 0 0,0-3 0 16,0 0 0-16,3-4 0 0,-3 1 0 15,0-1 11-15,0-1 9 0,1 0 5 16,1 2 6-16,2 2 2 0,0-1 12 16,5 5-1-16,4 0 9 0,4 1 1 0,5 4-7 15,-2-2-14-15,6 3-10 0,-1 0-13 16,1 0-18-16,-2 0-3 15,2 0-1-15,-1 0 4 0,1 0 12 16,0 0 6-16,8 7-1 0,4 4-2 0,4 3-6 16,3-2 3-16,-1-2 0 0,1 3 6 15,0-3-4-15,-3 2 0 0,6 1-2 16,-2-3-6-16,0-1 2 0,2 0 0 16,2 0 0-16,1-1-1 0,-2-1 0 15,2 1 0-15,-1-2 1 0,-1 0 1 0,-8-1 0 16,2 0-1-16,-8-4-1 15,-3 0 0-15,-2 1-1 0,-4-2 0 16,0 0 3-16,0 0 3 0,3 1 2 16,-3-1 3-16,0 2-3 0,0 1 0 0,-13 2-2 15,-3 0-2-15,-7 3 1 0,-2 1-2 16,1 1 1-16,2-2 0 0,-1 2-1 16,3 0-1-16,1 2 0 0,0 2-1 15,3 1 0-15,0 1 0 0,-1 1 0 16,-2 0 0-16,2 3 0 0,-1 0-2 0,-2-2 2 15,0 0 1-15,5-1 1 0,-2-3-2 16,4-5 2-16,7-3-2 0,3-3-4 16,3-3-3-16,-2 0-2 15,2 0-7-15,0 0 1 0,-2 2-5 0,2-2-7 16,0 0 1-16,0 0-2 0,0 0 1 16,0 0 7-16,10-2-7 0,0-1-9 15,2-4 3-15,-1 3-8 0,-2 0-4 16,0-1-2-16</inkml:trace>
  <inkml:trace contextRef="#ctx0" brushRef="#br0" timeOffset="216378.1892">2691 5942 95 0,'0'0'28'0,"0"0"-7"0,0 0 0 0,-18-92 1 16,11 70 7-16,-1 1 10 0,-1 3 3 15,0 4 1-15,3 2-2 0,-1 4 2 16,4 3-2-16,-1 3-11 0,4 2-9 16,-3-3-13-16,0 1-6 0,-1 0-5 15,1 0-2-15,3 2 0 0,-3 0 1 0,-1 8 2 16,-2 7 4-16,3 5-1 15,0 3 0-15,3 2 2 0,0 0 3 16,3 2 0-16,3 1-1 0,1 1-1 16,-1 0-4-16,-2 3 2 0,2 0-2 0,-3 3 1 15,-2 1-1-15,1-1-1 0,-2 2 0 16,0-4 0-16,0-3-2 0,-2-8 1 16,1-4 2-16,-2-7-4 0,3-7-2 15,0 2 1-15,0-6-3 0,-3 0 1 16,3 0-12-16,0 0-33 0,0-2-43 0,7-5-39 15</inkml:trace>
  <inkml:trace contextRef="#ctx0" brushRef="#br0" timeOffset="227159.1968">29530 7527 97 0,'0'0'19'16,"0"0"-3"-16,0 0-6 0,0 0-4 15,0 0-2-15,88 17-1 0,-68-17-2 16,8 1 0-16,-1 1 2 0,1 0-2 15,1-1 0-15,0 1 0 0,1-2-2 0,-1 0 2 16,1 0-3-16,-1 0 1 0,-2 0 1 16,2 0-3-16,-2 0 3 0,2 0-1 15,1-2 0-15,0-1-2 0,1 0 2 16,-1 0-1-16,-1-2 0 16,1 1 0-16,-2 1 0 0,-2-2 0 0,-8 2 0 15,-1 2 1-15,-5-1-1 0,-1 1 2 16,-1-1-1-16,-6 1-1 0,3 1 1 15,-7 0 1-15,0 0-4 0,0 0-5 16,2 0-3-16,-2 0-8 0,1 0-5 16,-1-2-12-16</inkml:trace>
  <inkml:trace contextRef="#ctx0" brushRef="#br0" timeOffset="227521.7014">29411 7538 188 0,'0'0'64'0,"0"0"-2"0,0 0-13 16,0 0-20-16,0 0-15 0,0 0-9 15,0 0-5-15,0 0 0 0,0 0 2 0,83-29 2 16,-49 29-1-16,3 0-2 0,2 0 1 16,1 0-2-16,1 0 1 15,1 0 0-15,1 0-1 0,0 0 0 16,1 0-3-16,-1-2 1 0,-2-2-1 0,0-1 3 16,-3-1 3-16,-2 0-2 0,0 0-3 15,-1-2-4-15,-1 1-4 0,-4-1-5 16,-3 2-2-16,-7 2-9 0,-2 0-10 15,-5 3-8-15,-7-1-15 0,4 2-9 16,-3 0 3-16,-1 0 6 0</inkml:trace>
  <inkml:trace contextRef="#ctx0" brushRef="#br0" timeOffset="227878.8446">29510 7615 306 0,'0'0'60'15,"0"0"-10"-15,0 0-16 0,0 0-12 16,0 0-11-16,0 0-7 0,0 0-5 0,0 0-2 15,0 0 1-15,32-16 1 16,-1 11 1-16,6 0-3 0,1 4 2 16,3 1 0-16,1 0 1 0,6 0 1 15,1 0 0-15,3 0 0 0,3 0 0 0,0-3-1 16,-3-2-2-16,1 1-4 0,-4-1-3 16,-4-1 0-16,-4 1-4 0,-5 2-3 15,-6-1 3-15,-9 1-8 0,-4 2-4 16,-5-1-14-16,-8 0-26 0,3 2-17 15,-7 0-30-15</inkml:trace>
  <inkml:trace contextRef="#ctx0" brushRef="#br0" timeOffset="228193.6294">29349 7747 257 0,'0'0'51'15,"0"0"-10"-15,0 0-17 0,0 0-14 16,0 0-4-16,0 0-4 0,77-43-1 15,-51 36 1-15,3 1-2 0,3 0-3 16,2 0 0-16,5 1-2 0,2 0-3 16,2 0-2-16,5 0-6 0,4 0-2 0,2 2-12 15,2-2-26-15,3 1-29 0,-1 1-45 16</inkml:trace>
  <inkml:trace contextRef="#ctx0" brushRef="#br0" timeOffset="251091.1375">28794 7416 84 0,'0'0'36'16,"0"0"5"-16,0 0 5 0,0 0-1 0,0 0-8 16,0 0-9-16,0 0-7 0,0 0-3 15,0 0-7-15,-34-16-2 0,33 16-3 16,0 0-4-16,-1-2 0 0,1 2-2 15,-1 0-2-15,2 0-1 0,-1 0-4 16,1 0-3-16,-2 0-4 0,2 0 0 0,-2 0 1 16,2 0 6-16,0 0 4 0,-2 0 2 15,2 0 2-15,0 0 1 0,0 0 0 16,0 0 1-16,0 0-2 16,0 0-2-16,0 0 2 0,0 0 1 0,0 0 3 15,0 0 1-15,0 0-4 0,2 0-2 16,0 0 1-16,4 0 0 0,-2 0 1 15,2 0-1-15,-1 2 0 0,-5-2-1 16,0 0 2-16,0 0-2 0,1 1 1 16,1-1 0-16,-1 2-1 0,1-2 3 0,-2 1 1 15,0-1 2-15,0 4 1 0,0 1 0 16,-3 2-1-16,-3-2 1 0,3-2 4 16,-6 2 2-16,5-3 2 15,-2-1 1-15,-4 1 3 0,4-2 0 0,-7 0-3 16,-1 0-4-16,5-2-6 0,-7-4-4 15,3-3 0-15,-1 0-1 0,-1-3 1 16,1-2 2-16,2 2-2 0,2-4 0 16,-1 3-2-16,-1-2 0 0,5 3 1 15,-3 0 0-15,1-3 0 0,2 3-1 0,-6-6-1 16,3 2 1-16,-2-1 0 0,1-2 0 16,0 1-2-16,1-1 2 0,0-4-2 15,3 1 2-15,1-1 2 0,0 0 0 16,3 6 5-16,0-1-1 0,-1 1-1 15,3-1-2-15,-1-7-2 0,2 4-1 0,0 0 1 16,0 0 0-16,2 0 1 16,3 0-2-16,0-2 2 0,0 0-2 15,1 0 1-15,2 0-1 0,0 1 2 16,-1 2 0-16,-2 5 0 0,1 0 0 0,0 0-2 16,0-1-2-16,0 1 2 0,0 1-1 15,-1 7 1-15,-1-3 1 0,2 3-1 16,-5 2-1-16,3 2-1 0,-4 3-2 15,3-3 1-15,0 1 0 0,6-5 1 16,5 1 3-16,1 2 1 0,8-2-1 0,-3 1 0 16,-2 2 0-16,-1 0-2 0,-6 2 1 15,1-1-1-15,1 0 0 0,0 1 0 16,7-1 1-16,-2 2 1 16,6 0 0-16,1 0-1 0,-9 0-3 0,3 0-1 15,-8 0 0-15,1 0 1 0,4 5 3 16,-6-2-1-16,4 3 1 0,0 0-1 15,0 0 2-15,-1 2-1 0,0-2 2 16,0 0-2-16,-3-2 1 0,3 4-2 16,-6-5 1-16,2 1-1 0,-1 0 2 0,0 1-2 15,-1-3 1-15,1 1 1 0,0 2-2 16,-1-2 2-16,2 2-1 16,-1-1 0-16,0 1 0 0,-1 1 0 15,3 3 1-15,-2-3-2 0,3 4 1 0,-2 1-1 16,-1 2 2-16,1 3 2 0,-2 1 0 0,-1 0 0 15,1 1-3-15,-1 1-2 16,-3 3 2-16,-2 0 0 0,1 4 0 16,-2 0 2-16,0 0 1 0,0-6-3 15,0 0 0-15,0-7-2 0,0-1-1 0,0 8 2 16,-2-10 2-16,1 10-1 0,-1-3 2 16,-1 1-1-16,-1 6 0 0,-5 0 5 15,2 1-3-15,-3 0 1 0,-4 1-2 16,-1-3-2-16,-2-2 1 0,1-1-1 15,-2-2 1-15,4 1 0 0,-2-4 0 0,3-2-1 16,2-3 0-16,0-1-1 0,1 1 0 16,-3 1 1-16,-3 4 0 15,-2-1 1-15,1-1-1 0,-1-1 1 16,-1 1 0-16,2-3 0 0,4-3 2 0,0-3-2 16,-3 0 1-16,3 0 0 0,-2-1-1 15,-2 1-1-15,0-1 0 0,6 0 0 16,0-1-2-16,-1-1 2 0,8 1 1 15,-2 0-1-15,2-1 2 0,4-1 0 16,0 0 0-16,0 0 1 0,0 0-2 0,-2 1 0 16,1-1-2-16,-1 0-1 0,1 0-2 15,-1 0-6-15,1 2-7 0,-1-2-13 16,-4 1-14-16,-2 1-19 0,-1 4-28 16,-5 1-30-16,5 0-64 0</inkml:trace>
  <inkml:trace contextRef="#ctx0" brushRef="#br0" timeOffset="271691.0881">29525 7436 73 0,'0'0'20'16,"0"0"-6"-16,0 0-2 0,0 0-1 15,0 0-3-15,0 0 1 0,0 0-1 16,0 0-2-16,0 0 0 0,0 0-3 16,-15 0 1-16,13 0 1 0,2 0-4 15,-1 0-1-15,1 0-1 0,-2 0-3 16,2 0-1-16,-1 0 0 0,1 0-4 15,0 0 3-15,0 0 4 0,0 0-2 16,6 0-1-16,6 0-1 0,8-3-2 16,0 2 2-16,9-1-1 0,-2-1-10 0,3 1-2 15,1 2-2-15,-1-1-3 16,2 1 0-16</inkml:trace>
  <inkml:trace contextRef="#ctx0" brushRef="#br0" timeOffset="271957.1359">29462 7395 106 0,'0'0'26'0,"0"0"-9"0,0 0-6 0,0 0-9 16,0 0-1-16,0 0 1 0,0 0-1 16,0 0 1-16,0 0-1 15,78-20-2-15,-45 13 0 0,2 4-5 0,1-1-8 16,-1 0-11-16,-1 1-13 0,0 2-12 16</inkml:trace>
  <inkml:trace contextRef="#ctx0" brushRef="#br0" timeOffset="272217.1154">29431 7353 193 0,'0'0'33'15,"0"0"-8"-15,0 0-10 0,0 0-10 16,0 0-7-16,0 0-5 0,0 0-1 16,0 0 1-16,0 0-1 0,0 0 2 0,67-22-3 15,-40 21-6-15,4-1 4 0,-1 1-1 16,2 1-4-16,1-2 1 0,1 1-17 16,0 1-16-16,3-2-9 0</inkml:trace>
  <inkml:trace contextRef="#ctx0" brushRef="#br0" timeOffset="272483.26">29440 7368 89 0,'0'0'25'0,"0"0"-6"0,0 0-7 16,0 0-9-16,0 0-9 0,0 0-10 15,0 0-10-15,0 0-17 0,0 0-14 16</inkml:trace>
  <inkml:trace contextRef="#ctx0" brushRef="#br0" timeOffset="274223.4703">28600 7864 101 0,'0'0'25'0,"0"0"-2"0,0 0-5 16,0 0-2-16,0 0 1 0,0 0 3 15,0 0 2-15,0 0-2 0,0 0-5 16,-7-21-4-16,7 20-1 0,0-1-2 15,0 0-2-15,0 0-1 0,0 1-1 0,0-1-1 16,0 1-3-16,0 0 0 16,0-1-1-16,0 1 1 0,0-3 1 0,10-1 1 15,-3 0 0-15,8-1 0 16,1 2-1-16,-6 2-1 0,7 1 0 0,-7-1-1 16,-5 0 1-16,7 1 0 0,-6 1 0 15,6 0 0-15,1 0 0 0,0 0-2 16,1 0-2-16,-2-1 2 0,1 1-1 15,-6 0-1-15,5 0 4 0,-5 0 0 16,7 0 1-16,7-2 2 0,-1 2-1 0,7-1 0 16,-1-3 1-16,-1 2-1 0,-2-1 0 15,2-1-2-15,-2 1 0 0,0-3 0 16,-3 1 0-16,-2 1 1 16,-5-1 1-16,-2 2-2 0,-7 2 1 0,1 1 0 15,-5 0 0-15,0-1 0 0,0 1 2 16,1 0-1-16,1 0 0 0,-1 0 3 15,1 0-3-15,-2-2-2 0,1 2 0 16,-1 0-2-16,2 0-1 0,-2 0 1 16,1 0-2-16,-1 0-1 0,2 0 0 0,-2 0-1 15,1 0-1-15,-1 0-1 0,0 0-2 16,1 0-1-16,-1 0-3 0,0 0-7 16,2 0-4-16,-2 0-13 0,0 3-22 15,0 6-44-15</inkml:trace>
  <inkml:trace contextRef="#ctx0" brushRef="#br0" timeOffset="274902.3466">28558 7904 114 0,'0'0'24'15,"0"0"-5"-15,0 0-5 0,0 0-4 16,0 0-2-16,0 0-1 0,0 0 4 16,0 0-2-16,0 0 8 0,0 0 2 15,-4 0 3-15,11 5 4 0,6 1-5 16,0-1-4-16,-2-1-2 0,8-3-5 15,2-1 0-15,2 0-3 0,7 0-1 16,-4 0-2-16,3-3-4 0,-3 1 0 16,0-1 1-16,-1 0-2 0,-1 0 1 15,0-1 1-15,0 1-3 0,-1-2 3 0,2 1-2 16,-5-1 2-16,-3 1-1 0,-1 3 1 16,-6 0-1-16,-5-1-1 0,1 2-1 15,-6 0 0-15,0 0-3 0,0 0 0 16,1 0-1-16,1 0-4 0,-1 0-1 15,0 0-1-15,6 0-3 0,-1 0-19 0,4 0-25 16,3 2-31-16,0 0-24 16</inkml:trace>
  <inkml:trace contextRef="#ctx0" brushRef="#br0" timeOffset="283958.8206">17365 8989 112 0,'0'0'29'0,"0"0"-5"16,0 0-6-16,0 0-2 0,0 0-3 16,0 0 1-16,0 0-3 0,0 0-4 15,0 0-4-15,0 0-4 0,-20-13-4 16,19 13-2-16,1 0 2 0,-2 0 3 0,2 0 2 15,0 0 2-15,0 0 0 16,0 4-1-16,0 9 2 0,0 6 7 16,2 4 2-16,-1-7-1 0,2 1-4 15,0 0-3-15,-1-7-3 0,5 5 0 0,-5-7 2 16,4-2-2-16,0 0-1 0,-3-3 0 16,3 1 0-16,1-3 0 0,-3 0 1 15,7-1 2-15,1 0 2 0,4-7 1 16,6-7-1-16,1-4-1 0,-1-7 0 15,4-5 0-15,1-7-1 0,2-3-2 16,2-4 0-16,-1-2 0 0,-1 0 0 0,-2 3-1 16,-1 0-1-16,-4 4 0 0,0 1-2 15,-2 4-1-15,-4 3-2 16,0 6-4-16,-6 7-11 0,-4 7-18 0,-2 4-30 16,-1 4-13-16</inkml:trace>
  <inkml:trace contextRef="#ctx0" brushRef="#br0" timeOffset="284319.1083">17362 9045 199 0,'0'0'40'15,"0"0"-14"-15,0 0-16 0,0 0-8 16,0 0-6-16,0 0 4 0,0 0 4 16,0 0 4-16,0 0 5 0,0 0-1 15,-5 26-2-15,9-12-3 0,5-6-4 16,-3-1-2-16,5-2-2 0,2 0-1 0,4-3 2 15,4-1 2-15,2-1 1 16,3 0 1-16,4-1-1 0,2-10-2 16,6-1-2-16,2-6-2 0,3-5-1 15,3-4-2-15,1-5-9 0,1-1-19 0,1-7-26 16,1 0-33-16</inkml:trace>
  <inkml:trace contextRef="#ctx0" brushRef="#br0" timeOffset="288050.4433">22130 11341 141 0,'0'0'51'0,"0"0"-1"15,0 0-5-15,0 0-9 0,0 0-7 16,0 0-8-16,0 0-8 0,0 0-8 15,0 0 0-15,-23-49-4 0,27 44 0 0,2-1 0 16,7 4-1-16,5-1 4 0,3 3 0 16,11-1 3-16,0 1-1 0,3-3 1 15,1-2-4-15,4-1 1 16,-1-3-1-16,-1 0 0 0,0-2-1 0,-1-1-2 16,1 0 1-16,-4 0-5 0,3-2 3 15,-4 2-5-15,-1 0 3 0,-5 3-1 16,-7 2-1-16,-5 0-2 0,-5 4-1 15,-4 1 1-15,-1 1-2 0,-5 1 1 16,0-1-5-16,0 1-13 0,0 0-16 0,0 0-16 16,0 0-7-16,-2 1-1 0,-13 10-6 15</inkml:trace>
  <inkml:trace contextRef="#ctx0" brushRef="#br0" timeOffset="288530.3809">22025 11391 124 0,'0'0'58'0,"0"0"-6"0,0 0-9 16,0 0-13-16,0 0-6 0,0 0-4 16,0 0-3-16,0 0-7 0,0 0-5 15,0 0 3-15,-19 5-1 0,19-5 3 16,13 0 1-16,7 0-5 0,6 0-1 15,2-3-1-15,1 1 0 0,3-5-1 16,1 3-2-16,3-4-1 0,0 2 1 16,3-1-1-16,2-3 0 0,2 2-1 15,-1-4-3-15,-1 2-2 0,-4 1-3 0,-4 1-4 16,-3 2-5-16,-10 2-8 0,-8 2-9 16,-6 2-10-16,-6 0-2 0,0 0 3 15,0 0 16-15,0 0 13 0,-9 3 12 16,-11 9 2-16,-12 4 1 0,-8-1-1 15,-6 3 3-15,-4-1 9 0,-2-1 6 0,2 1 7 16,5-3 1-16,5-2 1 0,3 0-5 16,9-1 5-16,7-4 1 15,8-2 4-15,9-2 3 0,4-3-4 16,-2 0-4-16,2 0-8 0,-1 0-7 0,1 0-4 16,0 0-1-16,12-4-3 0,8-7-2 15,6-1 1-15,1-1 0 0,4 0-1 16,2 1-1-16,3-2 2 0,3 0-5 15,6-1-1-15,-2 1-1 0,2 2-14 16,0 1-27-16,0 2-47 0,1 0-61 0</inkml:trace>
  <inkml:trace contextRef="#ctx0" brushRef="#br0" timeOffset="289346.3793">28774 12735 5 0,'0'0'26'0,"0"0"4"15,0 0-2-15,0 0-9 0,0 0-4 16,0 0-5-16,0 0 0 0,0 0 2 16,-9 84 2-16,18-74 1 0,5-4 0 15,8 0 2-15,5-4 0 0,5-2-2 16,7-3 1-16,3-5-6 0,4-2-2 15,2-1-3-15,1 0-3 0,-1-1 0 16,1 1 0-16,-3-1-1 0,3 2 2 16,-1 1-3-16,-2 0-3 0,1 1 0 15,-2 2-3-15,-2 0 1 0,0 0-3 0,1 3 0 16,-4 0-2-16,2 1-5 0,-6 2-6 16,-4 0-26-16,-2 0-19 0,-9 5-38 15</inkml:trace>
  <inkml:trace contextRef="#ctx0" brushRef="#br0" timeOffset="289775.0446">28571 13121 168 0,'0'0'39'15,"0"0"-4"-15,0 0-4 0,0 0-7 16,0 0-7-16,0 0-3 0,0 0-7 16,95-87 0-16,-58 75-3 0,-1 0 1 0,3 2 0 15,4-1-4-15,1 0 1 0,2 2-1 16,2-2-1-16,2 3 3 0,2-5-3 16,2 1 0-16,1-2 0 0,1-1 0 15,-1 1 0-15,-3-2 0 0,0 1-7 16,-6-1 0-16,-2 4 1 0,-5 0-6 15,-4 5-6-15,-5 3-22 0,-8 0-17 16,-2 4-15-16,-8 1-31 0</inkml:trace>
  <inkml:trace contextRef="#ctx0" brushRef="#br0" timeOffset="290072.4891">28463 13334 193 0,'0'0'0'0,"0"0"26"0,0 0-26 16,0 0 36-16,0 0 10 0,0 0-10 15,0 0-9-15,0 0-10 0,0 0-6 16,0 0 0-16,7-20 0 0,25 13-2 15,7 1 1-15,4 1-4 0,6-4-2 16,4 1 0-16,3-3-3 0,3-3 0 0,3-1-1 16,2-2-3-16,3 0-5 0,2 1-1 15,0-1-17-15,2 5-28 0,1 3-48 16,-2 1-109-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1:03.084"/>
    </inkml:context>
    <inkml:brush xml:id="br0">
      <inkml:brushProperty name="width" value="0.05292" units="cm"/>
      <inkml:brushProperty name="height" value="0.05292" units="cm"/>
      <inkml:brushProperty name="color" value="#FF0000"/>
    </inkml:brush>
  </inkml:definitions>
  <inkml:trace contextRef="#ctx0" brushRef="#br0">2682 4292 51 0,'0'0'27'16,"0"0"-2"-16,0 0-4 0,0 0 0 16,0 0-9-16,0 0-7 0,0 0 0 15,0 0-4-15,0 0 0 16,-13 2 3-16,13-2-2 0,-3 0 2 0,3 0 0 16,0 0 0-16,0 0 2 0,0 0 2 15,0 0-2-15,0-2 3 0,6-1-3 16,3-2-2-16,-2 0-1 0,3-1-1 15,0-3 0-15,2 1 3 0,2-2-2 16,-2 3 0-16,-1 0-2 0,1-1 0 0,-3 3 0 16,3-3 4-16,0-1-2 0,0-2 2 15,-1 2-1-15,1 0-2 0,-5 2-2 16,-4 4-5-16,1 2 2 16,-4 1-4-16,0-1 1 0,0 1 5 0,3 0-3 15,-3 0 3-15,3 0 1 0,-3 0-1 16,0 0-2-16,0 2-5 0,0 4-4 15,-3 5-4-15,0 0-4 0,-4-2-1 16,3 0 2-16,-5 0-4 0,2 2-5 16,-3-1-1-16,-3 4-5 0,-3-3 9 0</inkml:trace>
  <inkml:trace contextRef="#ctx0" brushRef="#br0" timeOffset="43.4401">2682 4292 3 0</inkml:trace>
  <inkml:trace contextRef="#ctx0" brushRef="#br0" timeOffset="169.9511">2682 4292 3 0,'3'27'14'0,"-7"-25"6"0,-1 0-1 0,5-2-2 0,-1 0-6 0,1 0-4 0,-2 0-5 15,1 1-3-15,-2-1-2 0,3 0 2 16,0 2 2-16,-3-2 1 0,3 0-2 16,0 1-3-16,0-1-1 0,3 2 0 15,1-1 4-15,2-1 1 0,3 0 0 0,5 0-2 16,2 0-1-16,6-6-2 0,-2-4 1 16,-1-2-7-16,4-5-26 0</inkml:trace>
  <inkml:trace contextRef="#ctx0" brushRef="#br0" timeOffset="913.1123">3227 5379 0 0,'0'0'4'0,"0"0"-2"0,0 0 2 0,0 0-2 16,0 0-2-16,0 0 1 0,0 0-1 15,0 0-1-15,0 0 1 0,-17-1 2 16,17 1 2-16,0 0 3 0,-3 0 4 15,3 0 3-15,0 0-1 0,0 0-1 16,0 0-6-16,3-2-1 0,11-1-2 0,2-2-1 16,0 1-1-16,-1 0-2 0,-1-3-2 15,-7 3 0-15,5-4-3 0,-1 3 1 16,-3 1-2-16,-1-2-5 0,2 1-5 16,-1 0-9-16</inkml:trace>
  <inkml:trace contextRef="#ctx0" brushRef="#br0" timeOffset="1635.4054">3554 6111 87 0,'0'0'27'16,"0"0"0"-16,0 0-2 0,0 0-4 16,0 0-7-16,0 0-4 0,0 0-7 0,0 0-2 15,0 0-1-15,0 0 1 0,-1-8-1 16,1 7 2-16,0 1-2 0,0-2 1 16,0 2 4-16,0-3 0 0,8-1 5 15,5-3 0-15,6-1-4 0,0-3-3 16,4-3-2-16,0-1-1 0,0 0-1 0,2-2 1 15,1 0 0-15,0 0-3 16,-3 1-3-16,0-1-2 0,2 0-5 16,-2 2-4-16,0 2-6 0,-4 1-9 15,-2 2-19-15,-8 6-23 0</inkml:trace>
  <inkml:trace contextRef="#ctx0" brushRef="#br0" timeOffset="2273.4644">4341 6721 26 0,'0'0'4'0,"0"0"-6"0,0 0-2 16,0 0-3-16,0 0-1 0,0 0 2 16,0 0 3-16,0 0 3 0,0 0 0 15,0 0 0-15,-19 0 4 0,19 0 3 0,-1 0 6 16,-1 0 2-16,1 0 8 0,1 0 6 16,-2 0 2-16,2 0 4 0,0-1-3 15,0 1-6-15,0 0-7 0,0-2-8 16,0 2-5-16,0-1-3 0,0-4 0 15,0-4 0-15,6-5-3 0,7-1 2 16,-3 1-3-16,-4 4-3 0,7-1 0 0,-3 0-5 16,0-1-6-16,6-4 1 0,-1 4-9 15,0-4-3-15,0 3-10 16,1-1-10-16,0 2-4 0</inkml:trace>
  <inkml:trace contextRef="#ctx0" brushRef="#br0" timeOffset="2901.5618">5198 7293 88 0,'0'0'18'0,"0"0"-5"16,0 0 5-16,0 0 3 0,0 0 0 15,0 0-7-15,0 0-8 0,0 0-4 16,0 0-3-16,2-71 0 0,-2 65-5 0,-2-1-5 16,2-5-2-16,0-2-2 0,0-2 0 15,3-4 0-15,6 2-6 0,5 2-9 16,-1-4-17-16</inkml:trace>
  <inkml:trace contextRef="#ctx0" brushRef="#br0" timeOffset="3310.4744">6271 7671 7 0,'0'0'-7'0</inkml:trace>
  <inkml:trace contextRef="#ctx0" brushRef="#br0" timeOffset="3489.2576">6304 7442 9 0,'0'0'16'0,"0"0"7"16,0 0 7-16,0 0-2 0,0 0-4 16,0 0-4-16,0 0-8 0,0 0 0 15,0 0 2-15,0 0-2 0,3-59-4 16,-3 41-4-16,0 6-9 0,0-8-1 15,0 0-6-15,0 3-6 0,5-5 1 16,-1 2-8-16,2 2-4 0,2 0-4 16,-3 7-6-16</inkml:trace>
  <inkml:trace contextRef="#ctx0" brushRef="#br0" timeOffset="4151.8995">7836 7186 37 0,'0'0'23'15,"0"0"3"-15,0 0 4 0,0 0 5 16,0 0 3-16,0 0-5 0,0 0-2 16,0 0-7-16,0 0-4 0,0 0-2 15,-4-53 1-15,4 47-3 0,0-1-2 16,-2-3-4-16,2 6-3 0,-1-3-1 0,-1-6-3 15,1 8 1-15,-1-9-4 16,-1-4-3-16,2-2-5 0,-2-6-2 16,3 2 0-16,0-2-4 0,0 1 1 15,0-2 0-15,0-1-12 0,3 1-14 0,0-1-18 16,1 1-13-16,5 3-9 0</inkml:trace>
  <inkml:trace contextRef="#ctx0" brushRef="#br0" timeOffset="4612.7989">9775 6350 149 0,'0'0'-11'0,"0"0"-4"0,0 0-9 16,0 0-6-16,0 0-9 16,2-100 12-16</inkml:trace>
  <inkml:trace contextRef="#ctx0" brushRef="#br0" timeOffset="4711.8362">9821 6071 0 0,'0'0'6'16,"15"-79"7"-16,-4 39-10 0,-2-3-3 16,3 1-5-16,-1 0 0 0,1-1-2 15,-3 2 2-15,0-2 5 0,0 2 0 16,-1 5 0-16,0 3 0 0,-1 6 5 15,-1 11-6-15,-3 5-3 0</inkml:trace>
  <inkml:trace contextRef="#ctx0" brushRef="#br0" timeOffset="5214.2559">11043 5600 208 0,'0'0'18'16,"0"0"-12"-16,0 0-6 0,0 0 1 15,0 0 7-15,0 0 2 0,0 0-1 0,0 0-3 16,18-84-6-16,-14 57 2 0,6-5-3 16,-1 0 0-16,1-3 0 0,1 0-4 15,1-2-2-15,0 0-4 0,2-5-3 16,1 2-9-16,2-3-9 0,0-1-15 15,2-1-12-15,4-1 2 0</inkml:trace>
  <inkml:trace contextRef="#ctx0" brushRef="#br0" timeOffset="5645.6519">11930 5625 88 0,'0'0'1'0,"0"0"-4"0,0 0-4 15,0 0 3-15,17-91-2 0,-2 47-4 0,3-4-12 16</inkml:trace>
  <inkml:trace contextRef="#ctx0" brushRef="#br0" timeOffset="6325.3364">13379 5520 60 0,'0'0'-5'0,"0"0"-2"16,0 0-2-16,0 0 4 0,0 0 2 16,0 0 5-16,0 0 0 0,0 0 4 15,0 0-2-15,0 0 2 0,-6 0 0 16,6 0-2-16,0 0-2 0,0 0 1 16,0-3 0-16,10-4 2 0,3-3-1 15,9-2-3-15,-3-4-2 0,4-1-3 16,1 0-14-16,4-1-10 0</inkml:trace>
  <inkml:trace contextRef="#ctx0" brushRef="#br0" timeOffset="6565.6638">13982 5588 4 0,'0'0'-4'0,"0"0"4"16</inkml:trace>
  <inkml:trace contextRef="#ctx0" brushRef="#br0" timeOffset="6643.781">13982 5588 5 0,'7'7'8'15,"10"-13"-3"-15,2-4-6 0,1 2-6 0,0-2-3 16</inkml:trace>
  <inkml:trace contextRef="#ctx0" brushRef="#br0" timeOffset="19228.6371">6008 6902 1 0,'0'0'9'16,"0"0"0"-16,0 0 2 0,0 0-2 16,0 0 1-16,0 0 1 0,0 0-1 15,0 0 2-15,0 0 5 0,3-11 0 16,0 11 0-16,-3-2 1 0,0 2-4 0,0-1-5 15,0 1-3-15,0-2-6 0,0 2-4 16,0 0-1-16,0 0 1 16,0 0-2-16,0 13 5 0,-7 6-1 15,-2 10 2-15,-1 5 2 0,3 2-2 0,1 3 0 16,1 0-2-16,1 1 2 0,4 2 0 16,0-1 2-16,0 1-2 0,0-3-2 15,6 0-1-15,-2-6-2 0,1-6-2 16,-1-7 1-16,-1-3-2 0,1-9-3 15,-1-3 0-15,0 0-3 0,-3-5-4 0,1-2-7 16,1-11-18-16</inkml:trace>
  <inkml:trace contextRef="#ctx0" brushRef="#br0" timeOffset="19559.7601">5988 6823 44 0,'0'0'30'0,"0"0"-1"0,0 0-6 15,0 0-2-15,0 0-8 0,0 0-4 16,0 0-2-16,0 0 3 0,0 0 0 16,7 12 6-16,-7 15 1 0,-3 12-2 15,-4 1-4-15,1 3-2 0,0 2-6 16,-1 1-1-16,1 3 3 0,-1-3-2 0,3 0-1 15,-2-4 0-15,3-2-3 16,0-5 1-16,3-3-1 0,0-4 1 16,0-1 0-16,0-7 0 0,0-3-2 0,3-3 2 15,3 0-3-15,-2-5 1 16,2 3-2-16,-2-4-2 0,-1-5-2 0,0 1-2 16,-3-4-6-16,6 0-10 0,0 0-11 15,1 0-11-15,4-4-14 0</inkml:trace>
  <inkml:trace contextRef="#ctx0" brushRef="#br0" timeOffset="20421.3644">6014 6879 22 0,'0'0'14'0,"0"0"-2"16,0 0-4-16,0 0-7 0,0 0-4 15,0 0-2-15,0 0 0 0,0 0 2 16,0 0 1-16,0 0 2 0,-6-9 2 15,6 9 1-15,0 0 1 0,0 0 2 16,0 0 1-16,0 0 1 0,0 0 2 0,0 0 0 16,9 4 0-16,1 3-1 0,3-2 1 15,1 2 0-15,1-4-2 0,-1 2 4 16,5-4-5-16,3-1 0 0,2 0 1 16,11-5-3-16,1-3 0 0,2-2-3 15,1 1-2-15,6 0-1 0,-3 2-1 16,1 2-3-16,-4 0-1 0,2 5-1 15,-4 0 1-15,-1 0-1 0,0 3-5 16,-2 6 0-16,-4 0-1 0,2 5 6 16,-3 0 2-16,-2 1 3 0,-1-2-1 0,-1 2-2 15,-2-2 3-15,0-2-1 0,0-4 0 16,-10 0 1-16,3-5-1 0,-6 0 1 16,-1-2 0-16,5 0 2 0,-9 0 1 15,2-2 1-15,-1 1 4 0,-3-3 0 16,4-2 1-16,-6 2 0 0,1-1 2 0,-1 2-1 15,-1 3 0-15,0-1-1 0,0 1-1 16,0-1-3-16,0-1-6 16,0 0-4-16,0 1-5 0,0-1 0 15,0 1 5-15,0-1 3 0,0 2 2 0,0-1 1 16,0 1 0-16,3 0-1 0,-3 0-1 16,3 0 2-16,-3 0 2 0,3 0 0 15,-2 0 1-15,1 0-1 0,-1 0 1 16,1 0 3-16,-2 0 6 0,1 0 5 15,-1 0 7-15,2 0 7 0,-2 0 5 0,1 0 3 16,-1 0-2-16,0 0-4 0,2 0-7 16,-2 1-4-16,0-1-5 0,1 0-2 15,-1 0-5-15,0 2-2 16,2-2-4-16,-2 0-4 0,0 0-2 0,0 1 2 16,2-1-1-16,-2 2 2 0,0 5 3 15,0 0-3-15,0 4 0 0,0 8 1 16,0-7-1-16,0 6 1 0,0 0-1 15,0-4-1-15,-2 6 0 0,-1-1 0 16,1 1-1-16,-1 8 4 0,0-1-2 0,2-2-4 16,-1-5 2-16,2 0-5 0,-1 0 1 15,1-8-1-15,0 4 1 0,0-5-7 16,0-6-6-16,0 6-13 0,0-7-21 16,0 4-21-16,3 2-43 0</inkml:trace>
  <inkml:trace contextRef="#ctx0" brushRef="#br0" timeOffset="21180.6733">5865 7574 63 0,'0'0'16'0,"0"0"-8"0,0 0-4 0,0 0-1 16,0 0 6-16,0 0 2 15,0 0 3-15,0 0-4 0,0 0-1 0,11 50-5 16,1-36 1-16,1 0 0 0,0-4 1 16,3-1 0-16,-6-2 2 0,5-3 0 15,2 0-1-15,-5-2-2 0,8-1-1 16,0 1-1-16,-3-2-2 0,8 0 1 15,-2 0-2-15,-4 0 1 0,7 0-1 16,-3-2-1-16,6 1-1 0,0 1 1 16,1-2 0-16,-1 2 1 0,4-3-1 0,-1 1 0 15,0-3 1-15,3-1-2 0,1-3 1 16,0-1-1-16,4-3 0 0,-2-1-1 16,4 1 2-16,-4-1-3 15,-1 2 1-15,-2 1-2 0,-3 4-1 0,-5 2 1 16,2 2 2-16,-4 3 1 0,-2 0-1 15,0 0 2-15,-3 1-1 0,-2 4 2 16,-7 0 0-16,4 1 1 0,-2 0-1 16,-3-2-1-16,3 4 1 0,-3-3-2 15,-3-2 2-15,2 1-1 0,-5-3-1 0,1 1-2 16,-5-2 0-16,0 0-2 0,0 0-3 16,1 0-9-16,1 2-10 0,0-2-13 15,-2 0-4-15</inkml:trace>
  <inkml:trace contextRef="#ctx0" brushRef="#br0" timeOffset="21373.9533">7029 7497 182 0,'0'0'4'0,"0"0"-14"0,0 0-15 16,0 0-13-16,0 0-26 0</inkml:trace>
  <inkml:trace contextRef="#ctx0" brushRef="#br0" timeOffset="34170.4209">8319 15843 1 0,'0'0'3'15,"0"0"-2"-15,0 0 1 16,0 0 0-16,0 0-2 0,0 0 0 16,85 12 1-16,-60-12-1 0,-2 1 0 15,3-1-1-15,3 0-2 0,0 0 2 0,3 3-1 16,1-1 0-16,2 0 1 0,2 3 1 16,2-3 0-16,-1 1 0 0</inkml:trace>
  <inkml:trace contextRef="#ctx0" brushRef="#br0" timeOffset="34605.2305">9204 15901 3 0,'0'0'13'0,"0"0"0"16,0 0 0-16,-81-10 0 0,58 7-2 15,2 1-1-15,-2-1-1 0,-1 0-3 16,2-1-2-16,-1 1 1 0,0-2-2 16,8 2 2-16,-2-1 0 0,7 0 1 15,-3 2-1-15,3-3-3 0,5 4 2 16,1-1-1-16,-3 0 3 0,4 1 0 15,-1 0 0-15,1-1-2 0,3 2-4 16,-2-2 1-16,2 2 0 0,0 0 3 16,0 0 0-16,2 0-1 0,8 0 2 0,12 2-3 15,2 1 2-15,8-2-1 0,3-1-2 16,2 0-1-16,2 0 3 0,5-1-5 16,-2-4 1-16,2 0-1 0,-3 1 0 15,2 1-2-15,1 0-1 0,-5 2 2 16,-3-3-4-16,0 3-2 0,-4-1-1 0,-6 1-6 15,3-1-2-15,-6 2-3 16,-4 0-9-16,-3 0-9 0</inkml:trace>
  <inkml:trace contextRef="#ctx0" brushRef="#br0" timeOffset="35453.7792">12524 15939 35 0,'0'0'14'0,"0"0"0"16,0 0-2-16,80 0-2 15,-54 0-4-15,-2 0-3 0,2 2 2 16,0 2-4-16,2 0 2 0,2-1-2 0,3 2 0 16,2-3 0-16,4 0 1 0,5 1 2 15,6-2-3-15,5-1-1 0,4 0-1 16,2 0 1-16,3 0 1 0,-2-4-1 15,-3 0 1-15,2-1-1 0,-6-2 0 16,1 3-1-16,-1-3 0 0,-1 2-1 0,-6 1-1 16,-1 1 1-16,-6-1 0 0,-8 3-2 15,-1-1-2-15,-11 2 2 0,-2 0 2 16,0 0 0-16,0 0-2 16,-2 0 2-16,2 0-5 0,-7 0 5 0,2-2 0 15,-2 2-4-15,0-1 1 0,0 0-5 16,-7-1-7-16,6 0 5 0,-7 1-6 15</inkml:trace>
  <inkml:trace contextRef="#ctx0" brushRef="#br0" timeOffset="35842.805">12792 15938 43 0,'0'0'16'0,"0"0"-2"0,0 0-2 16,0 0-3-16,0 0 2 0,104-1-4 0,-76 1 0 16,6 0-1-16,2 0-1 0,5 0-2 15,3-5 0-15,3-1-3 0,5-2-4 16,-2-1 0-16,5 1-6 0,0 2-4 15,-1 2-11-15,-5 2-29 0</inkml:trace>
  <inkml:trace contextRef="#ctx0" brushRef="#br0" timeOffset="36563.9683">5966 16701 87 0,'0'0'-13'0,"0"0"0"0,0 0 3 16,0 0 3-16,0 0 7 0,0 0 9 16,0 0-2-16,0 0 5 0,0 0-3 15,81 62-3-15,-55-57-1 0,0-1-2 16,3-2 2-16,0-2-1 0,6 0 0 15,4 0 1-15,4-1-2 0,2-5-3 16,1-2 1-16,2-1-2 0,-2 0 2 16,1 1 0-16,-1 2 0 0,-4 3 0 15,-2-1-2-15,-1 1-1 0,-7 1-2 0,-3 2-2 16,-6 0 0-16,-7 0 2 0,0 0-1 16,-5 3-3-16,-2-1-3 0,0 2-6 15,-6-4-3-15,4 1-2 0,-7-1 8 16</inkml:trace>
  <inkml:trace contextRef="#ctx0" brushRef="#br0" timeOffset="36910.8091">6134 16718 177 0,'0'0'28'15,"0"0"-1"-15,0 0-8 0,0 0-10 0,0 0-3 16,0 0-11-16,0 0-8 0,0 0-6 16,0 0-4-16,-13-12 9 0,13 12 9 15,1 0 10-15,15 0 6 0,12 5-2 16,8 2-3-16,7-1-4 0,4-3 0 15,2-3 0-15,4 0 0 0,1 0-1 16,2-3-2-16,-1-3 3 0,1 0-5 0,-2 0-2 16,-5 0-1-16,-4 0-5 0,-3 2-3 15,-6 0-12-15,0-1-5 0,-5 3-1 16,-8 0-5-16,-3-2 4 16,-10 3 3-16</inkml:trace>
  <inkml:trace contextRef="#ctx0" brushRef="#br0" timeOffset="37223.6383">6189 16795 118 0,'0'0'34'0,"0"0"-4"15,0 0-5-15,0 0-13 0,0 0-12 16,0 0-11-16,0 0-3 0,0 0 2 16,0 0 5-16,0 0 6 0,-5-12 6 15,17 12-2-15,7 0-1 0,5 0 1 0,1 0 0 16,4 0 3-16,0 0-1 0,3 0 0 16,0 0-3-16,1-1-1 0,1-4 1 15,1 0-4-15,3-4 4 0,-1 2-4 16,1-2 1-16,7 2 1 0,-6-1-2 15,0 0-3-15,-2 2-10 0,-5 1-21 0,-4 1-22 16</inkml:trace>
  <inkml:trace contextRef="#ctx0" brushRef="#br0" timeOffset="40342.1649">11483 4675 67 0,'0'0'6'0,"0"0"-5"0,0 0-7 15,0 0-3-15,0 0 1 0,0 0 4 16,0 0 6-16,0 0 6 0,0 0 1 15,0 0-1-15,13 86-1 0,-10-45-2 0,-2 4 0 16,1 3-2-16,0 4 2 0,0-2-3 16,-1-2 2-16,1-1-3 0,1-4 0 15,-2-4 2-15,2-4-2 0,0-6 2 16,-3-8-3-16,3-9 0 0,-2-5 2 16,-1-7 0-16,0 0 6 0,0 0 2 15,2 0-3-15,2 0-8 0,5-12-17 16,1-8-9-16,2-10 5 0,-4-2 0 15,1 0 3-15,-6 0-8 0</inkml:trace>
  <inkml:trace contextRef="#ctx0" brushRef="#br0" timeOffset="40581.257">11499 4791 41 0,'0'0'-2'16,"0"0"0"-16,0 0 9 0,0 0 4 16,0 0 6-16,0 0-2 0,-3 82-8 0,0-42-1 15,-1 2-3-15,1 5 1 0,-2-1-3 16,2 1 4-16,-1 2-4 0,0-2 1 16,0-2 1-16,1-3-4 0,0-4 3 15,0-5-4-15,1-10-2 0,2-10-2 16,0-2-3-16,0-5-14 0,0-1-23 0</inkml:trace>
  <inkml:trace contextRef="#ctx0" brushRef="#br0" timeOffset="41421.9652">11416 4640 35 0,'0'0'19'16,"0"0"-1"-16,0 0-3 0,0 0-3 15,0 0-10-15,0 0-4 0,0 0-6 16,0 0-1-16,0 0 5 0,0 0 2 0,-8-8 6 16,8 8-2-16,7 0-2 0,3 0 0 15,12 0 0-15,0 0 3 0,8-2 1 16,0-3-1-16,2-1-2 0,1 0 0 16,3 0-1-16,0-2-1 0,2 1 0 15,3-1-3-15,2 0 2 0,2 0 1 16,2 1 0-16,1-2-2 0,4 2 1 15,-1 0 1-15,-2 1 1 0,-1 0 0 16,-3 3 1-16,-1 0-2 0,-6 3 1 16,1 0 0-16,-7 5 0 0,0 1-2 0,-5 1 2 15,-4 3 0-15,-3-2 0 0,-5 3 4 16,4 0-4-16,-9-4 1 0,0 3 0 16,0-3-2-16,-1-2 1 0,4 2 0 15,0-1 0-15,-4-3-1 0,6 2 0 16,-3-1 0-16,0-2-3 0,2-1-1 15,-4 1-2-15,-5-2-1 0,1 1 1 16,-6-1 2-16,5 0 0 0,1 0 2 16,0 0-1-16,0 0 2 0,-6 0 2 15,0 0 2-15,0 0 3 0,1 0 1 0,-1 0 1 16,3 0-2-16,-2 0 2 0,1 0 0 16,-1 0 0-16,2 0 4 0,-2 0 5 15,1 0 6-15,-1 0 9 0,1 0 1 16,-1 0 2-16,1 0-3 0,-1 0-1 15,1 0-2-15,-1 0 0 0,-1 0 0 0,3 0-5 16,-3 0-3-16,0 0-5 0,3 0-4 16,-3 0-2-16,1 0-3 15,-1 0-2-15,0 0 0 0,2 0-4 0,-2 0-4 16,0 0-3-16,1 0-7 0,-1 0-6 16,0 0 2-16,0 2 5 0,0 10 8 15,0 10 8-15,-4 6 0 0,-2 7-2 16,2 5 0-16,-1 4-3 0,1 5 1 15,0 1-5-15,2 0-1 0,1-2-1 16,1-2-2-16,0-3 4 0,0-3-5 0,1-5-2 16,5-6-5-16,-3-8-3 0,1-6 0 15,1-4-1-15,-4-6 5 0,2-1-1 16,-3-1-1-16,4 0-7 0,-1 0-2 16,0 2-7-16,-3-5-7 0</inkml:trace>
  <inkml:trace contextRef="#ctx0" brushRef="#br0" timeOffset="41814.2483">11452 5379 6 0,'0'0'-2'0,"0"0"-2"0,0 0 4 15,0 0 0-15,0 0 0 0,0 0 0 16</inkml:trace>
  <inkml:trace contextRef="#ctx0" brushRef="#br0" timeOffset="42048.2596">12612 5511 14 0</inkml:trace>
  <inkml:trace contextRef="#ctx0" brushRef="#br0" timeOffset="75748.5757">6611 8306 24 0,'0'0'15'0,"0"0"3"0,0 0 1 15,0 0 2-15,0 0-1 0,0 0-1 16,0 0 1-16,0 0-1 0,0 0 0 15,0 44-1-15,0-40-4 0,-3 7-3 16,-1-6-6-16,1 4 0 0,0 1-1 16,2-5-1-16,-2 4-2 0,1-3-1 0,1-1 0 15,1 1 0-15,0-6 2 0,-2 0 2 16,2 0 1-16,0 1 1 0,0 0 3 16,-1 1 4-16,1 0 0 15,0-1 2-15,-3-1-2 0,3 0-3 0,-3 0 1 16,0-8-2-16,-4-8 0 0,1-8-2 15,-1-2 0-15,4-3 1 0,0-5-2 16,-1 0 2-16,-2-6-5 0,2-2-4 16,-2-2 2-16,2-3-6 0,-1-2 5 15,1-3 0-15,1 2-3 0,-4-1 5 0,4 2-4 16,0 2 2-16,0 4-1 0,0 3-1 16,-1 5-1-16,1 10 1 0,0 12 1 15,3 8-3-15,0 5-1 0,0-3-3 16,0 3-4-16,0-1 2 0,0 0 3 15,0 1 3-15,0 0 1 0,0 0 0 0,0 0-3 16,0 5-1-16,0 6-4 16,0 1 1-16,0-7-1 0,0 1 3 15,0-6 3-15,0 0 3 0,0 0 1 16,0 1 2-16,3 1 0 0,-3-1 0 0,0 1 3 16,1-1-2-16,-1 1 3 0,0 0 0 15,0-1-1-15,0 0 2 0,2 2-2 16,-2-3 0-16,0 2-3 0,0-2 1 15,0 2-1-15,0-2-1 0,0 1 0 16,0-1 1-16,1 2 0 0,-1-2 0 0,0 1 2 16,0-1-3-16,0 0 1 15,0 1-1-15,0-1-3 0,0 2 1 16,0-2-1-16,0 1 0 0,0-1 2 16,0 7 1-16,0-3 1 0,-1 8 0 0,-5 3-1 15,3 1-2-15,-2 5-1 0,2 0-1 16,0 0 4-16,0 4-2 0,1 0 1 15,1 3-1-15,-2-1-4 0,3-1 1 16,-3-6-6-16,3 0-1 0,-3-8 1 16,3-5 1-16,0 1 3 0,0-8 5 0,0 0 0 15,0 0 0-15,0 1 2 0,0-1-1 16,0 2 1-16,0-2 1 0,0-12-1 16,0-5 2-16,3-6 0 15,-3 0-3-15,3 7 1 0,-3-2-1 0,3 5-1 16,-3-2 4-16,1 0 0 0,-1 8 1 15,2-6 4-15,-2 9-3 0,0-2 0 16,1 1-3-16,-1 5-2 0,0-2 2 16,0 2 0-16,0-1 1 0,2 0-2 15,-2-1 1-15,0 0-2 0,1 1 1 0,-1-1-1 16,0 0 0-16,0 1 0 0,0 0-2 16,0 0 2-16,2 1 2 0,-2-2 1 15,1 2 0-15,-1-2 0 0,2 2 1 16,-1 0-2-16,2 0-1 0,-2 0 0 15,6 0 0-15,-1 0 0 0,3 0 1 16,7 5 1-16,-9-1-1 0,6 3 2 16,-6-3-3-16,-1 3 1 0,3-3-1 15,-3 0 2-15,2 2-2 0,-5-4 2 16,0 1-1-16,1-1 0 0,1 0 0 0,-2 0 3 16,1 1-2-16,-4-3-1 0,0 2 4 15,3 2 2-15,4 3 7 0,-4 3 3 16,-3 1 3-16,0 11-3 0,-2 1-4 15,-9 7-5-15,4-1-4 0,-5-3 0 16,2-3-4-16,3-8-7 0,1-6-8 16,6-4-28-16,0-5-39 0,-6 1-66 15</inkml:trace>
  <inkml:trace contextRef="#ctx0" brushRef="#br0" timeOffset="76417.5164">6424 6834 34 0,'0'0'9'0,"0"0"-8"0,0 0-2 16,0 0-1-16,0 0 0 0,0 0 4 16,0 0-1-16,0 0 0 0,5 95-1 0,-2-61 0 15,0 2-1-15,-2 3-2 0,2 4 1 16,0 3-4-16,-3 2 0 0,3 1-7 16,-2 1 1-16</inkml:trace>
  <inkml:trace contextRef="#ctx0" brushRef="#br0" timeOffset="77078.7199">6404 7231 50 0,'0'0'30'0,"0"0"3"16,0 0-3-16,0 0-6 0,0 0-8 15,0 0-5-15,0 0-4 0,0 0-3 16,0 0-2-16,2-25-7 0,-2 23-3 16,0 2-3-16,0 0 2 0,1 0 4 0,1 0 5 15,1 10 2-15,1 7 3 0,0 4-4 16,2 1 1-16,-3-1-2 16,1 0-2-16,-1 1 1 0,3-2 0 0,-3 3 0 15,0 0 1-15,2 1-1 0,-2 1-2 16,-1-1-1-16,-1-6-4 0,2-1-2 15,-3-7-3-15,0-3 3 0,3-1 4 16,-3-6 7-16,0 0 2 0,0 0 2 16,0 0-3-16,3-3-3 0,-2-12 1 0,2-5 0 15,0-7 3-15,-1 4-2 0,-1 4 2 16,1 3-2-16,-2 4 0 0,1-2 0 16,-1 0-2-16,0 8 1 15,3 0 0-15,-3 6 1 0,0-2 1 0,0 2-2 16,0-1-4-16,0 0 0 0,0-1 0 15,0 1-3-15,1-1-1 0,-1 1 1 16,0-1 1-16,0 0 4 0,0 1 0 16,0-1 2-16,0 1 2 0,0-1-1 15,0 1 4-15,0 0 3 0,0-1 1 0,3 0-1 16,-3 1 1-16,0-1 2 0,0 1 1 16,0-1 2-16,0 1-2 0,0 1-5 15,0-2-7-15,-13 2-12 16,-4 2-15-16,-8 9-22 0,-2 7-5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3:48.267"/>
    </inkml:context>
    <inkml:brush xml:id="br0">
      <inkml:brushProperty name="width" value="0.05292" units="cm"/>
      <inkml:brushProperty name="height" value="0.05292" units="cm"/>
      <inkml:brushProperty name="color" value="#FF0000"/>
    </inkml:brush>
  </inkml:definitions>
  <inkml:trace contextRef="#ctx0" brushRef="#br0">15299 5147 4 0,'0'0'26'0,"0"0"-5"0,0 0-12 16,0 0-9-16,0 0-5 0,0 0-2 15,0 0-2-15,0 0 5 0,0 0 2 16,0 0 0-16,-6-15 5 0,6 15-3 15,0 0 1-15,3 0 2 0,1 0 0 16,7 0 3-16,4 2 2 0,0-1 0 16,8 0 1-16,2-1 1 0,2 0 1 15,-1 0 2-15,6-2-1 0,1-3 0 0,5 0 0 16,-1-1 0-16,1 2 0 0,1 0-5 16,-1 1-4-16,-4 0 0 0,0 2-3 15,-4 1 0-15,-3 0-2 0,1 0 0 16,-1 0 2-16,-2 3-1 0,3 1 0 15,-4 0-1-15,-4-1 0 0,-2 0 0 16,0-2 3-16,-6 1 0 0,7-1-1 16,-7-1 0-16,-1 2 1 0,1-2-1 15,-8 0-1-15,2 1 2 0,-6-1-2 16,0 0 0-16,0 0 0 0,1 0-1 0,1 2-1 16,-1-2-2-16,2 0-7 0,-2 0-13 15,-1 0-13-15,2 0-39 0</inkml:trace>
  <inkml:trace contextRef="#ctx0" brushRef="#br0" timeOffset="392.8673">15470 5159 151 0,'0'0'45'0,"0"0"1"0,0 0 3 16,0 0-17-16,0 0-6 0,0 0-12 16,0 0-7-16,0 0-4 0,0 0-5 0,-65 0-5 15,63 0-4-15,1 0-1 0,-1 0 1 16,2 0 5-16,0 0 4 0,0 0 6 16,6 2 0-16,8 4 1 15,5 1 0-15,3 0-1 0,5-2 1 0,2-2-1 16,3 0 2-16,3-3 0 0,3 0-3 15,2 0 0-15,2 0-1 0,0 0-2 16,3-3 0-16,-2 2-1 0,-2-1-1 16,-1 1-3-16,-4 1 0 0,-4 0-3 15,-6 0 1-15,-8 0-1 0,-1 1 1 0,-8 2 0 16,-5-1 1-16,3-1 1 0,-7-1-6 16,0 0 2-16,0 0 2 0,1 2 4 15,1-2 7-15,-2 0-19 16,1 2-24-16,-1-2-26 0,-14 0-18 0</inkml:trace>
  <inkml:trace contextRef="#ctx0" brushRef="#br0" timeOffset="663.3222">15488 5186 200 0,'0'0'29'0,"0"0"11"16,0 0 12-16,0 0 0 0,0 0-2 0,0 0-10 16,0 0-13-16,0 0-10 0,0 0-12 15,0 0-7-15,-27 3-3 0,27-3-2 16,-1 2 2-16,1-2 3 16,0 0 1-16,1 1 2 0,12 3 1 0,9-3 0 15,7 2 1-15,4-3 0 0,3 0-1 16,4 0-3-16,1-4-1 0,3-4-10 15,2-1-13-15,0-3-32 0,5 2-46 16,-2 0-72-16</inkml:trace>
  <inkml:trace contextRef="#ctx0" brushRef="#br0" timeOffset="11115.1702">4731 8150 78 0,'0'0'14'15,"0"0"-7"-15,0 0-6 0,0 0 0 16,0 0-3-16,0 0 0 0,0 0-3 15,0 0 0-15,0 0-2 0,0 0 0 16,-7 0-2-16,7 0 4 0,0 0-3 0,0 0 5 16,0 0 0-16,0 0 3 0,0 0 0 15,0 0 0-15,0 1 0 0,-1 6-1 16,1 0 1-16,0 0-5 16,-2 4-4-16,2-5-5 0,-1-2-2 0</inkml:trace>
  <inkml:trace contextRef="#ctx0" brushRef="#br0" timeOffset="12917.298">20839 5353 54 0,'0'0'12'0,"0"0"0"0,0 0 3 16,0 0-1-16,0 0 1 0,0 0-8 15,0 0-7-15,0 0-1 0,0 0-2 16,13-7 0-16,-12 6-3 0,-1 1-4 15,0-2-7-15,2 2-3 0,-2-2-6 16,0 2-5-16</inkml:trace>
  <inkml:trace contextRef="#ctx0" brushRef="#br0" timeOffset="13384.002">20139 5300 84 0,'0'0'45'16,"0"0"5"-16,0 0-4 0,0 0-10 0,0 0-8 15,0 0-7-15,0 0-9 0,0 0-4 16,0 0-8-16,0 0-2 0,-14-33-2 15,14 32 1-15,-2 1-1 0,2-2 1 16,0 2 2-16,0 0 1 0,0 0 4 16,0 0 9-16,2 0-1 0,11 0 6 15,4 0 3-15,8 2 0 0,4-1-2 0,1-1-3 16,3 0-5-16,2-3-4 0,2-3-4 16,1 1-2-16,0-2 0 15,-1 0-1-15,3 0 0 0,1-1-1 0,1 1-1 16,1-1 0-16,-1 1-1 0,1 1-1 15,-2-1 2-15,-2 2-3 0,-4 0 3 16,-2 2-3-16,-4 0 0 0,-1 3-3 16,-4 0-2-16,-8 0 3 0,1 0-1 15,-6 0 8-15,0 3-8 0,-2 2-6 0,-5-2-9 16,4 2-12-16,-5-2-7 0,-1 1-3 16,2-1-2-16,-4-3 9 0,0 0 8 15,0 0 4-15,0 5 7 0,0 3-9 16,-9 4-6-16</inkml:trace>
  <inkml:trace contextRef="#ctx0" brushRef="#br0" timeOffset="13743.953">20278 5352 105 0,'0'0'53'0,"0"0"4"16,0 0-14-16,0 0-12 0,0 0-10 0,0 0-4 15,0 0-4-15,0 0-4 0,0 0-5 16,-18-18-4-16,18 18-1 16,-1-2-2-16,1 2 0 0,0-1 1 0,0-1 1 15,9-1 2-15,8 0 0 0,6 0 3 16,6 1-1-16,5 1 2 0,1-2-4 15,3 2 0-15,1-3-1 0,3 0-1 16,4 1 1-16,1-1-3 0,0 0-1 16,-2 0-2-16,2 0-1 0,-5 2 3 0,1-3 0 15,-1 2 1-15,-2 0-1 0,-1 0 1 16,-4 0-1-16,-3 2-2 0,-9-1-9 16,-4 2-21-16,-5-1-17 0,-8 1-20 15,0 0-7-15</inkml:trace>
  <inkml:trace contextRef="#ctx0" brushRef="#br0" timeOffset="14076.9896">20234 5355 225 0,'0'0'62'0,"0"0"-14"0,0 0-18 16,0 0-11-16,0 0-11 0,0 0-4 0,0 0-4 15,0 0 1-15,0 0 5 16,0 0 1-16,29 5-2 0,0-2 2 0,2 0-2 16,-1-3-1-16,3 0 1 0,1 0-3 15,0 0-1-15,1 0-1 0,1-2 0 16,2-1-2-16,-1 0-3 0,2 0 2 15,-1 0-2-15,-1 0 1 0,0 0-3 16,-1 0-3-16,0 0-6 0,-1 1-13 0,-3 0-13 16,-2 2-15-16,-1 0-10 0,-9 0-11 15,2 0-17-15</inkml:trace>
  <inkml:trace contextRef="#ctx0" brushRef="#br0" timeOffset="23224.9216">23501 5678 104 0,'0'0'59'0,"0"0"-1"16,0 0-12-16,0 0-16 15,0 0-15-15,0 0-13 0,0 0-8 16,0 0-3-16,0 0-2 0,0 0 3 16,-13 0 1-16,13 0 5 0,0 0 3 0,3-1 5 15,13-1 2-15,13-1-1 0,13-3-1 16,3-1-2-16,7-4-1 0,4 1-1 15,2-5-1-15,4 2-1 0,3-2 1 16,0-1-1-16,-1 2-1 0,-2-3 0 16,-3 1-1-16,-2 4-2 0,-5-1 0 0,-3 4-6 15,-8 1-4-15,-7 3-13 0,-9 2-14 16,-11 2-21-16,-8 1-4 0,-6 0-1 16</inkml:trace>
  <inkml:trace contextRef="#ctx0" brushRef="#br0" timeOffset="23573.7598">23484 5716 111 0,'0'0'15'16,"0"0"-4"-16,0 0-5 0,0 0-5 15,0 0 2-15,0 0-1 0,0 0 1 16,0 0 5-16,0 0-5 0,34-5 1 0,-10 3-1 16,0-2 0-16,2 2 3 0,6-3 2 15,6-1 3-15,6 0-2 0,4-2-2 16,7 0-5-16,3-5-2 0,6 1-1 15,1-4-1-15,0 3 0 0,2-3-1 16,-3 2-2-16,-2 0-2 0,-5 2-2 0,-3 2-7 16,-7 3-17-16,-6 3-19 0,-7 1-27 15</inkml:trace>
  <inkml:trace contextRef="#ctx0" brushRef="#br0" timeOffset="25337.8801">15024 6607 82 0,'0'0'22'0,"0"0"-7"16,0 0-2-16,0 0-4 0,0 0-3 15,0 0-3-15,0 0-3 0,0 0-2 16,0 0 1-16,0 0-1 0,-7 0 4 16,7 0 2-16,0 0-1 0,0 0-2 0,6 0 1 15,4 2-1-15,9-1 1 0,-9 1 0 16,9 1-2-16,-3 0 0 0,2-1 0 16,5 0-4-16,-1 1 2 0,3 0-2 15,1-1 2-15,3-2 1 0,1 0-1 16,5 0-1-16,1 0 2 0,5 0 1 15,2-6-1-15,5 0-3 0,2-2-2 16,5-2-4-16,-2 3-6 0,0 2-1 16,-4-2 1-16,-6 3-1 0,-6-1 4 15,-6 4 3-15,-9 0 0 0,-3 1-4 0,-8 0 5 16</inkml:trace>
  <inkml:trace contextRef="#ctx0" brushRef="#br0" timeOffset="25736.5664">14913 6729 37 0,'0'0'16'0,"0"0"0"0,0 0-5 16,0 0-7-16,0 0-4 16,0 0-2-16,0 0 4 0,0 0 0 0,0 0-2 15,0 0 0-15,72-20 0 0,-44 20-2 16,-2 0 0-16,1 0 2 0,1 3 0 15,-1 0 0-15,2-1-1 0,3 1 1 16,1-2-1-16,5-1 1 0,2 0-1 16,1 0 0-16,1-4-1 0,1-3 2 0,-1 1-1 15,-1 0-1-15,-3 0-4 16,-1 2-1-16,-6-1 2 0,-8 4-2 0,-5-1 0 16,-4 2-4-16,-8 0-10 15</inkml:trace>
  <inkml:trace contextRef="#ctx0" brushRef="#br0" timeOffset="26124.5432">14938 6695 12 0,'0'0'7'0,"0"0"-3"0,0 0-2 0,0 0-3 16,0 0-1-16,0 0-1 0,0 0 2 15,0 0 6-15,0 0 8 0,31-13 5 16,-12 13 1-16,-6 0-3 0,7 0-4 15,-1-2-3-15,1 2-3 0,6-1 1 16,0-3 0-16,0 3 6 0,1-3 0 0,3 1 0 16,2-4 0-16,4 1-7 0,0 0-4 15,2-2 0-15,1 1-2 0,1-1-2 16,1 1 2-16,1-1-4 16,2 2-2-16,-2 0-5 0,-1 1-6 0,1 4-10 15,-6 1-10-15,-4 0-20 0</inkml:trace>
  <inkml:trace contextRef="#ctx0" brushRef="#br0" timeOffset="32654.5829">1822 2125 54 0,'0'0'24'0,"0"0"-1"0,0 0-1 16,0 0-2-16,0 0-3 15,0 0-4-15,0 0-4 0,0 0-2 0,0 0-3 16,3-10-3-16,-2 10-3 16,-1 0-2-16,0 0 2 0,0 0 2 0,0 2 2 15,0 11-1-15,0 5-1 0,-1 9 1 16,-1 2-1-16,-2 6 2 0,1 3-1 15,-3 1 0-15,3 5 0 0,-4 2 0 16,1 1 2-16,-1 1 1 0,1 4 8 16,-1 1 1-16,-3 1-1 0,3 2-4 0,-1-3-7 15,1-2-2-15,-3-4 1 0,6-4 0 16,-2-7 0-16,3-13 0 0,0-4 0 16,0-7 0-16,3-5 0 15,0-1 0-15,0-6-1 0,0 0-2 0,0 0-3 16,0 1-1-16,0 1 0 0,0-1-2 15,0 1 2-15,0-1 1 0,0 1 5 16,0-1 1-16,0 1 4 0,0 0-2 16,0-2-2-16,0 0 0 0,3 0-4 15,-3 0 0-15,0-2-3 0,0-11-2 0,0-6 3 16,-3-5 2-16,3 1 0 0,-3 0 4 16,1 2-1-16,2-3-1 0,0 4-3 15,0-1 0-15,0 0-2 0,2 1 0 16,4-1-3-16,4 1-2 0,-1-2 0 15,1 3-2-15,2-4 1 0,-2 2-8 16,1-1 12-16,-2 0-6 0,-2-1 5 16,-2 8 12-16,-1-3-7 0,-3 7 7 15,-1-4 2-15,0-5 2 0,0 3-2 16,0-1 2-16,-1 3 0 0,-8 0 4 0,5 6 4 16,-5-5 4-16,5 5 2 0,-3 1-1 15,1 2-9-15,3 3-1 0,0 0-3 16,3 3-2-16,0-1-2 0,0 1-3 15,-1-2-4-15,-1 2-3 0,1-1 0 16,-1 1 2-16,1 0 4 0,-1 0 4 0,-1 0-2 16,-1 4 0-16,0 3 0 0,-2 3-2 15,6-7 4-15,-3 4-2 0,2-2 1 16,-1 0 0-16,1-1-1 16,1-4 0-16,-2 3 0 0,1 2 0 0,-2-1 0 15,3 2 1-15,0-6-1 0,-3 3-5 16,3 2-5-16,-3-1-10 0,3 1-10 15,0-5-17-15</inkml:trace>
  <inkml:trace contextRef="#ctx0" brushRef="#br0" timeOffset="33144.1907">1777 2270 41 0,'0'0'18'0,"0"0"2"0,0 0-5 0,0 0-1 16,0 0-3-16,0 0-4 0,0 0-1 15,0 0-6-15,0 0 0 0,0 0-2 16,-2-25 0-16,-1 25 3 0,-5 3-1 16,2 9 0-16,-1 3 0 0,2 5 1 15,1 1 1-15,0 2-1 0,1 4 2 16,3 1 0-16,0 4 2 0,0-1-4 0,0 5 5 16,-3 1 1-16,3 3 10 0,0 3 1 15,0 4-4-15,-1 3 0 0,-1 4-11 16,1 2-1-16,-1 0-1 0,-1 3-1 15,2-2 1-15,-5-6-2 0,3-4 0 16,0-7 1-16,-1-6-1 0,3-11 2 0,-2-4 2 16,0-7-3-16,1-8 6 0,2 2 0 15,0-6 6-15,-1 0 1 16,1 0-1-16,0 2-6 0,-3-1-5 16,3-1-5-16,0 0-2 0,0 3-3 0,-3-3-6 15,3 0-4-15,0 0-10 0,-3 0-5 16,3 0-6-16,0 0-10 0,0 0-7 15</inkml:trace>
  <inkml:trace contextRef="#ctx0" brushRef="#br0" timeOffset="33876.4342">1518 2645 101 0,'0'0'4'0,"0"0"9"16,0 0 1-16,0 0-5 0,0 0-6 16,0 0-4-16,0 0-1 0,0 0-2 15,0 0 5-15,0 0 0 0,-29-2 11 16,25 25-9-16,1-1 8 0,3 4-10 15,0-1 0-15,0 3 0 0,3 1 0 16,1 1 3-16,2 2-1 0,-2 0 2 16,2 0 0-16,1 1-1 0,-1 0 2 15,4-1-2-15,0 0-3 0,-1 0 0 16,4 0 0-16,-6-2 1 0,6 1-2 0,-3-1 1 16,-1-3-2-16,1-2 2 0,-4-9 2 15,1-2-3-15,-4-5 4 0,-2-4-3 16,2-1 1-16,-3-4 3 0,0 0-1 15,0 0 3-15,2 2 2 0,-2 0 5 16,0-1 4-16,1 0 1 0,-1-1-3 0,0 0-4 16,0 0-5-16,0 0-3 15,0-4-4-15,0-9 4 0,-1-5-3 0,-1 6-2 16,1-9 2-16,-1 1-4 16,1 7 1-16,1-8 2 0,0 2-1 0,0 7 1 15,0-8-2-15,1 2-2 0,4 0 0 16,2-4 0-16,-1 3 0 0,5-1 2 15,-2-1 1-15,4-3 0 0,0-1 0 16,0-3-1-16,0 0 0 0,2-1 2 16,-1 1 2-16,-1 5-2 0,-3 2 1 0,0 6 0 15,-7 7-1-15,3 0 2 0,-6 4-2 16,3-1 1-16,-3 2 1 0,0 3-2 16,0-2 1-16,0 2 0 0,0-1 1 15,3 1 2-15,-3-1-3 0,0 1 2 16,0-2 1-16,0 2-1 0,0-1 4 15,-6-1-1-15,3-2 2 0,-7 2 3 16,-3-1-4-16,1 1-1 0,-9 0 2 16,-1 2 0-16,-8 0-1 0,1 0-1 15,-3 5-3-15,0 1 1 0,-1 1-3 0,1 0 0 16,0 0-1-16,2-1-3 0,4 3-4 16,4-6-13-16,5 2-27 0,1-1-30 15,6 0-26-15,4-2-32 0</inkml:trace>
  <inkml:trace contextRef="#ctx0" brushRef="#br0" timeOffset="36532.2809">17971 6550 34 0,'0'0'14'0,"0"0"-7"0,0 0-3 16,0 0-7-16,0 0-3 15,0 0-5-15,0 0 7 0,0 0 4 0,0 0 6 16,0 0 3-16,27-10-2 0,-6 10-3 15,1 3-4-15,-3 0 0 0,2 1 0 16,2 0 0-16,3-2 3 0,2 1-1 16,4-2-1-16,2 0-1 0,4 3 1 15,4-3 1-15,4-1 0 0,4 0-2 0,2 0 0 16,4 0 1-16,2-5-1 0,-1 1 0 16,1-3 1-16,-4 0 0 0,-1 2-1 15,-2-3 1-15,-3 0-2 0,-1 2 1 16,-5 1-1-16,0 3 0 0,-6 2 0 15,-4 0-1-15,-4 0 0 0,-5 4-2 16,-6 1 1-16,-2 0-3 0,-1 2 0 16,-5-3 0-16,0 0-3 0,-1 0 1 15,-4-3 2-15,-1 1 8 0,2 1 7 16,-5-3 9-16,0 0 3 0,0 0 3 0,1 0 2 16,1 2 1-16,-2-2-4 0,1 0-7 15,-1 0-12-15,0 0-8 0,2 0-6 16,-2 0 0-16,0 0-6 0,1 0-9 15,-1 0-14-15,0 0-25 0</inkml:trace>
  <inkml:trace contextRef="#ctx0" brushRef="#br0" timeOffset="37025.6285">18142 6639 93 0,'0'0'19'16,"0"0"-5"-16,0 0-8 0,0 0-6 15,0 0-7-15,0 0-2 0,0 0 4 16,0 0 6-16,0 0 4 0,0 0 3 16,3-4-1-16,11 8-4 0,-2 0 5 15,1 3 5-15,6-3 5 0,2-1 7 0,11-1 0 16,1-1 2-16,7-1-3 0,3 0-4 16,5-4-5-16,7-4-4 0,5 0-2 15,5-2-1-15,2 0-3 0,4-3 0 16,1 3-4-16,-2-2-1 0,-1 0-1 15,-4 2-3-15,-3 3 1 0,-5-1 0 16,-5 3 1-16,-3 1 1 0,-7 1 0 16,-3 1-2-16,-3 1 2 0,-4 1 1 15,-3 0-2-15,-2 0 0 0,-1 0-3 16,-3 0 0-16,-7 0-3 0,0 3-3 0,-7-1-11 16,-5-1-9-16,2 0-6 0,-6-1 0 15,0 0 9-15,0 0 15 0,3 2 6 16,-2-2 3-16,1 1-4 0,-2-1-14 15,1 0-16-15</inkml:trace>
  <inkml:trace contextRef="#ctx0" brushRef="#br0" timeOffset="37375.1556">18479 6572 97 0,'0'0'35'0,"0"0"-1"16,0 0-8-16,0 0-12 0,0 0-9 15,0 0-5-15,0 0 0 0,0 0 5 16,0 0 5-16,10 11 4 0,10-8-1 15,8-1-1-15,4-2-2 0,5 0-3 16,8 0 0-16,1-2 1 0,5-1-3 16,1-3-2-16,2 1-1 0,2-1-3 15,0 1 0-15,1 1-2 0,-4 3-1 0,4-1-2 16,-4 2-1-16,0 0-6 0,-2 0-5 16,-2 0-9-16,-4 0-17 0,0 0-7 15,-3 2-8-15,1-2 4 0</inkml:trace>
  <inkml:trace contextRef="#ctx0" brushRef="#br0" timeOffset="45766.1098">14774 8089 28 0,'0'0'2'0,"0"0"-7"0,0 0-2 15,0 0 0-15,0 0 2 0,0 0 2 16,0 0 0-16,0 0 3 0</inkml:trace>
  <inkml:trace contextRef="#ctx0" brushRef="#br0" timeOffset="48457.6495">18690 8101 17 0,'0'0'9'16,"0"0"-2"-16,0 0-4 0,0 0-3 15,0 0-5-15,0 0 2 0,0 0 0 0,0 0 3 16,0 0 4-16,23 6-4 16,-5-5 0-16,3-1-1 0,5 0-3 15,0 0-3-15,1 0-1 0,0 0-1 16</inkml:trace>
  <inkml:trace contextRef="#ctx0" brushRef="#br0" timeOffset="48859.8252">18689 8161 0 0,'0'0'6'15,"0"0"-1"-15,0 0 1 0,94 0-4 0,-78-3 2 16,1 1-2-16,-5 0 2 0,-1 1 0 15,-1-2 0-15,-5 1 2 0,-1 2 4 16,-4 0 1-16,0 0 3 0,0 0-1 16,1 0-4-16,1 0-5 0,-2 0-9 15,0 0-9-15,0 0 1 0,-9 0 0 0,-6 0 4 16,0 2 4-16,0 2-1 0,4-1 0 16,6-2-9-16,1 2-3 0</inkml:trace>
  <inkml:trace contextRef="#ctx0" brushRef="#br0" timeOffset="51105.0483">23890 8042 199 0,'0'0'46'0,"0"0"-3"0,0 0-1 16,0 0-9-16,0 0-13 0,0 0-6 16,0 0-5-16,0 0-5 15,0 0-2-15,32-2 2 0,1-2 0 16,3 2 1-16,2-1 1 0,2 0-3 0,-1 0 1 16,4 0-1-16,0 0-2 0,0-2 4 15,2 2-4-15,1 0-2 0,-1-1 1 16,1-1-5-16,1 2 3 0,0-1 1 15,2-2-1-15,-1 2-3 0,1 1 0 16,-4 1-7-16,-2-1 0 0,-5 1-1 0,-5 2-11 16,-9 0-5-16,-5 0-2 0,-7 0-11 15,-6 0 3-15,0 0-9 0,-6 0 3 16,0 0 4-16,0 0 10 16,-3 0 6-16,-14 3-10 0</inkml:trace>
  <inkml:trace contextRef="#ctx0" brushRef="#br0" timeOffset="51317.5352">23841 8134 267 0,'0'0'52'0,"0"0"-5"0,0 0-8 16,0 0-13-16,0 0-12 0,0 0-9 15,0 0-5-15,0 0 1 0,0 0-1 16,94-30 2-16,-48 21 0 0,5 0-4 15,4 1 1-15,4 2-2 0,3 2-3 16,2 0-12-16,3 3-11 0,-2 1-18 16,2 0-21-16,-2 0-19 0,2 5-23 15</inkml:trace>
  <inkml:trace contextRef="#ctx0" brushRef="#br0" timeOffset="53053.282">27251 8247 18 0,'0'0'-4'0,"0"0"-6"0</inkml:trace>
  <inkml:trace contextRef="#ctx0" brushRef="#br0" timeOffset="54724.4316">28814 7151 88 0,'0'0'19'0,"0"0"3"0,0 0 3 16,0 0 3-16,0 0 3 0,0 0-4 16,0 0-6-16,0 0-7 15,0 0-7-15,0 0-4 0,-16-34-4 16,16 34-1-16,-1-2 1 0,1 2 1 0,0 0 1 16,0 0-2-16,0 0-5 0,3 10 4 15,4 1-2-15,4 7 9 0,-2-4 1 16,-3-3-5-16,1 1 0 0,3 1-2 15,-4-6 2-15,3 6 4 0,-5-6-3 16,0-4-5-16,-1 2-2 0,-1-3-1 0,0 2 3 16,0-1 0-16,1 1 3 0,-3-4 5 15,0 0 5-15,0 0 5 16,1 2 7-16,-1-2 8 0,2 0 6 16,-2 2-1-16,4-2-10 0,4-4-15 0,3-8-10 15,2-3-5-15,4-3 2 0,2-3-1 16,1 1 1-16,2 0-3 0,-2 1 3 15,3 0 0-15,-1 1 0 0,0 2-3 16,-2-1 1-16,-1 0 2 0,0 2-6 16,-2 0 1-16,2 2-8 0,-3 1-4 0,-3 3 1 15,-2 1-3-15,-3 4-11 0,-3 0-8 16,4-3-17-16,-6 5-7 0,0 0-12 16</inkml:trace>
  <inkml:trace contextRef="#ctx0" brushRef="#br0" timeOffset="55196.1663">28791 7217 184 0,'0'0'68'0,"0"0"-10"0,0 0-13 16,0 0-16-16,0 0-10 0,0 0-8 16,0 0-5-16,0 0-5 0,0 0-3 15,-9 5-1-15,9-3 1 0,0-2 0 16,0 4 1-16,0-1 1 0,4 5-1 0,5 1-1 16,-3-3 5-16,3 4-2 0,2 0-1 15,-3-5 1-15,2 5-2 0,-2-4-1 16,0-2 0-16,0 3 1 0,2-3 0 15,5 1 0-15,-2-2 3 0,1 3 2 16,1-2-1-16,2-1 2 0,-7-1-3 0,10-1 0 16,-3-1 0-16,0 0 2 0,4-1-1 15,-2-7 1-15,0-2 0 16,0-4-1-16,0-3 0 0,1-4-2 16,0-2 0-16,3-3-2 0,0 1 1 0,2-3 1 15,-3 2-3-15,1 1-1 0,0-1 1 16,0 3 0-16,-4 2 2 0,-2 3 0 15,-5 6 1-15,-2 3-2 0,-4 3-1 16,-1-1-8-16,4-2-25 0,3 1-13 16,2 0-11-16,-3 1-14 0,3 2 0 0,-7 0-15 15</inkml:trace>
  <inkml:trace contextRef="#ctx0" brushRef="#br0" timeOffset="56473.7929">29325 9593 33 0,'0'0'20'0,"0"0"5"0,0 0 2 16,0 0 3-16,0 0 4 0,0 0-4 16,0 0-4-16,0 0-4 15,0 0-3-15,1 14 0 0,13-9 1 0,0 0 1 16,3-3-1-16,2-1-2 0,2-1-1 15,7 0-6-15,1 0 0 0,2 0-2 16,6-4-2-16,3-2-2 0,9 1 0 16,3-1-4-16,4-1 0 0,1 0 0 15,3 0 0-15,-1-1-1 0,-1 2 0 0,-5 2-2 16,-4-1 0-16,-4 4 0 0,-3-1-1 16,-4 2 1-16,-2 0-1 0,-3 0 0 15,-3 0 2-15,-2 0-2 0,-9 2 1 16,-1-2 0-16,-6 1 0 0,-6-1 1 15,7 0 1-15,-7 0 1 0,-2 0-1 16,2 0-2-16,-6 0-5 0,1 0-4 16,2-3-4-16,-1 0-3 0,2 0 5 15,-4-1-4-15,0-1-5 0,-7-1-14 16,-1 0-22-16,-5 3-17 0,-8 3-44 0</inkml:trace>
  <inkml:trace contextRef="#ctx0" brushRef="#br0" timeOffset="56858.0888">29300 9768 279 0,'0'0'51'0,"0"0"-10"15,0 0-1-15,0 0-4 0,0 0-5 16,0 0-8-16,0 0-6 0,0 0-5 16,0 0-3-16,0 0-5 0,-12-17-3 0,12 14-2 15,8-2 1-15,10 1 1 0,11-2 1 16,9 2 0-16,7 1 0 0,5 2-2 16,5-2 0-16,0 2 0 0,3-2 0 15,0-1 0-15,1 1 0 0,4 0 1 16,-1 2-1-16,-1 0-1 0,-2-1 1 15,-4 0-3-15,-3 1 1 0,-4-1-2 16,-2-1-4-16,-4 1 0 0,-3 0-6 16,-2 0-2-16,-5-1-3 0,-3 2-2 15,-4-1 0-15,-7 1-3 0,0-3-7 0,-2 1-15 16,-4 1-8-16,-1-1-13 0,-1-1-10 16,-6 3-29-16</inkml:trace>
  <inkml:trace contextRef="#ctx0" brushRef="#br0" timeOffset="57253.9633">29115 9860 271 0,'0'0'65'0,"0"0"-10"16,0 0-12-16,0 0-8 0,0 0-7 0,0 0-6 16,0 0-2-16,0 0-4 0,0 0-4 15,0 0-10-15,-6-3 2 0,23 2 0 16,9 1-1-16,10 0 7 16,5 0-6-16,4 0-1 0,0 0 0 0,4 0-2 15,-1 0-2-15,2 0 0 0,0 0 0 16,3 0 0-16,3 0 1 0,4 0-6 15,0-3 4-15,2 1-9 0,1 2 4 16,-4 0-3-16,-4 0-5 0,-6 0 4 16,-1 0-8-16,-5 0 3 0,-2 0-9 0,-1 0-1 15,-7 0 0-15,-2 0 5 0,-10 0 3 16,-9 0 2-16,-6 0 3 0,-6 0-2 16,0 0-10-16,0 0-6 15,1 0-16-15,-2-3-29 0,-12-3-28 0</inkml:trace>
  <inkml:trace contextRef="#ctx0" brushRef="#br0" timeOffset="57564.3102">29404 10033 338 0,'0'0'66'0,"0"0"-15"0,0 0-13 16,0 0-5-16,0 0-8 0,0 0-4 15,0 0-7-15,0 0-8 0,0 0-4 16,0 0-2-16,-22-28-4 0,33 17 0 0,7 0 3 16,8 3-1-16,6 4 4 0,6 1-4 15,1 0 1-15,3 1-2 0,-3 2-3 16,0 0 0-16,1 0-3 0,-1 0-2 15,-1 0-5-15,0 0-3 0,-4 0-4 16,2 0-6-16,-3 0-8 0,-2 0-10 0,-2 0-21 16,0 0-19-16,-4 0-29 0</inkml:trace>
  <inkml:trace contextRef="#ctx0" brushRef="#br0" timeOffset="70373.079">27111 8481 16 0,'0'0'7'0,"0"0"-2"0,0 0-2 16,0 0-1-16,0 0 1 0,0 0-1 15,0 0-1-15,0 0-1 0,0 0 0 0,0 0-1 16,0-11-1-16,0 10-3 0,0 1 0 16,0-2-2-16,0 2 0 0,0 0-1 15,0 0 4-15</inkml:trace>
  <inkml:trace contextRef="#ctx0" brushRef="#br0" timeOffset="71317.8437">22963 9560 5 0,'0'0'14'0,"0"0"-2"0,0 0-4 15,0 0-4-15,0 0-4 16,0 0-2-16,0 0-1 0,0 0 3 16,0 0 1-16,19-5 3 0,-6 5 1 0,3 5 0 15,6 0-1-15,1 2 3 0,-3-1-2 16,5-3 0-16,1 0 0 0,0 0 0 15,2-3-2-15,3 0 2 0,4 0-3 16,2-2-1-16,5-4-2 0,4 1 0 16,1-2-1-16,2 1-1 0,-2 0 1 0,1 1 0 15,-2 2 0-15,-3 2 0 0,-3 1 0 16,-5 0-1-16,-5 0 1 0,-10 1-1 16,-1 2 2-16,-9 1 0 15,-5-3 0-15,1 1 0 0,-6-2-1 0,0 0 1 16,0 0 1-16,1 0 1 0,1 1-1 15,-1-1 0-15,1 0-2 0,0 0-1 16,-2 0-1-16,0 2-1 0,0-2 0 16,0 0-4-16,0-2-9 0,-10-6 0 15</inkml:trace>
  <inkml:trace contextRef="#ctx0" brushRef="#br0" timeOffset="71619.8936">23287 9468 0 0,'0'0'5'0,"0"0"0"16,0 0 1-16,0 0 0 0,0 0-2 15,0 0 3-15,0 0-2 0,0 0 0 16,0 0-1-16,0 0-2 0,-12 4-3 15,11-4 1-15,1 0 0 0,0 0 0 16,0 3 1-16,12-2 0 0,8 1 2 0,4 1-1 16,0 0-2-16,2 0 0 0,-2 0 0 15,2 0-1-15,0-2 1 0,5 0 0 16,-1-1-3-16,3 0 1 16,0 0-3-16,-1 0-3 0,-3 0-2 0,-8 0-4 15,-4 0 2-15</inkml:trace>
  <inkml:trace contextRef="#ctx0" brushRef="#br0" timeOffset="71940.5296">23027 9620 59 0,'0'0'17'16,"0"0"-4"-16,0 0-5 0,0 0-5 15,0 0-3-15,0 0-1 0,0 0-3 0,0 0 8 16,0 0 0-16,6 5 1 0,11-5 1 16,8 0-1-16,2 0-2 0,2 0-1 15,3-6 0-15,0-1 1 0,4 2-2 16,3-3-1-16,0 1 0 0,3-1-2 15,0 0 0-15,-2 2-1 0,-1 1-2 16,-1 1-1-16,-1 3 0 0,-2-1-1 16,-2 2-5-16,-2 0-9 0,-4 3-15 15</inkml:trace>
  <inkml:trace contextRef="#ctx0" brushRef="#br0" timeOffset="73495.9581">24723 9955 1 0,'0'0'15'0,"0"0"5"16,0 0 5-16,0 0 5 15,0 0-1-15,0 0 1 0,0 0-6 0,0 0-5 16,0 0-3-16,0 0-4 0,59 18 0 0,-40-18-4 15,4 0-3-15,6 0-2 16,0 0 0-16,0-4-2 0,3 2-1 16,0 0 0-16,2-1-1 0,3-1 1 15,3 3-1-15,-1-1-1 0,3-2 0 0,1 1-3 16,-1 0 0-16,-1 2 0 0,-2 1 1 16,-3 0 1-16,-6 0 2 0,-1 0-3 15,-4 0 0-15,-8 0-3 0,0 1-1 16,-6 1 2-16,-7-2 1 0,2 1 4 15,-6-1 1-15,0 0 1 0,0 0 2 0,1 0 3 16,1 2 0-16,-1-2 2 16,1 0-2-16,-1 1 1 0,2-1-1 15,-2 0-4-15,-1 0-3 0,2 0-8 16,-2 0-2-16,0 0 0 0,0 0 4 0,0-1 5 16,0-1-10-16,0-2-15 0,0-3-20 15,-3 2-16-15</inkml:trace>
  <inkml:trace contextRef="#ctx0" brushRef="#br0" timeOffset="83237.6498">2245 12136 0 0,'0'0'5'0,"0"0"-5"16,0 0-1-16,0 0-3 0</inkml:trace>
  <inkml:trace contextRef="#ctx0" brushRef="#br0" timeOffset="83842.5567">2406 16375 6 0,'0'0'-1'0,"0"0"-3"16,-6-88 3-16</inkml:trace>
  <inkml:trace contextRef="#ctx0" brushRef="#br0" timeOffset="86351.4769">4649 6636 80 0,'0'0'27'0,"0"0"7"15,0 0 2-15,0 0 12 0,0 0-4 16,0 0 3-16,0 0-4 16,0 0-5-16,0 0-5 0,0 0-5 15,29-53-5-15,-29 51-3 0,0 1-6 0,0-1-3 16,0 1-2-16,0-1-4 0,0 0 1 15,0 1-7-15,-2 0 3 0,1 0 1 16,-1-1-2-16,1 2 3 0,-1-2-6 16,1 2 0-16,-1 0-1 0,-3 0 3 15,2 12 2-15,-3 8-2 0,3 9 0 0,2 7-2 16,1 10 2-16,0 7 0 0,4 9 3 16,2 8-3-16,0 4 0 0,1-1-3 15,-3-3 3-15,-1-3 4 0,0-9-5 16,0-4 5-16,-3-10-5 0,4-10-1 15,-2-10 1-15,-1-10-3 0,1-4 1 16,-1-5 1-16,2-1 3 0,-2 3 1 16,-1-7 3-16,0 0-1 0,0 0-6 15,3 0-14-15,0-12-9 0,3-10-18 16,3-5-12-16,-1-5-15 0,1 0-33 0,-3 0-27 16</inkml:trace>
  <inkml:trace contextRef="#ctx0" brushRef="#br0" timeOffset="87073.4541">4626 6604 266 0,'0'0'54'0,"0"0"-15"0,0 0-10 16,0 0-4-16,0 0-7 0,0 0-10 16,0 0-4-16,0 0-1 0,0 0-2 0,0 0-2 15,-18-24-6-15,18 24-1 0,0 0 4 16,0 0 6-16,3 0 3 16,9 0 4-16,8 0-2 0,6 3-1 15,0 0-4-15,3-3 2 0,3 2 0 0,5-2-2 16,2 0 1-16,6 0-1 0,4 0 1 15,5 0-1-15,2 0 0 0,-1-3 0 16,2-4-1-16,-4 1 0 0,2-1-2 16,-4-1-3-16,-2-1 3 0,-4 1-4 15,-2 2 5-15,-4 2 0 0,-4-1 0 0,-2 3 0 16,-4 1 0-16,-7 1-1 0,-2 0-2 16,-10 0 0-16,-4 0-1 0,4 0 2 15,-6 0 4-15,2 1 3 16,-2 1-2-16,-4-2 5 0,0 0-2 0,0 0 2 15,2 2 3-15,-1-2-9 0,-1 0 4 16,2 1-6-16,-2-1 1 0,0 2 4 16,1-2-5-16,-1 0-1 0,0 1-1 15,2-1 0-15,-2 2-3 0,0-2 7 16,0 1-4-16,0 7 2 0,0 3 3 0,-6 4 0 16,-3 5 1-16,2-1-2 0,3-5-1 15,-2 0-1-15,3-4-1 0,0 1 0 16,-1 5 1-16,2-3 0 0,-1 5 2 15,-1 0 2-15,3 3-2 0,-1 7 1 16,1 1 1-16,1 3 0 0,-2 2 2 16,2 7-2-16,0 0 3 0,-1 7 1 15,1-2 4-15,-3 4 0 0,3-1-1 16,0-3 1-16,0-1-8 0,3-8 1 16,1-4-3-16,2-10-3 0,-2-7 0 0,-1-5-1 15,-3-6 0-15,3-1 0 0,-3-4 1 16,0 0 2-16,0 0 1 0,0 1 0 15,0-1-3-15,0 0-5 0,3 0-6 16,-3 0-7-16,0-8-7 0,0-3-15 16,-6-3-18-16,-1-1-26 0,-2 5-31 15,-2-7-85-15</inkml:trace>
  <inkml:trace contextRef="#ctx0" brushRef="#br0" timeOffset="87752.8451">5052 6908 107 0,'0'0'36'16,"0"0"-5"-16,0 0 0 0,0 0 4 15,0 0 5-15,0 0 2 0,0-85-5 16,3 74-5-16,-3 6-7 0,2 1-4 16,-2 4-3-16,0-1-4 0,0 1-1 0,0-2-4 15,1 1-2-15,-1-1-3 0,0 2-2 16,0 0-1-16,0 0 0 16,0 0 2-16,0 0-1 0,0 12-1 15,0 5-1-15,3 4-2 0,0 0 1 0,4 0-1 16,-1 4 4-16,-2 1-2 0,-1 2 1 15,0 1-2-15,1 0 1 0,-2 2-2 16,1-4 2-16,1-1 0 0,-3-8 0 16,2-3-1-16,-1-4-2 0,-1-6 1 15,2 3-4-15,-3-3 3 0,3-2-1 0,0 1-5 16,-3-4-4-16,0 0-10 0,0 0-9 16,1 2-14-16,-1 0-22 0,0-1-16 15,2 1-4-15,-2 3 2 16</inkml:trace>
  <inkml:trace contextRef="#ctx0" brushRef="#br0" timeOffset="88472.2444">5009 7064 45 0,'0'0'23'15,"0"0"-4"-15,0 0 1 0,0 0-1 16,0 0 2-16,0 0 6 0,0 0 5 15,0 0 4-15,0 0 1 0,0 0-3 16,-12-7-7-16,12 6-8 0,0-2-4 16,0 2-3-16,0 0-2 0,0-1 0 0,0 0 1 15,0 1-1-15,0 0-5 0,0-1-7 16,0 0-6-16,0 2 3 16,0 0 1-16,3 0 5 0,6 4 4 15,-2 8 0-15,6 3 3 0,-3 4 1 0,-3 1-2 16,-1 3-2-16,0 0 0 0,-3-1-5 15,4 1 4-15,-3-1-4 0,-1-7 0 16,2 0 0-16,-4-5 0 0,5 1-2 16,-3 0 0-16,-2-7 1 0,4 5-3 15,-3-4 3-15,0-1 0 0,-1 1 1 0,-1-5 4 16,0 0 0-16,0 0 3 0,2 2-3 16,-2-2 2-16,1 0-4 0,-1 1 0 15,2-1 0-15,-2 0-1 0,1 0-1 16,-1 0 0-16,0 0-1 0,0 0 1 15,3-5 1-15,0 0 0 0,1-3 1 16,1-1 1-16,-2-1-2 0,2-5 0 16,1-1-1-16,1-4-5 0,1-1 3 15,-1 0-2-15,4 2 4 0,-2 1-1 16,1 0-1-16,2 0-2 0,-1 1 1 0,2 0 2 16,-1 3-1-16,-2 5 2 0,0-2 0 15,-4 2-1-15,-2 2 1 0,2 0 1 16,-3 2 2-16,0 2 2 0,-3 3 1 15,0-1 0-15,0 1-2 0,0-3 0 16,-3-1 1-16,-10 4-1 0,-9 0 1 0,-5 0-2 16,-9 9-1-16,-2 5-2 15,-1 3-3-15,-3 4-4 0,0 5-17 16,-4-1-40-16,7 4-73 0,0-2-117 16</inkml:trace>
  <inkml:trace contextRef="#ctx0" brushRef="#br0" timeOffset="89355.7643">5087 7569 49 0,'0'0'23'0,"0"0"12"0,0 0 5 15,0 0-6-15,0 0-3 0,0 0-2 0,0 0 7 16,-19-79 4-16,15 74 7 0,4 0-6 15,-3 0-8-15,3 1-8 0,0 4-9 16,-3-1-9-16,3 1-5 0,0 0-4 16,0-2-2-16,0 2 2 0,0 0 0 15,-1 0 5-15,1 15 2 0,0 6 0 0,0 10 2 16,0 4 0-16,1 2 0 16,2 7-2-16,4-1 1 0,-1 6 1 0,-2 1 2 15,-1 2-2-15,0-1-1 16,-3-2-7-16,3-2 0 0,-3-7-2 0,3-1 3 15,-2-7 3-15,-1-10-6 0,2-4-1 16,-2-5-4-16,0-8-5 0,0 2 0 16,0-7-3-16,0 0 0 0,0 0-14 15,1 0-21-15,1-2-18 0,0-11-11 16,0-9 16-16,-1-6 13 0,-1 1 6 0,0 0 6 16,-1 2-9-16</inkml:trace>
  <inkml:trace contextRef="#ctx0" brushRef="#br0" timeOffset="90028.7794">4984 7567 179 0,'0'0'60'0,"0"0"-13"0,0 0-5 16,0 0-7-16,0 0-9 0,0 0-5 16,0 0-6-16,0 0-6 0,0 0-6 0,0 0-6 15,-14-32-2-15,14 30-8 0,0 2 2 16,-3 0 4-16,3 0 6 0,-3 11 6 15,-1 5 0-15,-4 9 0 0,1 1-3 16,-1 1 1-16,-3 2 7 0,1-2-4 16,-3 0 1-16,2-2-2 0,-1-2-7 0,2-2 5 15,3-2-3-15,-2 3 7 0,-1-2-2 16,6-1 2-16,-1-4-4 16,2-5-3-16,2-6-2 0,1-4-2 15,-3 0 4-15,3 0 0 0,0 2 1 0,0-2 2 16,0 1-3-16,3-1 2 0,6-6-1 15,1-8-3-15,6-5 2 0,-5-2-4 16,2-4 4-16,-1-2-1 0,1-4 1 16,0 0-2-16,0-4 1 0,1 0 1 15,-2-2-1-15,2 1 3 0,-2 3-2 0,-2 1 5 16,0 4-3-16,-3 8-1 0,-1 4 4 16,-3 5 1-16,-1 6 1 0,1 1-2 15,-3 4-4-15,0-1-1 16,0 1-2-16,0 0-2 0,2-2 0 0,-2 2 4 15,0 0 1-15,3 0 2 0,0 3-1 16,3 6-1-16,1 3 5 0,2-1 3 16,2 4 0-16,-2-1 1 0,1-2-7 15,0 0-1-15,-1 0-2 0,3 2 0 16,-1 1 0-16,2 2 1 0,0 3 2 0,2 1 2 16,0 0-1-16,0 2 0 0,1-4-3 15,-3 1-2-15,-4-6 0 0,-5 0 0 16,3-7 0-16,-7-2 1 15,4-1-1-15,-4-4 1 0,0 0 1 0,0 0 0 16,2 2 3-16,-2 0 2 0,0-1-2 16,1-1 0-16,-1 0-3 0,0 0-2 15,-10-1 1-15,-6-7-2 0,-4-4 1 16,4 1 1-16,2 4 0 0,1 0-2 16,-3 2-2-16,7 0-2 0,-10 2-1 0,-1 3-2 15,-3 1-4-15,-7 9-12 0,-1 6-5 16,-2 6-24-16,-2 3-21 0,-4 4-25 15,-3 4-54-15</inkml:trace>
  <inkml:trace contextRef="#ctx0" brushRef="#br0" timeOffset="98895.7531">17091 13277 26 0,'0'0'4'0,"0"0"0"16,0 0 0-16,0 0 1 0,0 0 2 15,0 0 4-15,0 0 1 0,92-3-3 16,-60 3 0-16,3 3-3 0,1 0-3 15,3 1 0-15,-2 1-1 0,1 2 0 16,-2-3-2-16,1 2 1 0,-3-1-1 16,5-2 0-16,-3-1 0 0,2 0-1 15,1-2 0-15,-2 1-2 0,-3-1 1 16,-4 0 1-16,-11 0 2 0,1 0 1 0,-8 0-2 16,-5 0-2-16,-1 0-5 0,-6 0-3 15,0 0-2-15,0 0-1 0,0 4 2 16,-6 0 2-16,-13 2-4 15,-8 3-3-15</inkml:trace>
  <inkml:trace contextRef="#ctx0" brushRef="#br0" timeOffset="99188.298">17079 13438 97 0,'0'0'20'0,"0"0"-5"16,0 0-4-16,0 0-4 0,0 0 0 0,0 0 4 15,0 0 3-15,0 0 3 0,0 0 0 16,0 0-1-16,80-9-3 16,-54 7-3-16,4 2-1 0,2-1-4 15,3-1 0-15,-1-1-4 0,3 2-1 0,-2-3-2 16,-1 3-2-16,-2 0-3 0,-2 1-2 15,-3 0-4-15,-2 0-1 0,0 0-13 16,-8 0-4-16,-4 1-8 0,-4 2-4 16,-5-1 0-16,-1 5 0 0</inkml:trace>
  <inkml:trace contextRef="#ctx0" brushRef="#br0" timeOffset="99399.5261">16880 13565 85 0,'0'0'23'0,"0"0"-3"16,0 0-6-16,0 0-7 0,100-47-2 0,-59 41-3 16,6 0-1-16,3 0-2 0,2 2-1 15,3-1-3-15,0 5-6 0,0 0-11 16,0 0-24-16</inkml:trace>
  <inkml:trace contextRef="#ctx0" brushRef="#br0" timeOffset="100034.8826">19142 13237 128 0,'0'0'32'16,"0"0"-3"-16,0 0-6 0,0 0-4 0,0 0-11 16,0 0-3-16,0 0 2 0,0 0-6 15,0 0 5-15,99-36-3 0,-64 36-2 16,4 0 1-16,4 0-1 0,2 0-1 15,3 0 0-15,1 0 0 0,3 0-1 16,1 0-1-16,1-1 0 0,2-2-1 0,1 1 1 16,-1 2-1-16,2 0-2 15,-4 0-1-15,-2 0-2 0,-3 0-4 16,-6 3 2-16,-5-1 0 0,-5 1 2 16,-2-2 1-16,-4 0 0 0,-3-1-1 0,-1 0 2 15,-6 0-1-15,1 0 0 0,-6 0-1 16,1 0-3-16,-2 0-1 0,-6 0-5 15,2 0-13-15,-7 0-8 0</inkml:trace>
  <inkml:trace contextRef="#ctx0" brushRef="#br0" timeOffset="100376.4866">19068 13260 137 0,'0'0'33'0,"0"0"2"0,0 0-7 16,0 0-2-16,0 0-8 0,0 0-7 16,0 0-2-16,0 0-4 0,0 0 1 15,0 0-2-15,85-19-2 0,-46 20-2 16,0 4 0-16,3 1 0 0,-3 0 0 15,2 0-1-15,-1-2 0 0,2 3 1 16,1-3 0-16,6-1 0 0,2 0-2 16,0-3 1-16,2 0-2 0,0 0-2 15,-2 0 1-15,0 0-8 0,-2 0-6 16,-6 0-4-16,-2-2-5 0,-1 1 3 0,-5 0-2 16,-3-1-3-16,-3 1 2 0,-3-2-6 15,-9 1-2-15,-5 0-6 0</inkml:trace>
  <inkml:trace contextRef="#ctx0" brushRef="#br0" timeOffset="100740.7592">19063 13412 255 0,'0'0'0'0,"0"0"7"0,0 0-7 0,0 0 10 0,0 0 4 16,0 0-5-16,0 0 3 16,0 0-2-16,0 0 1 0,0 0-2 15,61-50-2-15,-35 50 0 0,1 0-2 0,4 0-3 16,0 0 0-16,1 0-2 15,2 0 0-15,0 2 0 0,1-2 0 0,3 0 3 16,3 0-3-16,2 0 0 0,3 0-3 16,0-5 1-16,3-1 0 0,1 0-2 15,-2 0-3-15,-1-1-1 0,-1 2-5 0,-2 0-9 16,-4 0-11-16,-5 4-4 0,-12-1-8 16,0 2-3-16,-9 0-12 0,-3 0-16 15</inkml:trace>
  <inkml:trace contextRef="#ctx0" brushRef="#br0" timeOffset="101040.2959">19205 13411 19 0,'0'0'0'0,"0"0"35"16,0 0 5-16,0 0-5 0,0 0-9 15,0 0-2-15,0 0-4 0,0 0-4 16,0 0-4-16,88-52-4 0,-55 51-1 16,2 1-2-16,3 0-1 0,2 0-3 0,3 0-2 15,-1 0-3-15,1 0-2 0,-2 1-2 16,-3 5-10-16,0 0-14 0,-4 2-12 15,3-1-13-15,-2 1-25 0</inkml:trace>
  <inkml:trace contextRef="#ctx0" brushRef="#br0" timeOffset="110213.2907">15387 15352 3 0,'0'0'3'16,"0"0"0"-16,0 0-1 0,0 0-1 15,0 0-1-15,0 0-1 0,0 0 1 16,0 0 0-16,0 0 2 0,70 18 4 16,-50-12-1-16,-1-3-1 0,2 2-2 0,2-3 1 15,1 0-2-15,2 0-1 0,1-1 0 16,1 1-1-16,2-1-1 16,-1-1-1-16,0 0-1 0,-2 0 0 15,-8 0 1-15,0 0 4 0,-7 0-1 0,-5 0 0 16,-2 0 1-16,-5 0 2 0,0 0 0 15,0 0 2-15,2 0-1 0,-1 0-4 16,1 0-4-16,-1 0-1 0,-1 0 0 16,0 0 2-16,0 2-2 0,-10 4 2 15,-9 2-1-15,-5 2 0 0,-4 1 3 0,-2 1 1 16</inkml:trace>
  <inkml:trace contextRef="#ctx0" brushRef="#br0" timeOffset="110876.1211">15354 15504 18 0,'0'0'19'0,"0"0"-3"0,0 0-2 0,0 0-6 16,0 0-2-16,0 0 0 0,0 0-1 15,0 0 2-15,0 0-3 0,-9-20 0 16,11 16 1-16,5-1-1 0,-3 3-1 15,1 1 2-15,3-2 1 0,-2 3 0 16,6-1-3-16,-2-1 0 0,0 2-1 0,1-1-2 16,0 1 1-16,-1-2-2 15,3 2 0-15,4 0 1 0,0 0-1 16,6 0 1-16,-2 0-1 0,5 0-1 16,0 0 1-16,3 0 1 0,1 0-2 0,1 0-2 15,-3 2 0-15,0-1 0 0,-4 2-4 16,-3 0 0-16,-5 0 0 0,-2 0 0 15,-2-1 4-15,-8-1-3 0,2 1-1 16,-6-2-3-16,0 0-1 0,0 0 3 16,1 0 3-16,1 0 1 0,-1 0 4 0,-1 1 1 15,0 2 0-15,-9 2 0 16,-8 1 0-16,-9 1 0 0,-1-1 0 16,-5 1 1-16,-3-2-1 0,-1 0 0 15,3-2 0-15,1 0 0 0,3-1 1 0,6-2 2 16,2 1-2-16,0-1 0 0,8 0 0 15,-10 0-1-15,10 0 4 0,1 0 0 16,0-1 2-16,6-1 3 0,-3 1-2 16,4-1 2-16,1 1 0 0,1-1-1 15,3 2 2-15,-1-1-1 0,1 1-1 0,-2 0 1 16,1-2-6-16,-1 2 0 0,2-2-3 16,-2 2 0-16,2 0 1 0,0 0 1 15,0 0-1-15,0 0-1 0,2 0 0 16,4 0 0-16,6 0 2 0,-2 0-2 15,7 0 1-15,5 0 0 0,0 0-1 16,8 0 1-16,-1-3-2 0,0 1 0 16,0-3 1-16,0 2-1 0,0 0 1 15,-9 1 0-15,-1 1-3 0,-5 1 0 16,-2 0-3-16,0 0-4 0,-7 0-1 0,4 0-2 16,-6 3-2-16,0 0-1 0,1 0 0 15,-4 2-3-15,0 2-5 0</inkml:trace>
  <inkml:trace contextRef="#ctx0" brushRef="#br0" timeOffset="111057.4384">15477 15570 0 0,'0'0'0'0,"97"-32"0"16</inkml:trace>
  <inkml:trace contextRef="#ctx0" brushRef="#br0" timeOffset="112612.7453">16884 15465 39 0,'0'0'18'15,"0"0"-2"-15,0 0-4 0,0 0-5 0,0 0-2 16,0 0-3-16,0 0 0 0,0 0 0 15,0 0 0-15,0 0 1 0,30-13 2 16,-10 12 2-16,1 1-2 0,6 0-1 16,2 0-3-16,0-2 1 0,2-1 1 15,-4 0-2-15,5 0 1 0,-3-1-1 0,0 1-1 16,0-1-1-16,-1 1 0 0,1 0 0 16,0 0 0-16,0 1 1 0,0-2 0 15,-2 1 1-15,-2 2-1 16,-5 1-1-16,-1 0-1 0,-7 0 1 0,0 0-2 15,0 0 0-15,-6 0-1 0,3 1-2 16,-5 1-4-16,2-1 3 0,-2 1-1 16,-4-2 3-16,0 3 3 0,-7 3-1 15,-9 2 0-15,-7 2 0 0,-3-1 0 16,-2-1 0-16,-6 1 2 0,-1 0 0 0,-2 0-2 16,-1 0 2-16,0-3 1 0,-1 0 0 15,3-1 1-15,1-2-1 0,1-1 2 16,-1-2-1-16,2 0-1 15,-1 0 3-15,4 0-1 0,1 0 0 0,2 0 2 16,7 0-2-16,2 0 2 0,4 0 0 16,1 0 2-16,-3 0 0 0,7 0 2 15,5 0 3-15,4 0 0 0,-2 0 0 16,2 0-3-16,-1 0 0 0,-1 0-4 16,1 0 1-16,1 0-2 0,0 0 1 0,0 0 2 15,13 0 2-15,7 0-1 0,6-2 0 16,3-1-1-16,6-3-2 0,1 0-2 15,3-2 0-15,2 1-1 0,0 1 1 16,-1-1-6-16,-1 3 1 0,-3 0-1 16,1 0-4-16,-2 3 3 0,-2 1-5 0,-4 0-1 15,-1 0 0-15,-11 0-8 16,0 0-4-16,-6 0-2 0,-7 0-2 16,2 1 3-16,-6-1-1 0,0 0 6 15</inkml:trace>
  <inkml:trace contextRef="#ctx0" brushRef="#br0" timeOffset="112898.1625">16780 15548 74 0,'0'0'26'0,"0"0"-3"15,0 0-5-15,0 0-4 0,0 0-2 16,0 0-2-16,0 0 0 0,0 0-2 16,0 0-1-16,0 2 0 0,23-9-1 15,10-3 1-15,5 0-1 0,5 0-2 16,3-2-1-16,1 1-1 0,0 2-2 0,-6 0-2 16,2 2 1-16,-4-1-1 0,-2 2-5 15,-3 1 0-15,-2 0-9 0,-3 2-5 16,1 2-11-16,-4 0-13 0,-7 1-6 15</inkml:trace>
  <inkml:trace contextRef="#ctx0" brushRef="#br0" timeOffset="113200.4512">16731 15677 133 0,'0'0'41'16,"0"0"-7"-16,0 0-7 0,0 0-10 16,0 0-8-16,0 0-3 0,0 0-2 15,0 0-1-15,0 0 1 0,10-45-1 0,10 37 0 16,6 2-1-16,3-2 0 0,4 2-1 15,5-3 1-15,4 0-1 0,3-2-1 16,1 1 0-16,-1-1-3 0,1 0-4 16,-3 4-8-16,-1-1-12 0,2 3-15 15,-4 1-15-15,-4 1-28 0</inkml:trace>
  <inkml:trace contextRef="#ctx0" brushRef="#br0" timeOffset="124096.4508">21946 16087 9 0,'0'0'15'0,"0"0"-1"0,0 0 3 15,0 0-4-15,0 0-1 0,0 0-1 16,0 0-2-16,0 0 4 0,80-5 3 16,-67 0 2-16,0 4 1 0,0 0-5 0,2-1-7 15,-2 2-2-15,7 0-4 0,-1 0 0 16,1 0-1-16,2 4-1 0,-4 3 1 15,3-2-1-15,2 0-1 0,3 1-1 16,3 0-4-16,1-1 1 0,0-2-1 16,2 0 2-16,2-1 0 0,-3-2-3 15,1 0-4-15,-1 0-3 0,-1 0-3 0,-1 0-6 16,-3 1-9-16,-7 1-10 16</inkml:trace>
  <inkml:trace contextRef="#ctx0" brushRef="#br0" timeOffset="124409.09">21934 16255 66 0,'0'0'27'0,"0"0"3"15,0 0-1-15,0 0-5 0,0 0-12 16,0 0-8-16,0 0-3 0,0 0 1 16,0 0 2-16,-6-6 2 0,22 3-5 15,6-2 1-15,8 1 1 0,0 1-2 16,1-3 0-16,-1 3-2 0,0-2 0 0,1 3-4 16,-1-2 0-16,0 3-2 0,-1-1-3 15,0 2-1-15,-1 0-4 0,-2 0 2 16,-9 0-7-16,0 0-2 15,-6 0-5-15,-4 3-6 0,3 2 0 0</inkml:trace>
  <inkml:trace contextRef="#ctx0" brushRef="#br0" timeOffset="124626.2306">22090 16256 16 0,'0'0'34'0,"0"0"3"15,0 0-2-15,0 0-6 0,0 0-10 16,0 0-6-16,0 0-2 0,0 0-3 16,0 0-4-16,-29-2 2 0,29 0-2 0,11-1 2 15,8-3 0-15,10-3-3 0,5 0-3 16,4 0-4-16,4-1-5 16,2 2-7-16,2 0-16 0,1 4-8 15,0 2-17-15,0 2-16 0</inkml:trace>
  <inkml:trace contextRef="#ctx0" brushRef="#br0" timeOffset="126833.3002">26561 13840 72 0,'0'0'0'0,"0"0"6"0,0 0-6 0,0 0 11 15,0 0 14-15,0 0 10 0,0 0 3 16,0 0-3-16,0 0-10 0,-32-49-11 15,32 48-9-15,0 0-3 0,-1-1-2 16,1 2-1-16,0-2 3 0,-1 2 4 16,1 0 1-16,-2 0 4 0,1 5-2 0,-1 7 2 15,1-1 4-15,1 1 1 0,0 0 3 16,0 1-3-16,0-2-1 16,1 0-1-16,2 0-3 0,1-4-1 15,2 1-3-15,-3-5-2 0,3 1 1 0,-3-1-3 16,0-1 0-16,5 3 1 0,-2-4-2 15,-2 1-1-15,1 1 1 0,-1-3 1 16,0 0-2-16,1 0 1 0,1 1-1 16,1-1 0-16,-2 0 1 0,6 0-1 15,6-7 1-15,-4-1-1 0,6-4 0 16,-3-3 0-16,2-4-3 0,2-2 3 0,0-5-2 16,3-1 3-16,1-3-1 15,1-4 1-15,0 0-1 0,0-2 0 16,0 1 2-16,-1-1-1 0,-3 1-1 0,1 6 0 15,-4 1 0-15,-2 3 0 0,-4 10 2 16,-4 3-5-16,-2 4-1 0,-3 4-7 16,0 1-20-16,-3 3-34 0,0 0-27 15,0 0 1-15,-7 6-2 0,-8 9 12 16</inkml:trace>
  <inkml:trace contextRef="#ctx0" brushRef="#br0" timeOffset="127220.257">26522 13768 406 0,'0'0'0'0,"0"0"9"0,0 0-9 15,0 0 9-15,0 0 0 0,0 0-5 16,0 0-5-16,0 0 1 0,0 0 0 16,0 0 1-16,-32 39 4 0,31-16-2 0,1 5 2 15,0-2-3-15,4 0-1 16,2-3 2-16,4-4-3 0,-1-2 0 16,0-4 1-16,3-6 1 0,4-2 1 15,6-4 1-15,7-1-1 0,1 0-1 0,2-5-1 16,0-3 0-16,1-5 2 0,0-2-3 15,1-3 0-15,-1-3-3 0,2-4-2 16,-1 0 2-16,-1-1-4 0,1 0 1 16,-4 0-4-16,-1 2-10 0,-4 1-10 15,-1 4-14-15,-5 1-24 0,0 6-23 0,-5 6-41 16</inkml:trace>
  <inkml:trace contextRef="#ctx0" brushRef="#br0" timeOffset="128273.2276">17217 17066 75 0,'0'0'14'0,"0"0"-2"16,0 0-7-16,0 0 1 16,0 0-1-16,0 0 0 0,0 0-1 15,0 0-4-15,0 0-1 0,85-38 1 0,-62 36-1 16,-3-1 5-16,3 2 4 0,2-1-3 15,1 1-2-15,3-2 3 0,1 0-5 16,3-1 0-16,2 0 3 0,3 1-5 16,-2 2 0-16,0-2-1 0,-4 1-1 15,-3 2-2-15,-5 0 2 0,-6 0 0 0,-2 2 1 16,-5 1 1-16,-2-2-2 0,0 2-4 16,-5 0 2-16,0-2 2 0,-4-1-1 15,0 7 3-15,-2 5 0 16,-10 4-10-16,-5 4-9 0,-4-1-12 0,-3-4-13 15</inkml:trace>
  <inkml:trace contextRef="#ctx0" brushRef="#br0" timeOffset="128668.154">17235 17055 56 0,'0'0'12'0,"0"0"-6"15,0 0 0-15,0 0-1 0,0 0 1 16,0 0 0-16,0 0-4 0,0 0 2 0,0 0-1 16,0 0 2-16,-52-9 2 15,52 9 0-15,0 0 0 0,2 8-1 16,8 1 0-16,6 1-1 0,3 0 1 16,2-2-4-16,4 0 1 0,2-2-2 0,-1-1 0 15,2-2 0-15,-2-1 2 0,0-2-1 16,0 0-2-16,-3 0 3 0,0-5-1 15,-8 3-2-15,0-4 2 0,-4 3-2 16,-3-1 1-16,2-1 2 0,-5 2-3 16,-1 2 3-16,-4 1-2 0,0-2 0 0,0 2 1 15,0-1-2-15,0-4 1 0,0 2-1 16,-7-2 1-16,-2 1-1 16,-2 4-1-16,-7 0 1 0,7 0-3 15,-8 0 0-15,9 0 2 0,4 2-3 0,2 0 3 16,4-2-1-16,-2 0-5 0,2 0-2 15,-1 0-7-15,1 0-12 0,0 2-6 16,0 1-16-16</inkml:trace>
  <inkml:trace contextRef="#ctx0" brushRef="#br0" timeOffset="129148.537">18764 17051 29 0,'0'0'10'15,"0"0"2"-15,0 0-1 0,0 0 2 16,0 0 0-16,0 0 2 0,0 0-4 15,87-34 3-15,-58 25-6 0,-1 2 1 16,3-6 1-16,-1 6-3 0,0-1-1 16,-1-1-3-16,2 3 1 0,-2 2-2 0,-2-4 1 15,0 2-2-15,0 0-2 0,2 1 0 16,1-1-3-16,5 2 0 16,2-4 1-16,1 2-3 0,-2 0-5 15,-3 1 2-15,-2-1-3 0,-5 3-5 0,-6 2-3 16,-6 1-6-16,-3 0-6 0,-6 0-3 15</inkml:trace>
  <inkml:trace contextRef="#ctx0" brushRef="#br0" timeOffset="129476.5824">18651 17086 118 0,'0'0'36'16,"0"0"-6"-16,0 0-3 0,0 0-7 0,0 0-6 16,0 0-4-16,0 0-4 0,0 0-2 15,0 0-1-15,0 0 0 0,39-64 0 16,-10 55 0-16,1 1-3 15,4-1 1-15,2 1-4 0,0 1 2 0,2 0-2 16,0 2-3-16,0 0 3 0,-2 2 0 16,2 0 1-16,-3 0-1 0,2 2-5 15,-4 1-6-15,1 0-11 0,-4 0-8 16,0 0-11-16,-2 0 0 0,-2 0 2 16,-10 0 4-16</inkml:trace>
  <inkml:trace contextRef="#ctx0" brushRef="#br0" timeOffset="129789.1588">18632 17090 152 0,'0'0'42'0,"0"0"-1"0,0 0-5 16,0 0-5-16,0 0-6 0,0 0-11 16,0 0-4-16,0 0-3 0,0 0-2 15,0 0-1-15,34-70 0 0,-1 58-1 0,3-5-1 16,3 4-2-16,1 2 2 0,1 2-4 16,2 5-1-16,1-4 2 15,-1 5-1-15,3 1-2 0,-1 2-2 16,3 0-4-16,-2 0-16 0,0 0-10 0,1 0-11 15,-2 0-12-15,-6 2-10 0,-2 4-13 16</inkml:trace>
  <inkml:trace contextRef="#ctx0" brushRef="#br0" timeOffset="139230.3883">31663 16362 163 0,'0'0'39'0,"0"0"-2"0,0 0-8 0,0 0-3 0,0 0-4 16,0 0-3-16,0 0-8 15,0 0-4-15,0 0-4 0,17-66-2 16,-17 66 1-16,0 0 3 0,0 0-1 16,3 4 1-16,-2 7 0 0,2 6 0 0,-1-7 0 15,1 10-1-15,-3-10 0 0,0-5-3 16,1 8 0-16,1-9 3 0,1 7-2 15,1-2 1-15,1-1 1 0,3 4-2 16,-2-6 6-16,2 6-7 0,4-5 6 16,-6 1-6-16,4 1 0 0,-3-6 0 0,2 2 0 15,-1-2 2-15,1 0-2 0,2 1 0 16,0-4 2-16,-1 2-1 16,3-2 0-16,3 0 0 0,1-6-7 15,6-5 6-15,-2 1 2 0,5-4-2 16,-2 0 4-16,2 1-4 0,-2-2 1 15,0-1-2-15,1-2 1 0,-1 1 5 16,-1-5-6-16,1 2 5 0,-3 0-6 0,1-3-3 16,-3 4-1-16,-2 1-3 0,-2 1-10 15,-4 6-9-15,-4 4-17 0,-4 5-21 0,-3 2-18 16,0 0-6-16,0 0-11 0</inkml:trace>
  <inkml:trace contextRef="#ctx0" brushRef="#br0" timeOffset="139660.6429">31604 16363 175 0,'0'0'49'0,"0"0"-8"0,0 0-9 16,0 0-12-16,0 0-6 0,0 0-7 16,0 0-3-16,0 0-1 0,0 0 1 15,-19 2-2-15,12 11-1 0,2-1 0 16,2 5 4-16,3 3-5 0,0 1 5 16,2 3-5-16,4-2-4 0,2-4 8 0,1-1-4 15,1-1 1-15,3-4-1 0,-1-1-1 16,-4-4 1-16,5-1 0 0,0 1 0 15,-1-4-4-15,4 3 4 0,1-4-2 16,-1 1 1-16,9-1 0 0,-2-2 1 16,3 0 1-16,0-2 0 0,6-3-1 15,4-4 6-15,1-2-9 16,4-4 7-16,0-2-10 0,0-6 4 16,-3 0 2-16,3-4-8 0,0-1 8 0,3-1-8 15,6 1 2-15,4 1-4 0,2 0-4 16,-1-1-10-16,-7 4-5 0,-12 1-29 15,-12 6-17-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6:36.572"/>
    </inkml:context>
    <inkml:brush xml:id="br0">
      <inkml:brushProperty name="width" value="0.05292" units="cm"/>
      <inkml:brushProperty name="height" value="0.05292" units="cm"/>
      <inkml:brushProperty name="color" value="#FF0000"/>
    </inkml:brush>
  </inkml:definitions>
  <inkml:trace contextRef="#ctx0" brushRef="#br0">15704 4582 14 0,'0'0'5'0,"0"0"-1"0,0 0-4 15,0 0 3-15,0 0 1 0,0 0 1 0,0 0-2 16,0 0 1-16,0 0-2 0,-6-7 1 16,6 7-1-16,0-2-1 0,0 2 2 15,-1 0-3-15,1-1 0 16,0 1-2-16,0 0 0 0,0-2-2 0,0 2-2 15,-2 0 0-15,2 0-3 0,0 0 3 16,0 0 0-16,0 0 0 0,0 0 0 16</inkml:trace>
  <inkml:trace contextRef="#ctx0" brushRef="#br0" timeOffset="1075.6138">17419 4667 43 0,'0'0'11'0,"0"0"-4"16,0 0-4-16,0 0 1 0,0 0 1 15,0 0-4-15,0 0 0 0,0 0 0 0,0 0-2 16,0 0 4-16,61 10-1 0,-38-6-2 15,3 0 2-15,0 1 0 0,3 0-1 16,1-1 0-16,3 1 0 0,2 0 0 16,1-1 0-16,3 0 1 0,-1-1-4 15,1 2 2-15,2-3 0 0,0 1 0 0,-2-2 2 16,-1-1-5-16,-2 1 2 0,0-1 1 16,-3 0 0-16,-2 0 0 0,-1 0 1 15,-1-2-2-15,-2-1 2 0,-2 0-1 16,-4 1 0-16,-1 2 0 0,-9-2 0 15,3 2-1-15,0 0 1 0,-8 0 0 16,0 0 0-16,-6 0 0 0,0 0 1 16,0 0 3-16,1 0-1 0,0 0 3 15,1 0 3-15,-1-3-2 0,1 3-1 16,0 0-4-16,0-1-5 0,-1 1-6 0,1-2-4 16,-1 1 8-16,-1-1 3 0,0 1-9 15,2 0-5-15,-2-1-11 0,0 0-2 16</inkml:trace>
  <inkml:trace contextRef="#ctx0" brushRef="#br0" timeOffset="1504.0027">17371 4623 126 0,'0'0'40'0,"0"0"-11"15,0 0-11-15,0 0-5 0,0 0-17 16,0 0-4-16,0 0 1 16,0 0-1-16,0 0 2 0,0-13 2 15,12 13 4-15,10 0 4 0,4 3 3 0,-3 3-1 16,1 0-4-16,0 0 2 0,0-2-1 15,5 3 0-15,1-4-2 0,5 0 1 16,4-2 1-16,6 0-3 0,4-1 4 16,5 0-1-16,5-2-2 0,3-3 2 15,0-1-3-15,-4 0 0 0,0 0 2 0,-8 1-4 16,-3 2 2-16,-4 0-1 0,-2 2-2 16,-5 1 0-16,-4 0 0 0,-4 0-1 15,-2 0-2-15,-9 0 0 16,0 1-4-16,-7 1-6 0,1-1-1 0,0 1-4 15,-7-2 5-15,0 1 3 0,-4-1 2 16,0 0 0-16,0 0-9 0,0 0-5 16,2 0-15-16</inkml:trace>
  <inkml:trace contextRef="#ctx0" brushRef="#br0" timeOffset="1823.6428">17462 4704 152 0,'0'0'34'0,"0"0"-8"0,0 0-9 0,0 0-12 15,0 0-5-15,0 0-2 0,0 0 3 16,0 0 1-16,0 0 2 0,20-7-1 15,0 7 0-15,1 0 1 0,9 0 2 16,4 0 0-16,2 0 1 0,6 0-2 16,4-4 1-16,5-2-3 0,2 0 0 0,8-3-2 15,1 0-3-15,3 0 0 0,0 0 0 16,-1-1 0-16,1 3-1 16,-1 1-3-16,-2 1-5 0,-3 4-12 15,-4-1-13-15,-4 2-14 0,-5 0-21 0</inkml:trace>
  <inkml:trace contextRef="#ctx0" brushRef="#br0" timeOffset="4187.9816">19782 4556 132 0,'0'0'33'0,"0"0"-10"16,0 0-8-16,0 0-4 0,0 0-3 15,0 0-1-15,0 0-4 0,0 0-3 16,0 0-3-16,0 0 2 0,-10-11 0 0,19 6 2 16,6-3 0-16,6 2-2 0,0 0 0 15,1 3 1-15,2 0 0 0,1-1 2 16,4 0 0-16,-1 1-1 0,-1 0-2 15,-1 2-2-15,-1 0 3 0,-2-3 0 16,-1 3 3-16,1-2-3 0,-6 1 0 0,0 0-2 16,-2 1-1-16,-2 1-2 15,5-1-1-15,-4 1 2 0,4-2-2 16,-8 2-3-16,-4 0-4 0,6 0-5 16,-6 0-8-16,-2 0-10 0,2 0-11 0,-6 0-9 15</inkml:trace>
  <inkml:trace contextRef="#ctx0" brushRef="#br0" timeOffset="4503.5295">19815 4605 123 0,'0'0'34'16,"0"0"-2"-16,0 0-6 0,0 0-1 16,0 0-5-16,0 0-3 0,0 0-3 15,0 0-7-15,0 0-3 0,0 0 0 0,-3 6-2 16,6-6 2-16,13 0-2 0,7-6-2 16,7-1 0-16,2-3 1 0,0 2-2 15,-2-2 1-15,-1 4 0 0,-4 0-1 16,1 0-4-16,-1 0 2 0,1 1-2 15,3-1-2-15,4-1-1 0,2 0-13 16,2 0-15-16,2-1-12 0,-3 4-14 16,-4-2-8-16</inkml:trace>
  <inkml:trace contextRef="#ctx0" brushRef="#br0" timeOffset="4835.8999">19760 4640 184 0,'0'0'42'16,"0"0"-10"-16,0 0-12 0,0 0-7 15,0 0-10-15,0 0-5 0,0 0-3 16,0 0-3-16,0 0 3 0,0 0 6 16,7 0 5-16,11 0 2 0,6 0-2 0,4 0-3 15,2 0-2-15,4 0-1 0,0-3 1 16,1 0-3-16,1-3-1 0,0 0 1 16,0 0 0-16,2-2 2 15,0 0-3-15,2 1-3 0,-1 1-8 0,-1-1-21 16,-4 2-25-16,-2 2-24 0</inkml:trace>
  <inkml:trace contextRef="#ctx0" brushRef="#br0" timeOffset="38567.7608">8190 2632 359 0,'0'0'52'0,"0"0"-21"16,0 0 6-16,0 0-10 0,0 0-18 15,-21-79 9-15,19 74-18 0,2 0 6 16,0 5-5-16,-1-2-2 0,1 2-2 16,0-2-5-16,-2 1-4 0,2-1 0 15,-1 2 1-15,1 0 7 0,0 12 15 0,0 7-2 16,0 8 0-16,0 4-2 16,3-1-9-16,1 2 2 0,-1 1 1 15,5 0-1-15,0 1-1 0,-1-4 0 0,2-1-3 16,2-4 2-16,-1-3-2 0,-2-7-2 15,3-3-2-15,-5-4 1 0,4-4 0 16,6-1 2-16,-3-3 1 0,10-7-3 16,-1-11 1-16,-2-5-1 0,0-5 5 15,0 0 1-15,-5-2 2 0,2 2-2 0,-5 1 1 16,-3 2 1-16,-2 7 5 0,-6 8 1 16,-1-1 0-16,0 6 3 0,0-1-1 15,0 2 2-15,0 4-2 0,0-1-4 16,0 1-3-16,0-2-6 0,0 2-5 15,0-2 1-15,-5 2 2 0,-1 8 5 16,-3 7 5-16,0 6-4 0,1 5-3 16,2 2 0-16,3 5-3 0,0 2 4 15,3 4 0-15,0 0 1 0,0 3-2 16,3-3-1-16,3-3-4 0,0-4-5 0,2-5-13 16,1-5-23-16,-2-7-37 0,3-4-28 15,-3-4-61-15</inkml:trace>
  <inkml:trace contextRef="#ctx0" brushRef="#br0" timeOffset="38962.9177">8620 2625 324 0,'0'0'66'0,"0"0"-15"15,0 0-16-15,0 0-18 0,0 0-13 16,0 0-11-16,0 0-3 0,0 0-2 16,0 0 12-16,-51 7-5 0,41 20 11 0,0 5-9 15,0 2-1-15,1-1-1 16,5 3-4-16,-1-2 0 0,4 2 0 16,1-4-7-16,0-3 1 0,0-8-8 15,0-9-2-15,0-3 4 0,1-4 6 0,1-2 10 16,1 2 8-16,1-5 4 0,6 0 0 15,3-3 2-15,3-7-2 0,-3-4 2 16,-4-2 2-16,-3-5-4 0,1-4-1 16,-2-2 0-16,1 0 0 0,-3-2 2 15,-1 2 1-15,-2 1 1 0,0 2 2 0,0 5 1 16,0 2-1-16,-3 7-2 0,-2-2-6 16,2 1-5-16,-1 6-6 0,3 1-8 15,1 4-16-15,-3-2-29 0,3 2-11 16,0 0-22-16,-3 0-17 0</inkml:trace>
  <inkml:trace contextRef="#ctx0" brushRef="#br0" timeOffset="39330.972">8981 2735 168 0,'0'0'-3'0,"0"0"-7"15,0 0 2-15,0 0 4 16,0 0 4-16,0 0 0 0,0 0 2 16,0 0 1-16,0 0 0 0,0 0 4 0,-23 11 4 15,23-11 2-15,0 0 5 0,0 2 3 16,-3-2 4-16,3 0 1 0,0 0 4 15,0 0 3-15,0 0 0 0,0 0-2 16,-3 0-3-16,3 0-5 0,0 0-5 16,0 0-2-16,0 0-3 0,0 0-3 0,0 0-4 15,0 0-2-15,0 0-3 0,0 0-4 16,0 0-5-16,0 0-1 16,0 0 0-16,12 0 0 0,5-4 0 15,8-2-13-15,1-1-31 0,1 1-55 0,1-2-138 16</inkml:trace>
  <inkml:trace contextRef="#ctx0" brushRef="#br0" timeOffset="39650.4547">9395 2480 404 0,'0'0'33'0,"0"0"-15"0,0 0-4 0,0 0-5 16,0 0-5-16,0 0-5 0,0 0-1 15,0 0-4-15,0 0 3 0,-61-7-2 16,60 17 2-16,-1 7 12 0,2 3-11 15,0 5 13-15,3 1-4 0,4-2-11 16,2 1 9-16,-2-2-13 0,3-2-10 16,-1-3-13-16,1-1-19 0,-4-4-31 15,3 0-19-15,-5-5-46 0</inkml:trace>
  <inkml:trace contextRef="#ctx0" brushRef="#br0" timeOffset="39969.2786">9515 2450 380 0,'0'0'47'0,"0"0"-26"0,0 0-16 16,0 0-8-16,0 0-1 0,0 0-3 0,0 0 2 15,0 0 1-15,0 0-3 0,0 0 13 16,-29 98-2-16,33-71 4 0,4-2-4 15,1 0-12-15,2-5 0 0,0 1-6 16,4-5-3-16,-1 1-6 0,-1-4-8 16,0-4-11-16,-3 1-6 0,-1-6 6 15,-6-1 9-15,1 0 15 0,-4-3 13 0,0 0 3 16,0 0 3-16,2 2 0 0,-1-1 0 16,1 1 3-16,-1 0 1 0,-1-1-1 15,2 0 0-15,-2 0-8 0,0 1-14 16,0 3-15-16,0 4-7 0,-11 1-8 15</inkml:trace>
  <inkml:trace contextRef="#ctx0" brushRef="#br0" timeOffset="40204.4292">9561 2489 321 0,'0'0'55'0,"0"0"-12"16,0 0-15-16,0 0-9 0,0 0-8 15,0 0-1-15,0 0-6 0,0 0-5 16,0 0-3-16,-23-33-3 0,27 23-4 16,9 2 1-16,10-4-6 0,6 0-7 0,3 5-10 15,1-1-23-15,1 0-20 0,-1 0-26 16</inkml:trace>
  <inkml:trace contextRef="#ctx0" brushRef="#br0" timeOffset="40488.3768">10105 2577 448 0,'0'0'14'0,"0"0"-3"16,0 0-2-16,0 0-7 0,0 0-7 15,0 0-8-15,0 0-1 0,0 0 3 16,0 0-9-16,0 0-1 0,65-21-13 15,-41 21-22-15,-6 0-22 0,1 1-26 16,-2 9-24-16</inkml:trace>
  <inkml:trace contextRef="#ctx0" brushRef="#br0" timeOffset="40643.1846">10144 2849 431 0,'0'0'42'0,"0"0"-17"0,0 0-14 16,0 0-11-16,0 0-8 0,0 0-7 0,0 0-9 16,84-61-23-16,-54 50-47 15,6 1-60-15</inkml:trace>
  <inkml:trace contextRef="#ctx0" brushRef="#br0" timeOffset="41383.3">10925 2392 441 0,'0'0'43'0,"0"0"-16"0,0 0-10 16,0 0 0-16,0 0-1 0,0 0-7 0,0 0-8 16,0 0-5-16,0 0-8 0,-32-61 0 15,32 58 0-15,10-4 3 0,10-2 3 16,6-2-1-16,3 4-4 0,0 2 4 15,2 5-4-15,-4 0 6 0,-1 5-4 16,-4 5-1-16,-3 3 3 0,-4 6-2 0,-3 2 5 16,-5 5-2-16,-3 4-3 15,-4 3 2-15,-4 6 9 0,-4 2 1 16,-4 3 2-16,-2-2-4 0,2-1-7 16,3-5-3-16,2-5-4 0,1-8-1 0,5-6 1 15,1-4 1-15,0-4 5 0,1-2 4 16,8-5-1-16,4-2 3 0,4-4 0 15,5-12-1-15,3-2 4 0,-1-4-1 16,2-4 5-16,0-2 0 0,-4-1 5 16,-2-2-6-16,-5-1 0 0,-4 3 9 0,-5 8 1 15,-3 2 18-15,-3 1-3 0,0 1-6 16,0 2-2-16,-6 0-7 16,-1 5-2-16,0 2 1 0,1 1-5 15,4 4-3-15,2 3-3 0,-1-2-4 0,1 2-2 16,-3 0-2-16,0 0 3 0,-1 0 0 15,-1 7 2-15,-2 9 0 0,6 2-4 16,1 11 2-16,0-2 10 16,5 5-34-16,3 0 1 0</inkml:trace>
  <inkml:trace contextRef="#ctx0" brushRef="#br0" timeOffset="41775.086">11328 2421 11 0,'0'0'1'0,"84"-67"1"0,-67 52 1 0,1 1-4 15,-4 1 1-15,2 0 0 0,-6 4 0 16,-1-1 1-16,5 0-1 0,-6 4-1 15,2-3 1-15,1 2 1 0,-5 1 1 16,4-4 3-16,0 0 0 0,2 0-1 16,1-4 0-16,0 1-3 0,-4 5 0 0,-1-2 1 15,-1 3-7-15,-4 5-14 0</inkml:trace>
  <inkml:trace contextRef="#ctx0" brushRef="#br0" timeOffset="42968.9768">10873 7181 297 0,'0'0'16'0,"0"0"14"0,0 0 8 15,0 0 0-15,0 0-6 0,0 0-10 0,0 0-9 16,0 0-8-16,0 0-3 0,-19-7-6 16,18 7-5-16,-1 0-5 0,2 0-5 15,-1 0 1-15,1 0-9 0,-2 0-15 16,2 0-31-16,0 0-27 0,0 0-53 15</inkml:trace>
  <inkml:trace contextRef="#ctx0" brushRef="#br0" timeOffset="43771.2846">11302 2380 144 0,'0'0'33'0,"0"0"-11"0,0 0-8 15,0 0-2-15,0 0-3 0,0 0-1 16,0 0 3-16,0 0 1 0,0 0 5 16,-4-3 7-16,4 3 5 0,0 0 0 15,1 0-1-15,1 0-5 0,-1 0-6 16,1 0-3-16,-1 0-4 0,-1 0-3 0,0 0 0 16,0 0 1-16,0 10 0 0,-1 6-3 15,-5 4 1-15,-3-1-3 0,-1 1-1 16,4-1 0-16,2-5-2 0,1 3 10 15,1-6-9-15,2-1 9 0,0 7-7 16,3-4-2-16,6 6 8 0,1-6-7 16,2-2 8-16,-1-4-7 0,5-3-1 15,-4-3 1-15,5 1 0 0,1-2-1 16,-6 0 2-16,6 0-2 0,-5 0-1 16,0 0-1-16,-1 0 0 0,0 0 0 0,2 0-1 15,-3 0 1-15,1 0 0 0,-2 0 2 16,1 3 0-16,-3 1-2 0,-1 2 1 15,-4-2-1-15,-2 4 1 0,-1 3 0 16,-1 4-1-16,-8 3-4 0,2-4-5 16,-6 0-7-16,-2-4-24 0,-3 1-45 0,0 0-40 15,-5-2-36-15</inkml:trace>
  <inkml:trace contextRef="#ctx0" brushRef="#br0" timeOffset="44006.0675">11386 2481 445 0,'0'0'50'0,"0"0"-10"16,0 0-17-16,0 0-7 0,0 0-3 16,0 0-4-16,0 0-5 0,0 0-1 15,0 0-4-15,0 0-2 0,-11-89 1 16,34 66-1-16,7-1 3 0,5 1-3 15,4-1-1-15,1 1-6 0,2 2-6 16,-3 2-17-16,-3 4-33 0,-1 5-52 16,-5 2-53-16</inkml:trace>
  <inkml:trace contextRef="#ctx0" brushRef="#br0" timeOffset="44435.1968">12047 2287 397 0,'0'0'46'0,"0"0"-8"0,0 0-3 15,0 0-7-15,-25-91-2 16,18 77-13-16,0 1-4 0,-1 1-4 0,0 6-2 16,7 3 3-16,-2 0-4 0,3 3-1 0,-6 0-4 15,-3 0-3-15,-5 6 2 0,-2 8 0 16,0 8 3-16,3 5-2 0,0 2-2 16,4 0-1-16,5 0 1 15,2-2 0-15,2 2 2 0,3 0 3 0,6 3 0 16,1 0-1-16,0-1 1 0,0 1 9 15,2 0-6-15,-2 0 2 0,-1-2-4 16,1-2-7-16,-5-3-1 0,0-8 0 16,-2 0-1-16,0-6-5 0,-3 1-5 15,1-2-13-15,-1 1-10 0,0 0-5 0,0-4-6 16,-4 3-9-16,1-7-5 0,-6-2 1 16,5-1 0-16,-8 0 14 0,-4-3 13 15</inkml:trace>
  <inkml:trace contextRef="#ctx0" brushRef="#br0" timeOffset="44784.0518">11866 2709 5 0,'0'0'25'15,"0"0"6"-15,0 0 2 0,0 0-2 16,0 0-2-16,0 0-2 0,-27-81-15 16,27 63 1-16,0 2-16 0,10-5 0 15,1 4-3-15,5 0-6 0,0 4 7 16,6-1-6-16,-1 2 7 0,0 0-1 0,0 0 3 16,-2-1 2-16,-1 1 0 0,-3-1 2 15,0-2 3-15,-3-1 3 0,-4 4 8 16,-1-2 11-16,-2 5 15 0,-4-3 4 15,2 1 5-15,-3-1-3 0,2 0-6 16,-2 0-8-16,1 0-6 0,-1 6-8 0,0 1-4 16,0-1-3-16,0 2-2 0,0-2-3 15,2 1-5-15,-2 5-3 16,0-2-1-16,0 2 0 0,0 0-1 16,0 0 2-16,5 0-1 0,7 0-2 0,-2 8-1 15,7 4 0-15,-8 3 2 0,1 5 3 16,-1 4 0-16,-5 4-1 0,2 4 2 15,-5 3-2-15,-1 1 0 0,0 3 6 16,-4 0-6-16,-2-5 1 0,3-7-10 16,2-5-10-16,1-9-4 0,0-4-5 0,0 1-6 15,1-7-24-15,11-1-33 0,5-2-53 16</inkml:trace>
  <inkml:trace contextRef="#ctx0" brushRef="#br0" timeOffset="44956.3963">12206 2466 355 0,'0'0'62'16,"0"0"-23"-16,0 0-18 0,0 0-14 16,0 0-7-16,0 0-5 0,0 0-4 15,0 0-13-15,0 0-36 16,0 0-45-16,111-45-60 0</inkml:trace>
  <inkml:trace contextRef="#ctx0" brushRef="#br0" timeOffset="45110.8666">12592 2378 480 0,'0'0'40'0,"0"0"-17"15,0 0-15-15,0 0-31 0,0 0-100 16,0 0-157-16</inkml:trace>
  <inkml:trace contextRef="#ctx0" brushRef="#br0" timeOffset="46603.7465">23899 4508 78 0,'0'0'27'0,"0"0"0"0,0 0-10 15,0 0-4-15,0 0-6 0,0 0-1 0,0 0 0 16,0 0-1-16,0 0-1 0,-23-14 1 15,21 14-1-15,2-1 2 0,-1 1-2 16,1 0 0-16,0 0-2 0,0 0-1 16,0 0 5-16,0 0 5 0,0 0 7 15,1 0 0-15,14 0 2 0,7 3 0 0,6 3-3 16,1-3-1-16,2 0-3 0,1 0-5 16,1-3 1-16,6 2-2 0,3-2 0 15,3 0-2-15,5 0 0 16,5 0-4-16,3-2 0 0,3-1-2 0,2 0 0 15,4-2 1-15,-1 1-5 0,-1-2 3 16,-1 1 0-16,-5 2-2 0,-2-1-1 16,-4 0-1-16,-5 0-1 0,-2 0-1 15,-4-3 1-15,-3 1-1 0,-1-1 1 16,-5-1 2-16,-3 2 1 0,-4 0-1 0,-10 1 3 16,-5 2-8-16,-4 3-10 0,-7 0-9 15,0-1-6-15,0 1-3 16,0 0 6-16,0-1 7 0,0-1 2 0,-5 2 1 15,-8-2-3-15,-3 2-10 0</inkml:trace>
  <inkml:trace contextRef="#ctx0" brushRef="#br0" timeOffset="47094.8653">23724 4584 91 0,'0'0'31'0,"0"0"-3"15,0 0-3-15,0 0-6 0,0 0-2 16,0 0-6-16,0 0-2 0,0 0-1 16,0 0 5-16,0 0 0 0,-16 0 8 15,31 0 6-15,9 0-4 0,11 0 4 0,9 0-9 16,6-3-2-16,5 2 3 0,2-3-3 16,4 1 0-16,0 0-4 0,1-1-2 15,5 1-1-15,1 0-5 0,5-2 2 16,4 0-3-16,4 1-2 0,4-2 1 15,1 0-2-15,3-2 0 0,1-1-4 16,0 0 0-16,-4-1-2 0,0 0-2 16,-7 1 5-16,1 0-5 0,-9 3-2 15,-6-2 0-15,-7 2 1 0,-7 0 5 16,-7 1 2-16,-8 1 0 0,-10 1 1 0,-12 2-3 16,-6 1-3-16,-8 0-10 0,0-2-9 15,0 2-1-15,1 0-2 0,1 0 3 16,-2 0-5-16,0 0-18 0,-11 0-17 15,-6 5-23-15</inkml:trace>
  <inkml:trace contextRef="#ctx0" brushRef="#br0" timeOffset="60108.6775">28774 4443 9 0,'0'0'10'0,"0"0"-1"0,85-5-3 16,-52 1-2-16,2-4-1 0,1 1 0 15,1 0 0-15,0 0-2 0,-3 1-2 16,-2-1-3-16,-3 1-2 0,0 2 0 0,-2 1 3 16,-1 0 0-16,-1 0 3 0,1-2 1 15,-7 4-1-15,-3-2 2 0,-5 0-1 16,-6 1-2-16,1 2-1 0,-6 0 1 15,0 0-2-15,0 0-6 0,0 0-4 16</inkml:trace>
  <inkml:trace contextRef="#ctx0" brushRef="#br0" timeOffset="60415.7577">28627 4537 124 0,'0'0'51'0,"0"0"1"0,0 0-6 15,0 0-12-15,0 0-13 16,0 0-12-16,0 0-4 0,0 0-7 16,0 0 0-16,8-5 2 0,16-2-2 15,9-4 1-15,5 2-1 0,3-2 0 0,5 1 2 16,0-1 2-16,3 1 0 0,-2 0-2 15,0 1-1-15,-3 1-2 0,-4 1-2 16,-4 2-8-16,-4 2-2 0,-6 1-3 16,-7 2-8-16,-2 0-2 0,-6 0-10 15,-3 5-7-15,1 2 5 0,-9-2-1 0,0 6-7 16</inkml:trace>
  <inkml:trace contextRef="#ctx0" brushRef="#br0" timeOffset="60682.8664">28620 4566 137 0,'0'0'45'16,"0"0"-2"-16,0 0-2 0,0 0-5 0,0 0-8 16,0 0-9-16,0 0-9 0,0 0-9 15,0 0-3-15,0 0 0 16,38-38-3-16,-7 23 5 0,4 1-1 15,6 1 1-15,1 1 0 0,3 1 1 0,0 1-1 16,1 1 0 0,-3 0-1-16,2 2-1 0,-3 0-2 0,-1 3 0 0,-1 1-2 15,-4 0-1-15,-1 1-3 0,-3 1-5 16,-4 1-7-16,-9 0-6 0,-1 0-8 16,-8 0-11-16,-5 0-6 0,4 0-8 0</inkml:trace>
  <inkml:trace contextRef="#ctx0" brushRef="#br0" timeOffset="60915.3293">28507 4578 279 0,'0'0'7'0,"0"0"0"0,0 0 2 15,0 0-1-15,0 0-4 0,0 0-1 16,112-46-3-16,-62 34-4 0,4 0-3 16,4 2-1-16,0-2-2 0,4 5-1 15,0 1-7-15,3 1-10 0,0 3-14 0,-1-3-17 16,1 2-36-16</inkml:trace>
  <inkml:trace contextRef="#ctx0" brushRef="#br0" timeOffset="61987.1975">29657 3714 144 0,'0'0'29'16,"0"0"-2"-16,0 0 5 0,0 0 1 16,0 0-4-16,0 0-8 0,0 0-6 0,0 0-8 15,0 0-8-15,0 0-7 0,-17-68-5 16,17 66 0-16,0 2 2 0,0-1 2 15,0 1 6-15,0 0 1 0,0 0 0 16,0 5 0-16,0 5 1 0,5 3 1 16,0 3 2-16,2 3-1 0,-1 0 2 15,0-3-1-15,-1-4-1 0,1 2 2 0,1-1-1 16,-1 0 0-16,2-1 2 16,0 0-1-16,-2-4-3 0,-3-5 4 15,0 1-3-15,-3-4 2 0,0 0 3 0,0 0 4 16,1 2 2-16,1-1 5 0,-1 1 2 15,1 0 2-15,-1-2 3 0,1 0 0 16,4 0-8-16,3-2-9 0,4-8-3 16,6-5-14-16,3-5 6 0,0-4 0 15,5 1-1-15,1-4 5 0,2 0-2 0,-1 0-2 16,0 0-3-16,-2-2-1 0,-1 2-1 16,-2 1 3-16,-1 3 2 0,-3 3 1 15,-3 3-2-15,-3 6 0 0,-2 1-2 16,-3 4-1-16,-7 4-8 0,3 0-33 15,-5 2-11-15,0-2-22 0,3 2-3 16,0 0 9-16</inkml:trace>
  <inkml:trace contextRef="#ctx0" brushRef="#br0" timeOffset="62515.1173">29565 3828 168 0,'0'0'30'15,"0"0"-6"-15,0 0 1 0,0 0-1 16,0 0-7-16,0 0-3 0,0 0-7 16,0 0-7-16,0 0-4 0,0 0-6 0,-5-40-1 15,5 39 1-15,0 1 4 0,0 0 4 16,0 0 4-16,5 5-1 0,3 6 4 16,4 6-4-16,-6-5 1 15,1 2-4-15,0-3 1 0,-2-4 0 0,4 6 1 16,0-3 2-16,1 1 2 0,3 3-1 15,-2-7 1-15,-3 3-1 0,4-3-1 16,-5-3 0-16,5 4 0 0,-3-4 4 16,0-2 5-16,2 1 0 0,1-1 1 15,6-2-2-15,2 0-2 0,7 0-1 0,-1-7 0 16,2-2-3-16,2-3 0 0,3-3-1 16,4-3-1-16,-1-2-2 0,2-4-2 15,-2-2 0-15,3-4 0 16,-3-2 0-16,-1 0-2 0,-2 0 0 0,-3 0-3 15,-2 5-1-15,-2 1 0 0,-3 3-5 16,-4 5-7-16,-5 6-6 0,-2 3-5 16,-5 4-7-16,-3 1-5 0,6 4-11 15,-4 0-27-15</inkml:trace>
  <inkml:trace contextRef="#ctx0" brushRef="#br0" timeOffset="66354.9977">17217 6238 70 0,'0'0'18'0,"0"0"-3"15,0 0-7-15,0 0-9 0,0 0-3 16,0 0-1-16,0 0 3 0,0 0 2 15,0 0 1-15,0 0 0 0,5 9-1 16,3 1 2-16,3-1 0 0,1-3 0 16,-5-1-1-16,7 1 3 0,0-1-2 15,1-4 2-15,4 2 0 0,3 0-2 0,-1-3 2 16,4 1-3-16,-2-1 0 0,6 0 1 16,2 0-2-16,6 0 0 15,2 0 0-15,8 0 0 0,4 0 0 16,4-3 3-16,6-1-3 0,1-2 1 0,5 0 1 15,1-3 1-15,0 1 0 0,2 0 1 16,0 1 0-16,-2 0-1 0,0 2-1 16,0-2-1-16,-3 1-1 0,-3 2 2 15,-1 1-1-15,-2 1 0 0,-5 2-1 16,-2 0 1-16,-2 0 1 0,0 2 2 0,0 1 1 16,2-1 1-16,-1 2 0 0,2-1-3 15,-1-3-2-15,-1 1 2 0,1-1-2 16,-1 0-1-16,-5 0 4 0,2 0-4 15,-3 0 0-15,-1 0 1 0,-2 0-1 16,2 0 0-16,-1 0-1 0,1 0 1 16,2 2 0-16,-1-1 0 0,1 1 2 15,0-2 0-15,2 0-1 0,0 0 3 16,1 0-2-16,3-3 2 0,-3-2 3 16,3-1-1-16,1 0 2 0,0 0 3 0,3-2-2 15,2 2-1-15,0 0-1 0,-1 2-2 16,0 1 3-16,-4-2-3 0,2 2-1 15,-1 0-2-15,-5 0-1 0,3 0-1 16,-3 2 1-16,-1-1-3 0,1 2 1 16,-1 0-2-16,1 0 0 0,0 0 2 0,-1 0 1 15,2 2 0-15,1-2 1 16,3 0 0-16,2 0-1 0,3 0 2 16,3 0 0-16,2-2-2 0,1-1-3 15,3 0-1-15,-1 1-2 0,0 1 0 0,2 1 1 16,-3 0-7-16,2 0-4 0,0 0-10 15,0 1-13-15,0 4-15 0,3 3-17 16</inkml:trace>
  <inkml:trace contextRef="#ctx0" brushRef="#br0" timeOffset="68852.3967">24456 6131 25 0,'0'0'22'15,"0"0"-3"-15,0 0-5 0,0 0-7 16,0 0-6-16,0 0 0 0,0 0-1 0,0 0-1 16,0 0 1-16,-12 0-1 0,10 0 0 15,2 0 1-15,0 0 3 0,0 0 2 16,0 0 4-16,0 0 0 0,12 0-2 15,5 0 0-15,5 2 3 0,4-1 1 16,3-1 2-16,4 0 1 0,5-3-2 16,5-2 0-16,4 0-3 0,3 0-1 15,5 0-1-15,4-1 0 0,4 0-2 16,2 0-1-16,1 1-3 0,2 1 0 16,0 1-1-16,3 0 2 0,0 1 1 0,-2 0-4 15,1 1 1-15,-2 1 0 0,-3 0 0 16,-5 0 2-16,0 0 0 0,-6 0-2 15,-3 0 0-15,-2 0 0 0,-5 0 1 16,-5 0-1-16,-2 0 2 0,-5 0-4 16,-4 1 2-16,-11-1 2 0,2 2-1 0,-7-2 0 15,-1 0 0-15,2 2 0 0,-7-2 1 16,0 0 0-16,-2 0-1 16,3 0-1-16,-2 0 1 0,0 0 0 15,-5 0 1-15,0 0 0 0,0 0-1 0,2 0-2 16,-1 0-8-16,1 0-10 0,-1 0-17 15,1 0-25-15,-2 0-75 0</inkml:trace>
  <inkml:trace contextRef="#ctx0" brushRef="#br0" timeOffset="69290.9941">24059 6020 87 0,'0'0'2'0,"0"0"1"15,0 0-1-15,0 0-2 0,0 0-3 16,0 0-7-16,0 0-2 0,0 0 4 0,0 0 4 16,0 0 9-16,-4-6 6 15,20 6 3-15,6 0 0 0,8 0-1 16,3 3-2-16,3-3 6 0,2 0 4 16,5 0 8-16,5 0 3 0,3 0-4 0,5-3-6 15,6-3-4-15,4 1-2 0,4-2-7 16,1 0 0-16,3 2-5 0,1-3-3 15,2 2 1-15,4 0-4 0,-2 3 1 16,2-1-6-16,-1 1-3 0,-5 3-2 16,-3 0-2-16,-3 0 0 0,-3 0-5 0,-4 2-2 15,-6 3-7-15,-5 1-6 0,-6-2-4 16,-8 2-9-16,-11-1-30 16</inkml:trace>
  <inkml:trace contextRef="#ctx0" brushRef="#br0" timeOffset="73976.504">22310 5865 101 0,'0'0'5'0,"0"0"-6"15,0 0-4-15,0 0-6 0,0 0-2 16,0 0-3-16,0 0-1 0,0 0 2 0,0 0 0 15,0 0 3-15,-2 0 11 0</inkml:trace>
  <inkml:trace contextRef="#ctx0" brushRef="#br0" timeOffset="74688.4007">23033 6173 0 0,'0'0'0'0,"0"0"0"16,0 0 0-16,0 0 0 0,0 0 0 0,0 0 0 15</inkml:trace>
  <inkml:trace contextRef="#ctx0" brushRef="#br0" timeOffset="76235.864">25574 5900 1 0,'0'0'-1'0</inkml:trace>
  <inkml:trace contextRef="#ctx0" brushRef="#br0" timeOffset="78432.9757">31821 4807 99 0,'0'0'26'0,"0"0"15"0,0 0 11 16,0 0 5-16,0 0 2 0,0 0-13 0,0 0-12 16,0 0-9-16,0 0-8 0,-12-48-6 15,10 41-6-15,2 2-2 0,0-2-2 16,0 3 1-16,0 4 1 0,-1-2 2 15,1 2-1-15,0-2 1 0,0 1 3 16,0 0-1-16,0 0 0 0,-2-1 4 16,2 0-3-16,0 1-2 0,0-1-3 15,0 0-2-15,-1 2-3 0,1-3-2 16,0 2-3-16,0 1 2 0,0-2-1 16,0 2 1-16,0 0 3 0,0 0-1 0,0 0 0 15,0 6 0-15,0 3 2 0,3-1 1 16,0 0 0-16,0 1 0 0,-2-4-1 15,1-1 0-15,-2-4-1 0,0 0 2 16,0 0 1-16,1 1 1 0,-1 1 1 16,2-1 1-16,-2 2 1 0,1-2-1 0,-1 0 4 15,2 1-3-15,-2-1 1 0,1 1 0 16,0-2 0-16,-1 0-2 0,2 2 2 16,-1-2-2-16,5 0 0 15,3-5-2-15,1-5-2 0,6-5 0 0,-2 2 0 16,3-3-1-16,0 0 5 0,0-1-5 15,2-1 6-15,1-2-7 0,1-4 0 16,4-2 4-16,-2 0-8 0,2 1 11 16,-4 2-7-16,-7 8 3 0,-3 3 1 15,-5 5-1-15,-3 4-3 0,0 0-4 0,-3 3-9 16,0-1-13-16,0 1-41 0,1 0-25 16,1 0-27-16,-1 4-52 0</inkml:trace>
  <inkml:trace contextRef="#ctx0" brushRef="#br0" timeOffset="78895.4654">31721 4766 282 0,'0'0'71'0,"0"0"-19"0,0 0-9 15,0 0-12-15,0 0-9 0,0 0-5 16,0 0-5-16,0 0-5 0,0 0-3 16,0 0-3-16,-25-37-2 0,25 35-2 0,0 2-4 15,-1-2 0-15,1 2-3 0,0 0-2 16,0 0 0-16,0 0 6 0,0 0 5 15,0 11 5-15,0 5 0 0,1 4 0 16,4-1-4-16,-2-4 0 0,2-1 3 16,-1-2-1-16,1-1-2 0,1 3 3 0,-2-7-4 15,2 2-1-15,1-2 0 16,-1-1 1-16,-1 0 2 0,3-1 1 16,0 0 1-16,1-5 4 0,6 0-1 15,0 0 4-15,10-11-1 0,1-5-5 0,7-4 2 16,5-4-8-16,2-3 2 0,1 0 1 15,2-3-5-15,-4 0 1 0,-1 0-4 16,-3 1-5-16,-3 2 3 0,-5 3-8 16,-2 2 1-16,-5 4-3 0,-9 7-32 15,-3 5-55-15,-3 5-76 0</inkml:trace>
  <inkml:trace contextRef="#ctx0" brushRef="#br0" timeOffset="91789.4157">16129 13468 88 0,'0'0'32'15,"0"0"-5"-15,0 0-11 0,0 0-6 16,0 0-6-16,0 0 0 0,0 0 4 15,0 0 4-15,0 0-1 0,0 0-2 16,7 0-2-16,12 0 0 0,1 0-2 16,9 0 2-16,0 0 1 0,2-4-1 15,3-2-1-15,3-2-3 0,1 1 0 16,0-1-3-16,1 2 1 0,-1 0 1 16,-1-1-5-16,1 2 3 0,-2-1 1 0,0 1-1 15,-2 2 2-15,-3 0-4 0,0 0 2 16,-11 1 0-16,0 2-1 0,-7-1 0 15,0 1 0-15,2 0-2 0,-5 0 0 16,1 0-2-16,-6 0-2 0,0 1-5 16,-2 3 1-16,0-1-1 0,0-1 1 15,0 1 2-15,-3 4-10 0,-1 3-16 16,-10 2-22-16,-4 4-21 0</inkml:trace>
  <inkml:trace contextRef="#ctx0" brushRef="#br0" timeOffset="91997.8749">16249 13535 150 0,'0'0'29'0,"0"0"-6"0,0 0-4 16,0 0-3-16,95-32-4 0,-66 29-2 15,3 1-7-15,4 2-1 0,4-1-9 16,3 1-11-16,0 0-29 0,6 0-64 16</inkml:trace>
  <inkml:trace contextRef="#ctx0" brushRef="#br0" timeOffset="115629.039">2517 16069 64 0,'0'0'-2'0,"0"0"-4"0,0 0-6 16,-14-108-18-16</inkml:trace>
  <inkml:trace contextRef="#ctx0" brushRef="#br0" timeOffset="116090.583">2412 14986 12 0,'0'0'1'0,"0"0"-2"0,0 0 1 0,0 0-1 16,0 0 1-16,0 0 0 15,0 0 0-15,0 0 0 0,0 0 0 0,0 0 0 16,-12 5-1-16,12-5-2 0,0 0 2 16,0 0 0-16,-3 0 1 0,3 2-1 15,0-2 2-15,0 1-1 0,0-1 1 16,0 1-1-16,-1 1-1 0,-1 5 1 16,1-2 0-16,-1-1-1 0,1 3 0 0,1-7-1 15,-2 0 1-15,2 0 1 0,0 1 0 16,0 1 0-16,0-1 0 0</inkml:trace>
  <inkml:trace contextRef="#ctx0" brushRef="#br0" timeOffset="116820.5614">2455 10439 1 0,'0'0'3'0,"0"0"7"16,0 0-5-16,0 0-6 0,0 0-5 15,0 0-2-15,0 0 4 0</inkml:trace>
  <inkml:trace contextRef="#ctx0" brushRef="#br0" timeOffset="122923.7394">3213 11302 119 0,'0'0'43'15,"0"0"-10"-15,0 0 1 0,-51-77-6 16,40 57-8-16,2 2 2 0,2 6-8 16,-1-2-1-16,4 7-3 0,0 2-1 15,4 2-2-15,0 3-3 0,0-2-4 16,0 2-5-16,0-1-3 0,0 1-1 16,-3-1 3-16,3 1 4 0,0 0 2 15,0 1 1-15,3 10-2 0,5 2-1 0,-2 1 6 16,3 5-4-16,0-2 5 0,-1-3-5 15,-2-1 1-15,0 0 1 0,0 1-1 16,1-1 3-16,0-1-5 0,0 1-2 16,-2-5 2-16,2 4 0 0,0-5 2 15,2-1 4-15,-2 0-1 0,0-1 3 16,3-1-1-16,-7-2 3 0,9-2 2 16,0 0 2-16,3-8 2 0,7-4-2 15,-6-4-1-15,4-2-4 0,-4-3 0 16,1-3-2-16,1-4-6 0,2 0 3 0,0-4-6 15,1 2 3-15,0-2 2 0,-1 4-2 16,-2 2 2-16,-2 5-1 0,-9 7 1 16,0 7 0-16,-2-1-6 0,-1 5-3 15,-3 0-6-15,2 0-11 0,-3 3-18 16,0 0-22-16,0 0-11 0,9 0-13 0,-3 2-21 16</inkml:trace>
  <inkml:trace contextRef="#ctx0" brushRef="#br0" timeOffset="123364.0924">3110 11333 284 0,'0'0'71'0,"0"0"-11"0,0 0-17 0,0 0-13 16,0 0-11-16,0 0-7 0,0 0-2 15,0 0-2-15,0 0-5 0,-74-73-3 16,74 73-2-16,0 0-4 0,-1-2 2 16,1 2 1-16,0 0 1 0,3 9 1 15,4 8 2-15,6 3-2 0,0 1 2 0,2-2-2 16,-1 1-1-16,-1-1-1 0,-1-3 0 15,-1 0 1-15,2-5 2 0,-4-1 1 16,1-2 0-16,-1 2-1 0,-2-4 0 16,6 2-1-16,-4-3 1 0,1-3 2 15,4 1-2-15,6-3 0 0,2-2 0 16,3-8-5-16,1-5 1 0,1-5 1 16,2-2-3-16,4-6 2 0,-1 0-1 15,0-6-3-15,4-1-7 0,0-3-9 16,1 0 2-16,-2-1-5 0,0 0 5 0,-6 5-2 15,0 0-15-15,-3 4-22 0,-1 3-23 16,-2 3-64-16</inkml:trace>
  <inkml:trace contextRef="#ctx0" brushRef="#br0" timeOffset="130342.6186">11510 15692 72 0,'0'0'29'16,"0"0"2"-16,0 0 0 0,0 0-1 15,0 0-1-15,0 0-5 0,0 0-3 16,0 0-3-16,0 0-5 0,-1-20 3 16,1 20-3-16,-2-3 0 0,2 2-1 0,0-1 0 15,0 1 2-15,0-1 0 0,-1 1 0 16,1-1 0-16,0 1-3 0,0 1-4 15,-2-2-2-15,2 2-2 0,0-2-4 16,0 2-2-16,-2 0 2 0,2 0 1 16,0 0 0-16,0 0 1 0,0 14-1 0,2 4-1 15,6 5 2-15,-1-2-1 16,2 2 0-16,2-5 1 0,2-2-2 16,0-3 1-16,5-1-1 0,-1-2 2 15,-1-3-1-15,0-3 4 0,-2 0-2 0,-2-1 0 16,-1-3 0-16,8 0 1 0,-1 0 0 15,5-7 1-15,-6 0-1 0,-1-4-1 16,-1-1-1-16,0-6-2 16,0 0 2-16,2-5-1 0,2-3-1 0,1-4-1 15,3-4-1-15,2-1-2 0,1-1-5 0,-1 3-3 16,-1 0-4-16,-1 3-6 0,-1 3-1 16,-2 2-2-16,0 3 2 15,-1 2-1-15,-3 4-1 0,-4 4-6 16,-4 7-6-16,0-1-5 0,-4 5-10 0,0-1-17 15</inkml:trace>
  <inkml:trace contextRef="#ctx0" brushRef="#br0" timeOffset="130819.4134">11565 15838 231 0,'0'0'49'16,"0"0"-9"-16,0 0-12 0,0 0-5 15,0 0-7-15,0 0-1 0,0 0-5 16,0 0-5-16,0 0-2 0,0 0-3 16,-34-12 2-16,32 12 5 0,-1 7 6 15,3 4-2-15,0 7 4 0,3 0-8 16,7 3-3-16,-1-2 0 0,1-2-1 16,3-2 0-16,-3-2-1 0,-1-3-1 15,2-1 2-15,0-2 0 0,-3-3-1 0,5 5 0 16,0-6-2-16,-4 1 1 0,8-1-1 15,-1-2 0-15,3-1 1 0,7 0-1 16,-3-3 1-16,3-9 1 0,0-4-3 16,5-3 0-16,1-7-1 0,3-4-4 15,3-6-4-15,1-4 0 0,2-5-8 0,2-1-3 16,-2-1-6-16,2 2-6 16,-3 0-3-16,-2 6-8 0,1 6-13 0,-3 5-10 15,-3 7-23-15</inkml:trace>
  <inkml:trace contextRef="#ctx0" brushRef="#br0" timeOffset="136987.3668">14103 14944 36 0,'0'0'26'0,"0"0"1"0,0 0 2 0,0 0-2 15,0 0 1-15,0 0-2 0,0 0 2 16,0 0-4-16,-7 0-3 0,7 0-6 16,6 0-3-16,5-5-3 0,5 0 3 15,-1 1-1-15,3-2-1 0,1 0-2 16,0 0-4-16,3-4 0 0,2 3-3 0,0-2 0 16,3 0-1-16,-1 0 0 0,1 1-1 15,-2 0 0-15,-3 3-1 16,-5 0-1-16,0 2-3 0,-5 1-2 15,-6 1-2-15,0 1-1 0,-1 0-1 0,1 0-2 16,-2 0 0-16,2 0 1 0,-6 0 6 16,0 0 3-16,0 0 4 0,0 0 1 15,0 0 2-15,0 1-2 0,-9 2-2 16,-8 4-1-16,1-3-5 0,-7 4-7 16,-1-1-4-16,-1 2-3 0,-2 0 2 0,-1 4 5 15,-4-1 3-15,3 0 3 0,0 1 2 16,2 1 1-16,-1 0 3 0,4-2 1 15,-1 0 0-15,1 0 3 0,2-1-2 16,5-5 2-16,2 2-1 0,4-5 2 16,6-2 4-16,1 3 2 0,4-4 1 15,-3 0 2-15,3 0 2 0,0 0-1 16,-1 1 0-16,1-1-5 0,0 0-1 16,0 0-2-16,1 0 0 0,8-5-2 15,5-1 0-15,-5 1-1 0,8 1 0 0,-2 0 2 16,-4 2-3-16,8 0-1 0,-2-2 1 15,-4 2-1-15,6 1 0 0,-1-1-1 16,-6 2-1-16,6 0-2 0,-7 0 1 16,-5 0-1-16,4 0-3 0,-5 0 0 15,-1 0 1-15,3 0 3 0,-7 0 3 0,0 0 1 16,0 0 0-16,0 0-1 0,0 0-2 16,0 0-1-16,-1 0 1 15,-15 0 2-15,-3 0-1 0,0 0 2 16,-1 0-1-16,1-1 0 0,-2 1 0 0,-7-1 1 15,2 1-1-15,0 0 0 0,2 0 2 16,0 1 1-16,0 0-2 0,7 2 3 16,-1-1 1-16,5-2 4 0,7 0 1 15,-1 1 0-15,7-1-2 0,0 0-1 16,0 0-3-16,0 0 1 0,0 0 1 0,12 0-3 16,8 0-1-16,7-3-2 0,1 0 0 15,2-3-1-15,2 0 0 0,1-1-4 16,3-3-1-16,1 3-7 0,2-1-13 15,1 2-10-15,1 2-15 0,-1-3-6 16,3 5-22-16</inkml:trace>
  <inkml:trace contextRef="#ctx0" brushRef="#br0" timeOffset="137960.206">15976 14997 81 0,'0'0'31'15,"0"0"2"-15,0 0-1 0,0 0-1 16,0 0-1-16,0 0-8 0,0 0-7 16,0 0-4-16,0 0-4 0,0 0-1 15,1-43 1-15,14 37 0 0,3 3-1 0,7 2-1 16,-2-1-1-16,3 2-2 0,2-1 3 16,1 1-3-16,3-2-1 15,1 1-2-15,5-3-1 0,3 2 0 16,3-3 2-16,3-1 1 0,3 1-2 0,0 0-4 15,1-2 0-15,-3 3-4 0,1-1-3 16,-6 4-4-16,-4 1-2 0,-3 0 1 16,-7 0-3-16,-10 3 2 0,0 1 0 15,-8-3 3-15,-6 1 2 0,2 0 3 16,-7-2 3-16,0 0 5 0,0 0-1 0,1 0 3 16,-1 1-2-16,0-1-2 15,0 0-3-15,0 2-6 0,-4-2-5 16,-6 3-9-16,-6 1-11 0</inkml:trace>
  <inkml:trace contextRef="#ctx0" brushRef="#br0" timeOffset="138291.7231">16062 15116 144 0,'0'0'43'0,"0"0"1"16,0 0-7-16,0 0-5 0,0 0-8 16,0 0-7-16,0 0-10 0,0 0-6 15,0 0-1-15,0 0 1 0,-12 0 2 16,19-4 3-16,12-2-1 0,5-3-3 16,2 3 0-16,6-2 0 0,1 2-1 15,2-1-1-15,3 0-1 0,1 2-1 0,4-3 1 16,-1 1-1-16,1 0 0 0,-1-3-5 15,-1 2 0-15,-1 1-2 0,-2 0-1 16,-2 0-4-16,-4 1-3 0,-3-1-7 16,-9 4-7-16,-10-1-8 0,-3 4-4 15,-7 0 4-15,0 0 11 0,0 0 9 0,2 0 6 16,-2 0-2-16,0 0-13 16</inkml:trace>
  <inkml:trace contextRef="#ctx0" brushRef="#br0" timeOffset="138590.5588">16058 15133 106 0,'0'0'36'0,"0"0"6"0,0 0 2 16,0 0-1-16,0 0-7 15,0 0-6-15,0 0-4 0,0 0-5 0,0 0-6 16,0 0-3-16,-20 4-6 0,20-4 0 16,0 0-2-16,0 0 0 0,10-4-1 15,10 0 0-15,8-2-1 0,5-2-1 16,6 2 0-16,5-3-1 0,6 0 0 16,4 0 0-16,0-2-2 0,2 2 0 15,-1 1-4-15,-2-1-4 0,-1 5-6 0,-3 1-14 16,-1 3-24-16,-5 0-21 0,-3 7-23 15</inkml:trace>
  <inkml:trace contextRef="#ctx0" brushRef="#br0" timeOffset="141191.3118">25128 17043 205 0,'0'0'52'0,"0"0"-12"0,0 0-11 15,0 0-4-15,0-79 6 0,0 73-1 16,0 2-6-16,0 4-8 0,0 0-9 15,0 0-7-15,0-3-1 0,0 1-1 16,0 2-1-16,0-2 2 0,0 2 1 16,0 0 3-16,1 2-2 0,4 7-1 15,1 3 0-15,1 2-4 0,-2 0 4 16,1-1 0-16,-1 1-1 0,-2-3 1 16,3 4 0-16,-4-6 1 0,0-5-4 0,3 5 1 15,-2-4-3-15,2 0 4 0,1 0 5 16,1 0 0-16,7 0 2 0,1-4-2 15,8-1-1-15,3 0 3 16,0-6-3-16,0-4-1 0,0-3 2 0,0-2-5 16,0-3 3-16,0-3-2 0,1-5 1 15,2 0-1-15,-1 0-2 0,-3-4 0 16,-1 3-3-16,-2 2-3 0,-2-1-11 16,-4 7-17-16,-6 5-15 0,3 4-24 15,-6 5-24-15,-4 2-3 0</inkml:trace>
  <inkml:trace contextRef="#ctx0" brushRef="#br0" timeOffset="141643.627">25007 17101 188 0,'0'0'56'0,"0"0"-9"0,0 0-16 15,0 0-13-15,0 0-15 0,0 0-2 0,0 0-2 16,0 0 0-16,0 0 5 15,0 0-2-15,-14 7-2 0,14 10 1 0,0 3 0 16,2 0-1-16,2-2 2 0,2 1 19 16,0 1-15-16,0-2 17 0,1 2-18 15,-1-1 1-15,1-3 14 0,2 1-14 16,2-5 14-16,2 0-12 0,3-5-3 16,3-2-1-16,4-5 3 0,4 0-2 0,5-8-3 15,3-5 1-15,4-2-18 0,1-2 13 16,1-1-15-16,0-7-1 0,-2 3 17 15,1-6-17-15,1 3 23 0,-2-1-8 16,1 1-4-16,-2 0-4 0,-2-1-21 16,0 2-9-16,-1-2-25 0,1 2-28 0,-3-3-17 15</inkml:trace>
  <inkml:trace contextRef="#ctx0" brushRef="#br0" timeOffset="153410.9619">3330 17210 162 0,'0'0'32'0,"0"0"-4"15,0 0 1-15,0 0-1 0,0 0-1 0,0 0-6 16,0 0-7-16,0 0-9 16,0 0-2-16,-20-11-3 0,17 11-4 15,3 0-4-15,0-1-1 0,0 1 8 0,0-3 7 16,10 3 5-16,3-5 0 0,10 2-3 15,0-1-3-15,2 1 1 0,1 1 0 16,4-1 3-16,1 0-4 0,-1 1-3 16,6 0 1-16,3 2-3 0,3-5 0 15,4 2 0-15,5-2 0 0,1 1-3 16,3-1-4-16,-1 1 1 0,-1-1-2 16,2 1 1-16,-3-3-2 0,-3 1-15 15,-3 1 3-15,-1-2-11 0,-4 1 2 16,2 2 13-16,-7-4 0 0,-1 2 1 0,-6 2 7 15,-9 2 3-15,-5-1 1 0,-4 1 0 16,-7 2-5-16,1-1-2 0,1 1-1 16,-6 0 4-16,0 0 6 0,0 0-2 15,0 0-6-15,-6 3-9 0,-10 6-11 16,-3 2-10-16</inkml:trace>
  <inkml:trace contextRef="#ctx0" brushRef="#br0" timeOffset="153783.972">3392 17197 221 0,'0'0'52'16,"0"0"-1"-16,0 0-12 0,0 0-8 15,0 0-12-15,0 0-10 0,0 0-10 16,0 0-6-16,0 0-4 0,0 0 4 16,-33-17 10-16,34 17 3 0,15 0 3 15,9 3 1-15,14 4-4 0,-3-5-2 16,3 1 2-16,2 0-8 0,2-2 4 16,3-1 3-16,5 0-1 0,1 0 2 15,0 0-8-15,0 0-1 0,3 0 1 0,-3 0-6 16,0 0-11-16,-3 0 2 0,-1 0-13 15,1 0 1-15,-4 0 11 0,1 0-9 16,-2 3 7-16,-1-3 4 0,-4 2-6 16,-1-1 0-16,-8 2-27 0,-4-3-3 15,-6 2 9-15,-10 0-4 0,-4 1 29 0,-6-3 7 16</inkml:trace>
  <inkml:trace contextRef="#ctx0" brushRef="#br0" timeOffset="154147.7382">3408 17292 147 0,'0'0'69'0,"0"0"-8"16,0 0-30-16,0 0 5 0,0 0-30 16,0 0 7-16,0 0-12 0,0 0-2 15,0 0 14-15,0 0-10 0,-45-25 18 16,55 30-13-16,9 4 6 0,6 3-2 16,2-3-5-16,2 1 0 0,6-3-7 0,1 1 2 15,5-2 4-15,3 3 8 0,3 3-13 16,0-4 6-16,1-1-12 15,-2-1 0-15,-1 0-15 0,1-6 6 16,-1 0-4-16,0 0-2 0,0 0 3 0,1-6-6 16,-4-1-20-16,1 1-13 0,-8-2-19 15,-2 1-8-15,-11 2-9 0</inkml:trace>
  <inkml:trace contextRef="#ctx0" brushRef="#br0" timeOffset="154454.3109">3456 17461 224 0,'0'0'70'0,"0"0"-14"15,0 0-19-15,0 0-17 0,0 0-5 16,0 0-4-16,0 0-1 0,0 0-2 16,82-71-6-16,-50 71-4 0,3 0 1 15,4 0 4-15,4 1 1 0,5 1 4 16,4 3-11-16,-3-2-8 0,-1 2-3 0,-1 0-8 16,-3 0 3-16,-2-3-12 0,1-1-25 15,1-1-16-15,-8 0-58 0</inkml:trace>
  <inkml:trace contextRef="#ctx0" brushRef="#br0" timeOffset="155840.8">5034 16360 303 0,'0'0'45'0,"0"0"-2"15,0 0-2-15,0 0-7 0,-73-79-5 16,67 73-1-16,3 3-10 0,3 3-6 15,-3-3-6-15,-1-2-4 16,0 2-6-16,4 0-1 0,0 3-3 0,-3-2 0 16,3 2-2-16,0 0 3 0,0 0 4 15,3 13 4-15,5 4-1 0,4 5 1 16,0 1-3-16,1-4-1 0,0-3 2 16,-2-1-4-16,2-1 1 0,-4-5 2 15,1 0-4-15,2-2 3 0,-5 0 1 0,6-1-1 16,-6-2-1-16,2-1 2 0,1 2 0 15,-6-2 3-15,-1-3 3 0,3 0 3 16,6 0 2-16,5-8-3 0,4-2 0 16,-3-5-1-16,2-5-2 0,3-2-1 15,-2-3-1-15,2-4-2 0,0-3-3 0,1-1-2 16,0 1-5-16,0 0-10 16,-2 5-6-16,-3 4-1 0,-2 5-7 15,-4 5-2-15,0 3-8 0,-6 5-17 16,-2 2-7-16,-1 1-8 0,-4 2 1 0</inkml:trace>
  <inkml:trace contextRef="#ctx0" brushRef="#br0" timeOffset="156327.49">5096 16480 373 0,'0'0'46'0,"0"0"-8"0,0 0-8 15,0 0-3-15,0 0-6 0,0 0-6 16,0 0-7-16,0 0-5 0,0 0-3 15,-48-31-5-15,48 31 0 0,-2 0-3 16,2 0-2-16,-1 0 1 0,1 0-1 16,0 0 7-16,0 0 1 0,1 6 4 15,7 6 4-15,2 4-6 0,4 0 6 16,-2 0-6-16,2 0 0 0,-2-2 2 16,1 2-3-16,-3-8-4 0,0 3 5 15,-1-5-2-15,2-1-2 0,1 1 3 0,-2-2-2 16,-1-3 1-16,-2 1 5 0,7-2 3 15,2 0-2-15,3 0 0 0,3-5 0 16,-2-2-3-16,0-4 1 0,-4-1 0 16,-3-1 0-16,0-1-2 0,-1-3-5 15,2-1 3-15,-2-3-3 0,2-2 2 0,-1-4-2 16,0-5-7-16,3-4-18 16,1-5-6-16,1-2-12 0,1 2-3 15,-2 2 7-15,3 7-15 0,-8 4-11 16,4 6-39-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0:35.119"/>
    </inkml:context>
    <inkml:brush xml:id="br0">
      <inkml:brushProperty name="width" value="0.05292" units="cm"/>
      <inkml:brushProperty name="height" value="0.05292" units="cm"/>
      <inkml:brushProperty name="color" value="#FF0000"/>
    </inkml:brush>
  </inkml:definitions>
  <inkml:trace contextRef="#ctx0" brushRef="#br0">4202 6729 123 0,'0'0'44'0,"0"0"-6"0,0 0-8 16,0 0-11-16,0 0-7 0,0 0-3 15,0 0-2-15,0 0-1 0,0 0-5 16,-42-64-1-16,39 59-1 0,3 2-1 16,-3-1-2-16,2 1-3 0,1 3-1 0,-2-2-1 15,2-4-1-15,-1 0 4 0,-1-6-1 16,1-6 7-16,-1 5-1 15,1-7 1-15,-3 0 3 0,4-2-5 16,-3-9 5-16,0 2-3 0,0-3 2 0,-1-1 0 16,-1-5 1-16,-2-2-2 0,0-3 0 15,4-2 0-15,-4 0 2 0,1-1-2 16,-1-1 1-16,0-2 1 0,1-1-3 16,0-1-2-16,3-2 2 0,0 2-2 15,2 1 2-15,-1 2-1 0,1 2 0 0,1 2 1 16,0 2-2-16,0 1 2 0,0 3 0 15,0 1 0-15,0 5 0 0,0-1 2 16,0 4-2-16,0 3-2 0,0 2 2 16,1 1 0-16,2 5-1 0,-3 1 2 15,0 7-2-15,0 4 2 0,3-7 1 0,-3 8-1 16,0-2 0-16,0 1 1 16,0 6-2-16,0-1 2 0,0 1-4 15,0-2 2-15,0 1 2 0,0-1-4 16,0 1 0-16,0-1-5 0,0 1-2 0,0-1-2 15,-3 0-2-15,3 2 1 0,0-1 1 16,0 1 7-16,0-2 2 0,0 2 2 16,0 0 3-16,0 0-4 0,0 0 1 15,0 0-2-15,0 0 0 0,0 0 3 16,-1 0 0-16,1 0 2 0,-2 8 0 16,1-2-1-16,-4 7 1 0,0 2-2 0,-1-5-1 15,2 5-1-15,-2 0-1 0,1 2-1 16,-3 3 2-16,2 0 0 15,2 1 1-15,1 0 0 0,-3 4-1 0,3-1 0 16,-3 5-1-16,1 1 2 0,-1 2-1 16,-3 2-3-16,2-3 0 0,-3 0-2 15,4-12 0-15,0 0 3 0,3-10 3 16,2-4 2-16,-1 0 3 0,2-5 2 16,-1 0-2-16,1 0-1 0,0 0 0 0,0 0-5 15,-2 0-5-15,2-1-4 0,-1-13 3 16,-3-4 0-16,4-9 5 0,0 2 0 15,0-1 1-15,0-1 2 0,4 2 1 16,-1 0-2-16,-2 1 0 0,2 1 1 16,-1 6-1-16,-1-1 2 0,-1 0 1 15,2 6-2-15,-1-7 0 0,-1 7 3 16,0 0-2-16,0 0-1 0,0 6 0 16,3-7-1-16,-3 9-1 0,0-2 0 15,3 1-1-15,-3 5-3 0,0-1 0 0,0 1 0 16,0 0 2-16,0-2 0 0,0 2 2 15,0-1 0-15,3 1 0 0,-3 0 1 16,1 0 0-16,-1 0 0 0,3 0 1 16,1 3 0-16,1 6 2 0,-4-2-1 15,5 3 0-15,-3-1 4 0,1 0-1 0,1 6 1 16,0 1 0-16,-2 4-3 16,3-1 0-16,-2-1-2 0,1 2 0 15,-1-2-2-15,-1-4-1 0,4-1-1 16,-3-3-3-16,1-3 3 0,-1 2 1 0,-1-2 0 15,3 2 4-15,-2-7-2 0,3 4 0 16,-4-2-2-16,0-1 1 0,0 0 1 16,-3-3 0-16,3 2 0 0,0 1 0 15,0 1 3-15,0 1 0 0,-3-5 0 16,0 4 0-16,0 1 0 0,0 2 1 0,0 2 3 16,0-4 1-16,0-1 4 0,0 0 4 15,-3-2-1-15,0 1-1 0,-6 2-5 16,3-2-2-16,-5-2 2 15,1 3 1-15,-2-3 2 0,1 0 4 0,-1-1 2 16,1 1 0-16,5-1 1 0,-6 3-7 16,6-3-4-16,-8 0-5 0,4 1-5 15,4-1-7-15,-1 0-7 0,7 0-11 16,-6 0-28-16,3 0-29 0,-3 0-48 16</inkml:trace>
  <inkml:trace contextRef="#ctx0" brushRef="#br0" timeOffset="31359.9231">10096 5182 4 0,'0'0'6'0,"0"0"-2"0,0 0 2 15,0 0 3-15,0 0 1 0,0 0 4 16,0 0-1-16,0 0-4 0,0 0 1 16,0 0-6-16,-65 6 0 0,65-6-3 15,-2 0-2-15,2 0-1 0,-1 0-2 0,-2 0-2 16,3 0 0-16,0 0 0 16,-4 0 3-16,4 0 3 0,0 0 1 15,0 0 0-15,13-4 0 0,0-1 0 16,10-3 1-16,0 1-1 0,-1 0 0 0,4 0-1 15,0 1 0-15,1-2 1 0,-1 2-1 16,0 0 1-16,-7 2-1 0,0 1 0 16,-7 0-1-16,-5 3 1 0,-3 0-1 15,-4 0 1-15,0-2 0 0,0 2 2 16,3 0 3-16,-3 0 2 0,3 0 0 0,-2 0 2 16,-1 0-5-16,0 0 0 0,0 0-3 15,-4 0-1-15,-7 2 0 0,-1-2 1 16,2 3 4-16,-6 0 1 15,6-3 5-15,-3 1 2 0,0-1-5 0,-6 0-2 16,7 0-4-16,-6 0-4 0,6-1 4 16,0-1-1-16,0 1-1 0,6-2 0 15,-6 3 0-15,5 0 0 0,1 0-1 16,2 0-6-16,4 0 3 0,-2 0-5 16,2 0 2-16,-1 0 1 0,-1 0-6 0,1 0 3 15,-2 0-1-15,3 0 6 0,-3 0 1 16,3 0 3-16,0 0 0 0,0 3 1 15,0 0-1-15,7 3 0 0,5 2 2 16,5-5-2-16,5 2 2 0,-3-1-2 16,-2-3 0-16,1-1 0 0,2 0 0 15,-7 0 1-15,10 0 2 0,-9 0-2 16,-2 0 1-16,1 0-1 0,-6 0 0 16,-1 0 2-16,-6 0 0 0,0 0 2 15,0 0 4-15,1 0 0 0,1 0 2 0,-1-1-3 16,-1 1-3-16,2 0-4 0,-2 0-3 15,-3 0-2-15,-14 0 0 0,-5 1 0 16,-10 6 3-16,0 3-1 0,3 2 2 16,0 0 3-16,0 0-2 0,2 0 4 15,1-1-5-15,0-3 1 0,4-3 1 0,6-2 1 16,-1-1 2-16,7-2-1 16,-2 0 1-16,-1 0-2 0,3-5 0 15,1 0-6-15,1-3 1 0,2 2-4 16,5 1 0-16,1-3 0 0,1 3 1 0,12-5 2 15,3 2 1-15,4-2 0 0,5 3 0 16,-2 4 0-16,6-2-1 0,-2 2 3 16,4 2-1-16,-1 1 0 0,2 0-2 15,3 0-1-15,-2 0-7 0,6 0-20 16,-2 0-21-16</inkml:trace>
  <inkml:trace contextRef="#ctx0" brushRef="#br0" timeOffset="32659.3957">11299 5110 51 0,'0'0'6'0,"0"0"-4"15,0 0 0-15,0 0-1 0,0 0-2 16,0 0 1-16,0 0-2 0,0 0 2 16,0 0 1-16,0 0 0 0,-17-10-1 15,17 10 0-15,0-1-1 0,0 1 0 16,-3-2-1-16,3 2 1 0,0-2 1 0,0 2 0 16,0-1-1-16,0 1 1 0,0-2 0 15,0 2 1-15,0-3 2 0,6 1-2 16,7 1 0-16,-2 0 0 15,4 1-2-15,5 0-3 0,0 0 3 0,8 0 0 16,-1 0 0-16,1 0 3 0,2 2-1 16,3 3-1-16,2-2 0 0,4 2 0 15,0-1-1-15,3 2 1 0,-1-2 0 16,-4 3 0-16,2-2-2 0,-4-1 1 16,-2 1-1-16,-1-1 2 0,-2-1 0 0,-1 1 0 15,-8-1 2-15,-1-2-2 0,-10-1-2 16,3 2 1-16,-3-2-2 15,-7 0 0-15,4 1 2 0,-7-1 1 0,0 0 1 16,0 0 0-16,3 0 1 0,-2 1 2 16,1-1 2-16,-1 0 1 0,1 2 2 0,-2-2-4 15,0 0-4-15,0 1-1 16,0-1-1-16,-6 0 1 0,-5 0 0 16,-6-4 2-16,6 3-3 0,-5-2-2 15,-3 0-1-15,8 3-8 0,-11-2-1 0,3 2-6 16,6 0-8-16</inkml:trace>
  <inkml:trace contextRef="#ctx0" brushRef="#br0" timeOffset="32996.0121">11429 5117 73 0,'0'0'33'0,"0"0"-9"0,0 0-17 16,0 0-12-16,0 0-9 0,0 0 1 15,0 0 7-15,0 0 7 0,0 0 4 16,0 0 1-16,64-14-3 0,-25 13-3 16,3-1 0-16,0 2 0 0,3 0-2 0,-3 0 1 15,-3 0 0-15,-3-1 2 0,0 1 1 16,-4-2-1-16,-2-1 1 0,-4 1-1 15,2-1-1-15,-11 0 1 0,3 2-1 16,-10-2 1-16,-4 3-2 0,0 0-3 16,-6 0-2-16,0-2-1 0,0 2 0 15,2 0 0-15,-1 0 1 0,-1 0-3 16,4 0-6-16,-4 2-7 0,0 7-8 16</inkml:trace>
  <inkml:trace contextRef="#ctx0" brushRef="#br0" timeOffset="33213.5192">11437 5209 56 0,'0'0'23'0,"0"0"-8"0,0 0-8 15,0 0-5-15,0 0-5 0,0 0 0 0,0 0 0 16,0 0 3-16,0 0 3 0,82-42-1 15,-49 39-2-15,4 3 0 0,1 0-2 16,0 0-1-16,1 6-2 0,-3 1-2 16,1 2-8-16,1 2-24 0</inkml:trace>
  <inkml:trace contextRef="#ctx0" brushRef="#br0" timeOffset="41253.0009">19601 14765 144 0,'0'0'48'0,"0"0"-5"16,0 0-5-16,0 0-8 0,0 0-9 0,0 0-8 15,0 0-5-15,0 0-4 0,0 0-2 16,-17-60 0-16,17 60 1 0,0 0 5 15,0 0 3-15,-2 3 2 0,2 12 1 16,0 5-4-16,0 6-2 0,0-3 1 16,0-8-2-16,0 3-1 0,0-1 0 15,2-5-2-15,1 5-3 0,1-2 2 16,-1-4-1-16,3 4-2 0,2-3 2 16,-3-4-2-16,2 2 0 0,-1-4 0 15,2-3 0-15,1 2 2 0,1-5-2 0,6 0 3 16,-1 0-2-16,6-6 1 0,-2-8-1 15,1-1-1-15,0-5 0 0,-1-2-1 16,3-3 0-16,0 0-3 0,1-2 1 16,-1 0-2-16,4 0-3 0,1-2-2 15,0 0-7-15,2 0-9 0,-1 1-15 0,-1 2-17 16,-2 3-18-16,3 5-21 16,-4 3-25-16</inkml:trace>
  <inkml:trace contextRef="#ctx0" brushRef="#br0" timeOffset="46804.6449">880 9218 118 0,'0'0'42'16,"0"0"3"-16,0 0 2 0,0 0-1 16,0 0-6-16,0 0-8 0,0 0-8 0,0 0-10 15,0 0-6-15,0 0-4 0,-20-47-3 16,17 45-2-16,3 1-3 0,0 0-1 15,0-1-4-15,0 1-5 16,0 1-2-16,-3-2 0 0,3 2 4 0,0 0 9 16,0 0 5-16,0 0 4 0,0 10 1 0,6 6 1 15,0-3-4-15,0 1 4 16,1 0-3-16,-6-4-3 0,8 2 3 16,-5-2-3-16,1-4 4 0,-1-1-4 15,-1-1 3-15,0-1 2 0,-3-3 0 0,0 0 3 16,7 0-1-16,3 0-3 0,2 0 0 15,5-8-3-15,-2-2-1 0,-1-1 1 16,-2-2-3-16,2-2-4 0,-1 0 4 16,1 0-4-16,1-2 2 0,2-1 1 15,-1 0-2-15,0-2 3 0,3 1-1 0,0-3 1 16,-5 2 0-16,2 0-1 16,0 0-5-16,6 2 2 0,-1 1-2 15,-6 5-1-15,2-1 4 0,-8 6-4 16,-6-4-3-16,1 2-6 0,2 0-15 0,-5 0-24 15,8 2-20-15,-2 0-31 0</inkml:trace>
  <inkml:trace contextRef="#ctx0" brushRef="#br0" timeOffset="47217.4588">857 9271 275 0,'0'0'46'0,"0"0"-2"15,0 0 1-15,0 0-8 16,0 0-11-16,0 0-10 0,0 0-10 0,0 0-6 15,0 0-4-15,0 0-3 0,-33-20 0 16,31 20 0-16,2 0 4 0,0 0 2 16,0 4 2-16,0 8-2 0,2 4 1 0,5 6 0 15,2-5 0-15,1 0 1 0,0-3-1 16,2-2-4-16,-4-2 1 16,4-4 3-16,-3-2 0 0,2-1 2 15,1-1 1-15,-2-2-3 0,13 0 4 0,-3-7-1 16,12-6 2-16,0-6-2 0,1-3-1 15,9-6-1-15,4-4-6 0,9-2-4 16,-1-2-3-16,-2-1-9 0,-7 2-4 16,-8 1-26-16,-2 6-36 0,-6 1-50 15</inkml:trace>
  <inkml:trace contextRef="#ctx0" brushRef="#br0" timeOffset="60817.2553">1226 17694 6 0,'0'0'11'0,"0"0"2"0,-110 6-5 0,81-6 2 16,6 0 2-16,-2-6-4 16,4 2 4-16,-1 1 2 0,3-4-1 15,3 4 4-15,3-1-4 0,3-2-2 0,0 0 1 16,1 3-4-16,5-2 0 0,-6 2 0 15,6 0-3-15,-1 0-2 0,1 1-2 16,4 2-7-16,-3-1-2 0,3 1 0 16,0 0 4-16,0 0 2 0,0 0 3 15,4 0 0-15,8 0-2 0,8 0 2 0,9 3-3 16,0 3 0-16,3-1 4 16,1-1-1-16,8 2-1 0,8-6 2 15,4 0-9-15,14 0 0 0,4-6-2 16,0-1-4-16,-4 0 7 0,-6 0-1 0,-9-1 2 15,-1 1 3-15,-6 1-4 0,-8 0 0 16,-4 1-1-16,-12 2 1 0,-8 3-2 16,-9 0-1-16,-4 0 3 0,0 0 1 15,0 0 6-15,0 0 2 0,-3 8-2 16,-14 5 1-16,-9 4-2 0,-4-3 2 0,-8-2 0 16,0-2 4-16,-1-2-2 0,-1-1 0 15,4 1 1-15,-5-4-2 0,-1-2-1 16,-4 1 3-16,-6 0 3 15,-2-1 3-15,-1 0 3 0,6-1-1 0,10-1-4 16,13 0 8-16,5 0 5 0,3 0-7 16,8-3-1-16,-3 1-12 0,10 2-6 15,3 0 8-15,-3-3-4 0,3 3-3 16,0 0-5-16,-1 0-5 0,-1 0 0 16,1 0 5-16,1 0 0 0,0 0 4 0,0 0-2 15,0 0 6-15,10 0 2 0,7 0 3 16,7 0-2-16,6 0-5 0,9-3-11 15,6-1 0-15,8-1 2 0,-1 0 3 16,-1 3 7-16,-5-1-8 0,-4 1-2 16,-4-4-1-16,-5 1 7 0,-4 1 1 15,-3-1 3-15,-6 1-1 0,-2 1-1 16,-7 0 2-16,-7 1 1 0,1 2 1 16,-5 0-1-16,0 0 0 0,-2-1 0 15,-15 1 3-15,-5 0 0 0,-11 0 2 0,-9 0-3 16,0 6 2-16,-10 1-3 0,-10-2-1 15,-2 2 10-15,-5 1 2 0,2-5 4 16,9 1 2-16,5 0-3 0,14-3 1 16,7-1-1-16,9 0 4 0,7 0 0 15,3 0-5-15,6 0-1 0,-6-3-3 16,10 1-2-16,0 0-5 0,3 2-1 16,-1-2-5-16,1 2-5 0,0-1 1 15,0-1 1-15,4-3 5 0,13 2-3 16,5-1-3-16,3 4-6 0,5 0-4 0,7 0 4 15,11 0-3-15,10 0-11 0,10 1-16 16,13 2-22-16</inkml:trace>
  <inkml:trace contextRef="#ctx0" brushRef="#br0" timeOffset="70566.3083">3955 9639 29 0,'0'0'6'16,"0"0"-3"-16,0 0 1 0,0 0-1 15,0 0 2-15,0 0-2 0,0 0-2 16,0 0-1-16,0 0 0 15,0 0 1-15,-12-57 6 0,12 53 0 0,0 4 0 16,-1-6 1-16,-1 1-1 0,1 0 2 16,1 1 2-16,-3 0 0 0,1-1-1 15,1 0 1-15,-1 3-2 0,2 2 1 16,-1-2-3-16,1 2-2 0,-4-2-3 16,4 1-1-16,-3-1-1 0,3 1-2 0,0-1-2 15,-3 2-4-15,3-1-4 0,0 1-3 16,0-2-7-16,-3 2-3 0,3 0 0 15,0 0 4-15,0 0 7 16,0 0 4-16,0 0-8 0</inkml:trace>
  <inkml:trace contextRef="#ctx0" brushRef="#br0" timeOffset="71896.2817">3953 9520 56 0,'0'0'29'0,"0"0"-1"16,0 0-3-16,0 0-1 0,0 0-3 15,0 0 2-15,0 0-1 0,0 0-1 16,0 0-1-16,-16-26-5 0,16 26-5 0,-1 0-4 16,-1 0-3-16,1-1-3 0,-1 1-1 15,1 0-3-15,-3 0-3 16,4 0-4-16,-3 0 3 0,0 0 3 15,0 10 4-15,0 7 6 0,-1 7 1 0,1 4 1 16,0 1-3-16,0 1 0 0,3 0-3 16,0 1-2-16,0-2 0 0,3-4-1 15,1-2 1-15,2-3 0 0,0-5-1 16,-3-4 1-16,4-3-3 0,-6-6-1 16,2 3-2-16,-3-5-3 0,0 0-3 0,0 0 1 15,2 1 4-15,-1-1 4 0,1 0 8 16,-1 2-4-16,1-2-10 0,2 0-6 15,-1-5-6-15,0-5 6 16,1-1 5-16,-4-4 0 0,0-4 4 0,0-1 1 16,-1-7 3-16,-5 3 5 0,0 1-1 15,0 2 1-15,-1-1 2 0,-3 0 5 0,6 7 5 16,-1-2 1-16,1 7 3 16,1-1-4-16,0-1 0 0,-4 1 3 15,6 1 7-15,-2 1 1 0,-2 0 0 0,4 4-2 16,-1 2-9-16,-2-2-1 0,4 2-2 15,-3 1-1-15,0-2-4 0,3 4-2 16,0-1-3-16,0 1-1 0,0 0-2 16,0-2-4-16,0 2-3 0,0-1-4 15,0-2 5-15,3-2 6 0,10-3 3 0,7 1 4 16,2-2-3-16,0 2-3 16,2 2 1-16,-8 0-3 0,2 3-1 0,-1 2 0 15,-4 0 2-15,7 7-3 16,-4 3 5-16,0 1-1 0,-4 0-2 0,-1 4 4 15,2-2-1-15,-4 2-1 0,-2-4 3 16,-3 5 0-16,-2 0 2 0,-2 5 5 16,-2 8 0-16,-12 3 1 0,-2 4-2 15,-10 2-5-15,-3 1-3 0,-4-3 0 16,-2 0 5-16,-4-3-3 0,3-1-2 0,0-4-6 16,1-4-18-16,9-3-25 0,3-4-35 15,7-7-63-15</inkml:trace>
  <inkml:trace contextRef="#ctx0" brushRef="#br0" timeOffset="88776.1633">12894 17597 1 0,'0'0'12'0,"0"0"4"0,0 0-2 16,0 0-1-16,97 30 1 0,-74-27-2 15,2-1 0-15,2-2-3 0,2 0-2 16,0 0-1-16,3-2-2 0,4-4 0 16,3 0-3-16,2 0-2 0,1 0 1 15,1 0-1-15,0 3 2 0,-2 1 1 0,5-2-3 16,-1 3 4-16,3-1-2 0,1 2-1 15,0-3 3-15,3 1-6 0,3 1 4 16,-1-2-2-16,5-1-2 16,2-1 3-16,-1 3 2 0,3-4-2 0,-1 0 0 15,1-2-2-15,1 3-2 0,0 0 0 16,0 2 0-16,0 1 0 0,-2 2 4 16,0 0 1-16,-1-3-2 0,0 3 3 15,-4 0-2-15,0 0 0 0,1 0 2 16,-1 0 0-16,-3 0-4 0,1 3 0 0,-4-1 2 15,0-1-2-15,-1 4-1 0,-3-4 1 16,-1 0 0-16,-3 1 2 0,-1-2 2 16,0 3-1-16,-4-3-1 0,-2 0-3 15,-3 0 0-15,-4 0 0 0,-2 0 1 16,-6-3-1-16,-5 3-3 0,-6-2 1 0,-5 2-3 16,1 0-1-16,-6 0 0 15,0-1-3-15,0 1-3 0,2 0-13 16</inkml:trace>
  <inkml:trace contextRef="#ctx0" brushRef="#br0" timeOffset="89253.9814">13554 17561 7 0,'0'0'0'0,"0"0"6"0,0 0 4 16,0 0-2-16,0 0 0 0,0 0 2 16,0 0 0-16,106 24-5 0,-68-21 1 15,1 0-2-15,2 1 1 0,2-4 1 16,5 0-3-16,1 0 0 0,4 0-1 0,1-4-2 15,4-2-2-15,1 1 3 0,2-2-5 16,4 2-4-16,0-2 1 0,3 1-2 16,0 1 1-16,0 3 2 0,0 2 4 15,-3 0-3-15,-1 0 3 0,-2 0-2 16,-3 0-2-16,-2 2 0 0,-4 4-6 16,-3 0-1-16</inkml:trace>
  <inkml:trace contextRef="#ctx0" brushRef="#br0" timeOffset="90940.2708">18871 17716 6 0,'0'0'10'0,"0"0"-2"15,0 0 2-15,0 0-2 0,0 0 0 16,0 0 3-16,0 0 0 0,0 0-1 0,0 0-1 16,0 0-7-16,6 4 0 0,10 0 2 15,5 1-2-15,8 1 3 0,0-4-4 16,4 2-1-16,2-2 1 0,7-2 2 16,1 0 3-16,9 0-3 0,5-3-1 15,2-2-4-15,6 1 1 0,0 0 1 0,2 4-1 16,-1-4 2-16,2 1 0 0,2 0-4 15,2-2 4-15,-1-3-1 0,0-2 1 16,2 1 5-16,0 1-3 16,-2 4 1-16,1-4-3 0,-4 4-1 0,-2 1 2 15,-2 3-1-15,-2 0 1 0,-1 0-2 16,-2 0 0-16,1 0-1 0,-3 0-4 16,1 0 3-16,0 1 4 0,-2 2-2 15,1 0 0-15,1-1-3 0,0 0 2 16,2-2 1-16,2 0 0 0,2 0 2 0,4 0-3 15,3 0-2-15,0 0 2 0,1-2 0 16,2 0 2-16,-2-1-2 0,3 2 3 16,-2 1-3-16,-1-2-1 15,1 1 2-15,-2 1-3 0,0-5 2 0,-2 2 4 16,0 0-3-16,-3 1 1 0,1 1-1 16,1-2 0-16,0 0 0 0,1-5-1 0,-1 1 2 15,-1-1-4-15,-2 4 2 16,-2-4 2-16,1 2 1 0,-3 0-2 15,-1 3 0-15,-2-5 0 0,0 3-2 0,-2 0 2 16,-1 3 2-16,-4 2-1 0,0-3 0 16,-5 3-1-16,-3 0-1 0,-4 0-3 15,-2 0 2-15,-6 0 2 0,-2 3-3 16,-7-1 1-16,-6 1 0 0,-3-1-4 16,-9-2 2-16,5 2-1 0,-5 0 2 15,0-1 0-15,1 2 2 0,-5-3 0 0,0 0-1 16,0 0-2-16,0 2-2 0,1-2-1 15,-1 3-2-15,0-3-6 0,0 3-4 16,-3 1-6-16</inkml:trace>
  <inkml:trace contextRef="#ctx0" brushRef="#br0" timeOffset="91616.0774">20735 17588 3 0,'0'0'3'0,"0"0"2"15,84 12-3-15,-52-9 3 0,1 0-1 16,2 2-2-16,2-1 3 0,2 4-1 16,2-4 0-16,1 3-2 0,2-1 1 0,3-1-2 15,3 2 0-15,5-1 5 0,3-6-1 16,4 0 2-16,6-3 1 0,3-5 1 15,4-1 0-15,5-2-2 16,4 1-3-16,2-2 2 0,2 2-4 0,2-2 4 16,-3 2 0-16,0 0-3 0,-2 2-1 15,-1-2-3-15,-1 6 1 0,-1-4 1 16,-1 5-1-16,-4 0 0 0,-3 1-1 16,-4 0 2-16,-3-1 0 0,-5 3 0 15,-3-4 5-15,-6 3-6 0,-5-1-2 0,-3 2 4 16,-9 0-4-16,-10 0 0 0,-5 0-7 15,-9 0 3-15,-7 0 1 16,1 0 3-16,-6 0 6 0,0 0-4 16,0 0 0-16,0 0-2 0,0 3 1 0,-9 4-2 15,-5-1-2-15,3-2-5 0,-6 1-1 16,8-2-10-16,-1-1-13 0</inkml:trace>
  <inkml:trace contextRef="#ctx0" brushRef="#br0" timeOffset="95480.3344">27393 17809 57 0,'0'0'25'0,"0"0"-4"0,0 0-1 16,0 0-2-16,0 0-5 0,0 0-5 16,33-86-1-16,-4 75-2 0,11 4 1 0,4 2 1 15,6-1-4-15,5 4 0 0,6-3 0 16,2 3-1-16,4-4-1 15,3 4 2-15,-1 2 1 0,3 0-3 0,-1 0 1 16,2 0-3-16,-1 0-5 0,0 0-1 16,-1 0 0-16,2 2-2 0,-2-1-9 15,0 4-7-15,0-5-16 0,-3 2-21 16</inkml:trace>
  <inkml:trace contextRef="#ctx0" brushRef="#br0" timeOffset="104527.8127">3749 5920 45 0,'0'0'10'0,"0"0"-3"0,0 0 0 16,0 0-4-16,0 0-2 0,0 0 1 15,0 0-2-15,0 0 0 0,0 0 1 16,-6-29-1-16,4 26 2 0,2 3-2 16,-3-6 0-16,0 3 0 0,3-2-2 15,-3 1 2-15,3 4 0 0,0-2 2 0,-3-1 0 16,2-2 0-16,-2 0 2 16,1 3 1-16,2 2-4 0,-1-1 0 15,1 1-2-15,0 0-2 0,-2-2 2 16,2 2 1-16,-1-2 1 0,1 2 2 0,-2-1 4 15,2 1-2-15,-1 0 2 0,-2 0-1 16,3 0 1-16,-4-2 2 0,4 2 2 16,-3 0 3-16,0-3 2 0,-1 0-4 15,-1 2-3-15,2-1-3 0,3 2-2 16,-1-1-1-16,1 1-2 0,-6 0 2 0,-1 0-2 16,-2 0 1-16,-1 1-2 0,4 5 1 15,-5 5-1-15,5-4 0 16,-3 5 2-16,-2 1-1 0,5 2 2 15,-4 3 0-15,1 2 0 0,1-1 0 0,2 3-2 16,0-1 1-16,0-1-2 0,2-4 0 16,-2 0-1-16,5-6 1 0,-1-4 0 15,-1 5 2-15,3-6 1 0,-1-1-1 16,1 2 0-16,0-6 0 0,-3 0 2 16,3 0 3-16,0 2 6 0,0-1 7 0,0-1 5 15,0 0 7-15,0 2-2 0,0-2-9 16,0 0-10-16,0-3-10 0,0-9-4 15,0-2 2-15,0-4 0 16,0 0 1-16,0 5-1 0,3-5-1 0,0 0 1 16,0 1 1-16,0-6-1 0,2 2 1 15,1 1-1-15,-3-2-4 0,4 2 3 16,-1 0-2-16,-3 5 2 0,4 0 1 16,-4 6 1-16,0-2 1 0,1 1 1 15,-2 6 0-15,-1 1 2 0,-1 3 0 0,0-2 0 16,0 2 2-16,0-1 2 0,2 0-1 15,-2 0 1-15,0-1-5 0,0 0-1 16,1 1-4-16,-1-1-1 16,0 1-1-16,0 1-2 0,0-2-2 0,0 2-1 15,0-1-1-15,0 1 2 0,0 0 4 16,0 0 3-16,0 0 2 0,0 0 3 16,3 0 1-16,0 3 2 0,2 6-1 15,0 5-2-15,-2-6 0 0,1 8-3 16,-1-1 1-16,3 0-3 0,-3 0 2 0,1 2-2 15,2 0 2-15,-2-1 1 0,2 6-1 16,0-7 0-16,-2 0-2 0,-1-6 1 16,1 2 0-16,-1-1 0 0,3 0 0 15,-3 0 0-15,0 0 1 0,1 0-1 16,-2-5 0-16,-1 2-1 0,2-2 0 0,-3-2 1 16,3 1 0-16,-3-4 1 0,4 3-1 15,-4 2-1-15,3-1 1 16,-2 1-1-16,-1-5 0 0,2 3 0 15,-1 1-1-15,1 0-2 0,1 0 2 0,-3-4-3 16,0 0 3-16,0 0 1 0,1 2-1 16,1-1 2-16,-2 0 0 0,1 1 2 15,-1-1 0-15,0 1 3 0,0 0 0 16,3-1 1-16,-3 1 1 0,0-1 1 16,0-1 1-16,0 2 1 0,0-2 1 0,3 0 0 15,-3 1-3-15,0-1-4 0,0 0-4 16,0 0-2-16,-3-3 2 0,-3-6 1 15,2 2 1-15,-5-3 4 16,2 1 5-16,1 1 2 0,-4-2 4 0,-3 1-3 16,-3-2-5-16,-1 4-5 0,-1 1-3 15,1 3-1-15,1-1 0 0,-1 4-1 16,1 0-1-16,-7 0-3 0,1 5-4 16,12 2-4-16,-3-2-6 0,6 1-20 15,-2 1-25-15,3-2-34 0,3-1-62 0</inkml:trace>
  <inkml:trace contextRef="#ctx0" brushRef="#br0" timeOffset="106134.2095">4397 5827 66 0,'0'0'14'0,"0"0"-1"0,0 0-2 16,0 0 2-16,0 0-2 0,0 0-1 16,0 0-1-16,0 0-5 0,0 0 3 15,0-67 1-15,0 61-1 0,0 6 2 16,0-1 2-16,0 1-3 0,0-3-1 0,-3 3-1 16,3 0-5-16,-1-2 0 15,-5 2 1-15,-4 2-1 0,3 7 0 16,-2 0 0-16,-1 3 0 0,3 1-1 15,-1 4 4-15,-3 5-2 0,5-1 3 0,0 0 1 16,-1-1-4-16,1-7 1 0,3 4-2 16,-1-2 0-16,1-4 2 0,0 0 0 15,2-2-1-15,-1-5 1 0,1 1 0 16,-2 0 1-16,3-5 3 0,0 0 1 16,0 0 5-16,0 1 3 0,-3-1 0 0,3 1 0 15,0-1-5-15,0 0-5 0,0 2-5 16,0-2-1-16,0 0-1 0,-3 0 0 15,3 0 0-15,0-6 2 16,0-9-2-16,0-3 2 0,6-9 0 0,1 4-3 16,1-1-1-16,0-1 2 0,4-1-2 15,-2 0-1-15,3 0 2 0,-3 2-3 16,3 3 2-16,-6 4 4 0,-1 2-1 16,-3 6 2-16,0 4 2 0,0 1 0 15,-3 4 3-15,0-2 4 0,0 2-1 0,0 0 1 16,0-2-3-16,0 2-3 0,-9 2-3 15,-3 7 4-15,-5 4 1 0,5 0 3 16,1-2-3-16,7-5 0 0,-1 2-2 16,4-4 0-16,-1 0 0 0,1 1 2 15,1 0-2-15,0-1-1 0,0 5-2 16,0 0-2-16,6-3-1 0,1 4 2 16,3-3 0-16,0 0 2 0,-1 1 0 15,4 1 0-15,-3 1 1 0,2 3 0 16,-1 1 2-16,-4-3-4 0,-1 1 3 0,-1 3 0 15,-4-3 0-15,3 6-1 0,-4-6-2 16,0 2 0-16,0 0-2 0,0-2 1 16,0 1 0-16,0-2 1 0,0 0-1 15,-4-7 1-15,4 5-1 0,-1-4-1 16,-1-1 2-16,1 1-2 0,1-5 1 16,-2 0 1-16,2 0 2 0,0 2-1 0,0-2 0 15,0 1 1-15,0-1-1 16,0 0 0-16,0 2-2 0,0-2 0 15,0 0-1-15,0 0 0 0,2-2-1 0,1-1-1 16,-2 0 0-16,3 0 2 0,-4 3 0 16,0-1 2-16,0 1-1 0,3 0 1 15,-3-2-1-15,0 2 1 0,0-1-1 16,0 1 1-16,0-2-2 0,3 2 0 16,-3-2 0-16,0 2-1 0,0-1 2 0,0 1-2 15,0-2 2-15,0 2 1 0,0 0-2 16,0-1 2-16,0 1-2 15,0 0 1-15,-3-2 0 0,3 2-2 16,0 0 1-16,0-1 1 0,-3 1-1 0,3 0 0 16,-4-2 2-16,4 2-5 0,-1-1 3 15,-5 0 0-15,1-3-1 0,-5 1 2 16,2 0-1-16,-4 0-1 0,5 2 1 16,1-1 0-16,-7 1 0 0,7 1 2 15,-7 0-2-15,0-2 0 0,7 2-1 0,-5 0 1 16,4 0-1-16,1 0 1 0,0 0-1 15,6 0 0-15,-3-1-1 0,3 1 1 16,0 0-1-16,-3 0 1 0,3 0-1 16,-1 0-3-16,-1 0 2 0,1-2 0 15,-1 2-7-15,1 0-5 0,-2-2-9 16,2 2-16-16,-1 0-15 0,1 0-29 16,1 0-35-16,0 0-76 0</inkml:trace>
  <inkml:trace contextRef="#ctx0" brushRef="#br0" timeOffset="107972.3368">4274 4111 143 0,'0'0'52'0,"0"0"1"15,0 0-2-15,0 0-4 0,0 0-5 0,0 0-7 16,0 0-7-16,0 0-6 0,0 0-5 16,0 0-5-16,-23-15-4 0,22 15-3 15,-4-3-2-15,1 1-1 0,-3-2 0 16,1 1-2-16,2 0 1 0,-1 1 1 16,-5-3 1-16,7 4-1 0,-1-1 3 0,1 0-4 15,3 2 1-15,-1-1-1 0,1 1-1 16,-2 0 0-16,1-2-3 0,-1 2-4 15,1 0-3-15,-1 0-4 16,2 0-5-16,-1 0 5 0,1 0 5 0,0 2 8 16,0 9 5-16,4 3-1 0,4 7-2 15,0-1 1-15,1-1 1 0,0 1-2 16,-2-1 1-16,0 2 0 0,-1 1 0 16,-2 0 2-16,2 1-3 0,-2 0 0 15,-1 1 1-15,1-1-1 0,1 0 0 0,-4-7 0 16,2 1-2-16,-3-6 1 0,3 1 0 15,-3-2 0-15,0-3 1 0,3 3 1 16,-3-3-2-16,0-2-2 0,1 1 1 16,-1-6 0-16,0 0 1 0,0 0 2 15,2 2 3-15,-2 0 0 0,1-2-1 0,4 0 0 16,-2 0-3-16,2-8 0 16,1-6 1-16,0-1-1 0,0 0 1 15,-2-2-2-15,-1 2 1 0,1 3-1 16,-1-6 0-16,-2 9 1 0,2-2-1 0,-1 1 2 15,-1 3-2-15,1-3-3 0,-1 4 1 16,2-5-1-16,0-4 1 0,3 1-3 16,1-4 3-16,0 0-2 0,-1 1 1 15,4-1 2-15,-1 0 1 0,-2 5 3 16,-1 0-3-16,-2 3 1 0,1 1-1 0,0-1-3 16,1 1 3-16,-2 0-1 15,-2 4 2-15,1 1 2 0,-3 4-1 0,0-2-1 16,0 2 1-16,1-2 1 15,-1 1-1-15,0 1 1 0,2-2 0 0,-2 2 2 16,0 0 1-16,0-1-1 0,0 1 2 16,0 0-1-16,0 0-1 0,0 0-3 15,-6 0 0-15,-3 0-1 0,-1 0 2 16,0 0 1-16,0 0 1 0,-2 0-5 16,1 1 2-16,-8 1-1 0,7-2 0 0,-6 1 4 15,0 1-2-15,5-2-1 0,-6 0 1 16,5 0-2-16,2 0-2 15,-2 0 2-15,1 0-1 0,-3 0-3 16,6 0-1-16,-2 0-1 0,8 0-6 0,-2 0-4 16,6 0-23-16,-1 0-43 0,1 0-51 15,-2 0-64-15</inkml:trace>
  <inkml:trace contextRef="#ctx0" brushRef="#br0" timeOffset="108954.7649">3535 4185 69 0,'0'0'25'15,"0"0"1"-15,0 0-4 0,0 0-4 16,0 0 3-16,0 0-2 0,0 0 2 15,0 0 4-15,0 0 1 0,-23-46-1 0,22 43 0 16,-2-2-3-16,1 3-6 0,2 2-3 16,-3-4-5-16,-1 2-3 0,1-2-4 15,-1 1 0-15,4 3-1 0,0-2 0 16,0 2 1-16,-3 0-1 0,3-1-1 16,-1 1 1-16,1-1 1 0,-2 1-1 0,2-1 0 15,-1 1 0-15,1-2-2 0,-2 2-4 16,2 0-8-16,0 0-9 15,-1 0-8-15,1 0-1 0,0 0 9 16,0 0-6-16,0 7-6 0,3 4-29 0,1 7-49 16</inkml:trace>
  <inkml:trace contextRef="#ctx0" brushRef="#br0" timeOffset="110028.1196">3473 4127 119 0,'0'0'48'15,"0"0"-2"-15,0 0-10 0,0 0-6 0,0 0-12 16,0 0-9-16,0 0 0 0,-30-79 6 16,30 73 1-16,0 0 4 0,0 0-4 15,0 6-4-15,-2-1-6 0,2 1-2 16,0-2-3-16,0 0-1 0,0 1 1 16,0-1-2-16,0 1 0 0,0-1 0 0,0 2-3 15,0-1 1-15,0 1-1 0,0 0 1 16,0 0 5-16,0 0 3 0,0 0 1 15,0 0 0-15,3 9 1 16,3 5-2-16,0 4-1 0,1 3 1 0,0 1-3 16,-1 1 1-16,0 4 1 0,0 0-4 15,2 0 1-15,-2 1-1 0,-2-1 0 16,2-2-1-16,0-2 1 0,0-2-4 16,-1-7 2-16,1-2 1 0,0-4 0 15,0 2 0-15,0 0 1 0,1-3-2 0,-3 1-1 16,-1-5 2-16,0 0 1 0,-3-3 0 15,0 0 1-15,0 0-1 0,3 1 5 16,-2 1-1-16,1-1 3 0,-2-1 2 16,1 2 1-16,-1-2 1 0,0 1 2 15,2-1 1-15,-2 0 0 0,0 2-3 16,1-2-4-16,-1 0-3 0,0 0-1 16,0 0-3-16,0 0-3 0,2 0 2 15,-2-5 0-15,0-8 0 0,1-4 0 16,1-6 0-16,3 1-2 0,-2 0 1 0,6-3 1 15,-2 0-1-15,-1-2 1 0,7-1 0 16,-6 1-2-16,5 2 2 0,-2 0-2 16,-3 2-2-16,3 5 3 0,-3 4 0 15,-1 1 0-15,-2 5 0 0,2-1 1 16,-1 0-1-16,-4 4 2 0,5-2 0 0,-2 4 0 16,-4 0 0-16,4-1 0 15,-4 4 2-15,0-1-2 0,0 1 1 16,0 0 1-16,2-1 1 0,-2 1-1 15,0-1 2-15,1 1 1 0,-1-2-1 0,0 2 3 16,0 0-1-16,0 0 0 0,0-2-2 16,0 2-2-16,0 0-2 0,0-1 1 15,-7-1-1-15,0 0 1 0,4 2-1 16,-7-3 1-16,4 3 0 0,0-1 0 16,-7 1 1-16,6 0-1 0,-6 0 0 0,0 0 0 15,9 0 0-15,-7 0 1 0,6 0 3 16,-1 0-3-16,-3 4 0 0,5-4 1 15,-6 4-2-15,1-1-1 16,-1 0 1-16,4 1-1 0,-4 1 0 0,0-1 0 16,7-2 1-16,-1 1 0 0,-1-2 0 15,0 2-1-15,-1-3-1 0,-1 5-3 16,2-3-2-16,-5 0 0 0,0 1-4 16,6-1-3-16,-2-1-9 0,6-1-22 15,0 0-27-15,0 0-27 0,0 3-46 0</inkml:trace>
  <inkml:trace contextRef="#ctx0" brushRef="#br0" timeOffset="111588.5819">2490 4091 93 0,'0'0'35'0,"0"0"-2"16,0 0-2-16,0 0-3 0,0 0-2 15,0 0-4-15,0 0 1 0,0 0-1 16,0 0 1-16,-19-37-1 0,16 36 1 16,3 1-5-16,0-1-2 0,-1-2 0 15,-1 2-2-15,1-1-2 0,-1 1-3 0,1-1-2 16,-1 1-3-16,2 1-2 0,-1-1-1 15,1 1-1-15,-3-2-2 0,3 2-1 16,0-1-3-16,0 1-1 0,0-2-4 16,0 2 3-16,0 0 3 0,0 0 4 15,3 7 4-15,4 7 2 0,2 6-2 16,2 1-1-16,-3 2 0 0,-1 2-1 16,2 3-1-16,-1 4 2 0,-2 1-4 15,1 1 2-15,1-2 0 0,-3-3-2 16,1-2 1-16,1-4 1 0,-2-4 0 0,-1-4 2 15,-1-1-2-15,0-5 1 0,2 0-1 16,-2 0 0-16,-1-5-3 0,1 0 3 16,-3-4-3-16,0 0 4 0,0 0-1 15,1 1 2-15,1-1 0 0,-1 2 2 16,-1-2 0-16,3 0-1 0,-3 0 0 16,3 0-3-16,-3 0 0 0,3-12-1 15,1 0 1-15,-1-6-2 0,-2-1 1 16,-1-1 1-16,0 0-3 0,0 0 2 15,0-2 0-15,0 1 0 0,0 0 1 0,0 0 0 16,0 10 0-16,2-1-1 0,-1-2-1 16,1 1 0-16,-1-3-1 0,2 5 1 15,3-5-1-15,0 4 1 0,-2 3 1 16,3-5-1-16,-1 1-2 0,1 3-1 16,1-1 3-16,-4 2-2 0,0 5 5 0,-1 1 2 15,-3 3-1-15,0-2-2 0,0 2 1 16,0 0-1-16,0 0-1 15,0-3-3-15,0 3 1 0,0 0 2 0,0 0 0 16,-7 0 4-16,0 0 1 0,-5 3 0 16,5-1 1-16,-5 1 0 0,2 0 2 15,1 0 0-15,-2-2 3 0,1 3-4 16,5-2 3-16,-6-1-1 0,7 0-1 16,-1-1 1-16,-5 2-2 0,4-2-2 15,-1 0-1-15,-3 0-2 0,4 0-1 0,0 0 0 16,1 0-1-16,-1 0 0 0,0 0-1 15,0 0-2-15,0 0-3 0,6 0-6 16,-1 0-8-16,1 0-22 0,-2 0-38 16,1 0-38-16,1 0-51 0</inkml:trace>
  <inkml:trace contextRef="#ctx0" brushRef="#br0" timeOffset="113175.8346">2539 5208 55 0,'0'0'23'0,"0"0"0"16,0 0 0-16,0 0 0 0,0 0-2 16,0 0-2-16,0 0-4 0,0 0-1 15,0 0-3-15,0 0 0 0,-10-38-4 16,7 38-3-16,3-2 0 0,0 2-3 16,0-1-4-16,-3 1 0 0,3 0 4 0,-3 0 3 15,0 14 7-15,-3 5-4 16,-2 8 0-16,-1 0-3 0,2 1-5 0,-3-1 4 15,1-1-6-15,3-1 3 16,-1-9 0-16,4-1 0 0,-4-4 3 0,7-6-3 16,-1-1 1-16,1-4 0 0,-2 0 0 15,2 0 3-15,0 2 2 0,0-2 0 16,0 0-2-16,0 2-4 0,0-2-6 16,0-2-1-16,0-11 1 0,3-3 0 15,7-7 4-15,-1 2 0 0,-2 1-1 0,4 2 2 16,-2-2-2-16,0 1-3 15,2-1 2-15,-2 0 1 0,0-1 0 0,0 1 5 16,-1 2-1-16,-2 4 0 16,-2-1 2-16,-1 4 3 0,-1-1 3 0,-1 0 1 15,-1 6 5-15,2 1 3 0,-2 5 6 16,0-2 4-16,0 2 0 0,0-1 1 16,0 0-10-16,0-2-5 0,0 3-7 15,0-2-5-15,0 1-2 0,0-1-1 16,0 2-1-16,0-2-1 0,0 2 0 0,0-1 0 15,0 1 1-15,0-1 1 0,0 1 0 16,0-2 1-16,0 2 0 0,0-1 1 16,0 1-1-16,0-2 0 0,0 2-3 15,0 0 0-15,0 0 3 0,0 0 1 16,0 2 3-16,0 8-1 0,1 7 1 0,2 6-1 16,0-2-1-16,2 0 0 15,-2 1 0-15,2-2-1 0,-1 0 0 16,2 2-1-16,0-4 0 0,1 2-1 15,-3-4 0-15,-1-2 2 0,3 1-2 0,0-1 0 16,-2-5 0-16,3 6 0 0,-4-6 0 16,4-1-4-16,-2-1 5 0,-2-3-4 15,0-1 3-15,-3-3 0 0,0 0 0 16,0 0 1-16,1 1 1 0,-1 0 0 16,3-1 1-16,-3 2 1 0,4-2 1 0,-4 1-1 15,3-1 0-15,-3 2-2 0,0-2 2 16,0 2-2-16,0-2-1 0,3 1 1 15,-3-1-2-15,0 2 0 0,1-2 0 16,-1 1-2-16,0-1 3 0,0 2 0 16,0-2 0-16,2 0 0 0,-2 2 0 15,0-2 0-15,0 0 1 0,0 1 1 16,0-1 0-16,0 0 0 0,0 0 2 16,0 0 1-16,0 0-2 0,0 0-1 15,0 0 0-15,0 0 3 0,-2 0-3 0,-2-3 2 16,-6-2-3-16,4-1 1 0,-4 2-1 15,4-1-1-15,-4 0 2 0,0 1 1 16,1 1 5-16,-8-3-3 0,7 3-1 16,-7-2-1-16,-1 2-3 0,2-1 0 15,0 0 1-15,-1 0 1 0,1 1 0 16,3 0-1-16,0-3 0 0,2 2-2 16,6 3 1-16,1 0-2 0,4 1-4 15,-2-2-2-15,2 2-13 0,-1 0-10 16,-2 0-10-16,3 0-23 0,0 0-20 0,0 4-21 15,0 5-67-15</inkml:trace>
  <inkml:trace contextRef="#ctx0" brushRef="#br0" timeOffset="114872.9609">2046 5346 7 0,'0'0'12'0,"0"0"3"0,0 0-2 16,0 0 1-16,0 0 0 0,0 0-2 15,0 0 1-15,0 0 3 0,0 0 4 0,0 0 4 16,7-17 0-16,-7 16-1 0,0-1-5 15,0 1-6-15,0 1-5 0,0-2-3 16,0 2-1-16,0 0-1 0,-3 0-2 16,-4 6 0-16,0 8 1 0,-2-2 0 15,3 3 2-15,3 2 0 0,-4 1-2 16,0 6 1-16,1-3-2 0,0-1-2 16,-1-1 1-16,0-1 2 0,1-1-1 15,3-5 5-15,-4 0-4 0,0-5 8 16,1-1-5-16,2 3 2 0,1-7 0 0,0 1 1 15,-3-1 3-15,3-1 4 0,-4 0 6 16,6 2-1-16,-5-3-1 0,1 0-7 16,-2 0-3-16,0 0-2 0,3-3-2 15,1 1-2-15,0 0-2 0,3 2 0 16,-3-4-2-16,0-1-1 0,3 0 1 0,-3 3 0 16,3 2-2-16,0-7 2 15,0-2-3-15,6-5 5 0,3 0-3 16,-2 1 3-16,0 1 0 0,0-1 0 15,1-3 1-15,3-2-4 0,1 0 4 0,-2 0-3 16,0-1 3-16,-3 1 0 0,-1 0-1 16,0 6 1-16,-1-3 0 0,0 1-1 15,-4 3 2-15,5-4 0 0,-6 6 1 16,3 4 0-16,-3 1 4 0,0 4 0 16,0-1 1-16,0 1 0 0,0-2-2 0,0 1 0 15,0-1-2-15,0 0-3 0,0 1-1 16,0 1-1-16,0-2 0 15,0 2-2-15,0-2 1 0,0 2 1 16,0-1 0-16,0 1-1 0,0-1 0 0,0 1 1 16,0-2 2-16,0 2-1 0,0 0 3 15,0 0-1-15,0 0 0 0,0 0 3 16,3 0-2-16,-3 0 3 0,1 3-1 16,1 3 0-16,-2-1-1 0,1 7 2 15,1-6-2-15,-1 6 1 0,1 7 1 0,0-9-1 16,1 7-2-16,-3-1 0 0,3 1-3 15,0 5 2-15,-3-2-2 0,4-1 0 16,-1 1 0-16,0 1 0 0,0-1 0 16,0 1 0-16,4 1 1 0,-3-1-1 15,-1-6 0-15,2 2 0 0,-2-8 0 16,-2-2-1-16,2 2 0 0,-3-4 1 16,3-3 0-16,-3 3 1 0,0-5 0 15,0 0 1-15,0 0 2 0,3 0 0 16,-3 1-1-16,0-1 0 0,0 0 0 0,0 0-3 15,0-1 1-15,0-6-1 0,0-4 0 16,0-1 0-16,0 2 1 0,-3-1 0 16,0 6-1-16,3 0 2 0,-3 1-1 15,3 0 0-15,-1-1 0 0,-1 0 0 16,-1 1-3-16,0-1 3 0,0 1 0 16,2 0 2-16,-6 1 1 0,4 1-2 15,-3-5 1-15,-1 2 0 0,4 1 1 16,0 3-2-16,-3 0 0 0,1-1 0 15,-7 0 2-15,-7 2-2 0,2 0 2 0,-8 0-2 16,2 8-2-16,3-1-4 0,4-2 0 16,0-1-1-16,3-1-1 0,3-3-3 15,-3 0-4-15,3 0-12 0,-2 0-25 16,9-1-35-16,-2-6-43 0,5-4-112 16</inkml:trace>
  <inkml:trace contextRef="#ctx0" brushRef="#br0" timeOffset="116660.4558">1904 3989 139 0,'0'0'32'0,"0"0"-8"15,0 0-8-15,0 0-3 0,0 0-5 16,0 0 5-16,0 0 0 0,0 0 0 0,0 0 4 16,0 0-2-16,-17-25-2 0,14 24-1 15,3 0-5-15,-3-1-4 0,3 2 0 16,0-1-3-16,-3 1 2 0,3 0 0 16,0 0 2-16,0 0-1 0,0 0 0 15,0 0-1-15,0 0-1 0,0 4 0 0,0 0 3 16,3 4-7-16,4 3 7 0,0-5-4 15,-1 4 1-15,0-5 2 0,-3-1 2 16,1 3 1-16,-2-3 1 16,-1 1 1-16,1-1 0 0,-2-4 2 0,0 0 1 15,0 0 0-15,0 3 1 0,1-3-1 0,-1 7-1 16,0-3 3-16,0 0-5 16,0 1-1-16,0-5 1 0,0 0-1 15,0 0-3-15,0 0-2 0,0 2 0 16,0-2-3-16,0 0 1 0,0 0-1 0,0 0 0 15,0 0-4-15,0 0 2 0,0 0-1 16,0 0-2-16,0 0-3 0,0 0-2 16,0-2-4-16,0 2-6 0,0-1-3 15,0 1-3-15,2-1-4 0,-2 1 0 16,1 0-4-16,-1 0 1 0,0 0 2 16,0 0 10-16,4 0 6 0,-4 0 8 15,0-3 4-15,0 3 3 0,3 0 1 16,-3-1 0-16,0 1 1 0,0-2 1 15,0 1-1-15,3-5 2 0,-3 1-2 0,0-2 1 16,3-4 0-16,-2 6-4 0,1-2 5 16,-1-4 2-16,-1 5-1 0,0-6 1 15,0 0 3-15,0 6-4 0,0-5 7 16,-1 5 2-16,-2-4 1 0,0 0-2 16,3 6 1-16,-3-5-2 0,0 4-1 0,3 1 3 15,-4-1 1-15,4 5-3 0,0-1 0 16,0 1-4-16,-1-2-3 15,-1 2 0-15,1-1-2 0,-1 1-1 16,1 0 6-16,-1 0 0 0,2 0 0 0,-1 0 2 16,1 6 0-16,-2-2-1 0,2 9 0 15,0-8 0-15,0 8-3 0,0-1 2 16,0 0-2-16,0 5-3 0,0-7-3 16,2 7 1-16,1-1 1 0,-2 4 1 15,2 2-1-15,-3 1 1 0,2 0 1 0,-2-1-2 16,0 0-2-16,0 1 1 0,1-6-1 15,-1 2-2-15,0-1 3 16,4-5-1-16,-4 6 0 0,3-10 1 16,-3 2-1-16,3 0-2 0,-3-6 0 0,4 3-3 15,-1-4 2-15,-1-1 2 0,1 2 1 0,-3-5 1 16,0 0-1-16,0 0-3 16,1 1 3-16,-1 1 2 0,3-2 1 15,-3 3 0-15,3-2 1 0,-3-1 5 16,0 1-2-16,0-1-2 0,0 0-1 0,3 2-4 15,-3-2 2-15,0 0-1 0,0-2 0 16,4-3 2-16,-3-6-2 0,1-5 1 16,-1 6 0-16,2-6-1 15,2-1 0-15,-1 2-1 0,2-3 0 0,-2 3-2 16,2 3 2-16,1-4 0 0,-4 7 0 0,6-7 1 16,-1 4-2-16,-2 4-3 15,1-6 2-15,1 1 0 0,-4 6 0 16,6-5 3-16,-6 4-1 0,-1-2 0 15,2 0 1-15,-4 0 0 0,2 0 0 0,0 3 0 16,-3-3 1-16,3 4 0 0,-3-1 0 16,0 3-1-16,0 4 0 0,0-2 0 15,0 2 0-15,0-1-1 0,3 0 0 16,-3-6-2-16,2 2 1 0,0-7-3 16,1 4 2-16,-2 3 0 0,2-3 1 0,0 5 2 15,0-1 0-15,0-4 0 0,1 6 1 16,-1-2-1-16,0 1 1 15,-3 3 0-15,0-2 2 0,0 2-2 16,3-1 1-16,-2-1 0 0,-1 1 2 0,2-1-3 16,-2 1 1-16,0 0-1 0,1-1 0 15,-1 1 2-15,0-1-2 0,0 0 0 16,0 1 0-16,0-1 0 0,0 2 3 16,0-1-1-16,0 1 1 0,0-2 1 15,0 2-4-15,0-1 4 0,0 1 0 0,0-2 0 16,0 2 5-16,0-1-3 0,-1 1-4 15,-6-2 5-15,1 2-5 0,-6-1 2 16,1 1 3-16,-1 0 0 16,0 0 0-16,0 0 2 0,0 0 0 0,0 1-2 15,-8 2-4-15,3 0 2 0,-9-1-3 16,7 1-1-16,2-2-1 0,-1 3-5 16,8-3-5-16,-3 1-3 0,3-1-10 15,3-1-13-15,1 1-22 0,6-1-25 16,0 0-25-16,0 3-14 0</inkml:trace>
  <inkml:trace contextRef="#ctx0" brushRef="#br0" timeOffset="119569.4283">5275 4127 41 0,'0'0'22'16,"0"0"-4"-16,0 0 0 0,0 0-3 15,0 0 7-15,0 0 2 0,-9-78 0 16,8 68 0-16,-1 5-1 0,1 1-5 16,1-1-2-16,0 5-2 0,-6-4-4 0,3 1-1 15,-1-1-2-15,3 2-3 0,1 2 1 16,-2-1 1-16,2 1 0 0,-1 0-2 15,-1-2 2-15,1 2 0 0,-1-2 1 16,1 2 0-16,-1-1 0 0,1 1 0 16,1-2-2-16,-2 2 0 0,2 0-4 15,-1 0-1-15,1 0-3 0,0 0 0 16,0 0 2-16,0 0 2 0,0 0 4 16,0 12-2-16,1 6 1 0,4 4-3 15,-1 1 1-15,-1-2-3 0,0 0 0 0,1 1 1 16,2 1-1-16,-2 0 0 0,1 0-1 15,-1-1-1-15,-1-1 2 0,3-1 1 16,-2-3 0-16,-1-2 0 0,0 1-1 16,0-7-2-16,1 5 1 0,-1-5 1 15,-3-5-1-15,4 4 3 0,-2-4 0 16,-1 1-1-16,1 0 0 0,-2-5 1 16,0 0 0-16,0 0 0 0,1 1 3 15,-1 1-1-15,3-1 0 0,-3-1 0 16,0 1 0-16,1-1 1 0,-1 2 2 0,0-2-1 15,2 1 2-15,-2-1 4 0,0 0 3 16,1 2 2-16,-1-2 0 0,0 0-1 16,2 0-3-16,-2 0-1 0,0 0-5 15,1 0-1-15,-1 0-1 0,0 0 0 16,0 0-1-16,0 0 1 0,0 0-1 16,0 0 0-16,0 0 1 0,3 0-2 15,-3 0-1-15,0 0-1 0,0-7-1 16,3-8-1-16,-3-4 0 0,4-5 0 15,-1 0-2-15,3-3 0 0,1 2 0 0,-1-2 0 16,1-1-1-16,-1 1 2 0,5 0-1 16,-2 0 2-16,0 0-2 0,4 3 1 15,-6 2 1-15,2 5-2 0,-2 4 1 16,-1 4 0-16,-2-1 0 0,2 2 2 16,-5 5 0-16,2 1-2 0,-3 2 3 0,0-2-1 15,0 2 0-15,0 0 2 0,2-2-2 16,-2 2 2-16,0-1-1 15,0 1 0-15,0 0-2 0,0 0 0 0,-3 0 1 16,-3 0 2-16,-4 1 1 0,1 4 3 16,5-4 0-16,1 2-1 0,-1-3 2 15,-1 2-5-15,0-1 1 0,-1 1 3 16,0-2-4-16,3 2 1 0,-1-1-2 16,-9 0 1-16,7 1 1 0,-3-1 2 15,-1 2-1-15,-1-3-1 0,-1 3-3 0,2-3-2 16,-3 0 0-16,7 0-4 0,-6 0-12 15,4 0-19-15,1 4-35 0,-5 3-43 16,4 1-43-16</inkml:trace>
  <inkml:trace contextRef="#ctx0" brushRef="#br0" timeOffset="121299.5081">5414 11207 12 0,'0'0'14'0,"0"0"2"15,0 0-3-15,0-93-5 0,0 67 1 16,0-1-2-16,0-4 3 0,0-2 2 0,0-2 4 15,-3-1 0-15,0 1 0 0,-3 0 0 16,2 2-4-16,-2 2 0 0,5 6-3 16,-2 6-2-16,1 1-3 0,1 7 0 15,-1-1-3-15,1-6-1 0,-1 5-1 16,2-6-1-16,0-1 2 0,0 1-2 16,0-7 4-16,0 2-2 0,0-1-3 0,2 3 1 15,-1-1-1-15,1 6 5 16,-1 0-1-16,1 7 2 0,-2-4-3 15,1 2 0-15,-1 6 3 0,0 0-1 0,0 0 3 16,0 0 2-16,0-1-2 0,0 3 1 16,0 4-2-16,0-1 0 0,0 1 0 15,0-2 0-15,0 1-3 0,0-1 0 16,0 0-1-16,0-5 2 0,0 1-4 16,0-1 4-16,0 2-1 0,0 5-2 0,0-2 2 15,0 2-2-15,0-1-1 0,0-1 0 16,0 1-2-16,0-1 1 15,0 0-1-15,0 1 1 0,0-1-1 16,0 1-2-16,0 1-1 0,0-2-1 0,0 2-3 16,0-1-2-16,0 1-1 0,0-1 0 15,0 1 1-15,0 0 3 0,0 0 3 16,0 0 4-16,0 0 2 0,0 0 1 16,0 0-5-16,2 0 0 0,-2 0-1 15,0 1 0-15,1 0 4 0,-1 1 1 0,0-1 1 16,0-1 0-16,0 2 2 0,0-2-1 15,3 0 3-15,-3 1-1 0,0-1 2 16,0 0 0-16,0 0 0 0,0 0 0 16,3 0 3-16,-3 0-1 0,0 0 0 15,0 0 3-15,0 0-1 0,0 0 3 16,0 0 0-16,0 0-1 0,0 0 0 16,0 0 1-16,0 0-2 0,0 0-3 15,0 0-2-15,0 0 0 0,0 0-3 16,0 0 1-16,0 0 0 0,0 0-1 0,0 0 0 15,0 0-2-15,0 0 0 0,0 0 0 16,0 0-2-16,0 0-1 0,0 0-3 16,0 0-6-16,0 0-3 0,0 0-4 15,0 0-1-15,0 0 1 0,0 0 2 16,0 0 6-16,0 0 0 0,0 4 0 0,0 3-1 16,0 6-7-16,0 0-1 0,0-1-3 15,0 0 1-15,0-6 5 16,0 1 8-16,0-7 6 0,0 0 3 15,0 0 0-15,0 1 0 0</inkml:trace>
  <inkml:trace contextRef="#ctx0" brushRef="#br0" timeOffset="123307.6071">5401 10489 41 0,'0'0'18'0,"0"0"-4"15,0 0-3-15,0 0-3 0,0 0 1 16,0 0 1-16,0 0-1 0,0 0 1 16,0 0-1-16,-6-42-1 0,6 41 1 0,0-1 1 15,0 1 0-15,0 1 4 0,-3 0-2 16,0 0 0-16,-3 6-1 0,-1 6-4 15,0 1 2-15,0 0 1 16,1 1 0-16,-3-1 2 0,4 1-1 0,-3 1-2 16,5-5-4-16,-1 0-3 0,-2 1 1 15,3-1-3-15,-1 2 2 0,-2-4-1 16,-1 7-2-16,4-6 1 0,-3 4-2 16,2-6-2-16,2-2 4 0,1-1 0 15,1-4 0-15,-2 0 3 0,2 0-2 0,0 1 1 16,-2 1-1-16,2 0-1 0,-3-1-1 15,3-1-2-15,0 2 0 0,0-2-1 16,0 0 1-16,0 1-2 16,0-1 2-16,0 0 1 0,0 0 0 0,5-9 0 15,3-6-3-15,2-4-4 0,-1-1-1 16,2 1-2-16,-1 1-2 0,-1 0-1 16,1 1-3-16,0 0-1 0,-4 7 1 15,0-2 3-15,2-1 4 0,-3 6 2 16,2-7 4-16,-1 0 3 0,-2 6 2 0,3-6 0 15,-2 0 0-15,-4 3 2 0,5-2 0 16,-3 4 2-16,-2 4 7 0,1 0 5 16,-2 5 4-16,0-1 5 0,0 1 0 15,0-2-6-15,0 1-4 0,0 0 1 16,0-1-2-16,0 1 2 0,0 1 3 0,0-2-4 16,0 2-4-16,-2-1-1 15,1 1-3-15,-2 0 0 0,3 0-1 16,-3 0 1-16,3 0 1 0,0-2-3 15,-3 2-5-15,3 0 0 0,0 0-4 0,0 0 0 16,0 0-1-16,-1 0 2 0,1 0 2 16,0 0 2-16,0 0 5 0,0 3 0 15,0 9 0-15,0-1 2 0,0 5-3 16,0-5-1-16,0-6 1 0,1 5-3 16,-1-4 0-16,0-1 1 0,3 1-1 0,-3-1-2 15,0 0 0-15,0 0 0 0,3 1 0 16,-3-6 0-16,0 0 0 15,0 0 0-15,0 2 0 0,0-1-2 16,3 5 2-16,-2 1 0 0,2 1 0 0,-1 3 2 16,1-2-2-16,-2 0 2 0,3 2-2 15,-1-2 3-15,0 1-4 0,0-2 1 16,-2-3 1-16,1-1-1 0,-2-4 0 16,0 0 0-16,0 0 0 0,1 2 0 15,-1-1 2-15,2 1-1 0,-2-1 0 0,1 1-1 16,-1 0-1-16,0-1 0 0,2 1 1 15,-2 0-2-15,0-1 4 0,1 6-2 16,-1-1 0-16,2 8-2 16,-2-2 1-16,0 0 1 0,1 0-1 0,-1 1 1 15,0-1 0-15,0-6-1 0,0 0 0 16,0-6 1-16,0 0 1 0,0 0-1 16,0 1 1-16,2 0 0 0,-2 1 2 15,0 0-2-15,1-1 1 0,-1 1 1 16,0 0 0-16,0-1 0 0,0-1 0 0,0 1 1 15,0-1-1-15,4 2 1 0,-4-2 1 16,0 2 0-16,0-2 2 0,0 1 2 16,0 0 3-16,0 2 1 0,0-2 2 15,0-1-2-15,0 1 2 0,0-1-3 16,0 2-1-16,0-2-3 0,-4 0-4 16,0 1 1-16,-4-1-3 0,1 0 0 0,-3 0-2 15,4 0-3-15,-1 0-3 16,-3 0-5-16,3 0-8 0,1 0-22 15,0 0-37-15,3 0-49 0,-1 0-53 0</inkml:trace>
  <inkml:trace contextRef="#ctx0" brushRef="#br0" timeOffset="137788.4196">5609 15984 122 0,'0'0'13'0,"0"0"-7"0,0 0-6 16,0 0-4-16,0 0-4 0,0 0-4 16,0 0-4-16,0 0 1 0,0 0-1 0,-3-5 7 15,3 5 7-15,0 0 4 0,3 0 3 16,10 0 2-16,3 3-1 0,4 4 0 15,-1 3-2-15,4-3 0 16,0 1-5-16,0 0 1 0,-1-1 0 0,3-2 0 16,-4 2-4-16,-5-4 1 0,3 0 2 15,-3-3-2-15,-5 0 8 0,7 0-4 16,-5 0 1-16,-7 0 1 0,4 0-3 16,-6 0 2-16,2 0 1 0,-2 0-5 15,-4 0 4-15,0 0 0 0,0 0-1 0,3 0 3 16,-3 0 0-16,0 0 0 0,0 0 2 15,0 0-5-15,0 0-1 0,-3 0-1 16,-10 0 1-16,0 0 1 16,-10 0 0-16,4 0-1 0,-1 0 0 0,-6 0 3 15,0 0 0-15,4 2-3 0,-4-1 2 16,0-1-2-16,-1 2 0 0,-2 0 4 16,3-2 3-16,7 0 4 0,0 0 6 15,7 0-1-15,0 0 7 0,1 0 3 16,4 0 0-16,3 0-4 0,4 0-5 0,-1-2-12 15,1 2-8-15,-2 0-4 0,1-2-11 16,1 2-1-16,0-1 3 0,0 1 5 16,1-2 8-16,15 2 5 0,7 0-2 15,6-3-2-15,1 3-4 0,-2 0-6 16,4-1 0-16,-2 1 0 0,-1-2 0 0,0 2 4 16,0-2-3-16,0 2-2 15,-2 0-3-15,2-1-7 0,0 0-7 16,-2-2-5-16,-1 1 0 0</inkml:trace>
  <inkml:trace contextRef="#ctx0" brushRef="#br0" timeOffset="142127.4492">28806 9997 214 0,'0'0'50'16,"0"0"-8"-16,0 0-6 0,0 0-10 15,0 0-5-15,0 0-5 16,0 0-6-16,0 0-4 0,0 0-2 0,0 0-2 16,9-28 1-16,10 21-1 0,6 1 2 15,5 0-1-15,8 0 0 0,8-1-2 16,2 0 1-16,7 1-4 0,3 0 2 16,2 0-1-16,0 1-1 0,-1-1-6 15,-3 2-1-15,-2 0-6 0,-4 3-1 0,-2 1 3 16,-3 0-1-16,-4 0 6 0,-1 0 1 15,-4 0-3-15,-1 0 1 0,-3-5-1 16,-3 1-3-16,-3 1-3 16,-2-2-9-16,-2 1-9 0,0-1-1 0,-2 1 3 15,-6-1 8-15,2 1 7 0,-6 1 4 0,1 0 0 16,0-1-6-16,-7 3-6 16,1-1-12-16</inkml:trace>
  <inkml:trace contextRef="#ctx0" brushRef="#br0" timeOffset="142487.5796">28781 10053 368 0,'0'0'45'16,"0"0"-13"-16,0 0-12 0,0 0-8 16,0 0-6-16,0 0-3 0,0 0-1 15,0 0 0-15,0 0 0 0,90-40 1 16,-59 39 2-16,7-3 0 0,2 2-3 16,5-1 1-16,3-1-1 0,1-3-2 0,2 0 0 15,1 0 0-15,1-2-1 0,-1 0 1 16,-1 2-1-16,-2 1 1 0,-6-1-1 15,-2 3-2-15,-2 0 0 16,-4 1-2-16,-7 2-2 0,-3-2-3 0,-6 3-4 16,-2 0-15-16,-7 0-11 0,-5 0-16 15,4 0-13-15,-4 4-6 0,1 3-6 16,-2-1-14-16</inkml:trace>
  <inkml:trace contextRef="#ctx0" brushRef="#br0" timeOffset="142772.0093">29080 10088 278 0,'0'0'67'0,"0"0"-15"0,0 0-15 16,0 0-12-16,0 0-9 0,0 0-11 0,0 0-4 15,0 0-3-15,0 0 3 0,32-37-1 16,-4 33 0-16,3 1 0 0,4-1-4 16,4 1 1-16,-1 2-1 0,1-2 0 15,0 0-4-15,0-1-2 0,-2-3-4 16,-1 3-2-16,1-3-3 0,-3 2-7 16,-2-1-5-16,-1 1-19 0,-5 3-12 15,-8 1-17-15,-7-1-26 0</inkml:trace>
  <inkml:trace contextRef="#ctx0" brushRef="#br0" timeOffset="214371.791">14238 13479 6 0,'0'0'7'0,"0"0"-1"16,0 0 0-16,0 0 0 0,88-17-1 0,-58 20 0 16,2 5 1-16,0 1-2 15,3 4 4-15,3-5-3 0,2 1 1 16,2-3-1-16,4-1-2 0,0-3-2 15,3-2 0-15,1 0-1 0,0 0 0 0,2 0-1 16,3-5-2-16,-1 3-1 0,1-4-1 16,-2 0-2-16,-2 2 2 0,-1-1-2 15,-4 1 0-15,-4 1 1 0,-5 1-3 16,-4 0 1-16,-6 2 1 0,-8 0-4 16</inkml:trace>
  <inkml:trace contextRef="#ctx0" brushRef="#br0" timeOffset="214671.6931">14575 13632 47 0,'0'0'9'0,"0"0"-3"16,0 0 1-16,0 0-3 0,0 0-2 16,98-39-1-16,-61 34-1 0,1 1-1 15,4-3 0-15,4 3-4 0,2-1-3 16,6 1-3-16,2 3-4 0,5 1-11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4:29.316"/>
    </inkml:context>
    <inkml:brush xml:id="br0">
      <inkml:brushProperty name="width" value="0.05292" units="cm"/>
      <inkml:brushProperty name="height" value="0.05292" units="cm"/>
      <inkml:brushProperty name="color" value="#FF0000"/>
    </inkml:brush>
  </inkml:definitions>
  <inkml:trace contextRef="#ctx0" brushRef="#br0">1567 4224 88 0,'0'0'19'0,"0"0"-2"0,0 0-4 16,0 0-1-16,0 0-1 0,0 0-5 16,0 0-2-16,0 0-1 0,0 0-1 0,-14-15-1 15,14 15-1-15,0-2-1 0,-3 2-1 16,3-1-1-16,0 1 1 0,0-1-1 15,-3 1-1-15,3 0 1 16,0 0 3-16,0 0 4 0,-3 0 1 0,2 6 3 16,-2 6-3-16,0 4-1 0,1-3-1 15,-1 4-3-15,-1 1 1 0,4-5-1 16,-3 5 0-16,3-7 0 0,-4-3-1 16,4 4 1-16,-3-8 0 0,3 0 0 15,0-4 1-15,0 0-1 0,0 0 1 0,0 2 0 16,0 0 1-16,-1-1 1 0,1 1 3 15,0-2 5-15,0 3 6 0,-2-2 9 16,2 0 5-16,0 1 0 0,0 0-4 16,0-2-7-16,0 1-5 0,0-1-4 15,0 0-3-15,0 2-1 0,0-2 0 16,0 0-3-16,0 0-7 0,0-9-3 16,6-9-1-16,4-7 1 0,0-3 6 15,-1 0 0-15,7-1 2 0,-3 3-2 16,1 0 2-16,-2 3-1 0,-2 2 0 0,-3 7 1 15,2-2-1-15,-6 7 1 0,0-2 1 16,-2 2 1-16,-1 4 0 0,3 0-1 16,-3 5 0-16,0-1 0 0,0 1 1 15,0-2-2-15,0 0 1 0,0 1 0 16,0-1-1-16,0 0-1 0,0 1 0 16,0 0 0-16,0 0-1 0,0-1 1 0,0 0 1 15,0 1 0-15,0-1-1 16,0 1-1-16,0 0 0 0,0-2-2 15,0 2 1-15,0-1-3 0,0 1 1 0,0 1-1 16,0-2-1-16,0 2 0 0,0-1 1 16,-3 1 1-16,3-1 3 0,0 1 2 15,0 0-1-15,0 0 0 0,0 0-1 16,0 0 1-16,0 0 0 0,0 0 0 16,0 0-1-16,0 5 0 0,0 1-1 0,0-1 0 15,3 4 1-15,-3-4 1 0,6 4-2 16,1 4 1-16,-3-3 0 0,2 1-1 15,3 2 1-15,1-1 0 16,0 4-1-16,-1 0 2 0,-1-1-2 0,1 2-2 16,-3-1 2-16,0-3-2 0,-2 1 1 15,-1 1 1-15,1-5 1 0,2 6 0 16,-3-4 0-16,-2-8-2 0,1 2 1 16,-2-6-1-16,0 0 0 0,0 0 2 15,1 2-1-15,-1-1 3 0,2 1-2 0,-2-2 1 16,1 3-2-16,-1-2-1 0,0 0 0 15,0 1 1-15,0 0 0 0,0-1 0 16,3-1 0-16,-3 2 1 0,0-2 1 16,0 1 2-16,0-1 1 0,0 2 3 15,0-2 1-15,0 0 2 0,0 1 2 16,0-1 0-16,0 0-3 0,0 0-3 16,0 0-5-16,-10 0-1 0,-3-3 2 15,-2-3 0-15,0 2 0 0,-3-1-2 16,-5 0 0-16,8 1-4 0,-2 3 1 0,4-1-2 15,2 2-6-15,-1-1-9 0,0-2-40 16,1 1-60-16,5 0-115 0</inkml:trace>
  <inkml:trace contextRef="#ctx0" brushRef="#br0" timeOffset="4702.7886">2075 3960 7 0,'0'0'16'0,"0"0"-3"0,0 0 2 16,0 0 2-16,0 0-5 0,0 0 2 15,0 0-4-15,0 0-4 16,0 0 3-16,5-4 0 0,-5 4-1 0,0 0 0 16,0 0-1-16,0 0 0 0,0 0 1 15,0 1 0-15,-8 8-2 0,2 4 0 16,0 0-2-16,-4 6 0 0,2 0 0 16,-1 0-2-16,0 5-2 0,-1-2 0 15,3 2 0-15,-2 0-1 0,5-1 0 0,1-5-2 16,-3-2 2-16,5-4 1 0,-1 0 0 15,1 0 0-15,-2-6 0 0,3 0 1 16,0-6-1-16,0 0 1 0,0 0 2 16,0 2 3-16,0 0 0 0,0-1 2 15,0 1 2-15,0-1 1 0,0-1-3 0,0 0 2 16,0 0-2-16,0 0-1 16,0-1-5-16,0-13 0 0,3-4-4 15,4-5 4-15,-1 0-2 0,-2 2 2 16,2-1 0-16,1 0 1 0,-2 1 0 0,0-1-3 15,1 1 0-15,-2 2 0 0,-1 3 1 16,2 1 0-16,-2 6 1 0,-2-1-2 16,2-2 1-16,-3 8-1 0,4 0-1 15,-4 4 1-15,0-5 0 0,0 0-2 16,3 1 2-16,-2-1-2 0,-1 5 0 0,0-1 1 16,0 1-1-16,2-2 0 0,-2 1 1 15,1-1-1-15,1 2 0 16,-1-2 0-16,1 2 2 0,-1-1 0 15,1 1 0-15,-1-1 0 0,-1 1 1 0,3 0-1 16,-3 0-1-16,3 0 2 0,-3 0-1 16,3 0 0-16,-3 0 3 0,0 0-3 15,3 0-2-15,-1 0 4 0,0 0-2 16,-1 0 0-16,1 0 1 0,-1 0 0 16,1 0-1-16,-1 0 2 0,-1 1-1 0,3 0-1 15,-3 1 0-15,0 0 0 0,0-2 0 16,3 1 0-16,-3-1 2 15,0 2-2-15,0-2 1 0,3 1-1 16,-3-1 0-16,0 2 1 0,0-2-2 0,0 1 2 16,3-1-1-16,-3 2 0 0,0-2 1 15,1 1-1-15,-1-1 0 0,2 2 1 16,-2-2-2-16,1 1 2 0,-1-1-1 16,2 3-1-16,2 1 1 0,-1 0-1 15,1 5 0-15,-1-1 0 0,3 1-1 0,-2 4 0 16,-1-3 2-16,4 5-2 15,-4 0 1-15,0 0-2 0,3 6 3 0,0-1-1 16,-2 1 0-16,2 0 2 0,1 1-2 16,-3-1 1-16,1-1 1 0,-4-3-1 15,2-2 0-15,0-5 1 0,1 0 0 16,-1-1 1-16,-1-6 0 0,0 2-1 16,-2-5 3-16,0 0 0 0,0 0 2 15,0 2 0-15,2 0 3 0,-2-1-2 16,0-1 0-16,1 0-2 0,-1 1-3 0,0-1 1 15,2 0 0-15,-2 0-2 0,0 0 2 16,0 0-2-16,0 0 1 0,0 0 0 16,0 0 2-16,0 0 0 0,0 0 3 15,0 0 0-15,0 0 1 0,0-1 0 16,0 1 0-16,0-1-1 0,0 1 1 0,0-2-1 16,0 2 0-16,0-2 0 0,0 1-1 15,0 0-1-15,-2-2 2 16,-1 0-1-16,-2-2 2 0,2 2 1 15,-3-4-1-15,3 5-2 0,0-1 0 0,-4-3-3 16,4 3-1-16,-7-4 0 0,3 1-2 16,-2 1 0-16,-1 0-2 0,3 1 0 15,-2-1-2-15,6 1-3 0,0 3-2 16,-4-1 1-16,3 1-5 0,-2 0-13 16,0 1-24-16,2 0-19 0,-2 0-15 0,-7 0-9 15,4 1-31-15</inkml:trace>
  <inkml:trace contextRef="#ctx0" brushRef="#br0" timeOffset="4936.9846">1984 4174 61 0,'0'0'12'16,"0"0"-17"-16,0 0-24 0</inkml:trace>
  <inkml:trace contextRef="#ctx0" brushRef="#br0" timeOffset="6735.2001">759 4614 63 0,'0'0'23'15,"0"0"-2"-15,0 0 2 0,0 0-1 16,0 0 0-16,0 0 0 0,0 0 1 0,0 0 0 16,0 0 0-16,-19-6-1 0,16 5-4 15,3 1-3-15,-1-2-2 16,-1 0-4-16,1 1-1 0,-1-1-1 15,2 1-1-15,-1 0-2 0,1-5-5 0,0 1 5 16,0-4-8-16,7-3 4 0,-1 4 1 16,3-1-3-16,2 0 1 0,-5 4 0 15,7-2-2-15,0 0 2 0,-4 4 0 16,5-2-1-16,2 0-1 0,1 0 2 16,5-2-1-16,-2 1 1 0,-8 1-5 0,7-1-4 15,-5 1-9-15,-2 1-9 0,4 0-10 16,-8 1-9-16,-2 1-6 15,0 0 0-15,-6 2 7 0,0-1 0 0</inkml:trace>
  <inkml:trace contextRef="#ctx0" brushRef="#br0" timeOffset="6945.5809">866 4529 128 0,'0'0'37'0,"0"0"5"15,0 0 4-15,0 0 2 0,0 0-8 0,0 0-8 16,0 0-9-16,0 0-7 0,0 0-5 15,0 0-5-15,-29 12-2 0,26-8 1 16,0 6 5-16,0 7-3 16,3 1 3-16,0 6-5 0,2-1-4 0,2-2 1 15,5 1-2-15,1-3 0 0,-3-1-1 16,5-3 0-16,-4 1-3 0,4-3-1 16,-2 0-7-16,3-1-19 0,0-3-45 15,7 0-51-15</inkml:trace>
  <inkml:trace contextRef="#ctx0" brushRef="#br0" timeOffset="7824.012">2263 4153 357 0,'0'0'49'0,"0"0"-7"0,0 0-10 16,0 0-11-16,0 0-10 0,0 0-6 15,0 0-3-15,0 0-2 0,0 0-1 16,0 0-2-16,-16-3-1 0,14 3-1 16,2 0-1-16,-1 0-2 0,1 0 2 15,0 0 6-15,1-4 3 0,11 1 3 16,11-3 3-16,3-2-3 0,0 0-4 0,-4-1-1 15,4 0 0-15,-6 1-4 0,3 0 2 16,-4 2-2-16,0-1 0 0,-3 1 1 16,0 1-2-16,-3-1-2 0,-3 3 0 15,-6 2-4-15,-1 0-4 0,-3 1-1 16,0-3-2-16,0 3 1 0,3 0 4 16,-3 0-1-16,0 0 0 0,0 0 0 0,0 4-8 15,-3 4-7-15,0-1-9 16,-3-1-2-16,-1 1 1 0,4-4 9 15,2 0 10-15,-2-1 6 0,0 1 6 0,0 0 7 16,0 0 0-16,3-3 0 0,-4 2 4 16,1 1-3-16,-4 1 4 0,-2 1 1 15,5-1 0-15,-5 1 3 0,3 1 2 16,-1-2 4-16,0 1 5 0,-2 0 3 16,6-4 3-16,-5 3 1 0,3 0 2 0,1-2 0 15,-5 2-2-15,6-1-1 0,-1-1-7 16,0 0-4-16,1 1-6 0,0 0-3 15,-3 7-3-15,2 4 1 16,1 4-1-16,0 6-2 0,3 0 0 0,0 2-1 16,0 0-1-16,4-2 2 0,1-2-1 15,-1 0 0-15,-1-7 1 0,0 0-2 16,2-6-1-16,0 1-1 0,-1-2-2 16,-1-1-6-16,3 0-15 0,-2-1-32 15,2 1-36-15,-2-4-77 0</inkml:trace>
  <inkml:trace contextRef="#ctx0" brushRef="#br0" timeOffset="9016.8755">2102 3353 59 0,'0'0'22'15,"0"0"3"-15,0 0-3 0,0 0-1 0,0 0 0 16,0 0-2-16,0 0 1 16,0 0-4-16,0 0-1 0,0 0-2 15,-37-15-1-15,34 13-2 0,-2 0-1 16,2-1-1-16,3 3 0 0,-4-3-1 0,-3 2 1 15,4-2 0-15,-6-2-1 0,5 4 1 16,1-1-1-16,0-1-1 0,3 3 0 16,-3-1 0-16,3 1-1 0,0 0 0 15,-2-1-4-15,0 1-4 0,1-2-3 16,1 2-1-16,-2 0 2 0,2 0 4 0,0 7 2 16,5 5-1-16,3 6 0 15,2 3 2-15,-1-2-2 0,2 4 1 16,-3 2-1-16,-1 2-1 0,2 3 1 15,-2 0 0-15,-3 2 0 0,-1-1 0 0,3-3 1 16,-6-6-2-16,4-3-1 0,-2-6 4 16,-2-8-4-16,1 2 1 0,-1-7 1 15,0 0-1-15,0 0 5 0,0 1 0 16,2 1 1-16,-2-1 1 0,0 1-2 16,0-1 0-16,1 1-2 0,-1-2-1 0,0 0-3 15,0 0-1-15,4 0 1 0,-1-11 0 16,0 1 0-16,0-6 0 15,4 0 1-15,-1-1 0 0,1-4 1 16,-1 2-1-16,3 1 1 0,-2 0 2 0,3 1-2 16,-3 0 1-16,-1 4-1 0,0-1 0 15,0 0 0-15,-1 4 2 0,1-5-2 16,-3 1-2-16,0 5 2 0,4-6-2 16,-4 6 1-16,-1 4 0 0,-1-6 2 15,1 7 1-15,-1-1 1 0,-1 2-1 0,0 3 0 16,0-3 0-16,0 3 2 0,0-1 0 15,4 0 1-15,-4-1 0 0,0 0-1 16,0 1 1-16,0 0-2 0,0-1 2 16,0 2-1-16,-7-3 1 0,3-1-1 15,-2 3 1-15,-3-1-3 0,3 2-1 16,-5-2 0-16,-1 2 0 0,-2 0 1 16,-1 0-1-16,0 4 1 0,-6 4-2 15,4 0 1-15,1 0-1 0,-1 1 0 16,2 1 0-16,4-4-1 0,-1 1 0 0,3-2-1 15,5-2-1-15,0 0 2 0,4-3-2 16,-2 0-4-16,2 0-8 16,-1 0-28-16,-2 1-44 0,3-1-52 0</inkml:trace>
  <inkml:trace contextRef="#ctx0" brushRef="#br0" timeOffset="9641.9895">2419 3612 222 0,'0'0'49'0,"0"0"-4"16,0 0-15-16,0 0-2 0,-90-21-6 15,82 18-8-15,3 0-4 0,1 2-1 16,4 1-7-16,-3-3-2 0,0-1-4 16,0 1-2-16,3-4-1 0,0-1 3 15,15-2 2-15,2-2 0 0,2 1 1 0,4 2 1 16,3-1-1-16,-3 3 1 0,0 0 1 15,-5 2-1-15,-1 1-1 0,-7 0-4 16,2 2 0-16,-1-1-3 0,-5 2 0 16,4 0 4-16,-5-1 1 0,0 0 0 15,1 2 1-15,-6 0-1 0,4 0-7 16,2 0 1-16,-1 0-4 0,-1 0 3 16,-4 0 5-16,0-1 1 0,0 1 5 15,3 0 1-15,-3 0 2 0,0 0-2 16,0 0-1-16,0 0 1 0,0 0 4 0,0 0-2 15,0-1 2-15,0 1-1 0,0 0 1 16,-6-1 2-16,2-1 1 0,-1 0 4 16,1 2 2-16,4 0 3 0,-3-1 1 15,3 1-2-15,0 0-5 0,-3 0-6 16,3 0-6-16,-7 0-5 0,4 0 2 16,-3 5 2-16,-1 7 1 0,1 6 3 0,2 7-3 15,2 0 0-15,2-2-2 16,0 1-1-16,0-3-1 0,3 0 0 15,0-1-4-15,3-2-3 0,0-4-5 0,-2 1-10 16,1-1-14-16,0 0-19 0,1-1-14 16,-2-1-13-16,1-3-20 0</inkml:trace>
  <inkml:trace contextRef="#ctx0" brushRef="#br0" timeOffset="9774.2326">2514 3576 49 0,'0'0'-15'15</inkml:trace>
  <inkml:trace contextRef="#ctx0" brushRef="#br0" timeOffset="10761.8254">1538 3218 63 0,'0'0'26'0,"0"0"-5"0,0 0-1 16,0 0-5-16,0 0-2 0,0 0-3 16,0 0-3-16,0 0-2 0,0 0 2 15,-10-49-2-15,7 47 2 0,3 2 1 16,0-1-2-16,0-1 2 0,0 1 0 15,0 0 2-15,0-1 0 0,0 2 3 0,-4-1 0 16,4 1 0-16,0-2 0 0,0 2-4 16,0-1 1-16,0 1-4 0,0-2 1 15,-3 2-3-15,3-2 0 0,-1 2-2 16,-1 0-1-16,1 0 1 0,-1-1 0 16,1 1-1-16,1 0-1 0,-2 0-3 0,2 0-1 15,-1 0-4-15,1 0-3 0,-3 0 2 16,3 0 1-16,0 0 1 0,0 0 0 15,0 0-1-15,0 0-7 16,0 0-3-16,0 5-11 0,4-2-17 0,2 5-14 16,-3-1-30-16</inkml:trace>
  <inkml:trace contextRef="#ctx0" brushRef="#br0" timeOffset="11943.3972">1502 3092 72 0,'0'0'25'0,"0"0"1"16,0 0-5-16,0 0-3 0,0 0-7 16,0 0-9-16,0 0-4 15,0 0-3-15,0 0 3 0,0 0 1 16,-3-28 4-16,3 28-1 0,3 6-1 0,3 6 2 15,3 4-1-15,-1 0 2 0,-1 0 0 16,-1 0 1-16,0 1 0 0,-3-3 0 16,0 1 2-16,0 4-2 0,1-2 0 15,0 6-2-15,1-1 0 0,-1-4 2 16,-1-3-4-16,0-2 2 0,0-2-5 0,0 0 2 16,0-1-1-16,-1-5 2 15,0 1 1-15,-2-6 0 0,0 0 3 16,0 0-1-16,1 1 2 0,-1 2 5 15,0-2 3-15,0 0 4 0,3 0 3 0,-3 1-3 16,0 0-6-16,0-2-3 0,0 0-3 16,0 0-3-16,0 0 0 0,0 0-2 15,0 0-1-15,0-5 0 0,3-8 1 16,-3-6-2-16,6-4 3 0,-2 3-3 16,2 0 3-16,1 0-2 0,-1 1-3 0,0-2 4 15,1 0-7-15,-1 0 6 0,4-1-2 16,-3 1 2-16,2 0-1 0,1-1-2 15,-3 4 3-15,3 0-2 0,1 0-1 16,0 3-2-16,1 1 0 0,-5 4 1 16,3 0 0-16,-3 5 2 0,-1-2 0 15,1 3-1-15,-3 1 0 0,1 1 0 16,-5 2 0-16,0-1 1 0,0 1 3 16,1 0 0-16,1 0 2 0,-2 0 2 15,0 0 0-15,-5 3 1 0,-9 7-4 0,-2 4 4 16,-4-1-2-16,-3 3 2 0,1-1 1 15,-4-1-2-15,0 1-3 0,0-1 0 16,0-3 2-16,3 2-2 0,4-1 1 16,-1-3-1-16,5-1-1 0,2-4 1 15,3 1-1-15,1-4 0 0,-2 2 0 0,1-1-2 16,-2 0 0-16,5-2-2 16,3 1-5-16,-2-1-11 0,-6 0-35 15,2 0-62-15</inkml:trace>
  <inkml:trace contextRef="#ctx0" brushRef="#br0" timeOffset="12421.3285">688 3380 95 0,'0'0'27'0,"0"0"-1"0,0 0 0 0,0 0 1 15,0 0-1-15,0 0-1 16,0 0-5-16,0 0-7 0,0 0-5 0,0 0-8 16,-10-37 1-16,10 25-3 0,4 0 2 15,5 4-1-15,5-3 2 0,1 2-1 16,1 2-1-16,1-2 1 0,2 0-4 16,1 0 5-16,-1 0-2 0,4 0 3 15,0-2-2-15,0 1 0 0,2-1 2 0,-2 2-5 16,-6 3-3-16,-1 1-3 0,-4 2-4 15,-8 3-2-15,2-3-1 0,-6 3 0 16,0-1-1-16,0 1 1 16,0 0 3-16,3 0 0 0,-3 0-2 0,0 7 0 15,-9 5-3-15,-7 2-3 0,-1 0-2 16,-2-3-6-16,2-1 1 0</inkml:trace>
  <inkml:trace contextRef="#ctx0" brushRef="#br0" timeOffset="12631.5043">843 3286 7 0,'0'0'21'0,"0"0"4"0,0 0 8 0,0 0 7 15,0 0 9-15,0 0 7 0,0 0-3 16,0 0-4-16,0 0-7 0,-16 8-4 16,14-8-6-16,1 0-2 0,-1 1-10 15,1-1-4-15,-2 0-9 0,3 0-3 16,-4 0-6-16,4 0 0 0,0 0-3 0,0 5 3 16,0 4 0-16,4 5-1 0,2 4 2 15,1 3 0-15,-1 3 1 16,5 6-2-16,-5-1 0 0,3 6-3 15,-5 3-1-15,2 3-2 0,0 0-11 0,-5 2-14 16,5-7-31-16,0-2-39 0,4-9-124 16</inkml:trace>
  <inkml:trace contextRef="#ctx0" brushRef="#br0" timeOffset="15333.0964">3188 5534 1 0,'0'0'5'0,"0"0"-2"16,0 0-1-16,0 0-1 0,0 0-1 15,0 0-3-15,0 0-3 0,0 0 3 0</inkml:trace>
  <inkml:trace contextRef="#ctx0" brushRef="#br0" timeOffset="15471.7199">3188 5534 0 0,'-33'5'0'0,"32"-5"0"0,-1 0 0 0</inkml:trace>
  <inkml:trace contextRef="#ctx0" brushRef="#br0" timeOffset="24817.0794">3154 5540 0 0,'0'0'0'15,"0"0"0"-15,0 0 0 0,0 0 0 0,0 0 4 16,0 0-2-16,0 0-1 0,0 0-1 15,0 0 0-15,0 0-1 0,-5 15 0 16,5-10 1-16,0-5-1 0,0 0 2 16,0 0 4-16,2 1 3 0,-2 1 11 15,0 0 10-15,1-1 4 0,-1 0 1 16,0 2-2-16,0-2-10 0,0 0-4 16,0 1-3-16,-3-1-7 0,-1 2 1 15,-2-2-2-15,3 1-4 0,-3-2 2 16,-1 0 0-16,0 0-2 0,0 0 1 0,2 0-2 15,-2-6-2-15,-3 2-1 0,9 0 0 16,-2 2-3-16,3 2 2 0,-2-6-1 16,2 1 0-16,-1-1-2 0,1-3 0 15,0 6 1-15,3-5 1 0,1 2 2 16,-1 4-2-16,7-1-1 0,-6 3 1 0,5 0-1 16,5 3 3-16,-6 1-2 0,3 3 2 15,-5-2 1-15,1 1-2 16,-1-1 0-16,-2-3-1 0,-1 1 1 15,-3-3 1-15,0 0 2 0,0 0 1 0,2 0 4 16,-2 0 4-16,1 2 4 0,-1-1 1 16,0 1-3-16,2 0-4 0,-2-2-3 15,0 0-5-15,0 1 2 0,0-1-2 16,0 0 0-16,0 0 1 0,-5 0-1 16,1-1 0-16,1-3 3 0,0 3-3 0,3 1 0 15,-4-4 0-15,0 2-3 0,1-1 2 16,0 0 0-16,0-1 0 15,0 0 0-15,0 1-1 0,3 0-1 16,0 3-2-16,-3-1-1 0,3 1-1 0,0-2 1 16,0 1 3-16,0-1-2 0,0 0 2 15,0 2-2-15,0 0-1 0,0 0 0 16,6 0 0-16,-2 0-1 0,5 0-4 16,-2 2-9-16,0 5-14 0,1 2-26 15</inkml:trace>
  <inkml:trace contextRef="#ctx0" brushRef="#br0" timeOffset="36540.3431">3002 3338 42 0,'0'0'17'0,"0"0"2"0,0 0 6 16,0 0 7-16,0 0 1 16,0 0 5-16,0 0-5 0,0 0-3 15,0 0 2-15,8-25-6 0,-6 24-2 0,-2 1 0 16,0-1-3-16,0 1-4 0,0-2-3 16,0 2-3-16,0-2-4 0,0 2-1 15,0-1-1-15,0 1-1 0,0-2 1 16,0 2-4-16,0-1 1 0,0 1-2 15,0 0 0-15,0 0-1 0,0 0-1 0,0-2-1 16,0 2-1-16,0 0-3 0,0 0-1 16,0 0 2-16,0 0 3 0,0 0 3 15,0 0 2-15,1 5-1 0,2 5-1 16,0 4 0-16,0 1 3 0,4 6-2 16,-1-3 0-16,-2-1 0 0,2 1-2 0,0 0 0 15,0-2 1-15,0 2-2 16,-1 0 1-16,1 2-1 0,-2-2-2 15,-1-4 3-15,0 2 0 0,0 0 1 16,-3-4 2-16,3 3 0 0,0-4 1 0,-3-6-3 16,0-1 0-16,0-4 0 0,0 0 0 15,0 0 2-15,0 1 1 0,4 1 1 16,-4-1 1-16,0 1 0 0,0 0-2 16,1-2-2-16,-1 0-1 0,0 0 0 15,0 0 2-15,2 0-2 0,-2 0 3 16,0 0 1-16,1-5-3 0,-1-2 0 0,0 0-1 15,2-6-1-15,-2 8 0 16,1-10 0-16,1-5 1 0,-1 1-1 16,2-6 0-16,0 1-3 0,0 2 1 0,0-3 1 15,3 2-2-15,1 1 6 0,-4 8-1 16,1-1-1-16,-4 5 1 0,3 6 0 16,-3-6-2-16,3 5 0 0,-2 1-3 15,1-2 0-15,-2 6-3 0,0-1 3 16,0 1-2-16,3-4 4 0,0-3 0 0,-2 3 2 15,3 1-3-15,-4 3 3 0,0-2-1 16,0 2 2-16,0-1 2 0,3-1-1 16,-3 1 1-16,0-1-1 15,3 2 4-15,-3-1 1 0,0 1-2 0,0-2 0 16,0 2-3-16,0-2-3 0,0 2-1 16,0 0-2-16,-3 0 3 0,-7 0 1 15,-3 0 2-15,-3 0 1 0,0 4-1 16,-1 0-1-16,-2 4-1 0,3-2-1 15,-1 1 0-15,4-1-3 0,1 1-1 0,3-2-3 16,4-4-3-16,2 1-4 0,3-2-1 16,-3 0 0-16,3 0 0 0,0 2-4 15,-1-2-16-15,1 0-22 0,0 2-14 16,0-2-30-16</inkml:trace>
  <inkml:trace contextRef="#ctx0" brushRef="#br0" timeOffset="37087.7587">3266 3416 19 0,'0'0'22'0,"0"0"4"0,0 0 4 0,0 0 3 15,0 0-2-15,0 0-2 16,0 0-1-16,0 0-2 0,0 0-2 0,0 0 1 16,-7-3-4-16,4 2 1 0,3 1 2 15,0-1 2-15,0-1 0 0,-3 0-2 16,3 1-4-16,0 0-4 0,0-1-1 16,-1 2-4-16,1-2-3 0,-2 2-3 15,2-1-4-15,0 1-3 0,-2-2-4 16,2 2-3-16,0-2 1 0,0 2 1 15,0-3 5-15,8-2 2 0,7-3 1 0,3-1 0 16,0 1-2-16,-1 2 0 0,-2 2-1 16,-1-3 1-16,1 2-2 0,0-1 2 15,-3-1-2-15,4 3-2 0,-9-1-5 16,-1 4-14-16,0-1-8 0,-6 2-16 16,3 0-9-16,2 0 0 0,0 0-3 15,-4 8 7-15,-1 3 10 0,0 4 5 16,-1-2 1-16</inkml:trace>
  <inkml:trace contextRef="#ctx0" brushRef="#br0" timeOffset="37555.3089">3337 3419 129 0,'0'0'45'0,"0"0"-6"0,0 0-6 0,0 0-6 16,0 0-8-16,0 0-5 15,0 0-4-15,0 0 0 0,0 0-3 16,0 0-4-16,-25-18-4 0,25 18-4 16,-2-1-3-16,2 1 0 0,-3-2 3 0,3 2 3 15,0-2 2-15,0 2 1 0,0 0 0 16,0 0 0-16,0-1-1 0,0 1 0 16,0 0 0-16,0 0 0 0,0 0-1 15,0 0 1-15,0 0-2 0,3 0 1 16,-3-1 0-16,2 1 1 0,-2 0 0 0,2 0 1 15,-2 0 3-15,0 0 1 16,1 0 0-16,-1 0-1 0,0 0 2 0,2 0-3 16,-2 0 1-16,0 0 0 15,1 0-4-15,-1 0 2 0,0 0-1 0,2 0-1 16,-2 0 4-16,0 0-3 0,0 0-1 16,0 0 1-16,1 0-3 0,-1 0-3 15,0 0-1-15,0 0 4 0,0 0 3 16,2 1 8-16,-1 11 3 0,2 6-3 15,0 6-4-15,3-2-3 0,-3 1-2 0,1 0-1 16,-1 1 0-16,-2-1 0 0,2 1-1 16,0-7 2-16,-3-1-2 0,3-5-1 15,-3 0-2-15,3-1-5 0,-3-5-11 16,1 1-21-16,-1-6-15 0,0 0-20 16,0 0-49-16</inkml:trace>
  <inkml:trace contextRef="#ctx0" brushRef="#br0" timeOffset="38879.2578">3110 4560 24 0,'0'0'24'0,"0"0"-2"0,0 0-7 15,0 0-3-15,0 0-5 0,0 0 1 16,0 0 3-16,0 0 1 0,0 0 3 16,0 0 4-16,6-17 0 0,-6 15 2 15,0 2 1-15,3-1 1 0,-3 1-3 16,0 0-7-16,0 0-2 0,0 0-9 0,0 6-1 15,-9 6-1-15,-1 5-2 0,-3 3 1 16,1 1-5-16,0 0 0 16,3 0-1-16,0 1 0 0,2 0-3 15,0-7 5-15,4 2 0 0,0-6 1 0,0 1 5 16,3 1-1-16,-3-9 2 0,3 2-2 16,0-6 0-16,0 0 1 0,0 0 2 15,0 1 6-15,0 0 4 0,0 1-2 16,0-2-4-16,0 0-4 0,0 0-4 15,0-9-1-15,0-5 2 0,7-5 2 0,-2-1-2 16,2 0 1-16,-3 0 0 0,2 1 1 16,3-2 0-16,-1 1-4 0,-2-2 3 15,1 2-2-15,1-2 0 0,-1 2 4 16,-2 7 0-16,0 4 1 0,-4 4 2 16,1 0-1-16,-1 1-3 0,1 0 2 15,-1 0-3-15,-1 4-2 0,0-1 1 16,0 1-3-16,0 0 0 0,0 0 2 15,0 0 0-15,0 0 1 0,0 0 1 16,0 9 2-16,0 2 4 0,0 7-6 0,-1 0 3 16,1-4-2-16,0 4-3 0,0-1 3 15,1-2 0-15,5 4-2 0,3-2 0 16,-1-2 1-16,1 2-2 0,0-1-1 16,-1-2 1-16,2 4 0 0,-1-4 0 15,-3-1 0-15,1-2-2 0,-1-3 3 0,-3-3-1 16,0-1 1-16,-3-4 0 0,0 0 0 15,0 0 0-15,1 2 0 16,1-1 1-16,-1 1 2 0,-1 0 0 16,0-1 1-16,3 0-1 0,-3 1 1 0,0-2-1 15,0 2 3-15,0-1 1 0,0 0 0 16,0 4 2-16,0 0 0 0,-7 0 0 16,1 1 0-16,0-5-2 0,-4 0-4 15,6-1 0-15,-8 0-1 0,-1 0-2 16,0-2-1-16,4-4 0 0,-2 3-2 0,5-1 0 15,2 3-7-15,1-1-7 0,3 2-21 16,-5-5-38-16,1 3-26 0,-3-2-62 16</inkml:trace>
  <inkml:trace contextRef="#ctx0" brushRef="#br0" timeOffset="39260.933">3301 4540 192 0,'0'0'46'15,"0"0"-6"-15,0 0-3 0,0 0-7 16,0 0-4-16,0 0-5 0,0 0-5 0,0 0-4 16,0 0-3-16,-39-24-4 0,39 24 0 15,0 0-4-15,0-2-2 0,0-2 0 16,3-3 0-16,3 2-2 0,5-5 5 16,1 4-2-16,1-2-2 0,1 2 1 15,-2 1-3-15,2-2 0 0,-5 4 1 0,8-1 1 16,-7 1-3-16,1 1-3 0,0 1-1 15,-4 1-3-15,2 0-6 16,-3 0-9-16,5 0-26 0,-2 1-19 16,-6 5-16-16,3 2-22 0</inkml:trace>
  <inkml:trace contextRef="#ctx0" brushRef="#br0" timeOffset="39528.3321">3317 4566 207 0,'0'0'62'0,"0"0"-1"0,0 0-5 0,0 0-9 15,0 0-9-15,0 0-12 0,0 0-11 16,0 0-9-16,0 0-6 0,0 0 0 16,-17 4-1-16,17-4 1 0,0 8 1 15,0 6-1-15,4 5 0 0,7 5-1 16,-2 2 0-16,0 0 2 0,4 3-2 15,-6 2 1-15,3 1-1 0,0-1-2 0,-1 0-3 16,-2-2-3-16,-1-4-2 0,0-2-7 16,-2-9-18-16,2 4-33 0,-3-8-45 15,-2-4-85-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6:03.531"/>
    </inkml:context>
    <inkml:brush xml:id="br0">
      <inkml:brushProperty name="width" value="0.05292" units="cm"/>
      <inkml:brushProperty name="height" value="0.05292" units="cm"/>
      <inkml:brushProperty name="color" value="#FF0000"/>
    </inkml:brush>
  </inkml:definitions>
  <inkml:trace contextRef="#ctx0" brushRef="#br0">16321 6448 129 0,'0'0'33'16,"0"0"0"-16,0 0-4 0,0 0-6 15,0 0-6-15,0 0-7 0,0 0-7 16,0 0-7-16,0 0-3 16,-10 2 2-16,10 1 5 0,0-2 5 0,12 2 0 15,6 0-2-15,3 2-2 0,5-4-1 16,0 1 2-16,0-2-2 0,1 0 1 16,2 0-1-16,0 0 0 0,0 0-1 15,-1-3-1-15,-2-1 1 0,-6 3 0 16,-1 0 0-16,-8-1 0 0,-5 2-2 0,0 0 2 15,0 0-2-15,1 0-1 0,-3 0 3 16,2 0 1-16,-6 0 5 0,0 0 3 16,0 0 2-16,0 0 1 0,0 0-4 15,-3 0-5-15,-17 0-2 0,-2 0-2 16,-14 3 2-16,0 2-2 0,1-2-1 16,-2 0 2-16,-1-1-2 0,-1 2 4 15,3-3 2-15,3 2 3 0,10-3 2 16,4 2 2-16,4-2 1 0,9 0 2 15,1 0 3-15,5 0 3 0,-2 0-1 0,2 0-2 16,-1 0-1-16,-1 0-4 0,1 0-2 16,-1 0-5-16,1 0 0 0,-1 0-7 15,1 0-1-15,1 0-2 0,0 0 0 16,0 0 2-16,12-3 4 0,8-2 0 16,6-2 1-16,0 4-1 0,3-1-2 15,-3 3 0-15,-2 1-3 0,-1 0 2 16,-6 0 1-16,1 0 0 0,0 0 2 15,-4 0-1-15,5 0 1 0,-5 0 1 16,-8 0-2-16,0 0 7 0,-6 0 2 0,0 0 2 16,0 0 3-16,0 0-3 0,0 0-4 15,0 0-4-15,0 0-3 0,-7-1 0 16,-4-4 3-16,-4 1 0 0,6 3 0 16,3 0-2-16,-5 1-5 0,5 0-5 15,0 0-10-15,0 0-20 0,6 0-36 0,-1 0-17 16,1 0-21-16</inkml:trace>
  <inkml:trace contextRef="#ctx0" brushRef="#br0" timeOffset="612.0201">18538 6465 242 0,'0'0'61'0,"0"0"-6"0,0 0-11 16,0 0-8-16,0 0-12 0,0 0-6 15,0 0-8-15,0 0-2 0,0 0-2 16,-14 7-4-16,14-7 1 0,-1 0-5 16,1 1-2-16,0-1-4 0,0 2 1 15,0-2 0-15,0 3 4 0,8 2 3 0,7 1 8 16,8 3-6-16,1-1 5 0,5-4-5 15,4-1 1-15,2-1-1 0,3-2 0 16,1 0-2-16,3-2-6 16,0-4 5-16,0-3-5 0,1 1 5 0,-3-1-1 15,-2 0 0-15,-5 2-3 0,-5-1-1 16,-9 4-10-16,-8 0-11 0,-5 3-15 16,-6 1-21-16,0-2-16 0,0 2-8 15,1 0 6-15,-1 0 1 0</inkml:trace>
  <inkml:trace contextRef="#ctx0" brushRef="#br0" timeOffset="1056.2283">18454 6522 278 0,'0'0'53'16,"0"0"-11"-16,0 0-9 0,0 0-9 15,0 0-11-15,0 0-10 0,0 0-9 0,0 0-1 16,0 0 3-16,-8 1 0 0,21-1 8 16,8 0 0-16,8 0 0 0,2 0-3 15,3 0 0-15,1 2-2 0,1 0 2 16,0 1-1-16,-4-2-1 0,3 1 1 16,-5-1-2-16,-1-1-2 0,-2 0 1 15,-7 0-2-15,0 0 1 0,-7 0-2 16,-7 0-4-16,2 0-6 0,-8 0-9 0,0 0-2 15,0 0 3-15,0 0 3 16,-1 0 7-16,-17 4 1 0,-8 1 2 0,-10 2 3 16,-3 0 5-16,-4 1 0 0,-1-1 2 15,1-1 1-15,1 1 3 0,5-3 7 16,11-1 1-16,3-2 5 0,11 1 1 16,6-2 7-16,0 2 5 0,6-2 4 15,-1 0-4-15,1 0-10 0,-2 0-11 0,1 0-11 16,1 0 0-16,0 0 1 0,16-4-2 15,8-4 6-15,13-4-6 16,5 4-2-16,2 0-4 0,1 1-11 16,1 2-17-16,-4 2-31 0,1 0-26 0,0 2-46 15</inkml:trace>
  <inkml:trace contextRef="#ctx0" brushRef="#br0" timeOffset="1633.6837">20197 6527 201 0,'0'0'20'0,"0"0"-8"16,0 0-8-16,0 0-6 0,0 0-4 15,0 0-4-15,0 0-6 0,84 18-4 16,-50-13-13-16,3-5-18 0,5 3-23 0</inkml:trace>
  <inkml:trace contextRef="#ctx0" brushRef="#br0" timeOffset="2159.2679">21280 6473 282 0,'0'0'58'0,"0"0"-11"0,0 0-3 0,0 0-8 16,0 0-11-16,0 0-11 0,0 0-7 16,0 0-6-16,0 0-6 0,0 0-4 15,-27-1 0-15,27 1 2 0,1 0 5 16,15 0 4-16,9 0 0 0,9 0-1 16,2 0-2-16,2 0-1 0,0-1 1 15,-2-2-1-15,1 3-1 0,-4 0-5 16,1-2-6-16,-4 2-8 0,0 0-9 0,-1 0-7 15,-4 0-11-15,-6 0-8 16,-7 0-15-16,-1 0-7 0,-7 0-9 0</inkml:trace>
  <inkml:trace contextRef="#ctx0" brushRef="#br0" timeOffset="2373.2178">21102 6581 269 0,'0'0'73'16,"0"0"-26"-16,0 0-16 0,0 0-15 16,0 0-5-16,0 0-2 0,0 0 2 15,0 0 0-15,0 0 0 0,0 0 0 16,84-4-5-16,-42-1-2 0,0-1-4 16,-2 1-1-16,-2 4-5 0,0 1-2 0,2 0-12 15,-1 0-31-15,-1 0-46 0,1 3-47 16</inkml:trace>
  <inkml:trace contextRef="#ctx0" brushRef="#br0" timeOffset="3395.3297">25371 6460 119 0,'0'0'42'0,"0"0"0"0,0 0 3 0,0 0-8 15,0 0-9-15,0 0-10 0,0 0-6 16,0 0-5-16,0 0-4 0,-9 3 0 16,7-3-4-16,2 0-1 15,0 2 4-15,0-2 2 0,0 1 4 0,12 1 3 16,6-2 1-16,6 3-2 0,4-3 2 16,4 0-2-16,4 0 0 0,7-3-3 15,4 1 0-15,3-1-2 0,6 0 0 16,5 0-1-16,4 2-1 0,2-2-1 15,2 0-2-15,3 1 0 0,-2-1 0 0,-1-1 0 16,1 2 1-16,-4-1-1 0,-1 0-1 16,-4 1-2-16,-7 2 0 0,-2 0 1 15,-7 0-2-15,-4 0 1 0,-4 2 1 16,-4-1-1-16,-4 1-3 0,-3 0 0 16,-9-1-3-16,2-1 0 0,-7 2-1 15,-5-2 1-15,0 0-1 0,-7 0 2 16,0 0 0-16,0 0-4 0,1 0-9 15,1 0-22-15,-1 0-29 0,-1 0-31 16</inkml:trace>
  <inkml:trace contextRef="#ctx0" brushRef="#br0" timeOffset="3892.242">25440 6616 219 0,'0'0'68'0,"0"0"-2"0,0 0-14 15,0 0-15-15,0 0-12 0,0 0-14 16,0 0-5-16,0 0-3 0,0 0-1 0,0 0 0 15,-18 0 0-15,18-1 0 0,11-1 4 16,5 1-3-16,7-2-1 0,5 0 3 16,1 1 0-16,2 1 2 0,6-2-1 15,2 1 2-15,7-1-3 0,4-3 0 16,4-2 1-16,8-1-2 0,3-2 1 16,6 0-3-16,0 1-2 0,-2 0-3 15,-2 1 1-15,-5-1-2 0,-4 3 3 16,-6 2-1-16,-7 2 1 0,-5 2-2 15,-4 1 2-15,-4 0 0 0,-3 0 1 0,-3 0 0 16,-8 0-1-16,-7 0 1 0,-5 1-1 16,-6-1 1-16,0 0 0 0,0 0 1 15,1 0 0-15,1 0 1 0,-1 0 1 16,1 0 0-16,-1 0 0 0,1 0-2 16,-1 0 0-16,1 0-2 0,-1 0 1 15,1 0-4-15,-1 0-4 0,0 0-13 16,2 0-27-16,-2 0-27 0,1 2-32 15,-1-2-12-15,5 0-35 0</inkml:trace>
  <inkml:trace contextRef="#ctx0" brushRef="#br0" timeOffset="4611.6722">27557 5599 338 0,'0'0'45'16,"0"0"-11"-16,0 0-4 0,0 0-6 15,0 0-3-15,0 0-2 0,0 0-8 16,0 0-5-16,0 0-6 0,0 0-4 15,-14-67-1-15,14 66 0 0,0 1 2 16,0 0 1-16,0 0 0 0,0 11 1 0,0 7 0 16,3 4 1-16,1 3-1 0,0-1 3 15,1 0-1-15,-1-1 1 0,2-3-1 16,0 0 0-16,-1-7-1 0,1-1 1 16,2-1-2-16,-3-3 2 0,4 1 0 15,0-3 0-15,-2-2 0 0,0 1 1 0,-2-3-1 16,6-2 5-16,-1 0-1 0,6-2-1 15,4-7 2-15,2-5-2 0,0-1-1 16,0-5-1-16,1-3 1 16,0 0-3-16,0 0 0 0,-3 0 0 0,0 3 0 15,-4 1-3-15,2 1 1 0,-5 4-2 16,-2 3 1-16,-2 2-3 0,-3 3-3 16,-3 3-15-16,2-1-31 0,-5 4-37 15,0 0-19-15,0 0-11 0</inkml:trace>
  <inkml:trace contextRef="#ctx0" brushRef="#br0" timeOffset="5015.0657">27455 5754 472 0,'0'0'32'15,"0"0"-11"-15,0 0-8 0,0 0-7 16,0 0-6-16,0 0-5 0,0 0-3 16,0 0 2-16,0 0 4 0,-3 27 1 0,6-8 8 15,5 8-3-15,1-2 2 0,0 0-4 16,1 0-2-16,-1-3-1 15,1-2 0-15,3-2 3 0,0-1 0 16,1-4-1-16,2-2 1 0,4-2 0 0,-1-3 0 16,4-3 0-16,2-3 0 0,1 0-1 15,3 0 0-15,1-7-1 0,0-3-1 16,4-2 0-16,0-1 0 0,3-2-2 16,0 0 0-16,-2 0 0 0,-2-2-2 15,0 0 1-15,-5-1-8 0,0 3-8 0,-4 0-15 16,-2-1-19-16,-6 1-30 0,1-1-32 15,-4 0-98-15</inkml:trace>
  <inkml:trace contextRef="#ctx0" brushRef="#br0" timeOffset="16852.0577">5064 3932 190 0,'0'0'52'0,"0"0"-1"15,0 0-13-15,0 0 2 0,0 0-4 16,0 0-1-16,-22-78-4 0,16 69-2 16,6 4-8-16,-2 2-5 0,2 3-3 15,-2-2-3-15,2 2-2 0,0-1-5 16,-1-1-5-16,1 1-2 0,-2 1-4 0,2-1 2 15,0 1 0-15,0 0 5 0,3 1-1 16,7 8 1-16,3 5 4 0,0 2-5 16,0 1 6-16,-1 0-1 0,1 1-3 15,-2-1 2-15,-2-7-1 0,1 3-1 16,-4-6 0-16,0 1 0 0,-2-1-1 16,-1-5-1-16,0 1 2 0,4-3 2 15,-3 2 1-15,8-2 2 0,7-4-3 16,0-8-1-16,7-6-1 0,1-8-3 15,5-4-3-15,0-5 2 0,-2-1-4 0,2 1 4 16,-3 1-2-16,-3 5 1 0,-5 3-3 16,-3 2 0-16,-2 5-2 0,-5 0 1 15,-1 7 2-15,-7 4 1 0,0 5 4 16,-3 3-1-16,0-1-9 0,0 1-20 16,0-2-42-16,0 1-38 0,0-2-53 0</inkml:trace>
  <inkml:trace contextRef="#ctx0" brushRef="#br0" timeOffset="17303.2617">4999 4045 402 0,'0'0'54'0,"0"0"-10"0,0 0-13 16,0 0-7-16,0 0-9 0,0 0-9 15,0 0-6-15,0 0-5 0,0 0-1 16,0 0 2-16,-32-11 0 0,32 11 3 16,0 8 1-16,10 7 0 0,0 3-1 15,5 0 2-15,-1 1-1 0,1-1 0 16,0-3 1-16,-3 1-2 0,-1-6-1 0,0-1 2 15,-4-3-1-15,2-1 0 0,1 0 1 16,-3-1-1-16,5-1-2 0,-7-1 3 16,7-2 3-16,1 0 0 15,10-9 1-15,6-5-1 0,0-6-1 0,0-5-1 16,1-3-1-16,-4-2-1 0,3-4 3 16,-3-2-3-16,-4-4 2 0,5 0-2 15,-4-2-4-15,-1 3 4 0,-3 4-2 16,-3 4 5-16,-6 6-1 0,-1 9 2 15,-6 6-3-15,1 7 0 0,-3-2-2 0,2 2-1 16,-3 0-8-16,3 0-14 0,-3 3-29 16,0-1-34-16,0 1-28 0,0 0-49 15</inkml:trace>
  <inkml:trace contextRef="#ctx0" brushRef="#br0" timeOffset="18481.0383">5301 12527 4 0,'0'0'10'0,"0"0"1"0,0 0-2 16,0 0-5-16,0 0-3 0,0 0-4 16,0 0-3-16,0 0-4 0,0 0-3 15,0-13 6-15</inkml:trace>
  <inkml:trace contextRef="#ctx0" brushRef="#br0" timeOffset="19635.8101">4397 11990 205 0,'0'0'50'0,"0"0"-11"16,0 0-9-16,0 0-3 0,0 0-4 16,0 0 2-16,0 0 0 0,0 0-2 15,0 0-4-15,0 0-3 0,-42-67-3 0,42 67-4 16,-1-1-2-16,1 1-2 15,0-2-2-15,-3 2 0 0,3-2-2 16,0 2-2-16,0-1-3 0,-3 1 0 0,3 0 1 16,0 0 2-16,0 0 3 0,0 6 0 15,9 6 1-15,1 2-2 0,-3 1 1 16,3-1-2-16,-3-5 0 0,-1 1-1 16,4 1 0-16,-4-3 0 0,4 2 0 15,-3-4-1-15,1 2 0 0,-1-2 1 0,1 0 1 16,1 1 2-16,0-6 1 0,8 0 1 15,-1-1 1-15,6-1-2 0,-1-8-1 16,-3-5 0-16,5-1 1 16,0-2-3-16,-1-3 0 0,-2 0 1 0,3-2-4 15,-5-1 0-15,-1 0 3 0,-4 1-2 16,1 3 2-16,-5 6 0 0,-3-1 1 16,1 6-2-16,-6 3-1 0,4-3-2 15,-4 3-4-15,1 0-9 0,1 3-18 16,-3 2-33-16,0-2-38 0,0 2-6 0,0 0-8 15</inkml:trace>
  <inkml:trace contextRef="#ctx0" brushRef="#br0" timeOffset="20078.7097">4263 12091 417 0,'0'0'51'0,"0"0"-13"0,0 0-13 0,0 0-12 15,0 0-3-15,0 0-5 16,0 0-8-16,0 0-1 0,0 0-4 15,-29-20 2-15,29 20 4 0,0 8 2 16,4 7-1-16,3 7 2 0,2 2-4 0,1 0 3 16,3-1 2-16,-1 1 0 0,-1-2-1 15,1-2-2-15,-3-2 1 0,2-3 0 16,-2-1 0-16,-2-5 3 0,4-1-3 16,-2 0 0-16,-3-3 0 0,7 1-2 15,-6-2 2-15,-1-2 2 0,4-2 0 0,6 0 0 16,3-6 2-16,10-11-2 0,0-5 1 15,1-9-1-15,2-3 0 0,1-5-1 16,2 0-2-16,2-1 0 16,-2-1-2-16,1 3-3 0,-4 3-1 0,3 5-7 15,-5 3-9-15,-2 4-15 0,-8 10-24 16,-4 3-35-16,-3 7-43 0</inkml:trace>
  <inkml:trace contextRef="#ctx0" brushRef="#br0" timeOffset="31493.0982">6409 12017 4 0,'0'0'5'16,"0"0"-2"-16,0 0-2 0,0 0 0 15,0 0 1-15,0 0-2 0,0 0-2 16,0 0 2-16,0 0 0 0,0 0-1 16,0 5 0-16,0-5 0 0,-2 0-1 15,2 0-2-15,0 0-1 0,0 1 5 0</inkml:trace>
  <inkml:trace contextRef="#ctx0" brushRef="#br0" timeOffset="33620.1975">15593 11023 78 0,'0'0'27'0,"0"0"-2"16,0 0-4-16,0 0-2 0,0 0-3 15,0 0-3-15,0 0-1 0,0 0-3 16,0 0-1-16,24-50 3 0,-15 47-1 0,1 0 1 16,0 1-3-16,2 2-1 0,1 0-1 15,-2 0-1-15,9 0 1 0,-2 0 4 16,5 2 2-16,-6-1 0 0,-1 2-8 16,-3-1 1-16,0-2-4 0,0 1 0 15,2-1 5-15,6 0-4 0,-2 0-2 0,9 0 3 16,-2 0-5-16,-2-1 4 0,1-2-4 15,-2 0 1-15,2-2 0 0,-1 1-2 16,1-1 0-16,-2 2-1 16,-6 0-2-16,2 2 1 0,-7-1-1 0,-6 1-4 15,-1 1-5-15,-5 0-5 0,0-2 1 16,0 2 7-16,0 0 6 0,-4 2 3 16,-12 5-9-16,-7 5-5 0,-9 0-7 15,0 2-10-15,-7-2 1 0,3 0-11 16,-6 1-4-16</inkml:trace>
  <inkml:trace contextRef="#ctx0" brushRef="#br0" timeOffset="33826.0945">15633 11078 88 0,'0'0'23'0,"0"0"-2"15,0 0-1-15,0 0 5 0,0 0 4 16,0 0 4-16,0 0 2 0,0 0-4 15,0 0-6-15,0 0-5 0,46-2-5 0,-23-2-2 16,-5-1-7-16,1 2-3 0,-1 1-3 16,1 0-8-16,6 2-6 0,7-2-2 15,2 2-18-15,3 0-20 0,3 0-20 16,-1-2-41-16</inkml:trace>
  <inkml:trace contextRef="#ctx0" brushRef="#br0" timeOffset="34663.5273">17234 11044 76 0,'0'0'19'0,"0"0"4"0,0 0 10 16,0 0 10-16,0 0 1 0,0 0-5 0,0 0-7 15,0 0-11-15,0 0-9 0,0 0-8 16,-25-19-6-16,24 17-4 16,1 2-2-16,-2-2-3 0,2 2-2 0,0 0-1 15,0 0 7-15,0 0 7 0,0 0 6 16,11 0 5-16,4 0 0 0,6 2-4 16,0 1-3-16,-5-3 0 0,5 2-2 15,-3-2-1-15,-6 0-1 0,7 0 2 16,-8 0-2-16,-5 0-3 0,0 0 0 15,-1 0-4-15,1 0-1 0,-1 0-3 0,1 0-1 16,-6 0 3-16,0 0 1 0,0 0 3 16,1 0 6-16,1 0 5 0,-2 0 2 15,1 0 1-15,-1 0-5 0,-3 0-1 16,-10 0-3-16,-9 0 1 0,-5 0 1 16,-1 0-1-16,1 0 0 0,2 0 2 0,5 0-1 15,1 0 0-15,8 0-2 0,-4 0 0 16,-4 0-2-16,7 0 1 15,-6 0 1-15,8 1 0 0,3-1 1 16,1 1 0-16,6-1-1 0,-2 0-1 0,2 0 1 16,-1 0 0-16,0 2-1 0,-1-2-4 15,1 0-3-15,-1 1-4 0,2-1 7 16,0 0 3-16,0 0 4 0,0 2 5 16,13-1-4-16,6 1-2 0,8 0 6 15,1-2-4-15,5 0 0 0,2 0 1 0,0 0-3 16,-1 0 0-16,-2-2 0 0,-4 0-1 15,-8 1 0-15,-3 1-1 0,-5-2 1 16,-8 2 0-16,2 0 0 16,-6 0 0-16,0 0 1 0,0 0 3 0,1 0 3 15,1 0 4-15,-1 0 0 0,-1 0 0 16,0 0 1-16,0 0-4 0,-13 0 0 16,-7 2 1-16,-3 1-1 0,2 0-1 15,4-1-3-15,3 1-1 0,-2-1-3 16,6 0-1-16,-2 1-1 0,8-1-3 0,4-2-2 15,-3 0-7-15,3 0-12 0,0 1-13 16,-1-1-16-16,1 2-28 0,0 2-51 16</inkml:trace>
  <inkml:trace contextRef="#ctx0" brushRef="#br0" timeOffset="38415.1409">22784 10358 28 0,'0'0'26'0,"0"0"1"0,0 0-1 16,0 0-3-16,0 0-2 0,0 0-1 0,0 0 2 15,0 0-2-15,0 0 2 0,9-33 1 16,-9 27 0-16,0-1-2 0,0 2 3 16,0 0-2-16,0 5 2 0,0-2 1 15,0 2-3-15,0-1-4 0,0-1-5 16,0 1-1-16,0-1-4 0,0 1 0 0,0 0-2 15,0-1 0-15,0 0-4 0,0 1-1 16,0-1-2-16,0 0 0 0,0 1-2 16,0 0-3-16,0-1 1 0,0 1-2 15,0 1-1-15,0-2 6 0,0 2 2 16,0 0 2-16,0 0 2 0,0 0-2 16,0 0-2-16,0 0 1 0,1 0 0 15,1 2 0-15,1 2 0 0,-1 1-1 16,0 0 0-16,3 2 0 0,-2-4 1 15,2 3 2-15,1 0 0 0,2-1-2 0,1-1 1 16,1-2-1-16,0 1-1 0,2-3 0 16,-1 0 0-16,0 0 0 0,4 0 0 15,-2-5 1-15,8-3 1 0,-3-2-2 16,1-2 0-16,4-5-2 0,0-1 0 16,-1-2 1-16,1 0 0 0,0-1 0 0,-1 2 0 15,-2-1-4-15,0 1 0 16,-2 4-4-16,1-1 0 0,-1 2-4 15,-2 2-2-15,2 1-5 0,-8 2-10 16,0 2-14-16,-1 2-27 0,-7 2-26 0,1 2-41 16</inkml:trace>
  <inkml:trace contextRef="#ctx0" brushRef="#br0" timeOffset="38855.723">22797 10447 297 0,'0'0'45'0,"0"0"-12"0,0 0-8 0,0 0-8 15,0 0-7-15,0 0-8 0,0 0-2 16,0 0 0-16,0 0 0 0,-12-15 2 16,12 15 3-16,0 0-2 0,0 5-1 15,0 5-1-15,3 0-1 0,0-1 0 16,2 3 1-16,-1-4 2 0,3 4 6 16,0-2-2-16,-1-2 3 0,4 2-2 15,-3-2-2-15,2-3-1 0,1-1-1 16,2-1 1-16,-1-1-3 0,3-2 0 15,6 0-1-15,0-2 1 0,7-8-4 0,-2-4 2 16,2 0-3-16,1-2 3 0,1-4-1 16,1 0 1-16,-1-1-1 0,1-3-1 15,-1-1-1-15,2-2-3 0,-1 0-3 16,-3-1-9-16,2 1-6 0,-5 3-9 16,-1 1-12-16,-2 7-18 0,-7 3-29 15,-6 6-29-15</inkml:trace>
  <inkml:trace contextRef="#ctx0" brushRef="#br0" timeOffset="42234.6795">16881 12233 0 0,'0'0'10'0,"0"0"-4"0,0 0-3 15,79 18 1-15,-57-16 2 0,4-2 2 16,0 1 2-16,3-1-3 0,2 0-2 16,2 0-4-16,0 1 0 15,3 1-1-15,5 1 0 0,-1-1 0 0,2 2-4 16,3-1-3-16,0 0 1 0,1 0 0 16,2-1 2-16,4-2 1 0,3 0-2 15,1 0-2-15,1 0-5 0</inkml:trace>
  <inkml:trace contextRef="#ctx0" brushRef="#br0" timeOffset="43711.2002">28645 12260 203 0,'0'0'48'0,"0"0"-5"15,0 0-7-15,0 0-8 0,0 0-5 16,0 0-6-16,0 0-3 0,0 0-3 16,0 0-2-16,0 0-3 0,-10-38-4 15,13 33 0-15,7 0 2 0,6 2-2 0,1 3 0 16,9-2 0-16,0 2 2 0,1 0-1 15,4 0 0-15,4 0 0 16,4 0-1-16,7 0-1 0,3 0 0 16,6-4-2-16,4-3 1 0,5 1 1 0,3 0-2 15,3-1 1-15,0 1 0 0,-4-1 0 16,-1-2 0-16,-2 2 0 0,-3-1-1 16,-5 1 0-16,-3-1 1 0,-5 0 0 15,-3 1 0-15,-3-1 1 0,-1 0-1 16,0 0-1-16,0 0-2 0,-3 1-2 0,-2 0-4 15,-3 2-3-15,-3 0-6 0,-3 0-4 16,-10 2-1-16,1 1-2 0,-5 1 0 16,1 1 0-16,-2 0-2 0,1 0-1 15,-2 0-2-15,-6 0-8 0,2 0-2 16,-6 0-3-16,0 0 3 0,0 0-4 0</inkml:trace>
  <inkml:trace contextRef="#ctx0" brushRef="#br0" timeOffset="44111.5675">28774 12155 158 0,'0'0'54'0,"0"0"-2"15,0 0-6-15,0 0-7 0,0 0-12 16,0 0-7-16,0 0-6 0,0 0-3 16,0 0 0-16,111 0 0 0,-66-3 1 15,7 0-2-15,6 0-3 0,4 1 0 0,4 2-3 16,5 0 0-16,1 0-3 0,1 0 0 15,-1-1 0-15,-1 1-1 0,-6 0-1 16,-3 0-1-16,-6 0-4 16,-8 0 2-16,-3 0 0 0,-6 1 1 0,-3 4 1 15,-2-2-4-15,-4 2-4 0,-4-3-6 16,-7 0-10-16,-2-2-10 0,0 0-8 16,-5 0-12-16,7 0 1 0,-5 0-2 15,-2-2 0-15,0-8-5 0</inkml:trace>
  <inkml:trace contextRef="#ctx0" brushRef="#br0" timeOffset="44431.6688">29066 12205 321 0,'0'0'38'0,"0"0"-13"15,0 0-4-15,0 0-2 0,0 0 3 16,0 0-2-16,0 0-4 0,0 0-6 16,98 12-2-16,-68-8-5 0,5-2 0 15,3 0 1-15,3 1-2 0,3-1 0 16,5-2-2-16,0 2-1 0,2-2 0 15,1 1-2-15,-3-1-3 0,0 1-5 16,-2 1-9-16,-1 1-9 0,-3-2-12 0,3 2-24 16,-2-2-10-16,1 3-14 0,-5-4-28 15</inkml:trace>
  <inkml:trace contextRef="#ctx0" brushRef="#br0" timeOffset="62876.7655">20298 14395 38 0,'0'0'19'16,"0"0"-2"-16,0 0-5 0,0 0-1 16,0 0-1-16,0 0 2 0,0 0 1 15,0 0 3-15,0 0 1 0,0 0 0 16,-6-11 0-16,6 9 0 0,0 2-1 16,0-3-2-16,8 0-5 0,7-2 1 0,6-1-1 15,5 2-1-15,1 0-1 0,5-1-2 16,0 1-4-16,3 1 2 15,-1 2-2-15,4 0-1 0,-2 1-1 16,-1 0 1-16,-2 0-1 0,-1 0-1 0,-2 0 0 16,-2 1 0-16,-1 2-1 0,0 0 1 15,-3 0-2-15,-5-1 2 0,-2 1-3 16,-6-2-1-16,-6-1 2 0,1 2-1 16,-6-2 3-16,0 0 2 0,0 0 2 15,1 0 3-15,1 2-4 0,-2-2 0 0,0 0-1 16,-11 1-3-16,-9 3 0 15,-5-1-4-15,-5 3-7 0,-6 1-6 0,-2 0-6 16,-4 2-3-16,-5 0 3 16,-4 2 3-16,-2 0 6 0,-4-2 4 0,1-1 5 15,2 2 2-15,1-2 7 0,5-3 0 16,6 1 5-16,7-2 1 0,12-1 0 16,3-1 2-16,8-1-2 0,1-1 3 15,-2 0 5-15,7 0 6 0,2 0 4 16,4 0 0-16,-2 0-6 0,2 0-7 0,0 0-5 15,0 0-5-15,0 0 0 0,11 0 1 16,9 2-3-16,6 0 2 0,1 1 0 16,1 0-3-16,4 3 2 0,1-1-2 15,1-2 1-15,1 2 1 0,1-2-1 16,1-2-1-16,-3 2 1 0,-2-1-1 0,-2-1 0 16,-6-1 0-16,-6 2-2 15,-6-2 3-15,-6 0 0 0,0 1 3 16,-6-1 0-16,0 0 1 0,-2 0 2 15,-13 0 1-15,-8 0 2 0,-8-1 9 0,-1-2 10 16,1-2-5-16,0-1 0 0,0-1-5 16,2-2-11-16,-1 4 3 0,1-1-3 15,2 0-2-15,9 1-3 0,-1 2 0 16,9 0 0-16,4 2 2 0,1 1-6 16,5 0-1-16,-2-1-2 0,4-1-4 0,14 0-2 15,8 2-7-15,14 0-15 0,7 0-37 16,5 7-37-16</inkml:trace>
  <inkml:trace contextRef="#ctx0" brushRef="#br0" timeOffset="64117.281">23072 14566 126 0,'0'0'41'15,"0"0"3"-15,0 0-4 0,0 0-12 16,0 0-9-16,0 0-7 0,0 0-2 0,0 0-2 16,0 0 0-16,-9-5-1 0,10 3 0 15,13 2-1-15,6-1-2 0,6 0-1 16,3-1 0-16,2 0-1 0,4 0 1 16,3-1-2-16,0 3-1 0,2-4 0 15,-3 3 0-15,1-2-1 0,-3 0 0 0,-2 0-1 16,-1 0-1-16,-3 0-3 0,-2 0 3 15,-7-1-1-15,-2 3 2 0,-5 0 1 16,-1-2-2-16,-1 3 0 0,-7-2 1 16,2 2-1-16,-6 0 1 0,0-1 0 15,0 1 1-15,0 0 2 0,-9 0-2 16,-8 1 1-16,-6 1-3 0,0 2-1 16,0-1-2-16,-2-3-1 0,1 0 0 15,-2 0-2-15,-1 0-1 0,-2 0 3 16,-2-4 0-16,-4-1 0 0,-2 2 3 0,-3-1-1 15,-3 2 0-15,-2-1 2 0,-1 3 3 16,-3 0 5-16,0 1-1 0,1 4 3 16,3 3 0-16,5-3-1 15,6 2 0-15,11-1-2 0,10-3 0 0,9-1-1 16,4-2 3-16,-2 0 3 0,2 1 3 16,9 2 3-16,13 0 3 0,9-1-6 15,11-2 1-15,6 0 1 0,3 0-5 16,2-2 1-16,2-1 0 0,3-1-4 15,3-1-1-15,-1-1-6 0,1 1 2 0,-6-2-3 16,-3 4 2-16,-7-1 0 0,-3 2-1 16,-4 0 1-16,-4 2 0 0,-2 0-1 15,-1 0 1-15,-2 0-1 0,-9 0-1 16,-3 0 0-16,-4 0 0 0,-7 0-1 16,1 0 0-16,-7 0 0 0,0 0 2 0,0 0-2 15,0 0 0-15,0 0-2 16,-10 0-1-16,-12 0-2 0,-8 0-5 15,-6 3-6-15,-5 0-15 0,-5 2-10 16,-5-1-13-16,-4 2 4 0,-2 0 7 0,-4 1 15 16,0-3 12-16,2 1 11 0,4 0 5 15,8-1 3-15,7-2 6 0,14 2-4 16,4-4 1-16,10 1 5 0,6-1 3 16,0 0 4-16,6 0 3 0,-2 0-4 15,2 0-3-15,-1 0-2 0,-1 0 3 0,1 0-1 16,1 2 8-16,0-2 8 0,0 0 1 15,1 4-2-15,8-1-5 16,7 2-10-16,2-2-4 0,6 0 1 16,3-1 4-16,4-2-2 0,5 0 0 0,7 0-3 15,2 0-3-15,4 0-2 0,-1-3-3 16,1-1 0-16,-1 3-3 0,1-1 0 16,-1 2-4-16,1 0-5 0,0 0-7 15,-4 5-27-15,1 0-23 0,-4-2-31 16</inkml:trace>
  <inkml:trace contextRef="#ctx0" brushRef="#br0" timeOffset="66102.9106">24125 13092 91 0,'0'0'26'0,"0"0"9"15,0 0 12-15,0 0 2 0,0 0 2 16,0 0-16-16,0 0-6 0,0 0-4 16,0 0 2-16,-48-53-3 0,45 49-3 15,0 2-9-15,-1-1-5 0,4 3-3 16,-2-2-1-16,2 2-3 0,0 0-3 15,-1 0-1-15,1 0 0 0,-2 0 1 16,2 0 2-16,0 2 3 0,0 8 0 0,0 5-1 16,3 1-1-16,3-3 0 0,0 1 1 15,-2-4 0-15,2 4 0 0,1-3 0 16,-1-4 1-16,1 6 4 0,-3-6-5 16,1-1 3-16,-1 2-4 0,-1-5 0 15,0 0 0-15,-3-3 0 0,3 2 2 0,2-1-2 16,4-1 0-16,6 0-4 0,1-3 1 15,5-8-4-15,1-3 2 0,6-2-1 16,0-2-1-16,4-3-3 16,0-2-5-16,1 0-4 0,-2-1-4 0,-4-1-1 15,-1 0 0-15,-3 3-1 0,-2 1-3 16,-3 0 1-16,1 1-1 0,-4 3 2 16,-5 5 2-16,-2 6-4 0,-5 3-14 15,-3 3-10-15</inkml:trace>
  <inkml:trace contextRef="#ctx0" brushRef="#br0" timeOffset="66463.2421">23974 13125 264 0,'0'0'71'0,"0"0"-19"0,0 0-7 16,0 0-11-16,0 0-14 0,0 0-11 15,0 0-4-15,0 0-5 0,0 0-5 16,0 0 2-16,-13-22-1 0,13 22 3 16,0 0 1-16,0 7 3 0,7 6 2 0,5 6-3 15,-2-2 1-15,2-2 0 0,0 1-2 16,2-1 5-16,1-1-3 15,3-1-1-15,5-3 0 0,3-4-1 16,3-3-1-16,3-3 0 0,2 0-2 0,1-4 0 16,1-6 0-16,1 0-1 0,0-3-3 15,1-4-8-15,-2-3 2 0,-1-2-15 16,1-1-13-16,-3-6-29 0,1-2-33 16,0-4-44-16</inkml:trace>
  <inkml:trace contextRef="#ctx0" brushRef="#br0" timeOffset="71060.6725">21879 15155 123 0,'0'0'46'0,"0"0"-6"0,0 0 2 16,0 0-13-16,0 0-4 0,0 0-8 15,0 0-5-15,0 0-3 0,0 0-6 16,-12-16-1-16,12 15-2 0,-1 1 0 16,1-1 1-16,-2 1 2 0,2 0 3 0,0 0 1 15,0 0 1-15,0 0 3 0,0 0-4 16,0 6 4-16,0 5-6 15,0-3 0-15,2-4-2 0,1 5-3 16,0-5 1-16,2 3-1 0,2 0 1 0,-1-3 3 16,0 3-1-16,1-4 0 0,3 1-1 15,0-3-1-15,5-1 1 0,1 0 0 16,3 0 0-16,-1-4-1 0,1-4-1 16,-3-3-4-16,0 1 4 0,0-3-3 15,0 1 3-15,-2-3 0 0,2 2-1 0,-1-1 1 16,-2 1 0-16,-2 0-4 0,0-2 0 15,0 0-5-15,-2 2-1 16,-2 1-2-16,0-1 0 0,2-1-6 16,-5 7-11-16,3-7-18 0,1 2-23 0,2-2-19 15,1-2-19-15</inkml:trace>
  <inkml:trace contextRef="#ctx0" brushRef="#br0" timeOffset="71563.6741">21788 15293 211 0,'0'0'53'0,"0"0"-10"0,0 0-14 0,0 0-7 16,0 0-7-16,0 0-6 0,0 0-1 16,0 0-2-16,0 0-5 0,0 0 0 15,-15 3-1-15,14-2-2 0,-1-1 2 16,1 2-4-16,1-2 1 0,-2 2 3 16,2-2 2-16,0 1 1 0,0 5 2 0,0 2 0 15,6 5-4-15,4 1 1 16,2-3 2-16,1-2-1 0,1 0-1 15,1 0 3-15,2-3-3 0,1 0 0 16,2-1 2-16,-6-2-4 0,2 0 0 0,-6-2 2 16,-4-1-2-16,5 0 0 0,-5 0 1 15,0 0-1-15,4 0 2 0,0 0 1 16,2-6-2-16,4-6-2 0,-2-2-3 16,3-4-2-16,3-3 1 0,1-4-1 15,2-2-3-15,2 0 2 0,0-1-2 0,-1 3-1 16,-1 0 7-16,-3 4-2 0,-1 2 3 15,0 3 1-15,-2 3-2 0,-1 2 2 16,-4 2 0-16,2 3-1 16,-2-1-6-16,-3 3-3 0,5-2-9 0,-5 3-15 15,2 2-32-15,5-4-56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5:53.236"/>
    </inkml:context>
    <inkml:brush xml:id="br0">
      <inkml:brushProperty name="width" value="0.05292" units="cm"/>
      <inkml:brushProperty name="height" value="0.05292" units="cm"/>
      <inkml:brushProperty name="color" value="#FF0000"/>
    </inkml:brush>
  </inkml:definitions>
  <inkml:trace contextRef="#ctx0" brushRef="#br0">17898 6427 473 0,'0'0'63'0,"0"0"-20"15,0 0-7-15,0 0-8 0,0 0-3 0,0 0-8 16,0 0-7-16,0 0-5 0,0 0-4 15,0 0-3-15,-55-39 0 0,53 39 1 16,2 0-2-16,0-2 3 16,2 0 2-16,15-1 3 0,9-1 3 0,12-5-1 15,4 0-2-15,4-4-1 0,0-2-1 16,5-3 0-16,-1 0 0 0,0-2-1 16,2 1 0-16,-3 1-2 0,-3-2 0 15,-2 4 0-15,-3 2 0 0,-3 1 0 16,-5 4-2-16,-8 4 1 0,-4 2-1 0,-3 3-2 15,-5 0 0-15,3 0 1 16,-7 3-1-16,-3 2-1 0,0 0 1 16,-3-1-3-16,0 0 0 0,-3 1-4 0,2-1-7 15,-2 1-15-15,0 7-27 0,0-4-64 16,-8 5-73-16</inkml:trace>
  <inkml:trace contextRef="#ctx0" brushRef="#br0" timeOffset="232.022">18295 6459 544 0,'0'0'59'16,"0"0"-11"-16,0 0-15 0,0 0-8 15,0 0-10-15,0 0-7 0,0 0-5 16,0 0-2-16,0 0-4 0,0 0-2 15,-65-43-5-15,65 43-6 0,-1 0-6 16,1 0-8-16,0 0-8 0,0 0-7 0,0 0-10 16,1 0-19-16,4 1-13 0,3 5-19 15,2 0-10-15</inkml:trace>
  <inkml:trace contextRef="#ctx0" brushRef="#br0" timeOffset="117178.3919">10337 4684 97 0,'0'0'29'15,"0"0"-1"-15,0 0 0 0,0 0-3 16,0 0-3-16,0 0-3 0,0 0-6 16,0 0-2-16,0 0-4 0,0 0-6 15,-38-18-2-15,36 18-4 0,2-2-2 16,-1 2 1-16,1 0 3 0,0 0 4 0,0 0 1 15,0 0 2-15,8 2-2 16,4 6 0-16,5-1 3 0,4-3 1 0,0 1 1 16,4-3-1-16,2-2 0 0,3 0-3 15,4 0 1-15,-1-5-3 0,2 0 0 16,-2 0-1-16,2-2-1 0,-3 1 1 16,-5 0-1-16,2 0 1 0,-3 2-1 15,-10-1-2-15,3 4 2 0,-8-1-1 16,1 0-2-16,-2 1-2 0,-6-1-1 15,2 2-2-15,-6 0 0 0,0 0 0 0,3 0 1 16,1 0 0-16,-1 3-4 0,-3 6 3 16,0-1-1-16,-7 3 1 0,-6 4 0 15,1-3-1-15,-3-3-2 0,4-2 5 16,-4-2 1-16,0-2 2 0,-2 0 4 16,-1 1 0-16,-2-3 3 0,0-1-1 0,1 0 0 15,-10 0 1-15,2 0-2 16,-1-3 3-16,2 1 0 0,0-2 3 15,9 1-1-15,-2 1 1 0,-1 0 1 16,8 0 0-16,-5 0 2 0,5 1 5 0,8-1 3 16,-2 2 0-16,6 0-5 0,0 0-6 15,0 0-9-15,-3 0-4 0,3 0-4 16,-1 0 0-16,-1 0 4 16,2 0 2-16,-1 0 6 0,1 0 1 0,0 0 0 15,1 2 1-15,9 3 1 0,5-3 0 0,5 1-2 16,6-1 0-16,0-2 0 0,3 0-2 15,0 0-1-15,0 0-1 0,0-3 0 16,-3 0 0-16,0 2 1 16,3-3-1-16,-5 1-1 0,1-1 1 0,-3 1 1 15,-5 0-1-15,0-2-3 0,-8 3 0 16,-2 1 0-16,-1-1 2 0,-6 2 2 16,0-1 0-16,0 1 1 0,2 0 0 15,-1 0-2-15,1-1-4 0,0 1-5 16,-2 0-8-16,0 0-4 0,0 0 0 0,-11 0 2 15,-5 0 5-15,-7 1-3 0,0 2 0 16,0 0 3-16,5-1 2 0,1-2 4 16,-4 1 4-16,-3-1 2 0,-8 0-1 15,3 0 3-15,0 0 1 0,-1 0 2 16,1 0 2-16,9 0 3 0,-1 0 5 0,7 0 5 16,7 0 5-16,-6 0 7 15,6 0 5-15,1 0 2 0,0 0-6 16,6 0-7-16,-3 0-9 0,3 0-7 15,0 0-5-15,-3 0-5 0,3 0-3 0,0 0 0 16,0 0 4-16,0 0 2 0,0 0 3 16,13 0 1-16,6 0-2 0,5 2 0 15,1-1 0-15,3-1-1 0,1 0 0 16,1 0-2-16,5 0 1 0,-2 0-1 16,0 0 1-16,3 0-3 0,-1-1-2 15,-2-1-5-15,-1-1-9 0,1 1-8 16,-2 1-11-16,-2-1-9 0,-2 2-8 15,-1-2-31-15</inkml:trace>
  <inkml:trace contextRef="#ctx0" brushRef="#br0" timeOffset="118387.6562">13118 4620 97 0,'0'0'31'16,"0"0"-15"-16,0 0-8 0,0 0-8 16,0 0-2-16,0 0-4 0,0 0 0 0,0 0 0 15,0 0 3-15,-15 3 4 16,15-3 6-16,0 2 3 0,0 3 0 15,4 0 1-15,0 2 3 0,11-1 3 16,3 0 3-16,5-3 1 0,8 1-2 0,-1-1-4 16,3-3-3-16,1 2-4 0,-1-2-1 15,2 0-1-15,2 0 0 0,4 0-3 16,2 0 1-16,1-2-3 0,3 1-1 16,0-1 0-16,2-1 0 0,-3 0-2 15,0 2-1-15,-1-3 1 0,1 2-2 0,-2-1 2 16,-2-2 0-16,-3 2 1 0,-6 0-1 15,0 0-1-15,-4 0 0 0,-10 2-3 16,-2-1-1-16,-5 2 0 0,-6 0-2 16,-2 0-2-16,-4 0-4 0,0 0-3 15,0 0-4-15,3 0 0 0,-2 0-1 16,1 0 1-16,-2 0-7 0,0 0-10 16,-6 6-14-16</inkml:trace>
  <inkml:trace contextRef="#ctx0" brushRef="#br0" timeOffset="118994.1085">13366 4677 108 0,'0'0'24'0,"0"0"4"0,0 0 1 16,0 0-2-16,0 0-5 0,0 0-5 15,0 0-4-15,0 0 0 0,0 0-1 0,0 0-6 16,-63-10-4-16,62 10-3 0,-2 0-2 16,3 0-5-16,-1 0-1 0,1 0 3 15,-2 0 5-15,2 0 7 0,7 2 3 16,11 4 3-16,4 3-2 0,5-3 0 16,5 1-3-16,1-5 0 0,3 1-1 15,3-3-2-15,0 0 2 0,2 0-1 0,1 0-2 16,-2-4 2-16,-2-1-5 15,-2-1 0-15,-4 1 0 0,-3 1-3 16,-11 0 3-16,1 2 3 0,-9 0-6 0,-5 1 1 16,1 1 1-16,-6 0 0 0,0-2 2 15,0 2-3-15,0 0-4 0,-2 0-7 16,-15 0-9-16,-14 0-11 0,-13 3-4 16,-8 5-5-16,-4 1 3 0,-4 1 4 15,-4 0 4-15,5 0 3 0,1 0 4 0,5-3 5 16,2-1 6-16,8-1 5 0,2-3 7 15,6-2 4-15,6 0 3 16,9-4 0-16,2 0 4 0,7 1 6 16,1-2 7-16,-1 3 8 0,6 0 2 0,1 0 2 15,4 2-3-15,-3-1-6 0,3 1-9 16,0 0-10-16,-3-2-5 0,3 2-6 16,-1 0-4-16,1 0 3 0,0 0 4 15,0 0 5-15,11 0 4 0,8 0 0 16,8 5-1-16,1-2 1 0,4-1 1 0,-1 2-1 15,4-4 2-15,-3 0 1 0,4 0-2 16,-1 0-4-16,0 0-1 0,1 0-5 16,4 0 0-16,-1-2-2 0,2 0-7 15,1 1-10-15,-2 0-16 0,1 0-25 16,2-1-23-16</inkml:trace>
  <inkml:trace contextRef="#ctx0" brushRef="#br0" timeOffset="119993.8282">14988 4689 244 0,'0'0'73'16,"0"0"-9"-16,0 0-18 0,0 0-18 15,0 0-15-15,0 0-11 0,0 0-5 16,0 0-5-16,0 0-2 0,-16-2-5 0,16 2 4 15,0 0 8-15,8 0 2 0,10 6 5 16,8 3-2-16,6-4-3 0,3-1 0 16,4-1-1-16,3 0 0 0,-2-3-5 15,1 0-1-15,-2 0-2 0,-3 0-4 16,-4 0 4-16,-2 0-3 0,-3 0 0 0,-9 0 0 16,4 0-1-16,-11 0 3 15,-5 0-3-15,1 0 6 0,-7 0-2 16,0 0 1-16,0 0 4 0,2 0 2 15,-1 3 1-15,-1-3 2 0,3 0 2 0,-2 0-15 16,-1 0-4-16,0 0-2 0,-10-3-7 16,-8-3 9-16,-8 0 3 0,0 3 1 15,-3-2 7-15,-3 1-8 0,-3 1 4 16,-3 0 2-16,-1 1 5 0,-2 1 6 16,1 1 2-16,1 0 0 0,0 0-1 0,3 0 1 15,3 0 1-15,10 1 1 0,1 3-1 16,11-3 0-16,5-1-2 15,0 2 0-15,6-2-1 0,-1 0-1 16,1 0-2-16,-2 0 0 0,1 1-2 0,-1-1-1 16,1 0 1-16,1 2 3 0,0-2 9 15,0 4 8-15,7 1 5 0,10 1 0 16,4 0-3-16,5-2-6 0,0 0-4 16,1-3-1-16,2-1-5 0,1 0 1 15,2 0-4-15,0 0 0 0,0 0-1 0,0-1-1 16,-5-1 0-16,-8 0 1 0,-6 2 2 15,-3-3 0-15,-4 3 0 0,-1 0 3 16,1 0-1-16,-6 0 6 16,0-1 8-16,0 1 2 0,0 0 3 0,0-2-6 15,-11 1-11-15,-11 1-6 0,-13 0 0 16,-6 0-2-16,-3 0 4 0,-1 0 2 16,3 1 0-16,3 2-1 0,6 0 2 15,10-3-1-15,9 0 5 0,8 2 5 16,6-2 2-16,-2 0-2 0,2 0-5 0,-1 0-7 15,-1 0-5-15,1 0-3 0,1 0 2 16,1 0 3-16,15 0 2 16,12 0 0-16,12-2-2 0,4-4-4 0,5 2-9 15,0-1-19-15,2 4-29 0,-1 1-52 16,-1 0-81-16</inkml:trace>
  <inkml:trace contextRef="#ctx0" brushRef="#br0" timeOffset="133174.7317">19267 4802 60 0,'0'0'39'16,"0"0"1"-16,0 0-8 0,0 0-9 15,0 0-16-15,0 0-9 0,0 0-5 16,0 0-3-16,0 0 3 0,0 0 7 16,-2-13 1-16,2 13 3 0,11 0-1 15,2 0-3-15,7 3 0 0,-1 2 3 16,0-3 0-16,1 1 3 0,3-3-1 15,0 0 1-15,3 0-1 0,3 0-3 0,1-4-1 16,4 1 0-16,2-1-1 0,3 0 0 16,0-1-1-16,0 3 0 0,-1-1 1 15,-2 1-1-15,-5 1-2 0,-2 1 0 16,-10 0-2-16,1 0-2 0,-8 0 0 16,-6 0-4-16,1 0 1 0,-3 0-2 0,1 0 0 15,-1 1-2-15,1 1-7 16,-5-2-11-16,0 0-4 0,0 0-2 15</inkml:trace>
  <inkml:trace contextRef="#ctx0" brushRef="#br0" timeOffset="133495.3304">19256 4848 50 0,'0'0'11'0,"0"0"-4"0,0 0-5 0,0 0-3 15,0 0-1-15,0 0 4 0,0 0 4 16,0 0 1-16,0 0 2 0,14 16-1 16,8-12-2-16,2-2-1 0,5-2 1 15,2 0-2-15,0 0 4 0,3-7-4 16,2 1 0-16,0-2-1 0,1 1-4 0,0-3 1 15,0 3 0-15,1-2 0 0,-1 0-1 16,-3 0 1-16,-4 2-2 0,-10 2-1 16,-2 0 1-16,-8 3-2 0,-6 0-4 15,3 2-7-15,-7 0-10 0,0-2-6 16,0 2-11-16</inkml:trace>
  <inkml:trace contextRef="#ctx0" brushRef="#br0" timeOffset="133807.2639">19177 4920 138 0,'0'0'18'0,"0"0"-7"0,0 0-8 15,0 0-2-15,0 0 2 0,0 0-1 16,0 0 4-16,0 0 1 0,0 0 4 0,90 10 1 16,-58-10 1-16,1 0-1 0,2 0-7 15,0-3 0-15,1-3-3 0,1-1 0 16,2 0-2-16,0 2-3 0,2-2 1 16,-1 1-4-16,-2 1 0 0,-2 2-2 15,-4 2-5-15,-2 0-1 0,-5 1-10 0,-3 0-8 16,-7 0-6-16,0 1-6 0,-4 1-11 15</inkml:trace>
  <inkml:trace contextRef="#ctx0" brushRef="#br0" timeOffset="147832.2382">2867 17419 302 0,'0'0'84'0,"0"0"-18"0,0 0-12 16,0 0-25-16,0 0-20 0,0 0-8 0,0 0-6 15,0 0 1-15,0 0-8 0,-13 8-30 16,10 16-77-16,3 0-133 0</inkml:trace>
  <inkml:trace contextRef="#ctx0" brushRef="#br0" timeOffset="234585.0291">12713 4581 39 0,'0'0'15'0,"0"0"-3"0,0 0-4 16,0 0-2-16,0 0-2 0,0 0-3 16,0 0-4-16,0 0-1 0,0 0-4 15,-11 3 2-15,11-2 8 0,0-1 4 16,3 3 2-16,8 1 3 0,7-1-5 15,8 1-2-15,0 0 2 0,4 0-2 0,2-1-2 16,3 0-1-16,5 0-1 0,1 1 2 16,2-1-2-16,3 1 0 15,1-1 0-15,0-2-2 0,0-1 1 0,0 1-1 16,-2-1 1-16,-3 0-1 0,-4 0-1 16,-8 0 2-16,2 0 0 0,-12 0 1 15,-1 0 1-15,-6 0-4 0,-7 0 2 16,1 0-4-16,-7 0-1 0,0 0-2 15,0 0-3-15,1 0 4 0,1 2 0 16,-2-2 1-16,0 1-2 0,-6 4-11 0</inkml:trace>
  <inkml:trace contextRef="#ctx0" brushRef="#br0" timeOffset="234914.194">12871 4775 209 0,'0'0'58'0,"0"0"-9"0,0 0-12 0,0 0-4 15,0 0-5-15,0 0-9 0,0 0-7 16,0 0-10-16,0 0-6 0,-50-15 1 16,50 15 1-16,0 0 1 0,9 0 3 15,9 3 0-15,14 5-1 0,6-2 2 16,6-1-2-16,7 2 0 0,1-4 0 0,6 0 0 15,-2-3-2-15,6 0-2 0,-4 0-2 16,0 0-1-16,-4 0-1 0,-2 0 1 16,-2-2-2-16,-2 0 1 15,-3-2 1-15,-5 1 2 0,-5-1-4 0,-3 1 1 16,-12 0-3-16,-8 1-4 0,-8 2 1 16,-4 0-7-16,0-1 2 0,0 1-15 15,0 0-16-15,0 0-13 0,-16 0-6 16,-14 0 2-16</inkml:trace>
  <inkml:trace contextRef="#ctx0" brushRef="#br0" timeOffset="235128.5404">13079 4832 175 0,'0'0'18'15,"0"0"-9"-15,0 0-2 0,0 0 2 16,0 0 2-16,0 0 5 0,0 0 6 15,0 0 8-15,0 0 4 0,0 0 0 16,71 5-9-16,-32-5-9 0,4 0-10 0,1-1-4 16,5-4-3-16,-4 1-1 0,4-1-5 15,-1 1-1-15,2 0-10 0,-2 1-18 16,4 3-35-16,-3 0-46 0</inkml:trace>
  <inkml:trace contextRef="#ctx0" brushRef="#br0" timeOffset="235942.9902">14197 3457 141 0,'0'0'48'0,"0"0"-4"16,0 0 5-16,0 0-7 0,0 0-2 15,0 0 0-15,0 0-7 0,0 0 1 16,0 0-1-16,-50-80-9 0,48 76-12 16,1 0-9-16,1 4-6 0,-2-1-7 0,2 1-6 15,0 0 3-15,-3 1 5 0,2 15 6 16,-2 10 6-16,-1 8 1 0,1 5-5 16,0 0 1-16,0 0-1 0,0-2-1 15,2-4 1-15,1-4 1 0,0-8 1 16,0-1 1-16,0-8-3 0,0-6 1 15,0 6 2-15,1-7-2 0,2-1 3 16,-2 1 3-16,-1-5 3 0,0 0 1 16,6 0 0-16,6-6-4 0,6-8-3 15,4-7 0-15,4-5-3 0,0-3-1 0,2-1 0 16,-2-2 0-16,0 1 0 0,-2 2-3 16,-2 1 0-16,0 2-3 0,-2 3 3 15,-4 4-5-15,0 0 1 0,-9 7-4 16,2 2-15-16,-3 4-19 0,-5 3-25 15,3-1-23-15,-4 4-26 0,0-1-57 0</inkml:trace>
  <inkml:trace contextRef="#ctx0" brushRef="#br0" timeOffset="236349.9559">13983 3691 345 0,'0'0'69'16,"0"0"-15"-16,0 0-16 0,0 0-9 16,0 0-9-16,0 0-5 0,0 0-7 15,0 0-5-15,0 0-5 0,0 0-3 16,-9-32-2-16,9 31-3 0,0-1 3 15,0 2 1-15,0 0 5 0,2 0 1 16,5 5 3-16,3 7-2 0,5 2-1 16,-4 1 0-16,-1-3-1 0,-4-1 1 0,3-2-1 15,-2 2 1-15,-1-4 0 0,4 4 2 16,-4-4-1-16,0-2 2 0,1 1 0 16,3-3 0-16,-1 0-1 0,2-3 1 15,11 0-3-15,4-3 1 0,9-9 0 16,5-5-1-16,3-1 0 0,-1-2 0 0,-1-1 0 15,-5 3 0-15,-7-1 0 0,-9 4-3 16,-1 3-8-16,-6-2-17 0,0 1-36 16,-3 1-51-16,2-5-67 15</inkml:trace>
  <inkml:trace contextRef="#ctx0" brushRef="#br0" timeOffset="237311.2067">15596 4610 24 0,'0'0'12'0,"0"0"-1"0,0 0 1 15,0 0 2-15,0 0 1 0,0 0 1 0,0 0-2 16,0 0 0-16,0 0-7 0,0 0 2 16,0-26-3-16,0 24 0 0,0 1-1 15,0 0-1-15,0 1 2 0,0-2-1 16,0 2 4-16,0-2 2 0,0 2 3 16,0-1 3-16,0 1-4 0,0-2-2 15,0 2 1-15,0-1 2 0,0 1 6 16,0-2 6-16,0 2 5 0,0-2 3 15,0 2 1-15,0 0-5 0,0 0-6 16,0-1-5-16,0 1-6 0,0 0-4 0,0 0-5 16,0 0-5-16,0 0-1 0,0 0-4 15,0 0-2-15,0 0-1 0,0 0-4 16,0 0 3-16,0 0 6 0,0 3 4 16,0 11 6-16,0 0-2 0,0 7-1 15,0-3-1-15,0-5-4 0,0 7-1 0,0-8 2 16,0-1 1-16,0 1 1 15,0-6 0-15,0 0-1 0,0-3 0 16,1 2 2-16,2-1 1 0,-2-1 1 16,-1-3 1-16,6 0 2 0,6 0-2 0,8-3-1 15,7-9-1-15,1-1-2 0,-2-4 1 16,4 0 0-16,-4 1-2 0,0 0 0 16,-1 1-2-16,-2 0 1 0,-1 2-1 15,-1 0-6-15,-2 3-4 0,2 1-6 16,-6 2-13-16,-2 3-17 0,-1 1-22 0,-8 2-26 15,8 1-6-15</inkml:trace>
  <inkml:trace contextRef="#ctx0" brushRef="#br0" timeOffset="237783.6237">15438 4816 446 0,'0'0'60'16,"0"0"-21"-16,0 0-12 0,0 0-8 15,0 0-8-15,0 0-3 0,0 0-7 16,0 0-2-16,0 0-5 0,0 0-1 15,-10-21 1-15,10 21 2 0,0 0 2 16,0 7 2-16,4 9 0 0,3 2 0 0,2 1-2 16,-3 1 2-16,1-2-1 0,-3-4 0 15,1 0-1-15,-1 0 2 0,2-4-1 16,-2 4 2-16,0-7-2 0,-2-2 1 16,2 3-1-16,-1-5 0 0,0 0 1 15,0-1 0-15,-3-2 0 0,4 2 2 16,-1 1 1-16,0-2-1 0,7 1 3 15,-1-2-3-15,10 0-1 0,5-9 2 16,2-4-3-16,2-5 0 0,6-5 0 16,1 0 0-16,0-6-3 0,0 1 0 0,-2-2 0 15,2 3-2-15,-4 4 3 0,0 3 1 16,-4 2 0-16,-2 4 1 0,-9 4-2 16,-2 2-4-16,-7 3-17 0,-2 1-36 15,-1 3-69-15,-4 1-74 0</inkml:trace>
  <inkml:trace contextRef="#ctx0" brushRef="#br0" timeOffset="245084.7514">10258 4655 28 0,'0'0'3'0,"0"0"-1"0,0 0-6 16,0 0-5-16,0 0-5 0,0 0 8 0</inkml:trace>
  <inkml:trace contextRef="#ctx0" brushRef="#br0" timeOffset="257413.8939">3852 9090 234 0,'0'0'41'0,"0"0"-8"0,0 0-6 0,0 0-7 16,0 0-3-16,0 0-3 0,0 0-1 16,0 0 1-16,0 0 2 0,-35-86-5 15,32 68 0-15,0 0-5 0,-1-2-3 16,1-6-1-16,-1 2-1 0,1 0 4 16,-1 1 0-16,1 0 3 0,0 8 2 15,-3-2 3-15,6 5 0 0,-3 0 2 16,0 0-2-16,2 6 1 0,-2 1-1 15,3 5-4-15,-1-2 1 0,1 2-9 16,-2-1-3-16,2 1-5 0,-1-1 0 0,1 1 2 16,0 0 1-16,0 12 1 0,0 8 2 15,7 7-1-15,3 6 2 0,0 1-4 16,3 3 2-16,-1 1-1 16,-2-1 1-16,6-1-3 0,-2-4-3 0,2-3-4 15,0-3-3-15,0-7-8 0,-6-5-2 0,4-3-5 16,-5-6-4-16,0-4 7 15,8-1 5-15,-4-1 9 0,6-10 7 16,-3-6 2-16,1 0 2 0,-2-5 5 16,-1 1 1-16,-1-1 3 0,-1 1 4 0,-5 5 5 15,-3 3 1-15,1 4 6 0,-4 4 6 16,1 0 2-16,-2 5 2 0,0-1-2 16,0 1-5-16,0-1-2 0,1-1-1 15,-1 1-2-15,0-1-1 0,0 1-5 16,0-1-1-16,0 1-4 0,0-1-2 0,0 0 0 15,0 1-2-15,0-1 0 0,0 1-3 16,0 0-2-16,0-1-3 0,-1 2-1 16,1-1-2-16,-2 1 2 0,2 0 1 15,0 12 0-15,0 4 1 0,0 7-1 16,0-2 1-16,5 1-4 0,0-2 0 16,2-2-4-16,-2-6-5 0,1 3-13 15,1-2-18-15,-4-3-33 0,10 5-45 16,-6-1-40-16</inkml:trace>
  <inkml:trace contextRef="#ctx0" brushRef="#br0" timeOffset="258571.8383">3573 8522 156 0,'0'0'45'16,"0"0"-12"-16,0 0-7 0,0 0-13 16,0 0-6-16,0 0-2 0,0 0-4 0,0 0 0 15,0 0-1-15,0 0 0 0,-20-11-2 16,20 11 1-16,-2 0-1 0,2-1 1 16,-1 1 0-16,1 0 0 0,-2 0-3 15,2 0 1-15,-1 0-1 0,1 0 2 16,-3 0 1-16,3 0 2 0,0 0 2 0,0 0 7 15,0 0 4-15,-3 0 7 0,3 0 5 16,0 0-6-16,-3 0-5 0,-1-2-9 16,-5 2-5-16,-1-2 0 15,-2 2 5-15,1-3 1 0,1 1 2 0,4 1 2 16,-3-2-2-16,5 2-2 0,0-2 0 16,-5-2-4-16,6 2-2 0,0 0-2 15,0 2-7-15,3 1-5 0,-1-2-1 16,1-1 3-16,4-2 4 0,8 1 4 15,-1-1 1-15,8 2 0 0,1 3 1 0,-1 0 0 16,7 0 0-16,-10 2-2 0,0 1 0 16,-6 0 1-16,-1 0-1 0,-2 1 2 15,-1-2 0-15,-1 1-1 0,-5-3 1 16,0 0 1-16,0 4 4 0,0 5 1 16,-8 0-1-16,2 1 3 0,-3-1-6 15,2-3 5-15,2-3-4 0,-6 0 0 16,7-2 0-16,-2 1-6 0,3 0 1 15,-2-2-5-15,0 0-18 0,-2-4-47 16,1-2-51-16</inkml:trace>
  <inkml:trace contextRef="#ctx0" brushRef="#br0" timeOffset="258975.5283">3866 8403 254 0,'0'0'40'0,"0"0"-13"16,0 0-13-16,0 0-11 0,0 0-8 16,0 0-11-16,0 0 1 0,0 0 0 15,0 0 6-15,0 0 5 0,-5-11 2 16,3 11-5-16,2 2 1 0,-1 4 0 0,1 0 2 15,-3 5 6-15,3-6 1 0,-3 5 2 16,-3 4-2-16,2-7 4 0,-5 4 3 16,2-5 0-16,0-2 1 15,-1 1 1-15,-3-2-1 0,4 0 1 0,2-1-1 16,1-1 2-16,-2-1-1 0,2 0 0 16,-2 0-3-16,-1-5-2 0,4 3-6 15,0-3-3-15,0-4 0 0,3 3-5 16,0-5 2-16,0 0 1 0,3 4-3 15,3-3-1-15,1 7 0 0,3-2 0 0,0 3-6 16,2 2 0-16,-1 0-5 0,1 5-14 16,2 4-14-16,-2 3-30 0,1 0-54 15</inkml:trace>
  <inkml:trace contextRef="#ctx0" brushRef="#br0" timeOffset="259793.778">4277 8825 317 0,'0'0'74'0,"0"0"-16"0,0 0-12 15,0 0-11-15,0 0-8 0,0 0-8 16,0 0-4-16,0 0-8 0,0 0-4 16,0 0-3-16,-33-12-4 0,33 10-1 0,0-1 0 15,10-1-1-15,9-3 3 0,5 3-1 16,1 1 0-16,1 0-1 0,3 0-4 16,-3 0-4-16,1-1-14 0,-1 2-19 15,-2-3-13-15,0 1-24 0,-1-1-10 16,2-2 2-16,-2 2-5 0</inkml:trace>
  <inkml:trace contextRef="#ctx0" brushRef="#br0" timeOffset="260036.7997">4348 8720 349 0,'0'0'82'15,"0"0"-18"-15,0 0-11 0,0 0-14 0,0 0-11 16,0 0-6-16,0 0-11 0,0 0-8 16,0 0-7-16,0 0-1 0,-35-17-1 15,35 17 3-15,2 14 2 0,5 8 1 16,6 8-1-16,0 2 1 0,3 4-6 16,-3 2-3-16,3 0-15 0,-3 2-17 15,-3-5-37-15,7-4-51 0,-2-3-68 16</inkml:trace>
  <inkml:trace contextRef="#ctx0" brushRef="#br0" timeOffset="260552.4159">4822 8794 333 0,'0'0'34'0,"0"0"-9"0,0 0-5 15,0 0-7-15,0 0-4 0,0 0-3 16,0 0-1-16,0 0-2 0,0 0-1 0,-29-52 0 15,24 41 3-15,0-3 0 0,1 5 2 16,-2-6 5-16,3 1 2 0,-1-2 5 16,-1 0 5-16,-3 0-1 0,5-1 1 15,0-1 2-15,-1 1-5 0,1 1-5 16,0 4 1-16,0 1-9 0,0 0 1 16,3 6-1-16,-3 1 0 0,3 4-4 15,0-1-2-15,0 1-2 0,0-2-2 16,-4 2-1-16,4-2-1 0,0 2 0 15,0 0 1-15,-1 0 6 0,1 4-3 0,0 10 4 16,0 9-4-16,0 6 0 0,1-1-1 16,3-1 0-16,-1 2-2 0,3-3-2 15,0 1 0-15,1 3-4 16,3-5-4-16,0 0-4 0,2-3-7 0,2-6-7 16,2-4-1-16,0-3-10 0,-3-3-11 15,4-6-23-15,4 0-19 0,-1-7-3 16,12-7-1-16,-5 0 19 0</inkml:trace>
  <inkml:trace contextRef="#ctx0" brushRef="#br0" timeOffset="261013.5243">5049 8710 314 0,'0'0'72'15,"0"0"-16"-15,0 0-11 0,0 0-13 16,0 0-8-16,0 0-8 0,0 0-5 16,0 0-3-16,0 0-4 0,-40-25-1 0,38 22-2 15,2 3-2-15,-1-1-2 0,1 1 2 16,0-4 0-16,1-1-2 0,2 3 0 16,0 1-1-16,-3 1-1 0,6 0 3 15,4 0 0-15,0 0 2 0,2 7 1 16,-5 4 0-16,-1-3 0 0,1 7 0 0,-3 1 1 15,-2 3-1-15,-1 6 0 0,-1-1 1 16,0 1-2-16,-1-1 1 16,-2 0-1-16,-3 1 0 0,-1-3 1 15,-2 2 1-15,-1-5 0 0,4-4 1 0,-4-2-2 16,6-5 0-16,1-5 2 0,0 2-1 16,3-5 1-16,0 0 1 0,0 0-1 15,0 2 1-15,0-2-1 0,-3 0 0 16,3 1-3-16,0-1-1 0,0 0-3 15,0 0 1-15,0 0 0 0,0 0 1 0,0-3 0 16,10-3 1-16,1-1-1 0,3 0 1 16,2 0 0-16,-2 4 1 0,2 0-1 15,3 0-2-15,1 1-1 0,2 0-2 16,4 1-3-16,-3 1-13 0,0-2-25 16,3 2-54-16,-7-4-80 0</inkml:trace>
  <inkml:trace contextRef="#ctx0" brushRef="#br0" timeOffset="261616.7811">4484 8198 112 0,'0'0'26'0,"0"0"-8"0,0 0-5 0,0 0-5 16,0 0 2-16,0 0-2 15,0 0 2-15,0 0 0 0,0 0 0 0,0 0-2 16,22-2-1-16,-19 6-1 0,-2-1 1 16,3 6 4-16,-1-5 3 0,-3 5 3 15,0 1 0-15,0 0-2 0,-7 3-4 16,0-1-4-16,-2 0 0 0,2-4-2 15,0-1 1-15,4-4-3 0,0 0 4 0,3-3 3 16,-3 0 3-16,3 0-4 0,0 0-2 16,-3 1-5-16,3-1-3 15,-3 0-1-15,3-1-4 0,0-7-3 16,0-4 0-16,0-3-2 0,9 0 3 0,-1 1 5 16,1 3 1-16,-3 5-1 0,-3 4 3 15,1-2-2-15,-4 4 0 0,0-1-2 16,0 1 1-16,2 0 2 0,-1 0 1 15,6 0-2-15,-4 0 1 0,6 1-1 16,-3 4-4-16,-3-2-4 0,-2 4-4 0,2-2-6 16,-3 6-4-16,0-1-7 0,0 1-9 15,0-1-11-15,0 1-17 0,0 0-11 16</inkml:trace>
  <inkml:trace contextRef="#ctx0" brushRef="#br0" timeOffset="262084.2134">4814 8128 274 0,'0'0'56'15,"0"0"-16"-15,0 0-10 0,0 0-7 16,0 0-12-16,0 0-7 0,0 0-5 0,0 0-2 15,0 0-1-15,36-60-4 16,-36 60-1-16,4 3-1 0,-4 9 3 0,0 6 0 16,-7 3 1-16,-3 7-6 15,-2-3 0-15,2-4 2 0,3-7 3 0,1-4 6 16,6-6 0-16,0-4 3 0,-3 0 1 16,3 0 5-16,0 1 3 0,0 1-2 15,0-2-2-15,-3 0 3 0,3 0 0 16,-1 0 5-16,-1-6 1 0,-1-3-1 15,-1-2-2-15,3 0-5 0,-1 2 0 0,1 3-1 16,1 2-2-16,0 4 0 0,0-2-5 16,0 2-3-16,0-1-3 15,0-4 1-15,0 0 0 0,6 1 3 0,2 0 1 16,2 4-1-16,1 0-3 0,0 0-1 16,-1 0 1-16,-4 3 1 0,5 1 2 15,-5 2-2-15,0 0-1 0,-3-3-2 16,0 2 2-16,-3 1 3 0,0 6-2 15,-6 3-1-15,-4 6-5 0,0-4-18 16,1-5-29-16,5-5-40 0,2 1-69 0</inkml:trace>
  <inkml:trace contextRef="#ctx0" brushRef="#br0" timeOffset="264061.8656">5486 8585 322 0,'0'0'68'15,"0"0"-21"-15,0 0-16 0,0 0-15 0,0 0-5 16,0 0-5-16,0 0-3 0,0 0-1 16,0 0-2-16,0 0 0 0,-15-2-1 15,14 2 0-15,1 0 3 0,0 0 1 16,0-1 0-16,9-2 2 0,-2 1-4 16,12-3 0-16,-3 2-1 0,1-3-6 15,6-1 4-15,-1 2-2 0,-6 1-2 16,1 3-5-16,2-1-21 0,-6 2-40 15,9 0-30-15,-7 0-32 0</inkml:trace>
  <inkml:trace contextRef="#ctx0" brushRef="#br0" timeOffset="264287.1488">5547 8763 490 0,'0'0'56'16,"0"0"-14"-16,0 0-11 0,0 0-7 16,0 0-11-16,0 0-5 0,0 0-7 0,0 0-3 15,0 0-3-15,-12 3 2 0,19-6 0 16,12-6 0-16,9-2-2 0,5-1-3 16,3 3-11-16,0 0-17 0,-1 0-28 15,3 4-53-15,-5-2-62 0</inkml:trace>
  <inkml:trace contextRef="#ctx0" brushRef="#br0" timeOffset="265091.9987">5979 8560 299 0,'0'0'58'0,"0"0"-16"0,0 0-9 15,0 0-9-15,0 0-11 0,0 0-6 0,0 0-4 16,0 0-1-16,0 0 0 0,0 0-1 16,17-10 1-16,1 3-6 0,5-1 4 15,-3 0-3-15,2 2 3 0,4 0-1 16,-3 1 1-16,3-2-3 0,-3 1-1 16,-1 1 3-16,1-2-1 0,-3 1 2 15,-4 1-1-15,0 2 1 0,-6 1-1 16,-4 0-3-16,0 2-3 0,-6 0-1 15,0 0 1-15,0 0-1 0,0 0-4 16,-6 2-10-16,-4 6-32 0,-7 2-31 0,5-4-50 16</inkml:trace>
  <inkml:trace contextRef="#ctx0" brushRef="#br0" timeOffset="265623.6734">6582 8501 229 0,'0'0'62'0,"0"0"-5"15,0 0-14-15,0 0-7 0,0 0-10 16,0 0 0-16,0 0-10 16,0 0-5-16,0 0-5 0,0 0-5 15,-8 2 1-15,8-9-1 0,0-7 0 0,-2-6 0 16,2 8 1-16,-1-9 0 0,-2 1-1 16,0 0 0-16,-3-5 1 0,0 0 0 15,-1 3 0-15,-3-1 0 0,4-1 1 16,-1 1 0-16,-3-2 3 0,4 3 1 15,2 0 0-15,-1 5 0 0,1 2 0 0,1 7 3 16,0 1 2-16,3 2-2 16,0 5-1-16,-3-1-5 0,3 1-3 0,0-1-2 15,-1 1 0-15,-2 0 1 0,0 0-2 16,0 9 1-16,-1 6-1 0,1 6 1 16,0 5 0-16,3 1 2 0,0 4-2 15,0 1 1-15,0 0 0 0,0 1 0 16,9-1-1-16,-2 0 1 0,6-2-4 15,-1-2 1-15,3 0 2 0,3-2-3 16,-1-2 2-16,6-4-2 0,-1-3-5 0,4-5-5 16,-3-5-8-16,-4-2-7 0,-3-5-15 15,1 0-9-15,-1-1-29 0,4-9-17 16,-5-2-7-16</inkml:trace>
  <inkml:trace contextRef="#ctx0" brushRef="#br0" timeOffset="266194.1436">6753 8496 374 0,'0'0'55'16,"0"0"-15"-16,0 0-11 0,0 0-9 16,0 0-2-16,0 0-3 15,0 0-3-15,0 0-2 0,0 0-4 0,0 0-3 16,-39-52 0-16,39 46-3 0,0 0 0 16,0-5 1-16,0-4-1 0,4 3 0 15,2 0 0-15,2 1-1 0,0 5 1 16,-1 0 0-16,2 1 0 0,-4 2 0 15,4 1-2-15,-6 2 2 0,3-2-2 0,4 2 1 16,0 2 0-16,0 5 1 0,2 7 0 16,-1 1 0-16,-5 3 0 0,-3 1 1 15,0 3-1-15,-3 1 1 0,0 2 4 16,-3-3-4-16,0-5 3 0,2-1-4 16,-2-5 0-16,1-5-1 0,2 0 0 15,0-6 0-15,0 0-1 0,0 0 1 16,0 0 1-16,0 0 0 0,0 0 2 15,9 0-1-15,5-5 0 0,5-6-1 16,-3 0-3-16,-3 1 5 0,0 3-5 0,-6 2 4 16,-4 3 1-16,6-2-1 0,-6 3-1 15,3 0 2-15,4 1-1 0,-6 0 1 16,2 1 4-16,3 11-3 0,-5-3 4 16,0 7-6-16,-4 4 0 0,0-1-1 15,-4 5-2-15,-6-3-1 0,-3 1-2 16,-6 0-1-16,0 1-2 0,-7 1-9 15,3 0-21-15,3 0-33 0,1-6-49 16,6-6-62-16</inkml:trace>
  <inkml:trace contextRef="#ctx0" brushRef="#br0" timeOffset="266775.4983">6261 7908 388 0,'0'0'44'0,"0"0"-11"16,0 0-16-16,0 0-10 0,0 0-5 15,0 0-3-15,0 0-2 0,0 0-4 16,0 0 0-16,-13-7 1 0,10 7-1 0,3 0 4 16,0 0 1-16,-1 0 0 0,1 0 4 15,-2 0-2-15,2 0 1 0,-1 0 1 16,1 0 2-16,-2 0-3 0,2 0 3 16,-1 0-3-16,1-2 0 0,-3 2-2 15,3 0 1-15,0 0-1 0,-1 0 1 0,1 0-2 16,0 0-1-16,0-2 0 15,0 2-1-15,0 0 1 0,0 0 1 16,0-1-1-16,0 1 1 0,0 0-1 16,0 0 1-16,0-1-1 0,0 1-4 0,0 0-2 15,0 0-4-15,0-2-7 0,0 2-9 16,0 0-15-16,0 0-13 0,0 0 0 16,0 0-1-16,7 0 10 0,6 0 10 15,4 0-2-15</inkml:trace>
  <inkml:trace contextRef="#ctx0" brushRef="#br0" timeOffset="267312.3681">6646 7814 237 0,'0'0'66'0,"0"0"-6"0,0 0-13 16,0 0-9-16,0 0-9 0,0 0-5 15,0 0-10-15,0 0-7 0,0 0-6 0,0 0-2 16,0-29-2-16,0 29 3 0,0 0 1 16,0 5-1-16,0 7-3 0,0 0 0 15,-2-1 3-15,1 0-3 0,-1 0 4 16,1 1-7-16,-1-7 2 0,2 1-1 16,0-6 3-16,-2 0 4 0,2 0 2 15,0 2 1-15,-2 0 4 0,2-1-2 16,-1 1-1-16,-2-2-4 0,3 0 0 15,-6 0 1-15,0 0-5 0,-4-2 6 16,3-4-6-16,0-2 3 0,1 1 0 0,0 0-3 16,3 0-1-16,2 2 1 0,-1 2-2 15,2 3 2-15,-2-1-3 0,2 1-2 16,0-2 0-16,0 1 2 0,0 1 0 16,0-2 5-16,4 2 0 0,0-1 0 15,9 1 0-15,-4 0 0 0,2 0 0 16,-2 3 0-16,-6-2 0 0,0 2 0 15,-3-3 2-15,0 0-2 0,0 0-2 16,3 1 2-16,-2 1-2 0,1-1 0 16,0 1 0-16,0 0 1 0,-2 0 8 0,0-1-2 15,0 5 4-15,0-1-5 0,0 0 0 16,0 1 1-16,0-6-1 0,0 0-2 16,0 0-2-16,0 2-6 0,-2 0-4 15,0-1-7-15,0 1-10 0,1-2-18 16,-2 2-26-16,3-2-14 0,0 1 1 0,0 1 0 15,0 2 3-15</inkml:trace>
  <inkml:trace contextRef="#ctx0" brushRef="#br0" timeOffset="270326.943">4017 9437 176 0,'0'0'35'0,"0"0"-1"15,0 0-4-15,0 0-10 0,0 0-9 16,0 0-9-16,0 0-2 0,0 0 1 15,0 0 2-15,0 0-3 0,46-56 0 0,-20 46 1 16,0 0-4-16,-1 0 3 16,5-1-1-16,2 2 0 0,5-5 1 0,1 0-2 15,1-1-4-15,2-2-5 0,-1 1-6 16,1-1 3-16,-4 1 0 0,-2 4 1 16,-3-1 7-16,-5 4 1 0,-8 3-2 15,-7 1-5-15,-7 5-6 0,-5 0 1 16,0 0 5-16,0 0 9 0,-4 6 6 0,-9 6-5 15,-7 5-8-15,-6 0-21 0,1-2-24 16</inkml:trace>
  <inkml:trace contextRef="#ctx0" brushRef="#br0" timeOffset="270607.0254">4049 9417 214 0,'0'0'60'0,"0"0"-1"16,0 0-11-16,0 0-16 0,0 0-13 15,0 0-10-15,0 0-4 0,0 0-3 16,0 0 2-16,-9 3 2 0,23-8-2 16,10-4 1-16,10-3-1 0,4-1 2 15,5-3 0-15,3 2-1 0,1 1-2 16,0-1-1-16,-3 2-2 0,2 0 0 15,-5 1 0-15,-1 3-2 0,-2-2 0 16,2 1-3-16,-5 0-1 0,-2 1-5 0,-10 3-14 16,-4 3-27-16,-6 2-30 0,-1 0-14 15,-1 0-27-15</inkml:trace>
  <inkml:trace contextRef="#ctx0" brushRef="#br0" timeOffset="270896.2496">4744 9289 310 0,'0'0'46'0,"0"0"-12"0,0 0-8 15,0 0-6-15,0 0-9 0,0 0-13 16,0 0-6-16,0 0 0 0,0 0-4 16,0 0 9-16,9-47 2 15,17 42-2-15,4 0-5 0,4 2 0 0,-1 1-7 16,4 1-9-16,-1-1-12 0,2-1-17 16,1 0-14-16,-1-3-7 0,5-3-15 15</inkml:trace>
  <inkml:trace contextRef="#ctx0" brushRef="#br0" timeOffset="271304.0514">5023 9219 280 0,'0'0'60'0,"0"0"-14"0,0 0-11 0,0 0-17 16,0 0-5-16,0 0-13 15,0 0-1-15,0 0-4 0,0 0-8 16,-36-18-1-16,36 18-5 0,0-1 2 16,0 1 9-16,0-1 8 0,0 1 3 0,3-2 0 15,10-3-2-15,7 1-2 0,5-4 1 16,-1 2 0-16,-3-1-1 0,2 0-6 16,-3 2-8-16,-4 0-6 0,1 2-10 15,-5 1-8-15,2 1-7 0,-2-1-7 16,-5 2-2-16,2 0 4 0,-5 0 7 0</inkml:trace>
  <inkml:trace contextRef="#ctx0" brushRef="#br0" timeOffset="271469.0421">4931 9299 265 0,'0'0'84'0,"0"0"-14"16,0 0-21-16,0 0-14 0,0 0-18 15,0 0-13-15,0 0-10 0,0 0-3 0,0 0-7 16,0 0-11-16,32-35-32 0,-2 26-36 16,3-1-54-16</inkml:trace>
  <inkml:trace contextRef="#ctx0" brushRef="#br0" timeOffset="276890.1616">4981 9878 169 0,'0'0'42'15,"0"0"-14"-15,0 0-6 0,0 0-4 16,0 0-3-16,0 0 1 0,0 0-4 0,0 0-7 16,0 0 4-16,-21-16 4 0,18 11 10 15,-2-2 1-15,2 2-3 0,-5-4-5 16,2-4-6-16,2 5-3 0,-5-6 1 16,3 2 6-16,1 4 3 0,-3-5 3 15,1 1-7-15,1-1-5 0,0-1-1 0,-2 3 1 16,2 1 0-16,3 0 0 15,-3 1-2-15,2-2 2 0,-3 2 0 16,4 4 1-16,0-2-3 0,2 2-3 16,-2 0 0-16,1 2 1 0,2 3-3 0,-1-1 0 15,1 1-1-15,0-1 0 0,-2-1-2 16,2 2 1-16,-1-1-3 0,1 1 0 16,-2-2 0-16,2 2-2 0,-1 0 0 15,1 0 2-15,0 0 3 0,0 0 2 16,0 12 2-16,3 3 0 0,3 5-1 0,1 0-1 15,1 0-1-15,0-1 0 16,2 4 0-16,3 0-1 0,0 1 1 0,3 0 2 16,-2 1-6-16,2-1 4 15,0-3-6-15,1 0-2 0,-2-7 0 0,2 0-7 16,-4-5-9-16,0-5-19 0,5-2-28 16,-1-2-38-16,8-8-15 0</inkml:trace>
  <inkml:trace contextRef="#ctx0" brushRef="#br0" timeOffset="277866.5482">5268 9842 275 0,'0'0'46'0,"0"0"-12"0,0 0-3 0,0 0-2 15,0 0 4-15,0 0-3 0,0 0-3 16,0 0-6-16,0 0-4 0,0 0-5 16,-19-26-5-16,19 26-2 0,0-1-3 15,-1 1-1-15,1 0 1 0,0 0 3 16,0 0 1-16,0 0 1 0,0 13-2 0,5-1 2 15,5 6-7-15,-4-3 6 0,0-3-6 16,0 1-4-16,-2-4 1 0,2 7-3 16,-3-7-3-16,1 3-12 15,-1-1-9-15,1-1-32 0,6 4-44 0,-4-6-43 16</inkml:trace>
  <inkml:trace contextRef="#ctx0" brushRef="#br0" timeOffset="278783.9783">4705 9460 69 0,'0'0'24'0,"0"0"0"16,0 0 2-16,0 0 1 0,0 0-2 15,0 0 0-15,0 0 0 0,0 0-5 16,0 0-3-16,0 0-4 0,-13-7-3 15,12 6-6-15,1 1-3 0,-2 0-4 0,2 0-4 16,-1 0 0-16,1-2 2 0,0 2 4 16,0 0 3-16,0 0 1 0,0 0-1 15,0 0-2-15,0 0 0 0,0 0 0 16,0 0 0-16,1 0 1 0,1 0 1 16,-2 0 0-16,1 0 1 0,-1 0 3 15,0 2 5-15,2-2 4 0,-2 1 8 16,0-1 8-16,1 0-4 0,-1 2-6 15,0-2-9-15,0 0-7 0,0 0 2 16,0 0 0-16,-1 0-1 0,-1 0-1 0,1 0-1 16,-1 0 0-16,1 0-2 0,-2 0-1 15,3 0-2-15,-3-2-1 0,3 2-2 16,-3-1-1-16,3 1-4 0,0-2-2 16,-1 2 1-16,1-1 4 0,0 1 3 15,0-2 4-15,0 2 0 0,0-2 0 0,0 0 1 16,1-1 1-16,8-2-1 0,-2 1-1 15,0-1 1-15,3-1-1 0,-2 1 2 16,0 0-1-16,-2 1 0 16,-2 3-2-16,-4 1-2 0,0-2 1 0,0 2-2 15,5 0 2-15,-1 0-1 0,-1 8 1 16,0 6-2-16,-3 1-2 0,0 5-5 16,-9-4-8-16,2-2-25 0,-2-2-32 15,5-4-33-15,4-4-55 0</inkml:trace>
  <inkml:trace contextRef="#ctx0" brushRef="#br0" timeOffset="279275.7949">5058 9395 262 0,'0'0'64'16,"0"0"-11"-16,0 0-13 0,0 0-10 16,0 0-9-16,0 0-8 15,0 0-7-15,0 0-7 0,0 0-6 0,0 0-1 16,6-10 3-16,-12 12-1 0,-6 8 0 16,-2 4-2-16,-2 0-1 0,7-4 3 15,-5 0 3-15,8-3 0 0,3-4 1 16,0 0 4-16,3-3 0 0,-1 0 1 15,1 0 3-15,-2 0-1 0,1 2 2 16,-1-2 0-16,0 0 1 0,-1 0-3 0,0 0 0 16,-1-2-2-16,1-1-2 0,0 1 0 15,3 2-1-15,-2-1 0 0,2 1 1 16,0-2-1-16,-1 1 1 0,1-1 0 16,0 0-1-16,0-3-1 0,0-2 0 15,0 2-1-15,0-1 1 0,0 2-1 0,1 1 1 16,4-2 1-16,-1-2-2 15,2 3 4-15,4-1-2 0,-7 4 1 16,4-4 0-16,-4 4 1 0,3-1-2 16,-2 0 1-16,-4 2-1 0,0-1 1 0,0 1-2 15,3 0-3-15,-3 0-4 0,0 0 0 16,0 0 4-16,0 8 0 0,-10 4-1 16,-2 6-10-16,-5-3-31 0,8-3-38 15,2-4-52-15</inkml:trace>
  <inkml:trace contextRef="#ctx0" brushRef="#br0" timeOffset="280745.8406">4290 9960 442 0,'0'0'39'0,"0"0"-11"0,0 0-8 0,0 0-2 16,0 0-7-16,0 0-6 0,0 0-4 16,0 0-2-16,0 0-1 0,-23-62-5 15,33 46 4-15,3 0-4 0,3 3 5 16,0-1 2-16,6 3-2 0,-2-1 1 16,-1 2 1-16,-5 4-1 0,1 1-1 15,-7 2 1-15,5 0-1 0,-4 1 1 16,4 2 0-16,-3 0 0 0,-1 0 0 15,1 2 0-15,-6 4 3 0,6 5-1 16,-5-4 1-16,-1 8 1 0,-2 0-1 0,-2 5 5 16,0 6-4-16,-3-2 4 0,-5-2-6 15,1-6 0-15,3 0 0 0,1-8 2 16,-3 2-3-16,2-1 1 0,1-6 0 16,3 1 0-16,0-4-1 0,-3 4 0 15,3-1 0-15,-3 2-1 0,3 0 1 0,0-5-1 16,-1 0 0-16,1 0 2 15,0 0-1-15,0 1 0 0,1 3 0 16,9-3-1-16,3-1-2 0,5 0 2 16,3-5-1-16,4-4 0 0,1 0-4 0,1-2-10 15,5 0-23-15,0-3-48 0,1-1-39 16,6-3-79-16</inkml:trace>
  <inkml:trace contextRef="#ctx0" brushRef="#br0" timeOffset="281263.9849">5609 9643 416 0,'0'0'57'0,"0"0"-13"0,0 0-17 15,0 0-8-15,0 0-6 0,0 0-4 0,0 0-5 16,0 0-2-16,0 0-2 0,0 0-1 15,-23-17-2-15,23 17-1 16,0-1 3-16,0-2-1 0,11-2 2 16,4-1-2-16,5-3 0 0,3 0 0 0,-1 1-1 15,1-1-4-15,0 3-7 0,-8 0-16 16,-1 2-30-16,-2 2-43 0,-5-1-28 16,12 2-35-16</inkml:trace>
  <inkml:trace contextRef="#ctx0" brushRef="#br0" timeOffset="281466.1348">5677 9753 396 0,'0'0'67'0,"0"0"-10"16,0 0-19-16,0 0-9 0,0 0-9 15,0 0-6-15,0 0-4 0,0 0-6 16,0 0-4-16,0 0-1 0,-9 4-2 15,9-4-1-15,12 0 1 0,7-4-6 0,5-3-10 16,2 0-16-16,3-3-33 0,4 2-51 16,-1-3-55-16</inkml:trace>
  <inkml:trace contextRef="#ctx0" brushRef="#br0" timeOffset="282158.3337">6193 9549 445 0,'0'0'65'0,"0"0"-20"0,0 0-15 16,0 0-11-16,0 0-3 0,0 0-4 15,0 0-5-15,0 0-2 0,0 0-2 16,0 0-3-16,-9 0-1 0,9-2-2 0,0-3-1 16,3-5-1-16,9-2-1 0,8-3 2 15,3 2 0-15,3 0-2 0,-1 1-5 16,4 2-5-16,-3-2-6 0,-3 5-10 16,0 0-8-16,-8 2-10 0,0 0-27 15,0 4-18-15,-3 1-28 0</inkml:trace>
  <inkml:trace contextRef="#ctx0" brushRef="#br0" timeOffset="282887.1405">6818 9413 152 0,'0'0'43'0,"0"0"0"0,0 0-1 0,0 0-3 16,0 0-3-16,0 0-4 0,0 0-7 15,0 0-8-15,0 0-8 0,-10 4-5 16,10-4 3-16,-2-2 2 0,1-3-2 16,-1-8 3-16,2 1-3 0,0-2 2 15,0 3 1-15,0-5 1 0,-1-4 0 16,-2 2 1-16,0-6 6 0,-1 4-1 15,-3 2 0-15,1 0-7 0,-3-1-3 16,0 2-1-16,2 4 3 0,-3 1 4 16,6 4-1-16,-2 1-3 0,-1-1-1 0,4 5-3 15,0 1-2-15,3 2 0 0,-1-2-3 16,1 2 0-16,-2 0-2 0,1-2-4 16,1 2-3-16,-2 0 2 0,2 0 0 15,0 0 3-15,0 0 3 0,0 11 0 16,3 5 0-16,3 7 5 0,1 1-5 0,-1 2 7 15,-2 2-6-15,-1-1-1 0,0 2 0 16,0-1-3-16,1 3 0 0,1-2-7 16,0-3-3-16,1 0-9 15,1-5-7-15,2-5-11 0,1 0-11 0,-1-7-6 16,4-2-18-16,4-5-6 0,6-2-3 16,6-6-9-16</inkml:trace>
  <inkml:trace contextRef="#ctx0" brushRef="#br0" timeOffset="283442.8312">7084 9394 257 0,'0'0'71'15,"0"0"-7"-15,0 0-14 0,0 0-11 16,0 0-9-16,0 0-10 0,-77-22 1 15,67 15-5-15,3 2-3 0,-2-2-2 16,5-1-3-16,0 6 0 0,2-2-5 0,2 4-2 16,-1-1 0-16,1 1-2 0,0-1-1 15,0-1-1-15,0 0-1 0,0-3 2 16,0-1 0-16,0 2 1 0,0 0 1 16,1 1 0-16,5 2-2 0,-3-3 0 15,1 3 2-15,-4 1-2 0,0-2 1 0,3 2 1 16,4 0 0-16,2 0-1 15,1 0 2-15,-3 5-2 0,1-1 0 16,-4 4-1-16,6 3 1 0,-4 2-2 16,-2 1 3-16,-1 0 0 0,0 4 0 0,-3-8-1 15,0 8-1-15,0-5-1 0,0-1 3 16,0 0-1-16,0 1-1 0,0 0 0 16,0-7-1-16,0 7-2 0,3-6 2 15,-2 1-4-15,2 3 0 0,-1-6 1 16,2 2 4-16,-1-3 1 0,0-2 0 0,-2 1 5 15,2-1-2-15,3-1-1 16,3 3 2-16,-1-1-2 0,-2-2 1 0,4 1-1 16,-4-1 0-16,5 2 1 15,4 2-2-15,-4-2-1 0,1 1 2 0,-2 1 0 16,-1 1-1-16,-2 0 1 0,0 2-2 16,-1 1-1-16,-6 1 3 0,0 9 2 15,-7-1-1-15,-12 6 0 0,-3-3-2 16,-5-1-4-16,-5-2-7 0,3-4-12 15,0-2-38-15,2-4-60 0,8-4-148 0</inkml:trace>
  <inkml:trace contextRef="#ctx0" brushRef="#br0" timeOffset="283824.8709">6530 9083 457 0,'0'0'49'16,"0"0"-22"-16,0 0-4 0,0 0-7 0,0 0-3 15,0 0-2-15,0 0 0 0,0 0-3 16,0 0-2-16,-35-79-3 0,35 75-2 16,0-7-2-16,0 2-1 0,3 0-1 15,2 1-1-15,-2 5-1 0,-2 0-2 16,5 2 0-16,-1-1-1 0,4 1-6 0,7 1-18 15,3 1-38-15,4 8-61 0,3 2-106 16</inkml:trace>
  <inkml:trace contextRef="#ctx0" brushRef="#br0" timeOffset="284409.9465">6835 8969 446 0,'0'0'35'0,"0"0"-6"0,0 0-10 0,0 0-6 15,0 0-5-15,0 0-6 16,0 0-6-16,0 0 0 0,0 0-2 0,2-63-2 16,-1 63 3-16,5 0-1 0,0 4 3 15,2 4 1-15,-2 7 0 0,-6 3-1 16,0 0-1-16,0 1 1 0,0-4 1 15,-3-6 0-15,-1 0 1 0,-2 0 2 16,5-4 1-16,-1-1 1 0,2-4 5 0,-1 0 0 16,1 0 4-16,-3 1-1 0,3 1 0 15,-3-1-3-15,3-1 1 0,-3 0-3 16,3 2-1-16,-1-2-1 0,-1 0-1 16,1 0-2-16,-1 0 0 0,1 0-1 15,-1 0-1-15,2 0-2 0,-1 0-2 16,1 0 0-16,-2 0-2 0,2 0-1 15,-1-2 1-15,1 2-1 0,0 0 2 16,0-1 1-16,0 1 1 0,0 0 1 16,0 0 3-16,0-2-3 0,0 2 3 0,0 0 1 15,0-1 1-15,0 0-1 0,0-4 0 16,3 2 0-16,0 0-1 0,1 0 0 16,-4 3 0-16,0-2-1 0,0 2-3 15,2 0-3-15,-2 0-1 0,0 0 1 16,1 0 4-16,-1 0 4 0,0 0 3 0,-1 2 1 15,-2 1-2-15,0 0 2 0,3-3 2 16,-2 0-1-16,2 0 1 16,-1 1-2-16,-1-1 1 0,1 0-1 15,1 2-3-15,-4-2-1 0,4 0-3 0,0 0-3 16,0 2-3-16,0-2-4 0,0 0-2 16,0 0-3-16,0 0-6 0,0 0-12 15,0 3-33-15,8-2-34 0,4 5-69 16</inkml:trace>
  <inkml:trace contextRef="#ctx0" brushRef="#br0" timeOffset="287154.9056">5797 11058 257 0,'0'0'60'0,"0"0"-11"0,0 0-10 16,0 0-10-16,0 0-7 0,0 0-7 16,0 0-5-16,0 0 0 0,0 0 3 0,-19-80 0 15,19 73-1-15,-3-6-3 0,-1-4-5 16,3 5 4-16,-4-5-1 0,1 2 1 16,-1 4 0-16,-2-4-4 0,4 5 1 15,-1-1 3-15,0 0 0 0,-1 1 3 16,1 0-1-16,1 6-2 0,0-5 1 0,2 4-3 15,-1 1-1-15,1 1 0 16,1 3-2-16,-2-2 0 0,2 2-1 0,0-1-2 16,-1-1 0-16,1 0 0 15,0 1-3-15,-2 0 1 0,2 1-1 0,0-2-2 16,0 2 0-16,0 0-2 0,0 0 1 16,0 0 4-16,0 8 0 0,2 7 2 15,4 5 2-15,1 5-2 0,0 0 1 16,3 3-2-16,-1-1-1 0,1 0 1 15,3-2 0-15,-1-2-2 0,-2-4 2 0,6-4-4 16,-6-5-2-16,4-4-6 0,-5-2-6 16,4-4-6-16,7 0-16 0,0 0-18 15,4-10-27-15,-3 0-9 16,-2-4 7-16,-3 0 13 0,-6 2 29 0,-1 0 22 16,-3 4 13-16,-5 4 19 0,2-1 12 15,-3-1 13-15,0-1 23 0,-3-1 15 16,2-3 5-16,-2 7 5 0,1 0-13 15,-1-1-11-15,0 3-9 0,-1-3-13 16,4 3-11-16,0 2-7 0,0-2-8 0,0 2-5 16,0 0-2-16,0 0-1 0,0 0-1 15,3 3 0-15,4 8 0 0,5 3-2 16,-1 1 1-16,1 5-2 0,-2-1-2 16,0 1-4-16,0 1-11 0,-4-6-30 15,0 2-65-15,1-7-97 0</inkml:trace>
  <inkml:trace contextRef="#ctx0" brushRef="#br0" timeOffset="287671.7102">5412 10563 445 0,'0'0'38'0,"0"0"-20"0,0 0-8 0,0 0-3 16,0 0-2-16,0 0-8 0,0 0-2 16,0 0-6-16,0 0-5 0,-11-22 3 15,11 20 3-15,0 2 3 0,0-2 5 16,0 2 2-16,0 0-3 0,3 0 5 16,2 0-6-16,0 0 5 0,-1 6-4 15,-1-3 1-15,1 0 2 0,-1 1 2 16,-3-4 2-16,0 0 5 0,0 0 4 15,2 1 1-15,-2-1 3 0,1 1 0 16,-1-1-2-16,0 0-1 0,2 2-2 0,-2-2-2 16,1 0-4-16,-1 1-1 0,3-1-4 15,-3 0-2-15,1 0-4 0,-1 0-5 16,0 0-1-16,0 0-4 0,3 0-3 16,-3 0-6-16,0 0-9 0,3 0-7 15,3 0-19-15,0 0-18 0,8-1-16 0,-2 1-33 16</inkml:trace>
  <inkml:trace contextRef="#ctx0" brushRef="#br0" timeOffset="288087.1035">5687 10428 459 0,'0'0'39'16,"0"0"-19"-16,0 0-10 0,0 0-9 15,0 0-7-15,0 0-3 0,0 0-1 0,0 0 1 16,0 0 0-16,0 0 2 0,23-36-4 16,-7 40-4-16,-3 2-1 0,-3 4-4 15,-3-2 1-15,-4 3 2 0,2 0 2 16,-5 1 5-16,0-2 2 0,0 1 4 15,-6 4 4-15,0-6 11 0,-1 3-3 0,0-4 7 16,4-5 1-16,0 1 2 0,-3-4 1 16,2 2 2-16,-1-2-2 0,-6 0-8 15,8 0 2-15,-3-4-8 0,-1-2 0 16,4-4-3-16,-4 1 2 0,7 4-1 16,0-7-1-16,0 6 0 0,0-6-1 15,0 2 0-15,7-1-3 0,-1 2-1 16,0 3-1-16,-2-2-4 0,-1 5 0 15,1 2 3-15,2-1-1 0,0 2 1 16,4 0-15-16,0 0-23 0,3 5-40 0,3 5-48 16</inkml:trace>
  <inkml:trace contextRef="#ctx0" brushRef="#br0" timeOffset="288427.2213">6383 10568 618 0,'0'0'30'0,"0"0"-10"16,0 0-14-16,0 0-3 0,0 0-10 15,0 0 2-15,0 0-4 0,0 0 3 0,0 0 2 16,73-78-3-16,-45 63-3 0,-2 3-1 16,0 1-3-16,1 1-1 0,-2 0-6 15,-9 4-9-15,3 2-18 0,-9 1-29 16,-5 1-26-16,6 2-18 0,-7 0-23 15</inkml:trace>
  <inkml:trace contextRef="#ctx0" brushRef="#br0" timeOffset="288607.9174">6495 10658 462 0,'0'0'66'0,"0"0"-18"0,0 0-14 0,0 0-11 15,0 0-8-15,0 0-7 0,0 0-4 16,0 0-4-16,0 0-5 0,-10 5 0 0,13-5-4 16,10-6-13-16,10-9-29 0,12-3-66 15,1-3-65-15</inkml:trace>
  <inkml:trace contextRef="#ctx0" brushRef="#br0" timeOffset="289036.0871">6880 10508 366 0,'0'0'58'0,"0"0"-11"16,0 0-12-16,0 0-12 0,0 0-10 15,0 0-4-15,0 0-7 0,0 0-3 16,0 0 0-16,0 0-3 0,26-33-1 16,-16 27-6-16,3-3-10 0,0 3-26 15,6-5-40-15,4 2-41 0,0 0-71 16</inkml:trace>
  <inkml:trace contextRef="#ctx0" brushRef="#br0" timeOffset="289583.364">7496 10279 460 0,'0'0'62'0,"0"0"-20"16,0 0-11-16,0 0-9 0,0 0-5 15,0 0-7-15,0 0-2 0,0 0-2 16,0 0-3-16,-13 4 0 0,9-6-1 15,-1-6 2-15,-2-5 0 0,4-3 1 0,-4-3-2 16,4-1-1-16,0 5 0 0,0-2 3 16,0 0-1-16,0-1 1 15,-2-7-3-15,2 4-1 0,-1 0 0 0,-2 1 0 16,1 1-1-16,1 5 1 0,-2 1 1 16,-1-2-2-16,4 7 0 0,-4-6 0 15,4 6-2-15,0 4 2 0,2 1 0 16,1 3-2-16,-2-2 1 0,2 2-2 15,-1 0-2-15,-1-1 0 0,2 1-1 0,-1 0 0 16,1 0 3-16,-2 0 1 0,2 1 2 16,0 11 0-16,0 0-1 0,0 7 1 15,0-1 0-15,0 0-1 16,5 5 1-16,-1-2 0 0,-1 2 1 0,1-2-2 16,1 1 2-16,-1 1 0 0,2-1-1 15,-2-2-2-15,2-7 0 0,0 1-2 16,1-2-3-16,4-3-5 0,0 2-7 15,0-7-10-15,5 0-22 0,0-4-18 16,9-2-26-16,-2-8-35 0,1-4-19 0</inkml:trace>
  <inkml:trace contextRef="#ctx0" brushRef="#br0" timeOffset="290157.6826">7671 10155 468 0,'0'0'38'15,"0"0"-13"-15,0 0-8 0,0 0-6 16,0 0-5-16,0 0-1 0,0 0-3 16,0 0 0-16,0 0-1 15,0 0 0-15,-9-54-1 0,9 54 0 0,0-1 0 16,0 0 0-16,0-1 0 0,0-3 0 16,0 1 0-16,3-1 0 0,3 0 0 15,-3 3 2-15,8-3-2 0,-3 2-1 16,-4 2 0-16,5-3-2 0,-5 3 1 15,2 0 1-15,4-3-2 0,-4 4 0 0,0-1 0 16,5 1 0-16,-7 0 2 0,5 1 0 16,0 10 2-16,-5-1 0 0,2 6 0 15,-6 2 1-15,0 2-2 16,-6 4 0-16,2-7 0 0,-2-2 0 0,5-4 0 16,-1-5 0-16,2 0 0 0,0-2 0 15,0 2-2-15,0 1 1 0,0-2 2 16,0-1 1-16,0-1-1 0,2 0 2 15,-1 1 0-15,2-2-2 0,3-1-1 16,-1 1 0-16,4 2 0 0,-6-2 1 0,6 1 0 16,1 0-1-16,-7-2-1 0,1 6 0 15,-1-3 1-15,-2 5 1 0,-1 6-1 16,0 0 0-16,-10 5-2 0,-3 0-3 16,-3-1-5-16,-2-3-18 0,-4-1-38 15,3-1-56-15,-1-5-146 0</inkml:trace>
  <inkml:trace contextRef="#ctx0" brushRef="#br0" timeOffset="290467.6824">7224 9953 495 0,'0'0'48'0,"0"0"-17"0,0 0-6 16,0 0-6-16,0 0-6 0,0 0-3 16,0 0-2-16,0 0-3 0,0 0-3 15,-34-38-1-15,34 38-2 0,0 0-4 16,0-2-1-16,0-4-3 0,0 0-5 15,4-3 5-15,6-1-7 0,3 1 2 0,6-2-8 16,-1 4-13-16,0-1-29 0,2 3-45 16,1-1-38-16</inkml:trace>
  <inkml:trace contextRef="#ctx0" brushRef="#br0" timeOffset="290691.0673">7541 9787 512 0,'0'0'55'0,"0"0"-15"0,0 0-6 15,0 0-11-15,0 0-6 0,0 0-4 16,0 0-4-16,0 0-1 0,0 0-5 16,-9 0-2-16,9 0-2 0,-4 0 0 15,4 0-1-15,0 0-5 0,0 0-3 16,0 0-12-16,-1 2-21 0,1-2-23 15,0 0-45-15,0 0-67 0,0 3-96 16</inkml:trace>
  <inkml:trace contextRef="#ctx0" brushRef="#br0" timeOffset="291107.1964">7369 10708 636 0,'0'0'28'16,"0"0"-7"-16,0 0-9 0,0 0-5 0,0 0-7 15,0 0-3-15,0 0 0 16,0 0 1-16,0 0 0 0,75-93-1 15,-42 71-5-15,2 0 2 0,0-1-7 16,1 3 1-16,-1-1-6 0,2 3-9 0,-2 0-10 16,-5 2-18-16,0 3-22 0,-5 2-37 15,0 2-43-15</inkml:trace>
  <inkml:trace contextRef="#ctx0" brushRef="#br0" timeOffset="291546.7108">7606 10896 651 0,'0'0'26'0,"0"0"-8"15,0 0-4-15,0 0-6 0,0 0-4 16,0 0-3-16,0 0-1 0,0 0 1 16,0 0-1-16,62-70 1 15,-42 62 1-15,-8 2-4 0,5 2 0 0,-7 3 1 16,1 1-2-16,3 1 2 0,-4 8-1 16,2 4 0-16,-5 4 1 0,-4 4-1 15,-3 2 0-15,-2 3 0 0,-6 3 1 16,-2-1 0-16,-1 1 1 0,0 0 0 15,2-1 0-15,2-3-1 0,1-2 2 0,2-6-2 16,0 0 1-16,1-7 0 0,1-5 0 16,2 0 1-16,0-5 0 0,0 3 0 15,0 2-2-15,6-2 1 0,7 0 1 16,3-3-1-16,7-7 2 0,0-5-4 16,2-3-2-16,-3-2-4 0,-1 0-8 15,1-1-12-15,-2 0-15 0,0-2-38 16,-1 1-61-16,-1-2-142 0</inkml:trace>
  <inkml:trace contextRef="#ctx0" brushRef="#br0" timeOffset="302190.5135">5826 11597 321 0,'0'0'55'0,"0"0"-9"16,0 0-11-16,0 0-8 0,0 0-6 16,0 0-4-16,0 0-3 0,0 0-3 15,0 0-1-15,0 0-5 0,-13-6-2 16,13 0-1-16,10-7-2 0,13-5-2 15,9-3 1-15,4 0-1 0,8 1 1 16,0 1-1-16,0 3 0 0,-1 2 0 0,-4 2-2 16,3 2-6-16,0 0-3 0,-3 3-1 15,-1 1 0-15,-1 0-2 0,-2 0 7 16,-5 0-3-16,-9 1 5 0,-7 2 6 16,-8 3-2-16,-6 0 4 0,0-1-1 15,0 1 0-15,1 0-6 0,-1 0-9 0,0 0-9 16,-3 0-17-16,-15 0-17 15,-10 0-14-15,-11 2-28 0,3 1-19 16</inkml:trace>
  <inkml:trace contextRef="#ctx0" brushRef="#br0" timeOffset="302448.6003">5839 11564 300 0,'0'0'71'0,"0"0"-19"0,0 0-17 0,0 0-12 16,0 0-9-16,0 0-8 0,0 0-4 16,0 0-1-16,0 0 0 15,0 0 1-15,58-49 3 0,-31 37-2 0,5 0 1 16,0 1-3-16,4 0 1 0,-3 1-1 16,0 0 0-16,1 0-1 0,-1-1-1 15,-1 2-3-15,-3 0-3 0,-2 2-5 16,-1 0-9-16,-10 3-17 0,-7 1-20 15,-1 3-16-15,-8 0-2 0,2 0-2 0,-2 3-9 16</inkml:trace>
  <inkml:trace contextRef="#ctx0" brushRef="#br0" timeOffset="302754.9595">5652 11765 252 0,'0'0'54'0,"0"0"-15"0,0 0-11 16,0 0 1-16,0 0-8 0,77-32-2 15,-54 29-2-15,0-1-4 0,2-3-1 16,5 0 4-16,2-4-4 0,7-4-2 16,0-2-3-16,3-3-3 0,0 1-2 15,-3-2-2-15,-1 3 1 0,-5-1-1 0,0 1 0 16,-4 3 0-16,-3 1 1 0,-7 6 0 15,-6-2 2-15,-4 6 0 16,-6 2-2-16,2 0 1 0,-5 2-3 16,0-1-1-16,0 1-2 0,-10 0-6 0,-7 9-6 15,-9 5-11-15,-3 2-13 0,0 4-20 16,-3-2-28-16,6-1-30 0</inkml:trace>
  <inkml:trace contextRef="#ctx0" brushRef="#br0" timeOffset="304048.2683">1336 5285 55 0,'0'0'0'15,"0"0"0"-15,0 0-4 0,0 0-5 16,0 0-8-16,-32-77-8 0</inkml:trace>
  <inkml:trace contextRef="#ctx0" brushRef="#br0" timeOffset="305402.6036">752 5592 124 0,'0'0'46'0,"0"0"-2"15,0 0-7-15,0 0-10 0,0 0-12 16,0 0-5-16,-77-70-1 0,68 59-2 16,4 4-2-16,-1-4-2 15,-3-3 0-15,3 1-5 0,-4-7-2 0,6 8 4 16,-2-5 0-16,3-2 3 0,-1-1 0 16,-1-8 0-16,1 3-2 0,-3-2 0 15,4 0 0-15,-1-1-1 0,-1 1 1 16,1-3-1-16,1 0 3 0,0 1 3 15,0-3 1-15,-1 1 3 0,3-1-3 0,1-2-4 16,0-1 2-16,0 1-3 0,1 0 0 16,6 0 0-16,-1 4 0 0,0 3 1 15,0 0 0-15,-2 4 1 0,3 0-1 16,-1 2 0-16,1 1-1 0,2 0-2 16,5 0-1-16,1 0 0 0,2 0-4 15,-1 2 0-15,6 1 4 0,-4 2-4 16,0 3 1-16,-5 4 1 0,1 3-3 15,-5 2 4-15,4 2-1 0,-1-1 5 16,2 2 0-16,5 0 2 0,-2 0 2 0,6 2 0 16,-1 2 0-16,-2 4 4 0,2 1-6 15,-2 2 4-15,2 1-4 0,-2 1-2 16,-1 4 5-16,1 3-4 0,2 2 4 16,-3 0-3-16,-2 4 0 0,-4-1-2 15,-3 3 0-15,0 1-1 0,-1 0-1 0,-2-1-3 16,3 2 3-16,2 1-1 15,2-1-2-15,8 2 0 0,4 0 1 16,-4 0-4-16,-5 0 6 0,-10 0 0 16,-4-3 2-16,-6 4 5 0,-11 1 0 0,-12-3 1 15,-6 0-4-15,3-1-1 0,0-3-3 16,9-1 1-16,-2-2 0 0,2-1 0 16,1-5 1-16,2-1-1 0,-2 0 4 15,-4-2-3-15,-2 0 1 0,-2 2-3 16,-5 1 0-16,0-1-2 0,-4 1-1 15,1-1-1-15,-1-2 1 0,0-1 2 0,3-4 1 16,4-2 3-16,4-5 4 0,2-3-2 16,3-1-2-16,4-9-2 15,2-1-4-15,2-5-1 0,-1 1-4 0,4-2-4 16,2-3-6-16,4-1-4 0,0-2-6 16,2-1-19-16,1-2-16 0,0 0-16 15,4 2-17-15</inkml:trace>
  <inkml:trace contextRef="#ctx0" brushRef="#br0" timeOffset="306726.9954">19173 4905 62 0,'0'0'23'0,"0"0"-2"16,0 0-3-16,0 0-7 0,0 0-4 16,0 0-4-16,0 0-5 0,0 0-5 15,0 0-4-15,0 0 2 0,-7-12 4 16,7 12 6-16,0 0 5 0,13 0 2 15,6 4 3-15,8 1 0 0,2 0 9 16,6-2-1-16,4 0-4 0,3-3-2 0,4 0-8 16,5 0-4-16,2 0 0 0,2 0 1 15,-3 0-2-15,3 0-2 0,-3 0 1 16,-1 0 2-16,-2 0 1 0,-2 0-2 16,-3 0 1-16,-5-3-1 0,-6 0 1 15,-2 0 0-15,-11 1 1 0,-8 0 0 16,-5 2-1-16,-7 0 2 0,0 0 6 15,0 0 6-15,1 0 4 0,0-2 0 16,1 2-9-16,-2 0-15 0,0-1-6 16,0 1-23-16,-13 0-4 0,-7 0-23 0,-6 0-37 15</inkml:trace>
  <inkml:trace contextRef="#ctx0" brushRef="#br0" timeOffset="307063.6776">19173 5024 389 0,'0'0'52'0,"0"0"-2"0,0 0-8 16,0 0-12-16,0 0-13 0,0 0-8 15,0 0-7-15,0 0-5 0,0 0 0 0,-10-11-1 16,10 8 3-16,13 0 0 0,7-1 2 16,11-1 1-16,5 0-1 0,7 1 2 15,2-3-2-15,6 4-3 0,-1-3-1 16,1 1 1-16,2 0 0 0,2-1 1 16,-1 2-4-16,-4-1-3 0,1 2 0 15,-5-1-9-15,-3 2-7 0,-3 0-8 16,-7 1-9-16,-10 1-18 0,-10 0-26 15,0 0-23-15,-7 0-8 0</inkml:trace>
  <inkml:trace contextRef="#ctx0" brushRef="#br0" timeOffset="307470.8721">19196 5159 410 0,'0'0'58'0,"0"0"-6"15,0 0-15-15,0 0-11 0,0 0-8 16,0 0-5-16,0 0-8 0,0 0-2 16,0 0-2-16,0 0 0 0,-13 0-2 15,13 0 0-15,0 0 0 0,2 0 1 16,14 0 1-16,8 0 2 0,12-5-1 0,6 0 0 15,3-2 1-15,4-1-2 0,-1 0 0 16,1-1-1-16,0-1 0 16,1 3 1-16,-3-1-2 0,0 2-2 15,-3 0 1-15,-3 0 0 0,-4 0 0 0,-2 2 1 16,-3 0-3-16,-3 1-1 0,-8 1 0 16,-9 1 2-16,-5 1 2 0,-7 0-1 15,0-1-1-15,0 1-1 0,2 0 1 16,-1-1-6-16,-1 1 1 0,1 0 2 15,-1-2-3-15,0 2-1 0,0-2-11 0,0 2-18 16,0-1-23-16,-1 1-27 16,0 0-7-16,-1 0-5 0,1 0-8 0</inkml:trace>
  <inkml:trace contextRef="#ctx0" brushRef="#br0" timeOffset="308408.1552">21458 4831 57 0,'0'0'7'0,"0"0"-4"16,0 0-4-16,0 0-3 0,0 0 2 0,0 0-3 16,0 0-1-16,0 0-1 15,0 0 0-15,-5-2 3 0,5 2-2 0,0 0 0 16,0 0 1-16,0 0 1 0,2 0 5 16,2 2-1-16,4 3 1 0,3 1-4 15,-2-1-2-15,4 1 1 0</inkml:trace>
  <inkml:trace contextRef="#ctx0" brushRef="#br0" timeOffset="308715.5617">22448 4968 23 0,'0'0'20'0,"0"0"4"0,0 0 0 0,0 0-1 16,0 0 0-16,0 0-2 15,0 0-4-15,0 0-8 0,0 0-10 16,0 0-11-16,-17 0-8 0,16 0-6 16,-1 0-8-16,1 0-15 0</inkml:trace>
  <inkml:trace contextRef="#ctx0" brushRef="#br0" timeOffset="309576.683">22516 5042 88 0,'0'0'16'0,"0"0"-4"15,0 0-5-15,0 0-8 0,0 0-13 16,0 0-12-16,0 0-18 0</inkml:trace>
  <inkml:trace contextRef="#ctx0" brushRef="#br0" timeOffset="311270.9809">23135 5023 320 0,'0'0'67'16,"0"0"-15"-16,0 0-18 0,0 0-19 16,0 0-10-16,0 0-5 0,0 0-1 15,0 0 1-15,0 0-3 0,61-46 1 0,-36 39 1 16,4-1-1-16,1 1 5 15,3 2-3-15,0 0 0 0,2 1 1 16,-1 0-5-16,0 2 3 0,1-1-1 16,-2 1-2-16,2 1 0 0,-1-3-1 0,3 2-1 15,-3 0-10-15,0-1-5 0,-2 1-13 16,-5-1-8-16,-1 0-15 0,-9 2-9 16,-1-1-2-16,-5 0 2 0,-6 1 8 15</inkml:trace>
  <inkml:trace contextRef="#ctx0" brushRef="#br0" timeOffset="311546.7686">23203 4979 167 0,'0'0'52'15,"0"0"-5"-15,0 0-6 0,0 0-8 16,0 0-6-16,0 0 0 0,0 0-5 15,0 0-7-15,0 0-8 0,0 0-5 0,-37 10 0 16,37-10 3-16,0 0 0 0,14 2 2 16,8-1-3-16,10 0 0 0,4-1-4 15,3 0-1-15,1 0 1 0,4-1-1 16,-4-2-2-16,2-1-2 0,-4-1-4 16,-1 2-8-16,-4 0-10 0,-5 2-18 15,-9-1-21-15,-6 1-14 0,-4 1-1 16,-5 0 15-16,0 0 3 0</inkml:trace>
  <inkml:trace contextRef="#ctx0" brushRef="#br0" timeOffset="311724.0156">23202 5042 215 0,'0'0'50'0,"0"0"-3"15,0 0-9-15,0 0-5 0,0 0-5 16,0 0-8-16,0 0-5 0,0 0-4 15,0 0-5-15,0 0-2 0,108 3-3 16,-69-3-3-16,3-1-5 0,0-2-9 16,3-1-35-16,4 3-52 0,3-3-93 0</inkml:trace>
  <inkml:trace contextRef="#ctx0" brushRef="#br0" timeOffset="320311.1543">4799 17137 122 0,'0'0'32'0,"0"0"-6"0,0 0-3 0,0 0-5 16,0 0-6-16,0 0-6 0,0 0 0 16,0 0-2-16,0 0 0 0,0 0-2 15,-4 9 2-15,4-9 1 0,0-6-1 16,0-8 0-16,0-2-2 0,0-3 1 15,0 3 2-15,0 4 7 0,0 0 4 16,0-6 2-16,-2 1-4 0,-1-5 0 16,-2 2-2-16,-1 1 0 0,3-2-3 0,-1 1-4 15,-1 5 4-15,2 0 17 0,0 5 2 16,2 6 4-16,-3-1-6 0,4 5-11 16,0-1-3-16,0 1-2 0,0 0-4 15,-3-3-3-15,3 1-2 0,0 0-2 16,0 1-2-16,0 1-4 0,0 0-3 0,0 0 2 15,0 0 6-15,0 0 3 16,0 16 3-16,0 6-4 0,0 7-4 16,0 2 3-16,0-1 0 0,0 2 1 15,3-2-1-15,4 2-4 0,-3-5-1 0,2 1-1 16,3-7 1-16,2 0-4 0,1-1-2 16,0-5 2-16,3-1-29 0,0-3 9 15,4-6-16-15,2-5-2 0,0 0 26 16,5-10-18-16,0-5 6 0,1-1 0 15,-1-2 2-15,-3 5 14 0,-1-4 18 0,-8 6 5 16,-2 1 5-16,-5 2 11 0,-4 5 9 16,1 0 8-16,-4 3 5 0,0-1 1 15,0 1 1-15,0-7 0 16,0 0-3-16,0-4-2 0,-2 1-5 0,0 5-10 16,-2-4-6-16,1 6-1 0,-3-8-2 15,2 3-3-15,-1 1-3 0,1-1-2 16,0 4-2-16,1 1-2 0,3 3 0 15,0-2 1-15,0 2-3 0,-3-1-2 16,3-1 0-16,-1 1-3 0,1 1 1 0,-2-3-1 16,2 1-1-16,-1 2 2 0,1-2-1 15,-2 2 1-15,2-1 0 0,-1 1 0 16,1 0 0-16,0 0 0 0,0-3 0 16,0 3 0-16,-2-1-1 0,2 1 2 15,0 0-2-15,0 0 1 0,0 0-1 0,0 0 1 16,0 0 1-16,0 0 0 0,0 0 2 15,0 0-1-15,0 0 0 16,2 0 0-16,1 4 0 0,4 4 0 16,0-1 1-16,-3-1-1 0,2 2 0 0,0-1 1 15,-3 1 0-15,3 3 1 0,1-4 0 16,-3 4-2-16,-1-2-1 0,0 2-1 16,4 3 2-16,-4-7-3 0,3 7 1 15,-2-2-2-15,-1-2-5 0,4 2-3 16,-2-2-10-16,-2 0 1 0,1 4-42 0,-1-3-43 15,0-4-44-15</inkml:trace>
  <inkml:trace contextRef="#ctx0" brushRef="#br0" timeOffset="320628.2316">5342 16993 515 0,'0'0'36'0,"0"0"-13"0,0 0-8 16,0 0-8-16,0 0-6 0,0 0-3 15,0 0 1-15,0 0-4 0,0 0-4 16,0 0 3-16,59-55-1 0,-35 43-4 0,1 2-1 16,1-1-4-16,-2 2-11 0,0 1-12 15,-1 1-7-15,-2 0-11 0,-3 2-20 16,2 0-5-16,2-3-19 0</inkml:trace>
  <inkml:trace contextRef="#ctx0" brushRef="#br0" timeOffset="320851.8299">5489 16822 466 0,'0'0'67'0,"0"0"-11"0,0 0-14 16,0 0-13-16,0 0-6 0,0 0-8 15,0 0-5-15,0 0-9 0,0 0-7 16,0 0-3-16,-61-42-2 0,61 45 3 0,0 16 3 15,5 13 6-15,6 10-2 0,2 5-1 16,1 0-3-16,0-1-8 0,1-4-17 16,0-2-21-16,2-10-70 15,-1-3-67-15</inkml:trace>
  <inkml:trace contextRef="#ctx0" brushRef="#br0" timeOffset="321553.8239">5988 17098 371 0,'0'0'39'0,"0"0"-10"15,0 0-11-15,0 0 0 0,0 0-3 16,0 0-1-16,0 0 0 0,-10-90-1 16,8 70 3-16,2 1-1 15,-3 1-2-15,0-7-2 0,-1 3 1 0,-2 2 0 16,-2 1 1-16,-1 3 2 0,3 5-2 16,0-1 0-16,1 8-3 0,2-3-2 15,0 4 0-15,3 3-3 0,-3-1-3 16,3 1-1-16,0-2-2 0,-3 0-2 15,3 1 2-15,-1 0-3 0,1-2-2 0,-2 3 1 16,2 0 2-16,0 0 0 0,0 0 3 16,0 15 0-16,6 6 0 0,4 8-2 15,-1 1-3-15,-2 0 0 0,0 1 0 16,1-1 1-16,-3-2 0 0,2-4-4 16,1-1-3-16,-1-3-3 0,0-5-9 15,2-5-5-15,-5-3-12 0,5-3-15 16,-1 2-8-16,4-6-28 0,10 0-11 15,0-10-19-15</inkml:trace>
  <inkml:trace contextRef="#ctx0" brushRef="#br0" timeOffset="321951.4669">6258 16951 350 0,'0'0'64'0,"0"0"-9"0,0 0-6 16,0 0-11-16,0 0-7 0,0 0-6 15,0 0-9-15,0 0-6 0,0 0-6 16,-45-22-4-16,45 20-2 0,-1 1-2 16,1 1-5-16,-2 0 1 0,2 0 1 0,0 0 2 15,0 0 4-15,2 5-1 0,4 5 1 16,1 4-2-16,0-3 0 0,0 4 2 16,-1-3-1-16,-3-1 0 0,0 5 0 15,0 4 1-15,-3 0 0 0,0 6 2 16,-3-4 0-16,-4 3 1 0,-5-6 0 0,1 4-2 15,-3-3 12-15,0 0-11 16,1-2 13-16,5-6-12 0,-3 1 2 16,4-6 0-16,3-5-1 0,1 0 0 15,3-2-3-15,-2 0-1 0,2 0-2 0,0 0-8 16,0 0 0-16,0-7 1 0,6-6-13 16,9-6 18-16,2 4-9 0,2-1 12 15,1 4 1-15,-3 5-4 0,-2 2 0 16,-3 5-2-16,0 0-3 0,6 0-7 15,1 0-33-15,2 2-13 0,-6 1-31 0,2 0-27 16,2-1-28-16</inkml:trace>
  <inkml:trace contextRef="#ctx0" brushRef="#br0" timeOffset="322223.5464">6659 16802 595 0,'0'0'30'16,"0"0"-15"-16,0 0-8 0,0 0-4 15,0 0-2-15,0 0-2 0,0 0-1 16,0 0 0-16,0 0-4 0,0 0 2 0,65-54-4 15,-45 50-2-15,-5 1-5 16,2 2-10-16,0-6-17 0,-5 6-31 16,4-4-34-16,4 2-16 0,-7 1-24 0</inkml:trace>
  <inkml:trace contextRef="#ctx0" brushRef="#br0" timeOffset="322722.8459">6724 16645 522 0,'0'0'65'0,"0"0"-19"16,0 0-8-16,0 0-11 0,0 0-8 15,0 0-6-15,0 0-5 0,0 0-2 16,0 0-1-16,0 0-5 0,-45-44-4 16,42 44-3-16,3 0-4 0,0 0 3 15,0 0 2-15,0 16 4 0,10 7 4 0,-1 10-1 16,4 3-5-16,-1 5 2 0,-1 3-6 15,-1-3 3-15,-1 1-11 16,2-3-7-16,-2-4-18 0,-2-5-19 16,-1-10-55-16,4-2-59 0,-1-8-92 0</inkml:trace>
  <inkml:trace contextRef="#ctx0" brushRef="#br0" timeOffset="323164.5145">7175 16830 627 0,'0'0'29'0,"0"0"-7"15,0 0-7-15,0 0-7 0,0 0 1 0,0 0-7 16,0 0-1-16,-59-85-1 0,54 64-1 16,1 6 1-16,1-1 1 0,0-3 0 15,-2 1 2-15,0-7-2 0,1 11 0 16,-2-4 0-16,3 2 2 0,-3 0 1 16,-1-6-5-16,3 7 6 0,-2 3-9 15,3 4 7-15,2 2-4 0,-1 1 1 16,2 5 1-16,-1 0-2 0,1 0 0 15,0-2 0-15,-2 0-3 0,2 2-3 16,-1-1 1-16,1 1 0 0,0 0 6 0,0 8-1 16,4 12 4-16,2 5-8 0,3 3 1 15,-2 4 0-15,-1-1-7 0,-2 1-1 16,3-1-11-16,2 0-9 0,1-4-15 16,5-3-19-16,0-5-24 0,3 1-8 15,2-13-4-15,6-1 13 0,1-6 11 16</inkml:trace>
  <inkml:trace contextRef="#ctx0" brushRef="#br0" timeOffset="323609.8593">7399 16741 264 0,'0'0'57'0,"0"0"1"16,0 0-1-16,0 0-3 0,0 0-14 16,0 0-11-16,0 0-10 0,0 0-5 15,0 0-5-15,-49-67 0 0,42 58-3 16,1 0 2-16,3 0 2 0,2 5-5 0,-1 1-3 15,2 3-2-15,-1-2-3 16,1-5 2-16,0 1-1 0,0 0 1 0,0-2-1 16,1 4 1-16,5-4-1 15,0 3 1-15,-1 3 0 0,0 1-2 0,-1 1 0 16,2 0 0-16,4 0 2 0,0 0-1 16,-4 4-1-16,3 0 0 0,-3 4-3 15,-1-3 2-15,-2-2 2 0,0 4 0 16,0-4 1-16,-2 2-1 0,1 0 1 15,-2-5 2-15,0 0 1 0,0 8-2 0,0-4 2 16,0 8-1-16,0 1 1 0,0-8-3 16,0 4-1-16,0-2 0 0,0 5-1 15,1-4-2-15,4 1-1 16,-2-2-2-16,1-1-3 0,6 0 4 0,-7-4 3 16,6 0 1-16,-5 0 4 0,7 1 1 15,-2-1 1-15,-6-2-2 0,7 4 0 16,-5-1-1-16,3-1-4 0,-1 4 1 15,-2 0 2-15,-1 0-1 0,-1 5 1 16,-1 1-2-16,-2 4-2 0,0 4 1 0,-6-2 2 16,-3 0-2-16,-1-1-3 0,-6-3-30 15,6-3-49-15,1-5-66 0</inkml:trace>
  <inkml:trace contextRef="#ctx0" brushRef="#br0" timeOffset="323924.2258">7800 16390 578 0,'0'0'41'15,"0"0"-14"-15,0 0-10 0,0 0-8 16,0 0-5-16,0 0-3 0,0 0-3 16,0 0-1-16,0 0 1 15,0 0-1-15,8-45-4 0,8 37-1 0,0 2-9 16,3-2-8-16,0 1-8 0,-6 2-7 16,-3 2-5-16,-3 2-7 0,-1 1-5 15,1 0-4-15,3 0-8 0,-4 0 5 16,1 0-11-16,2 4-28 0</inkml:trace>
  <inkml:trace contextRef="#ctx0" brushRef="#br0" timeOffset="324093.2129">7739 16586 404 0,'0'0'75'15,"0"0"-16"-15,0 0-17 0,0 0-11 16,0 0-11-16,0 0-8 0,0 0-6 15,0 0-3-15,0 0-3 0,78-41-2 16,-52 21-10-16,3 1-8 0,-3-1-31 0,5 2-59 16,-4-1-75-16</inkml:trace>
  <inkml:trace contextRef="#ctx0" brushRef="#br0" timeOffset="324865.4453">8618 16301 391 0,'0'0'60'0,"0"0"-11"0,0 0-16 16,0 0-4-16,0 0-5 0,0 0-7 0,0 0-5 16,0 0-2-16,0 0-4 0,-73-32-1 15,67 17-1-15,1-3-5 0,1-7 3 16,1 1-1-16,0-2 0 0,2 1 2 16,-2-2-1-16,0 2-1 0,-3-2 1 15,-1 2 0-15,1-2 2 0,-1 1 3 0,-3 2-2 16,1-1 0-16,-1 2-6 15,-1 2 5-15,0 2-4 0,4 3 6 16,0 4-1-16,0 3 0 0,4 5-1 16,1 1 0-16,2 3-3 0,-1-1-2 0,1 1-1 15,0 0 1-15,0 0 1 0,0 12 0 16,7 10 6-16,6 6-7 0,2 1 6 16,2 5-5-16,-1-1-3 0,3 7 3 15,-1-4-2-15,-3 2 2 0,1 0-3 16,-3-4-1-16,0-2 1 0,1-7-2 0,-2-3 1 15,1-9 4-15,-3-2-2 0,-3-5 1 16,-2-3-1-16,3-1-1 16,4-2-2-16,2-5-6 0,5-7-12 15,1-5-17-15,1-9-45 0,5-1-68 0,1-7-131 16</inkml:trace>
  <inkml:trace contextRef="#ctx0" brushRef="#br0" timeOffset="326370.5496">5022 17568 171 0,'0'0'48'0,"0"0"-6"0,0 0-2 16,0 0-11-16,0 0-9 0,0 0-7 16,0 0-8-16,0 0 1 0,0 0-5 15,0 0 4-15,-15 17-3 0,15-14-1 0,2-3 0 16,2 2 1-16,8 0 0 0,2 3 1 15,-2-4 2-15,5 1-4 16,-1-2 4-16,3 0 3 0,7-5 4 16,-3-2 3-16,9-6-4 0,5 1-2 0,2-1-8 15,2-2 1-15,5 0 0 0,-1 1 1 16,1 0-1-16,-2 2-4 0,-2 0 3 16,-2 0-2-16,-2 3-2 0,-5 3 4 15,-3 1-2-15,-4 0-2 0,-8 4 2 16,-1-2-2-16,-5 3-1 0,-5-2-4 0,0 2-3 15,-7 0-4-15,0 0 0 0,0 0-1 16,0 0 2-16,3 0 1 0,-2 0 3 16,1 0-8-16,-1 0-1 15,1 0-20-15,-1 0-6 0,5 0-12 0,-3 0-4 16,7-5-5-16</inkml:trace>
  <inkml:trace contextRef="#ctx0" brushRef="#br0" timeOffset="326844.77">5211 17638 232 0,'0'0'78'0,"0"0"0"0,0 0-18 15,0 0-17-15,0 0-15 0,0 0-5 16,0 0-7-16,0 0-4 0,0 0-6 0,-30 2-4 16,30-2-4-16,0 0-1 0,0 0 5 15,0 0-2-15,3 0 5 0,13-2-2 16,8-2 2-16,12-6 1 0,5-2 0 16,5-2 2-16,2 1-6 0,1-2-2 15,-1 6 0-15,1-2 1 0,-4 2 0 16,1 3-1-16,-4-2 0 0,4 1-3 15,-2 2 2-15,-1-1-1 0,-1 0-2 16,-3 1 4-16,0-2-5 0,-3 2 3 16,-3-2 2-16,-4-2-4 0,-4 4 4 0,-2-2-3 15,-6 2 0-15,-2 0 0 0,-5 0 2 16,-6 5 1-16,1-2 0 0,-5 2 1 16,0-1 2-16,0 1-2 0,1 0 1 15,1-2-4-15,-1 2 1 0,-1-2-7 16,0 2-8-16,0 0 2 0,0-5-5 0,-1 3 5 15,-10-3-5-15,0 1-8 0,1 3-12 16,-9 1-19-16,6 0-16 16,-6 0-11-16,0 0-20 0</inkml:trace>
  <inkml:trace contextRef="#ctx0" brushRef="#br0" timeOffset="327090.5234">5184 17615 305 0,'0'0'30'15,"0"0"-14"-15,0 0-2 0,0 0 3 16,0 0 3-16,0 0 0 0,0 0-1 16,0 0-1-16,84 3 0 0,-54-4-3 15,6-5 0-15,2-5-2 0,5 1-3 16,2-1-1-16,3-3-3 0,-2 2-1 15,3-3-5-15,3 0 0 0,-4 1-6 16,4 3-1-16,-4-1-13 0,-2 1-35 0,-1 1-49 16,1-2-84-16</inkml:trace>
  <inkml:trace contextRef="#ctx0" brushRef="#br0" timeOffset="328186.7698">5401 18309 510 0,'0'0'58'16,"0"0"-10"-16,0 0-8 0,0 0-10 16,0 0-16-16,0 0-3 0,0 0-1 15,0 0-5-15,0 0-2 0,0 0 1 16,-19 6-6-16,19-6 2 0,-2 0 0 0,2 0-3 15,0 0-3-15,0 0 0 0,0 0 0 16,0 0 2-16,0 0 3 0,3-7 0 16,2-1-3-16,-1 0 2 15,-1 4 1-15,-3 4 2 0,0 0-2 0,0 0-1 16,3 0 2-16,-3-3-4 0,8-1 3 16,-3 0 1-16,2 0-3 0,8-4 0 15,-7 3 2-15,1 1-1 0,-2 1 0 16,-2 3 1-16,0-3-4 0,-1 1 0 15,1 2 1-15,1 0-4 0,4 0 4 0,6 8-2 16,-5 4-1-16,5 5 2 0,-4 6 2 16,-3 1-1-16,-1 6 2 0,-4-2 4 15,-1 2-6-15,-1 2 4 0,-2-2 0 16,0 2-2-16,-6 0 1 0,-4-2 1 16,1 0 0-16,-1-2 2 0,1-6 0 15,-2 0-4-15,2-6 2 0,3-6 1 16,-1-3 4-16,3-2 2 0,4 0-2 15,0-5 1-15,0 0 0 0,0 0-2 16,0 2-2-16,0-2 0 0,0 3-5 0,-3-3-2 16,3 0 1-16,0 2-2 0,0-2 0 15,0 0-2-15,0 0 2 0,0 0 5 16,0 0-3-16,0 0 6 0,13-9-2 16,3-5-1-16,8-7 3 0,2-2 3 15,5-4-2-15,2-8-4 0,5 0-5 16,1-7-18-16,1-1-26 0,5-1-57 15,1 6-47-15,-1-1-93 0</inkml:trace>
  <inkml:trace contextRef="#ctx0" brushRef="#br0" timeOffset="328830.9508">6112 18377 515 0,'0'0'54'0,"0"0"-13"0,0 0-14 16,0 0-7-16,0 0-9 0,0 0-3 16,0 0-3-16,0 0-7 0,0 0 2 15,-1-45-2-15,1 13 1 0,0-3 3 16,0-3-2-16,0 2-1 0,0 1-1 15,-3-4 4-15,0 8 0 0,0-1-4 0,-3 4 2 16,-1 0 0-16,-3 2 3 0,3 3 5 16,1 4-2-16,0 4 1 15,2 4-2-15,1 6-1 0,0 1 1 0,3 4-1 16,-1-2-7-16,1 2 1 0,-2-2-6 16,2 2-4-16,-1 0 2 0,1 0-3 0,-2 0 7 15,2 2 6-15,0 13-2 16,2 11 5-16,6 6-1 0,1 3-2 15,3 2-2-15,-1 4 0 0,1-5-7 16,1 2-3-16,1 0-2 0,2-3-5 0,0-8-10 16,4-7-1-16,1-5-2 0,0-6 5 15,2-6 5-15,-1-3 1 0,3-8-3 16,-4-7-9-16,1-4-2 0,-3-1-6 16,-2-8 5-16,1 1 14 0,-4-3 11 15,-2 1 18-15,-4 0 5 0,2 1-3 16,-4 12 8-16,-3-2 11 0,0 9 22 15,0 1 13-15,-2 3-1 0,-1-1-6 16,0 2-13-16,0 0-9 0,0-3-8 16,0 7-1-16,-1-5-7 0,-2 1-3 0,3 0-1 15,-3 0-1-15,3 4-3 0,0-1-6 16,0 1-5-16,0 0 0 0,0 0 2 16,0 16-3-16,0 4 2 0,0 7-2 15,0 7-3-15,7 6 7 0,2 0-1 16,-2 9-3-16,5-2-3 0,-1 0-7 0,-1-4-1 15,2-4-14-15,1-1-25 0,-3-6-57 16,10-6-87-16,-7-9-83 16</inkml:trace>
  <inkml:trace contextRef="#ctx0" brushRef="#br0" timeOffset="329275.1149">6900 17999 497 0,'0'0'68'0,"0"0"-23"0,0 0-13 16,0 0-10-16,0 0-12 15,0 0-3-15,0 0-6 0,0 0 2 16,0 0-2-16,3 2 0 0,14-11-7 16,7-5 3-16,2-1 2 0,3-3-1 0,1-1 10 15,5 1-6-15,-3 1-10 0,-2 5 0 16,-1 5-3-16,-3 1-8 0,-3 4-12 16,3-6-25-16,-4 0-49 0,1-3-43 15,-3-4-100-15</inkml:trace>
  <inkml:trace contextRef="#ctx0" brushRef="#br0" timeOffset="329528.1609">7072 17747 667 0,'0'0'50'15,"0"0"-16"-15,0 0-13 0,0 0-9 0,0 0-11 16,0 0-4-16,0 0-2 0,0 0 3 16,0 0 1-16,0 0 2 0,5 40 3 15,6-7 1-15,2 8 1 16,3 6-4-16,0 3-5 0,-1 0-12 0,-1 2-10 16,-1-2-24-16,2 0-60 0,2-6-93 15,0-10-88-15</inkml:trace>
  <inkml:trace contextRef="#ctx0" brushRef="#br0" timeOffset="330290.5229">7584 17708 363 0,'0'0'37'0,"0"0"2"15,0 0-8-15,0 0-9 0,0 0 0 16,0 0-6-16,0 0 2 0,0 0-1 16,0 0-2-16,-1 4-3 0,1-4-1 15,0 0-5-15,0-3-4 0,0-4 1 16,0-5-2-16,0 1 3 0,0-3 2 15,-3-4 1-15,0 1-2 0,0-2 2 16,-3-2 0-16,0 1 2 0,-2 3-3 0,1-3-1 16,-2 0-3-16,-1-1 0 0,3-1 0 15,-2 3 2-15,0-2-2 0,2 7 3 16,0-1 0-16,4 5 4 0,0 5 1 16,-1-4-4-16,2 6 0 0,-1-2-4 15,2 2-2-15,1 3-4 0,-2-1-3 16,2 1-2-16,0 0-1 0,0 0 2 15,0 0 6-15,0 10 3 0,8 8 1 16,2 8-1-16,1 2-1 0,-2 4-1 16,3 0 1-16,-1-1-2 0,-1 0-2 0,-1-1 1 15,5-6-2-15,-3-1-7 0,0 0-6 16,2-6-6-16,-1-2-3 0,-1 0-6 16,1-8-6-16,0 1-12 0,2-3-15 15,-1-5-8-15,10-3-8 0,-3-10-10 16,2-5-4-16</inkml:trace>
  <inkml:trace contextRef="#ctx0" brushRef="#br0" timeOffset="330867.9205">7934 17575 355 0,'0'0'103'16,"0"0"-33"-16,0 0-31 0,0 0-12 15,0 0-9-15,0 0-1 0,0 0 3 0,0 0-6 16,0 0-4-16,0 0-4 0,-66-20-5 16,60 18 1-16,0-3-3 0,3 0 4 15,0 3-2-15,0 2-1 0,-1-5 1 16,1 2-1-16,-1 0 0 0,1 2 1 16,3 1-3-16,-3-4 1 0,0-1 1 15,0 1-1-15,0-4-1 0,3 3-1 16,0-6 0-16,0-2 3 0,3 4-1 15,6-3 2-15,1 2-4 0,-3 5 0 16,5-2-3-16,-4 1 1 0,-5 3 2 0,6 0-1 16,1 3 3-16,2-5 0 0,4 4-3 15,-5-1 0-15,-8 2-2 0,10-3-2 16,-7 3 4-16,0 0-1 0,5 0 3 16,-3 0 2-16,-1 11 1 0,6 1 3 15,-9 8 0-15,-4 3 0 0,0 4-4 16,-1-3 0-16,-5 1 3 0,-1-3-7 15,1-4 3-15,3-10-1 0,3 4 0 16,0-7 3-16,0-1-2 0,0 7 0 16,0-6-1-16,0-1 0 0,0 2-2 0,0-6 0 15,0 0 1-15,3 3 0 0,6 2 6 16,1-1-2-16,-6-1 0 0,6-3-1 16,-4 0 0-16,8 0 1 0,-2 0-1 15,1 0 1-15,-1 0-4 0,-8 0 2 16,6 2-2-16,-6 0 0 0,1-1 4 0,-1 6 0 15,-1-4 2-15,0 2-1 0,-3 6 0 16,0 1 2-16,-9 3-4 0,-5 6-4 16,-4-3-2-16,-2-2-12 15,0-4-16-15,-2-5-40 0,8-7-52 0,4 0-109 16</inkml:trace>
  <inkml:trace contextRef="#ctx0" brushRef="#br0" timeOffset="331175.965">8510 17299 586 0,'0'0'36'0,"0"0"-10"0,0 0-11 16,0 0-4-16,0 0-7 0,0 0-5 15,0 0 3-15,0 0-7 0,0 0 1 16,0 0 0-16,35-32-5 0,-9 19-2 16,1 1-20-16,2 0 13 0,-3 1-22 15,-3 0 9-15,-8 2-19 0,-1 5-29 16,-5-1-32-16,-1 2-17 0,4 1-4 15</inkml:trace>
  <inkml:trace contextRef="#ctx0" brushRef="#br0" timeOffset="331362.4914">8556 17500 390 0,'0'0'78'16,"0"0"-18"-16,0 0-15 0,0 0-14 0,0 0-6 15,0 0-10-15,0 0-6 0,0 0-7 16,0 0-1-16,0 0-3 16,81-39-2-16,-62 26-5 0,1 1-15 15,-1 3-31-15,0-2-71 0,1 4-73 0</inkml:trace>
  <inkml:trace contextRef="#ctx0" brushRef="#br0" timeOffset="332514.427">9405 16835 356 0,'0'0'82'0,"0"0"-11"0,0 0-17 15,0 0-18-15,0 0-8 0,0 0-8 16,0 0-3-16,0 0-7 0,0 0-3 0,-51-58-6 16,51 58 1-16,-1-2-3 0,1 2-3 15,-2 0 1-15,-3 0-3 0,0 4 2 16,-2 8 2-16,0 6 2 0,2 7 0 16,4 5 0-16,1-1-1 0,0-2 1 15,0-1 0-15,7-3-2 0,-1-4 1 16,4-5 1-16,-1-3-4 0,-2-1 3 0,2-4 1 15,-2 1-1-15,3-5 2 16,-6 0-1-16,1 1 0 0,-1-3 1 16,1 0 1-16,-1 0 0 0,3-5 1 0,-6 3-2 15,1-3 1-15,-1-4-1 0,-1 4 0 16,0-4 1-16,-4 2-1 0,-3-4 0 16,3 3 1-16,1 7 0 0,1-4-1 15,-1 2-1-15,2-3 0 0,-2 1-2 16,1 2 0-16,2 3 0 0,0-1-1 0,0-2 1 15,0-1 0-15,2 0-1 0,1 3 2 16,-3 1 1-16,4 0-3 0,2 0 2 16,-3 0 0-16,8 0 0 15,-6 0-1-15,-1 0 1 0,-1 3 1 0,-3-3-1 16,0 0 1-16,0 0 0 0,3 2-1 16,-3 1 2-16,0-3 0 0,1 0 0 15,-1 0 0-15,0 0-1 0,0 1 0 16,0-1 0-16,0 0 0 0,0 1 0 15,0-1-2-15,0 0 2 0,0 0-1 0,0 0-2 16,0 0-1-16,0 0-5 0,0 0-2 16,0 2-3-16,0-2-5 0,0 0-2 15,0 1-5-15,0-1-1 0,0 2-7 16,0-2-9-16,0 1-17 0,0-1-25 16,0 0-21-16,2 2-41 0</inkml:trace>
  <inkml:trace contextRef="#ctx0" brushRef="#br0" timeOffset="333026.4063">9444 17002 198 0,'0'0'57'0,"0"0"-6"16,0 0-6-16,0 0-5 0,0 0-7 0,0 0-6 15,0 0-8-15,0 0-1 0,0 0-3 16,0 0 0-16,-28-70 4 0,20 49-6 16,2-2-2-16,0 2-4 0,0 3-3 15,-1-5-2-15,0 3 3 0,1 8 2 16,0-5-2-16,-1 1-2 0,4 0-2 0,-3 3-1 15,1-6 1-15,-1 4 1 0,3 3 2 16,2 3 1-16,1 4 2 0,-2 0 0 16,1 0 0-16,-1 0-1 0,2 0-4 15,0 5-4-15,-1-1-1 0,1 1-1 16,0 0-3-16,-2 0 4 0,-1 0-1 16,0 6 3-16,-2 9 2 0,-1 6-1 15,6 4 1-15,0 4-2 0,0 3-1 16,0 3 2-16,7 1-2 0,3 2 4 15,-1 0-1-15,7-5-1 0,-3-2-1 0,3-5 1 16,1-6 0-16,2-4-1 0,0-2-1 16,4-7 2-16,3-2 0 0,3-5 0 15,4-3 0-15,2-6-4 0,1-5 0 16,2 0-1-16,-1-1-4 0,-1 0-8 16,-4-5-15-16,-3 5-33 0,-2 0-64 15,-1 0-129-15</inkml:trace>
  <inkml:trace contextRef="#ctx0" brushRef="#br0" timeOffset="335858.9751">7217 18842 307 0,'0'0'50'0,"0"0"-11"15,0 0-3-15,0 0-3 0,0 0-7 16,0 0-4-16,0 0-2 0,0 0-7 0,0 0 0 16,0 0-2-16,-58-52-4 0,58 52 1 15,-1-3-8-15,1-5-2 0,0-6 5 16,1-5-7-16,8-4 5 0,4 3 2 16,1-2-1-16,8 2 2 0,0-3-2 15,2 4 3-15,-1 1-7 0,-4 5-3 16,-3 6 3-16,-1 5-1 0,0 2 3 15,-3 5-1-15,4 10 0 0,-6 0 2 16,-1 9-4-16,-3 4 6 0,-2 10-4 16,-4 9-3-16,0 1 4 0,-9 8-7 0,-1-1 11 15,0-9-2-15,-3-3-6 0,7-18 3 16,0-10-13-16,2-7 6 0,1-5-3 16,-1-2 1-16,1 2 6 0,3-1-5 15,0-2 4-15,0 0 1 0,0 0-2 16,13 0 7-16,4 0 4 0,6 0 2 0,2 0 9 15,-1 0-8-15,1 0-6 0,0 0 3 16,1 0-7-16,-2 0-2 0,1-8-6 16,1-1-32-16,-3 1-31 15,3-2-47-15,2 4-85 0</inkml:trace>
  <inkml:trace contextRef="#ctx0" brushRef="#br0" timeOffset="336667.4858">8196 18676 218 0,'0'0'42'0,"0"0"-10"16,0 0-7-16,0 0 0 15,0 0 0-15,0 0 4 0,0 0 0 16,0 0-2-16,0 0-1 0,-7-3-6 0,7 3 0 16,-2 0 6-16,2 0 3 0,0 0-1 15,-1-2-1-15,1 0-4 0,-3-6-8 16,-4-2-4-16,-2-7-7 0,0-9 1 15,-1 2-2-15,2-6 1 0,-1 2 1 16,-1 4-2-16,0-2 0 0,1 5 1 0,-1-1 1 16,0 6 1-16,0-4 1 0,1 2-3 15,3 2-2-15,-1 3 0 0,4 5 2 16,2 2 0-16,-1 2 0 0,2 4-3 16,-1-2-6-16,1 2 6 0,0 0-6 15,0 0-1-15,0 0 0 0,0 12-2 16,3 4 4-16,5 8 3 0,2 6 2 15,-1 2-3-15,5 3 1 0,-3 1 1 16,-1 3-2-16,1 1 1 0,-2-3-5 0,1 1-3 16,3-6 1-16,-1-2 2 0,-2-3 1 15,3-7-4-15,-6-8-5 0,5-1 1 16,-4-7-5-16,1-1-1 0,1 2-2 16,3-5-15-16,6 0-18 0,0-12-13 15,7-6-23-15,0-7-9 0,1-7-17 16</inkml:trace>
  <inkml:trace contextRef="#ctx0" brushRef="#br0" timeOffset="337000.0397">8665 18484 429 0,'0'0'57'0,"0"0"-7"16,0 0-16-16,0 0-9 0,0 0-6 15,0 0-9-15,0 0-6 0,0 0-3 16,0 0 1-16,0 0 0 0,-14 27 0 15,14-7 2-15,0 5-3 0,0 4-2 16,0 2-2-16,3-1-2 0,0 0 2 0,0-5-4 16,2 0-3-16,-2-3-3 0,2 1-12 15,-1 0-29-15,1-9-49 0,-1 5-75 16,2-6-60-16</inkml:trace>
  <inkml:trace contextRef="#ctx0" brushRef="#br0" timeOffset="337335.2359">7941 18204 441 0,'0'0'38'0,"0"0"-6"16,0 0-11-16,0 0-12 0,0 0-4 16,-73-87 0-16,70 79-5 0,0 0-3 15,0 2-5-15,3 1-10 0,-1 2-9 16,1 3-3-16,-2-1 6 0,2 1-1 15,2 4 5-15,5 7-21 0,7 5-14 0,1 0-13 16,-2-4-16-16,0-1-10 0</inkml:trace>
  <inkml:trace contextRef="#ctx0" brushRef="#br0" timeOffset="338124.0853">8272 18093 423 0,'0'0'61'0,"0"0"-17"0,0 0-27 16,0 0-9-16,0 0-3 0,0 0-4 16,0 0-4-16,0 0-6 0,-50-77 0 15,50 66-4-15,0-1 1 0,0 4 4 16,6 1-4-16,-3 6-1 0,5-7 0 15,-5 8-5-15,3-3 5 0,3 3 2 16,-2 3 5-16,4 5 2 0,0 3 2 0,-7-1 1 16,2-3-3-16,-1 4 7 0,-2-3-3 15,0 1 1-15,2 0 1 0,-4-4-2 16,-1-1 0-16,0-4 2 0,0 0 3 16,0 0 1-16,0 2-4 0,0 4 2 15,0-4 2-15,-3 3 2 0,2-1-2 16,1-4-2-16,-6 0 1 0,0 0-2 15,2 0 3-15,-2 0 1 0,6 0-8 16,0 0-8-16,0 0-10 0,0 0-3 16,0-4-2-16,0-8-9 0,3-4-14 0,10 2-11 15,0-2-5-15,3 5 2 0,-5 2-2 16,4 2-11-16</inkml:trace>
  <inkml:trace contextRef="#ctx0" brushRef="#br0" timeOffset="338490.3986">9250 18136 636 0,'0'0'39'0,"0"0"-17"0,0 0-7 0,-91-43-1 16,81 37-3-16,7 5-1 0,3 1-3 15,0 0-4-15,0 0-7 0,0-6-3 16,0-7 4-16,12-6 1 0,8-3 2 15,6-3-2-15,6 1-1 0,1 1 2 16,0 0-5-16,-1 3-8 0,-2 8-14 0,-2 1-16 16,-4 6-22-16,-2 1-36 0,-6 1-29 15,1-1-39-15</inkml:trace>
  <inkml:trace contextRef="#ctx0" brushRef="#br0" timeOffset="338727.2937">9182 17919 622 0,'0'0'41'0,"0"0"-14"16,0 0-11-16,0 0-12 0,0 0-6 15,0 0-5-15,0 0 1 0,0 0 4 16,0 0 2-16,0 0 0 0,19 89 0 15,-6-46 0-15,3 4-2 0,0 6-6 16,1 6-5-16,-2-3-15 0,2 5-14 16,-1-3-27-16,4-6-46 0,2-2-37 15,0-8-94-15</inkml:trace>
  <inkml:trace contextRef="#ctx0" brushRef="#br0" timeOffset="339190.025">9769 18063 574 0,'0'0'38'0,"0"0"-13"16,0 0-7-16,0 0-6 0,0 0 2 15,0 0-5-15,-30-82-3 0,26 62-1 16,-1 1-6-16,1-1 4 0,-1 4-1 0,0-2 1 16,1 2 0-16,-1 5-1 0,-1-4 2 15,-1 3 1-15,0 0-3 0,-3-6 0 16,1 0-1-16,3 2-1 16,0 2 2-16,2 5-2 0,0-1 0 0,1 0 1 15,0 5 0-15,3 0 1 0,0 5 2 16,-1-5-1-16,1-2-1 0,0 2-1 15,0-1-3-15,0 6-3 0,-2-2 1 16,2 2 2-16,0 0 0 0,0 8 1 16,3 6 1-16,4 7 0 0,3-1 1 0,-1 4 1 15,3 3-3-15,-1 5 1 0,5 6-3 16,0-3-4-16,0 3-6 0,1-2-22 16,1-4-12-16,0-2-13 0,1-10-7 15,2-6 3-15,0-9-6 0,4-5-2 16,-1-7 2-16,1-12 11 0,1-1 14 15,-3-3 12-15,0-1 8 0,-5 0-6 16</inkml:trace>
  <inkml:trace contextRef="#ctx0" brushRef="#br0" timeOffset="339650.5809">10032 17887 221 0,'0'0'81'0,"0"0"4"16,0 0-15-16,0 0-8 0,0 0-13 15,0 0-18-15,0 0-16 0,0 0-11 0,0 0 0 16,0 0-1-16,-52-68 5 0,52 58-4 16,0-8-2-16,0 9-1 0,2 3 0 15,-1 2 0-15,-1 4 0 16,0-2 2-16,0 2-4 0,0-1 0 0,5-1-1 16,-1-1 0-16,3 1 2 0,-4 2-2 15,3 0-1-15,4 0-5 0,0 2 3 16,2 8-1-16,-5-5 1 0,-3 3 2 15,3-1 3-15,-4 4 0 0,2 1 0 16,-4-3 3-16,2 9-3 0,-3-6 3 0,3 8 1 16,-3-1-1-16,0 1-1 15,0-4 0-15,0 2 1 0,0-9-4 0,0-4-2 16,3 1 2-16,-3-6-2 0,0 0 4 16,0 0 2-16,7 0-5 0,3 0-3 15,5 0-4-15,-1-8 3 0,1 1 3 16,0 2 3-16,0-2 1 0,5-1-3 15,-4 2 2-15,-3 1 3 0,-1 4-2 16,-8 1 3-16,7 0-3 0,-6 0-9 16,2 0 7-16,2 1 2 0,-5 10-1 0,2 4 5 15,-6 1 0-15,0 7 0 0,-4 2-3 16,-8 2-4-16,-1 2-8 0,-4 3-9 16,1-3-21-16,1-8-60 0,4-1-61 15,1-8-89-15</inkml:trace>
  <inkml:trace contextRef="#ctx0" brushRef="#br0" timeOffset="340089.0559">9492 17506 569 0,'0'0'51'0,"0"0"-11"15,0 0-12-15,0 0-4 0,0 0-8 16,0 0-5-16,0 0-3 16,0 0-5-16,0 0-1 0,-57-41-5 0,53 39 0 15,4-2 1-15,0 4-4 0,-3-1-1 16,3 1-4-16,0 0-5 0,0-2 2 15,0 2-8-15,0-2-6 0,6-1-11 16,7 0-18-16,1 0-27 0,8 1-27 16,4-5-43-16</inkml:trace>
  <inkml:trace contextRef="#ctx0" brushRef="#br0" timeOffset="340363.8472">9844 17340 497 0,'0'0'59'0,"0"0"-34"0,0 0 2 16,0 0-6-16,0 0-5 0,0 0-4 15,0 0-4-15,0 0-6 0,0 0-3 16,-30-41-5-16,30 39-4 0,-3 2 4 15,3 0-1-15,-4 0 2 0,3 0-5 16,-1 2 9-16,1 11-16 0,-1-6 12 0,2 5-15 16,0 0-6-16,0-6-27 15,0 7-30-15,3-9-48 0,0 0-111 16</inkml:trace>
  <inkml:trace contextRef="#ctx0" brushRef="#br0" timeOffset="340744.7193">10378 17495 500 0,'0'0'64'16,"0"0"-13"-16,0 0-15 0,0 0-10 15,0 0-10-15,0 0-7 0,0 0-1 16,0 0-3-16,0 0-2 0,3 3 0 0,11-10-2 15,2-3 1-15,3-1-3 16,3-1-3-16,-2-3 0 0,5 1-3 16,-1 1-6-16,-2 3-11 0,1 1-18 15,0 3-26-15,-1 1-43 0,-8 2-38 0,5 1-19 16</inkml:trace>
  <inkml:trace contextRef="#ctx0" brushRef="#br0" timeOffset="340963.6136">10628 17590 451 0,'0'0'80'0,"0"0"-15"0,0 0-22 16,0 0-17-16,0 0-13 0,0 0-4 0,0 0-6 16,0 0-5-16,0 0-2 0,0 0-8 15,-37 21-2-15,37-21-3 0,8 0-11 16,8-8-14-16,8-5-22 0,0-2-19 15,6-2-7-15,-1 0 3 0,0-4 14 16,-1 4 9-16,-1 0 18 0,-4-1 6 0,2 1 16 16</inkml:trace>
  <inkml:trace contextRef="#ctx0" brushRef="#br0" timeOffset="341286.9607">10938 17386 1 0,'0'0'23'0,"0"0"7"0,0 0-12 16,0 0 16-16,0 0-10 0,0 0 22 0,24-84-1 15,-22 67 9-15,-2-1 5 0,1 3-15 16,1-4 11-16,-2 8-19 0,0-3 5 15,0 1-5-15,0 8-3 0,0-8-1 16,0 8-5-16,0 1-9 0,-2-1-2 16,2 5-4-16,-1-1-5 0,1 1-2 0,-6 0-4 15,-3 1 0-15,-4 11-1 0,2 3 1 16,1 3 1-16,5 5 16 0,1 4-6 16,1 0 3-16,3 0-5 15,0 1-14-15,0-6 0 0,4-1-2 0,4 0 1 16,3-1-2-16,1-4-5 0,2-5-5 0,-4-3-2 15,6-4 0-15,3-4 0 16,0 0 4-16,3-12 6 0,-2-3 3 16,-5-5 5-16,-4-1 11 0,-4 0 2 15,-4-4 6-15,-3 3-6 0,0-6 8 0,-7 3-14 16,-7 0-9-16,-6 1 9 0,-3 4-18 16,-4 5 14-16,-2 3-4 0,-3 6-5 15,-3 4-29-15,4 2-106 0,-1 7-161 16</inkml:trace>
  <inkml:trace contextRef="#ctx0" brushRef="#br0" timeOffset="343625.4107">7195 11896 195 0,'0'0'65'0,"0"0"1"0,0 0-11 16,0 0-12-16,0 0-7 0,0 0-6 15,0 0-2-15,0 0-4 0,0 0-2 16,0 0 1-16,-20 9-4 0,20-9-4 0,0 0-3 16,0 0-5-16,7-8-5 0,12-9 3 15,13-5-6-15,7-4 4 0,7-3 0 16,8-3-2-16,5-1 1 0,5-6-3 16,8 1 0-16,2-5 0 0,2 0 0 15,4 3-1-15,-5-1 1 0,-3 7-2 16,-4 2-2-16,-7 3-1 0,-2 5-1 15,-8 3-2-15,-9 3 1 0,-6 4-3 16,-7 2-1-16,-9 4 0 0,-4 2-2 16,-6 3-1-16,-7 2 6 0,3-1-2 0,-6 2-3 15,0-1-14-15,0 1-19 0,-2 0-27 16,-13 0-23-16,-7 0-14 0</inkml:trace>
  <inkml:trace contextRef="#ctx0" brushRef="#br0" timeOffset="344059.2025">6776 12133 383 0,'0'0'67'16,"0"0"-25"-16,0 0-14 0,0 0-5 15,0 0-5-15,0 0-6 0,0 0-4 16,0 0-2-16,0 0-4 0,-12 1 3 0,30-6-2 16,9-5 2-16,5 0 4 0,11-6-3 15,5 0 0-15,7-4-1 0,3-3 0 16,1-1-2-16,5-2 2 0,-1-3-3 15,1-1-6-15,4-4 4 0,0 3-6 16,3-3 5-16,0 1-2 0,0 2-1 0,-2 1 1 16,-3 1-3-16,-5 5 4 0,-7 1-4 15,-5 4-1-15,-7 6 0 0,-6 1-5 16,-7 3 1-16,0 0-2 0,-12 6 0 16,-2-2-1-16,-4 2-2 0,-8 2-2 15,3-1-8-15,-6 2-11 0,0-1-11 16,0-3-17-16,-2 0-11 0,-6-2-20 15,-11 0-53-15</inkml:trace>
  <inkml:trace contextRef="#ctx0" brushRef="#br0" timeOffset="344343.0593">6838 12324 495 0,'0'0'45'15,"0"0"-5"-15,0 0-3 0,0 0-7 0,0 0-12 16,0 0-6-16,0 0-6 0,0 0-3 16,0 0-1-16,0 0-2 0,-7 3 0 15,20-13 0-15,10-3 1 0,9-6-1 16,4-4 1-16,6 1-1 0,3-1-1 15,2-1-2-15,1 0-2 0,3-1-10 0,1 3-8 16,4-2-22-16,2-2-50 16,6 0-78-16,-2-3-118 0</inkml:trace>
  <inkml:trace contextRef="#ctx0" brushRef="#br0" timeOffset="355802.3742">25845 4791 0 0,'0'0'1'16,"0"0"1"-16,113-10-1 0,-69 8-1 16,2-2 0-16,0 1 0 0,6 2-1 15,0 0-1-15,0-2 1 0,3 3 1 16,-1 0 0-16,-3 0 0 0</inkml:trace>
  <inkml:trace contextRef="#ctx0" brushRef="#br0" timeOffset="355932.7134">26995 4725 3 0,'0'0'4'0,"0"0"2"0,0 0 0 15,0 0 1-15,0 0 0 0,0 0-4 16,0 0-3-16,0 0-5 0,0 0-2 15,23-5-10-15</inkml:trace>
  <inkml:trace contextRef="#ctx0" brushRef="#br0" timeOffset="356439.2634">25649 4952 220 0,'0'0'8'0,"0"0"8"0,0 0 2 0,0 0 0 15,0 0-4-15,0 0-5 16,0 0-4-16,0 0-1 0,0 0-2 16,0 0 4-16,4-41 1 0,2 35 1 15,-2 4 1-15,6-3-4 0,6-2-4 0,6 2 1 16,8-2 1-16,8 1 0 0,9-3 3 16,10 4-2-16,11-5 1 0,7 2 0 15,7-2-3-15,5 1 0 0,0 1 0 16,0 1 0-16,-2 2 0 0,-3 0-2 15,-5 0 1-15,-2 2-2 0,-5 1 1 0,-7 1-1 16,-5 1 1-16,-6-2 1 16,-3 0-1-16,-5 2 1 0,-5-1 0 15,-6 0 0-15,-8 0 4 0,-6 1-5 16,-7-2 3-16,-6 2 1 0,0 0 1 0,-6 0 1 16,0-2-4-16,0 2-5 0,2 0-11 15,-2 0-12-15,0 0-11 0,0 0-14 16,-12 0-6-16,-8 0-1 0,-6 0 0 15,-3 5 10-15,-1-1-16 0</inkml:trace>
  <inkml:trace contextRef="#ctx0" brushRef="#br0" timeOffset="356850.8876">25650 4925 188 0,'0'0'64'0,"0"0"-6"16,0 0-17-16,0 0-11 0,0 0-12 16,0 0-7-16,0 0-7 0,0 0 1 15,0 0 3-15,0 0 2 0,23-16-2 16,7 12 0-16,4 3-2 0,2 0 0 15,5 1-1-15,3-3 0 0,4-2-3 16,4 1 0-16,0-5 0 0,-1 4 0 16,2-1-1-16,2-2 2 0,3 0-1 15,-1 1 0-15,3 1 0 0,3 0 0 0,1-1 3 16,-2-1-3-16,1 0 0 0,-5-1-1 16,0 2 0-16,-2-3 0 0,-4 2-1 15,-6 0 2-15,-3 0 0 0,-6 1-2 16,-5 0 1-16,-7 1-1 0,-7 2-1 15,-2 1 1-15,-7-1-2 0,-5 3-1 16,0 0-1-16,-4 1-6 0,0-1-9 16,0 1-15-16,0 0-24 0,3 0-31 15,-3 0-35-15</inkml:trace>
  <inkml:trace contextRef="#ctx0" brushRef="#br0" timeOffset="359550.6841">23663 3566 91 0,'0'0'28'0,"0"0"-9"0,0 0 3 16,0 0 8-16,0 0 4 0,0 0 2 15,0 0-3-15,0 0-11 0,0 0-7 16,0 0-4-16,-55-29-4 0,54 29-2 16,-2-2-1-16,2 2-2 0,1-1-3 15,-2 1-4-15,2 0 0 0,-1 0 0 0,1 0 2 16,-2 0 5-16,2 0 1 0,0 0 1 16,0 0 0-16,0 4-4 0,5 4 0 15,0 1-1-15,1 0-5 0,-2 0 3 16,1 0 2-16,2 5 1 0,-3-7 3 15,3 7 1-15,-2-7-4 0,-2 1 0 0,1 1-1 16,-3-6 2-16,4 4 0 0,-2-3 1 16,-2-1 2-16,2 2-2 15,-3-5 3-15,0 0-2 0,0 0 4 16,3 1 3-16,-2-1 4 0,1 0 3 0,-1 2-1 16,1-2-3-16,-1 0-4 0,3 0-2 15,4-3 0-15,1-5-5 0,3-4 0 16,0-3-2-16,1 3-1 15,-1-5 1-15,1 0 0 0,1-1 1 0,-1-2-1 16,1-1 1-16,-2 1-1 0,1-1 0 0,-3 1 2 16,-1 2 2-16,-2 4-2 0,0 1 0 15,-1-1-1-15,-2 5-1 0,-1 0 2 16,2 1 0-16,-4 4-2 16,1-1 1-16,1 3-4 0,-3 2-1 0,0-3-7 15,0 3-12-15,2-1-27 0,-2 1-36 16,2-1-4-16,2 1 3 0,0 0-7 15</inkml:trace>
  <inkml:trace contextRef="#ctx0" brushRef="#br0" timeOffset="359969.9856">23533 3723 70 0,'0'0'24'15,"0"0"-1"-15,0 0 1 0,0 0 8 0,0 0 9 16,0 0 4-16,0 0-11 0,0 0-20 16,0 0-18-16,0 0-7 0,-22-32 0 15,22 32 5-15,-1 0 4 0,1 2 2 16,-1 4 2-16,1 8 4 0,0 5 1 15,0 2 3-15,0 4-5 0,0-3 0 0,0-6 0 16,2-1-5-16,0-4 3 0,2-3-3 16,-1 2 3-16,-2-6 2 15,4 4 4-15,-2-5 4 0,4 0 1 16,0 1 0-16,5-4 1 0,5 0-6 0,3-2-2 16,8-11-1-16,1 0-7 0,0-4 2 15,1-3-2-15,-3 2 4 0,1-1 0 16,-5-1 2-16,2 0-2 0,-2 1-3 15,-3 0 0-15,-1-1-4 0,0 2-3 16,0 0-4-16,1 0-7 0,0 1-6 0,-3 0-28 16,3 4-47-16,1 0-85 0</inkml:trace>
  <inkml:trace contextRef="#ctx0" brushRef="#br0" timeOffset="379932.553">2646 4245 167 0,'0'0'51'0,"0"0"-11"0,0 0-12 16,0 0-13-16,0 0-3 0,0 0-1 15,0 0 0-15,0 0 3 0,0 0-6 16,-46-36 1-16,37 22-2 0,6 5-4 15,0-3 2-15,0 1 2 0,2-2-5 16,-2-6 2-16,3 7-2 0,-2-9-2 0,2 2 0 16,0-3 2-16,0-6-2 0,5 1 0 15,1-1-1-15,-2 0 0 0,2-1 2 16,1-1-1-16,-3 0 3 16,-2 0-5-16,-1-1 4 0,-1-1 0 0,0 0-1 15,0-1 1-15,0 0-2 0,0-2 1 16,-4 0-1-16,-2 3 5 0,-1 2-2 15,1 5 2-15,3 3-1 0,0 6 0 16,-1 1-2-16,-3 0-1 0,4 4 0 16,-1-3 0-16,1 4 0 0,1 5-1 0,-2-3 1 15,2 3-2-15,1 1 0 0,-2 0-2 16,3 4-4-16,0-2-2 0,0 2 1 16,0 0-1-16,-3-1-1 0,3 1 0 15,0-2 2-15,0 2 3 0,0 0 0 16,0 0 0-16,0 0 1 0,0 0-1 15,0 0 1-15,0 0-1 0,0 0 1 0,0 0 1 16,0 0 1-16,0 0 2 16,0 0 0-16,0 0 0 0,0 0 0 15,0 2 0-15,0-2 0 0,3 1 1 0,-3 1 0 16,0-2-1-16,0 2 0 0,0-2 0 16,0 2 0-16,3-2 2 0,-3 1-2 15,0-1 1-15,0 1-1 0,0-1 0 16,1 0 0-16,-1 2-3 0,0-2-2 15,2 0-2-15,-2 0 3 0,0 1 0 0,0-1 4 16,0 0 0-16,1 0 0 0,-1 0 1 16,0 0 0-16,0 0 3 0,0 0 2 15,2 2 0-15,-2-2 1 16,0 0-2-16,0 0-1 0,0 0-3 0,0 0-1 16,0 0-2-16,0 2 1 0,0-2 3 15,0 5 1-15,0 8 3 0,-5 3-1 16,-2 7-4-16,0 2 0 0,1 5 0 15,-1 3 0-15,-2 3 2 0,3 4-3 16,-2-3 0-16,2-1-5 0,2-6 2 0,-1-9-1 16,4-7 1-16,-1-3-1 0,2-6 2 15,-1 0 0-15,1 2 0 16,0-7 2-16,-2 0 0 0,2 0 3 16,0 1 4-16,0 0 4 0,0-1 3 0,0 2-5 15,0-2-4-15,0-11-6 0,6-7-2 16,0-7 3-16,0-3 3 0,3-1-2 15,-2 0 1-15,-3 2 0 0,2 1 1 16,-2 3-1-16,-1 5-2 0,0 0 0 16,-1 0 0-16,-1-2 0 0,3-5 0 0,-1 2-2 15,0 9 2-15,0-2-2 0,0 0 2 16,0 5 0-16,1-5 0 0,-2 6 0 16,-1 6 2-16,-1 0-2 0,0 4 2 15,0-2-2-15,0 2-4 0,3-2 2 16,-3 1-1-16,0-1-1 0,0 0 3 15,0 1 1-15,0 1 0 0,0-1 4 16,0 1-1-16,0 0 0 0,0 0 1 16,0 0-3-16,0 6-1 0,0-1 0 15,0 1-1-15,-3-1 1 0,3 0 0 0,0 6-2 16,0 0 4-16,0-1-2 0,0 5 0 16,6 1 1-16,1 1-1 0,0 0 1 15,-1 2-2-15,4-1 2 0,-1 0-3 16,-2 2-2-16,0 1 2 0,-2 0-1 15,2 0 2-15,-3-1 2 0,-1-5-1 0,1 2 1 16,-2-7-1-16,1 1 0 0,-2 0 0 16,1-7 0-16,-1 2-1 0,-1-6 1 15,0 0 0-15,0 0 3 16,0 2 3-16,2-1 2 0,-2 1-2 0,0-1-2 16,0 1-2-16,-5-2-3 0,-2 2 3 15,-7-2-2-15,-7 1 0 0,-2 1-7 16,-4 2-7-16,-1 4-17 0,1 2-39 15,-2 4-59-15</inkml:trace>
  <inkml:trace contextRef="#ctx0" brushRef="#br0" timeOffset="381419.145">840 3743 4 0,'0'0'10'16,"0"0"1"-16,0 0 0 0,0 0-3 15,0 0 1-15,0 0-3 0,0 0-4 16,0 0 1-16,0 0-1 0,0 0-1 16,-9-6 1-16,9 6 1 0,0 0-1 0,0 0 2 15,0 0-1-15,0 0 0 0,0-2-3 16,0 2 0-16,0 0 1 0,0 0 0 16,0 0 1-16,0 0 2 0,0 0-1 15,0 3 1-15,0 4 0 0,0 3 0 16,0 1 0-16,0-1 2 0,0 1-3 15,0 1 1-15,0 1 1 0,0 0-2 16,0 7 1-16,0 1-2 0,0 6 2 16,0 2 3-16,3 3-1 0,-3 1 2 15,0 5-4-15,0 1-3 0,0 8 0 0,0-1-2 16,0 4 2-16,0 0 0 0,0 0 0 16,3-5-2-16,-3-6 0 0,0-6-2 15,3-11 0-15,-3-10 0 0,3-6-1 16,-3-2 0-16,0 2 1 0,0 1-2 15,0-2 0-15,0-5-2 0,0 5-2 16,1 0-1-16,-1-1 3 0,2 2 4 0,-2-6 4 16,0 0 0-16,0 0-6 15,0 0-7-15,0 0-2 0,0-8 1 16,0-8 3-16,-6-3 6 0,0-3 0 0,3-1 2 16,0 1 0-16,-1-3 1 0,-2 3 0 15,2-3-1-15,-2 3-5 0,0 0-4 16,0 1-3-16</inkml:trace>
  <inkml:trace contextRef="#ctx0" brushRef="#br0" timeOffset="382538.0534">750 4131 0 0,'0'0'17'0,"0"0"4"15,0 0 2-15,0 0-2 0,0 0-2 16,0 0-1-16,0 0-1 0,0 0 3 16,-25-83-2-16,23 77-5 0,-1-6-4 15,0 1-3-15,3 5-1 0,0 2 0 16,0 4 2-16,-3-2 0 0,3 2-1 15,0-1-1-15,0-1-3 0,0 0-2 16,0 2-4-16,0-3 3 0,0 2 0 16,0 1 1-16,0-2 1 0,0 2 0 0,-3 0-3 15,3 0-2-15,0 0 1 0,0 0-3 16,0 0 4-16,0 0-1 0,-1 0 1 16,1 0 1-16,0 2 0 0,0-1 2 15,0 7-1-15,0-2 1 0,0 6 2 16,0 5 0-16,0-6-1 0,0 7 1 0,1-2-2 15,2 3-1-15,0 4 1 16,-3 0 0-16,3-2 0 0,0 1 0 16,-1 1-2-16,0-2 1 0,1 1-1 15,-2-8 0-15,1 3 1 0,-2 0 1 0,0-5 0 16,0 6 0-16,0-5-1 0,1-3 0 16,-1 1 2-16,0-7-4 0,3 5 4 15,-3-4-4-15,3-2 2 0,-3 2 0 16,0-5-1-16,0 0 0 0,0 0 1 15,0 1-2-15,3 1-2 0,-3-2 1 16,0 1-4-16,0-1 2 0,0 2 1 0,0-2 1 16,0 1-2-16,0-1-2 15,0 0-3-15,0 2-1 0,0-2 0 16,-6 0 1-16,-1-5 2 0,-6-7 3 0,3-5-4 16,1-2 0-16,6-4 1 0,-1-2 2 15,1 0 5-15,0-2-3 16,0 2 6-16,0 1 0 0,-1 0-1 0,1 6 2 15,3 2-1-15,-3 4 1 0,3-1 2 16,0-1 2-16,-3 8 2 0,3-6-2 0,-1 7-1 16,-1 0-1-16,2 1-3 0,0 4 3 15,-2-2-1-15,2 2 3 0,-2-1-1 16,2 0 5-16,-1-1 2 16,-1-5 4-16,1 4 3 0,-1-2-1 0,1 1 1 15,1 4-4-15,-3-3-3 0,3 3-4 16,0-1-8-16,0-1-3 0,0 2-1 15,0-1-1-15,0 1 4 0,0 0 2 16,0 11 1-16,0 6-1 0,6 6 0 16,-2 4 1-16,3 3-2 0,-1 3 1 0,0 5-2 15,-2 2 1-15,1 3-1 0,-1 0 0 16,0-2 0-16,-1-1 0 0,1-4-1 16,-1-4 4-16,-1-5-5 0,-1-7 5 15,2-3-3-15,-3-7-1 0,0-5 1 16,3 5 0-16,0-5 2 0,-3 0-2 0,3-1 2 15,-3-4-1-15,0 0 2 16,0 0 1-16,0 1 2 0,0 1 0 16,0-2-3-16,0 0 0 0,0 0-3 15,0 0 1-15,0-2 0 0,-3-9-3 0,0 0 1 16,-1-6-3-16,2-1 3 0,1 1-2 16,1-7-1-16,0 0 1 0,0-1 0 15,0-2 0-15,0 0-1 0,0-4 2 16,1 2-2-16,1-1 1 0,2 2-1 15,-1-1 0-15,0 3-1 0,2 0-1 0,-2 9-1 16,0-1 4-16,0 6-1 16,-1-1 7-16,-1 1 0 0,-1 0-1 15,0 2 1-15,0 4-2 0,3 1 1 16,-3 5 1-16,0-2 1 0,0 2 0 0,0-1-1 16,0-1 1-16,0 1-2 0,0 0 3 15,0-1 1-15,0-3 1 0,0 0-3 16,0 0 0-16,-3-1-2 0,0 4 3 15,-1-1-1-15,1 2 4 0,3 1 0 16,-7 0-1-16,-2 0-3 0,-4 1-2 0,0 4-1 16,0 1-1-16,-1 1 1 0,-1-1 0 15,-2 2 1-15,7-1-2 0,2-3 0 16,0 1-2-16,1-2 1 0,2-1-2 16,-2 3-5-16,4-2-9 0,0-2-14 15,0 3-14-15,3-4-22 0,-4 0-50 16</inkml:trace>
  <inkml:trace contextRef="#ctx0" brushRef="#br0" timeOffset="402708.3016">13107 8871 1 0,'0'0'3'0,"0"0"-1"0,94 0-1 16,-61-2 2-16,2 0-2 0,-1-1 0 16,1 0-1-16,-3 0 0 0,-2 1 0 0,-1 0 0 15,-9 0 1-15,1 2-1 0,-1 0 1 16,-1 0 1-16,0 0-2 0,-2 0 1 16,-5 0-1-16,0 0 1 0,0 0-1 15,0 0 0-15,1 0 0 0,0 0 0 16,0 0 0-16,-2 0 1 0,1 0-1 15,-4-1-1-15,3-1 0 0,-7 2-3 16,3 0 0-16,0 0-2 0,-7 0 3 16</inkml:trace>
  <inkml:trace contextRef="#ctx0" brushRef="#br0" timeOffset="403166.8421">12761 8781 16 0,'0'0'10'0,"0"0"0"0,0 0-3 16,0 0-1-16,0 0-4 0,0 0 0 0,0 0-1 16,0 0 0-16,0 0 1 0,-27-6 1 15,24 6 0-15,3 0 3 0,0 0 3 16,0 2 1-16,7 3 1 0,8-3-2 16,6-1 3-16,5-1 1 0,9-4 2 15,1-5-2-15,9-2-5 0,4 0-3 16,0 0-3-16,5-1-1 0,-2 4-1 15,0 0-2-15,-4 4 0 0,1-1-2 16,-6 3 2-16,-1 2 1 0,-4 0 0 16,-4 0-2-16,-2 0-2 0,-3 0-1 0,-3 2 0 15,-3 0-2-15,-7 2 1 0,1-1-3 16,-6-1 0-16,-1 0-1 0,3 2 0 16,-9-3 1-16,2 1-2 0,-3-2 0 15,1 3 1-15,1-2-2 0,0 0-8 16</inkml:trace>
  <inkml:trace contextRef="#ctx0" brushRef="#br0" timeOffset="403521.6093">12783 8782 57 0,'0'0'31'0,"0"0"-5"0,0 0-4 16,0 0-8-16,0 0-8 0,0 0-5 16,0 0 2-16,0 0 3 15,0 0 3-15,0 0 3 0,-23 0 3 16,40 0-1-16,9-3 1 0,12 0-5 0,2-1-2 16,8-2-2-16,1 0-2 0,5-4-1 15,2 2 1-15,0-3-2 0,2 0 1 16,1 2-1-16,2 1-1 0,-4 0-1 15,-1 3 0-15,-1 0-2 0,-3 1 1 16,-1 2-1-16,-4 2-2 0,-3 0-7 0,-2 0-1 16,-8 0 2-16,-2 3 3 0,-10-1 6 15,-2-2-1-15,2 0-1 0,-5 0-4 16,2 0-6-16,-3-3-6 0,-7 1-9 16,-5 0-6-16,3-3-11 0,-4 5-21 15</inkml:trace>
  <inkml:trace contextRef="#ctx0" brushRef="#br0" timeOffset="403785.7701">12821 8787 122 0,'0'0'-2'15,"0"0"0"-15,0 0 0 0,0 0 6 0,0 0 11 16,0 0 5-16,0 0 4 16,0 0-3-16,0 0-6 0,0 0-5 15,97 37-4-15,-57-30-2 0,3-2-1 0,6-4-2 16,2-1-2-16,4 0-3 0,6-5-4 16,1-2-5-16,0-5-8 0,2 0-6 15,-2-2-5-15,0-1-2 0,0 1-18 16</inkml:trace>
  <inkml:trace contextRef="#ctx0" brushRef="#br0" timeOffset="404619.5655">10140 8881 45 0,'0'0'18'0,"0"0"3"16,0 0 1-16,0 0 0 0,0 0 2 15,0 0 5-15,0 0-2 0,0 0-2 16,0 0-5-16,-40-45-7 0,39 40-4 0,1 0-6 16,1-2-1-16,8-2-2 0,1 0 0 15,3 2-8-15,4 3 2 0,1 1 1 16,5 0 3-16,0 1 9 0,6 1-4 16,-3-3 0-16,6 3-2 0,1-1 0 15,-1-2-1-15,1 1-1 0,-1 2-1 16,-3-1-1-16,-3 1 1 0,-6 1-2 15,2-2 1-15,-3 2-3 0,-5 0 1 16,6-1-4-16,-8 1-2 0,-6 0-4 16,0 0-4-16,-2-2-5 0,3 2-7 0,-4-1-2 15,4 1-6-15,-2-3-11 0</inkml:trace>
  <inkml:trace contextRef="#ctx0" brushRef="#br0" timeOffset="404931.2818">10119 8954 57 0,'0'0'21'0,"0"0"0"0,0 0 0 15,0 0 7-15,0 0 8 0,-76 6 1 16,70-6-3-16,6 0-9 0,-2 0-13 15,2 0-5-15,-1 0-4 0,1 1 1 0,0-1 0 16,0 0-1-16,13 0-4 0,6 0-1 16,7 0 4-16,-3 0 0 0,3-4 5 15,4-2-1-15,2 0-3 16,3-1-3-16,2-1-2 0,-2 0-5 0,1 0-1 16,-4 2-3-16,0 2 0 0,-3 1-6 15,-3 0-4-15,-7 1-5 0,1 0-17 16,-3 2-4-16,-2 0-14 0,6 0-15 15</inkml:trace>
  <inkml:trace contextRef="#ctx0" brushRef="#br0" timeOffset="405172.408">9966 9048 85 0,'0'0'31'16,"0"0"5"-16,0 0 4 0,0 0-3 16,0 0-1-16,0 0-10 0,0 0-10 0,0 0-6 15,0 0-4-15,-20-10-1 0,41 3-3 16,10 3-4-16,-1-1-6 0,0 2 1 16,1 2-3-16,-1 1 5 0,2-2 2 15,3-1-3-15,4 2-9 0,1-4-21 16,8 2-23-16,4-1-39 0</inkml:trace>
  <inkml:trace contextRef="#ctx0" brushRef="#br0" timeOffset="408290.7159">16472 8664 14 0,'0'0'23'0,"0"0"6"16,0 0-3-16,0 0-4 0,0 0-4 0,0 0-6 15,0 0-7-15,0 0-5 0,0 0-4 16,0 0-3-16,-46-19-1 0,44 19-3 16,1 0 0-16,1 0 2 0,-2 0 1 15,2 0 3-15,-1 0 4 0,1 0 1 16,0 0 1-16,0 0-1 0,0 0 0 15,0 0-1-15,0 0 3 0,0 0 2 16,0 0 0-16,1 0 2 0,9 7-1 16,-3-2-4-16,5 2 2 0,2-1-5 15,0-1 0-15,-1 1 0 0,1-3 1 0,5 0-1 16,-9-2 2-16,10 1-1 0,-1-2 0 16,-5 0-3-16,5 0 1 0,-4 0-3 15,-2 0-6-15,7 0-11 0,-4 0-28 16</inkml:trace>
  <inkml:trace contextRef="#ctx0" brushRef="#br0" timeOffset="409703.5446">16478 8828 24 0,'0'0'10'0,"0"0"-3"0,0 0 1 0,0 0-1 16,0 0 1-16,0 0 2 0,0 0-2 15,0 0 2-15,0 0-3 16,-14 0-1-16,14 0 1 0,0 0 4 16,0 0 3-16,0 0 4 0,0 0 2 0,0 0-3 15,5 3-1-15,4 2-8 0,6 1 0 16,-6-5-1-16,9 2-1 0,0-3 4 15,5 0-2-15,6 0-2 0,0-3-1 16,0-3-4-16,3 0-2 0,0 0 1 16,-2 0-1-16,0 1-2 0,-1 1 1 0,-1 1-4 15,0 0 1-15,-1 0 2 0,3 1-1 16,-2 0 1-16,-8 1-4 0,-8-1 0 16,-6 2 0-16,-6 0 1 0,0 0-5 15,0 0-2-15,1 0-2 0,0 0 0 16,1 0 6-16,0 0 1 0,0 0 2 15,-1 0-5-15,1 0-2 0,-1-1-12 16,1 1-13-16,-2 0-10 0</inkml:trace>
  <inkml:trace contextRef="#ctx0" brushRef="#br0" timeOffset="410171.7637">16485 8787 37 0,'0'0'19'0,"0"0"3"0,0 0 5 16,0 0 3-16,-78 7 1 0,65-7-2 16,1 0-8-16,0 0 0 15,4 0-1-15,5 0-2 0,3 0-1 16,-1 0-4-16,1 0-6 0,0 0-5 0,0-1 1 16,0 1-4-16,0-3 4 0,8 2 0 15,10-1 1-15,6-1 1 16,2 3-2-16,0 0 1 0,5 0-2 0,3 0-2 15,1 0 0-15,3 0 1 0,1-2 0 16,2 2-1-16,-1-1 0 0,-3-3-2 0,1 2-3 16,-5-1 0-16,-1 0 2 0,-6 0-2 15,-4 1-1-15,-11 2-3 0,-4 0-7 16,-7 0-2-16,0 0 4 16,0 0 3-16,0 0 9 0,-8 0 2 0,-8 6-7 15,-9 1 1-15,-4 1-1 0,-4 1 1 16,-6 1 4-16,-6 2-1 0,-1 0 2 15,-5-1 2-15,2 1 3 0,4-3 1 16,3-2 0-16,2-2 1 0,10-3-1 16,8-2 2-16,7 0 6 0,5 0 4 0,6 0 0 15,-3 0-5-15,1 0-9 0,6 0-7 16,0 0-10-16,0 0-3 16,0-3-2-16,6-5 5 0,10 1-2 0,5-3 3 15,7 3-7-15,5-1-15 0,5 2-6 16,5 0-14-16,5-2-6 0</inkml:trace>
  <inkml:trace contextRef="#ctx0" brushRef="#br0" timeOffset="412142.3324">18540 8775 89 0,'0'0'15'0,"0"0"-6"16,0 0 1-16,0 0-1 0,0 0-2 0,0 0 3 16,0 0 2-16,0 0 1 0,0 0 3 15,0 0 2-15,-12 1-2 0,12-1-1 16,0 0-2-16,3 0-4 16,13 0-1-16,10 0-2 0,6-2-3 0,0-3-1 15,-1 0-4-15,0 1 1 0,1 1-1 16,-3-2 0-16,-1 2 0 0,1 0-3 15,-3 0 1-15,0 0 1 0,0 2 3 16,-2-1-2-16,0 0-2 0,1 2-1 16,-4-1-3-16,-5-1-1 0,2 2-6 0,-7-1-1 15,1 1 0-15,1 0 0 0,-7 0 2 16,-1 0-3-16,-5 0-2 0,0 0-7 16,0 0-4-16,2 0-15 0</inkml:trace>
  <inkml:trace contextRef="#ctx0" brushRef="#br0" timeOffset="412419.4767">18326 9024 137 0,'0'0'15'0,"0"0"10"0,0 0 5 16,0 0 3-16,0 0-1 0,0 0-6 15,56-81-8-15,-38 69-6 0,2 0-6 0,1 3-5 16,4 0-1-16,0 0 1 0,5 1-2 16,0 2-3-16,2 0 3 15,0 1-6-15,0 4 0 0,-3-1 1 16,0 2-3-16,-2 0 1 0,2 0 1 0,0 0-5 16,1 2 0-16,1-1-9 0,0 1-9 15,-2-2-5-15,2 0-11 0,-2 0-14 16,-3 2-10-16</inkml:trace>
  <inkml:trace contextRef="#ctx0" brushRef="#br0" timeOffset="412686.8478">18495 8872 135 0,'0'0'36'0,"0"0"-8"0,0 0-8 16,0 0-14-16,0 0-4 0,0 0 4 16,0 0 1-16,0 0 10 0,0 0 3 0,0 0-2 15,4 12 1-15,14-3-5 0,3-4-2 16,5-4-6-16,3-1-1 0,1 0-1 16,4 0-3-16,-1-3 2 0,2-3-2 15,1-1-2-15,3-2-2 0,3 1-3 16,0 0-6-16,2 1-14 0,2 0-19 15,-2 3-24-15,0 1-30 0</inkml:trace>
  <inkml:trace contextRef="#ctx0" brushRef="#br0" timeOffset="420110.1941">27339 8954 13 0,'0'0'11'0,"0"0"2"16,0 0 3-16,0 0-1 0,0 0-2 16,0 0-3-16,0 0-4 0,0 0-4 15,0 0-4-15,0 0-2 0,-10-14 0 16,10 13 2-16,0 1 1 0,0 0 2 15,0 0 3-15,4 0-1 0,9 0 0 0,7 0 1 16,7 0-1-16,-1 1 0 0,4 1 3 16,3-2-1-16,6 0 2 0,5 0-2 15,6 0 0-15,4-4-2 16,7-1 0-16,5 0-1 0,2 2 0 0,4-1 1 16,3-1-1-16,-1 0-1 0,2 1 0 15,-1-2 1-15,-2 1 0 0,4 1 0 16,-2-2 1-16,3 1-2 0,-2-1 2 15,0 2-2-15,-4 0-1 0,-1 1 1 16,-3 0-2-16,-1 3 2 0,-2 0-1 0,-2 0 0 16,1 0 1-16,-2 0-1 0,-1 2-1 15,-3-1 1-15,-3 2 0 0,-4-3 1 16,-2 0 0-16,-6 0-1 16,-5 0 1-16,-6 0 2 0,-11 0-1 0,-8 0 3 15,-7 0 3-15,-2-1 3 0,1 1 1 16,-1-2 1-16,2 2-5 0,-6 0-3 15,0-1-9-15,0 1-3 0,1 0-4 16,-1 0 1-16,0 0 3 0,2-2-1 16,-2 2 0-16,0 0-4 0,-3 0-6 0,-10 0-8 15,-6 0-8-15,-4 0-14 0</inkml:trace>
  <inkml:trace contextRef="#ctx0" brushRef="#br0" timeOffset="420606.6006">27676 8889 41 0,'0'0'13'16,"0"0"0"-16,0 0 1 0,0 0-1 0,0 0 0 16,0 0 3-16,0 0-1 0,0 0 3 15,0 0 0-15,0 0-4 16,-39-6 4-16,39 6 3 0,0 0 4 0,2 0-2 16,13 0-3-16,10 3-7 0,10 1-6 15,4-1-2-15,7 0-3 0,6 0 2 16,7-3 0-16,8 0 1 0,5 0 0 15,3-6 0-15,5 0-2 0,2-2-1 16,7 1-1-16,2-1 0 0,3 2 0 0,1 0-1 16,2 0 0-16,-6 2-1 0,-6 1 1 15,-4 0-3-15,-5-1-1 0,-4 3 2 16,-3-1 1-16,-2 1 1 0,-5-1 1 16,-4 1-3-16,-8-2 1 0,-5 2 1 15,-7-3-2-15,-14 1 2 0,-2 0 0 16,-10 2 0-16,-6-1 0 0,0 2-1 15,-6 0-1-15,0-1-5 0,0 1-5 16,2 0-4-16,-2-3-12 0,1 3-5 16,-1-2-6-16,0-3-6 0,-11 0 1 0,-6-3-7 15,-11 1-6-15</inkml:trace>
  <inkml:trace contextRef="#ctx0" brushRef="#br0" timeOffset="420986.6385">27936 8926 124 0,'0'0'13'15,"0"0"12"-15,0 0 15 0,0 0 12 16,0 0 4-16,0 0-3 0,0 0-16 15,0 0-8-15,0 0-12 0,-13-4-8 0,12 3-6 16,1 1-2-16,0 0 2 0,0-2 0 16,11 1-1-16,12-1 1 15,12-1 0-15,9-2 0 0,11 3 1 16,7-5-3-16,9 0 0 0,5-2-1 0,8 0-1 16,3-1 2-16,4 2-1 0,0 0-1 15,-1-1 0-15,-3 1-2 0,-7-1 1 16,-1 1-1-16,-3 1 1 0,-3 1 1 15,-2-1-3-15,-4 2-5 0,-5-2-4 16,-5 2 0-16,-5 3-1 0,-6-1 1 0,-5 0-7 16,-7 0-11-16,-9 1-14 0,-3 1-17 15,-9 1-13-15,1 0-16 0</inkml:trace>
  <inkml:trace contextRef="#ctx0" brushRef="#br0" timeOffset="423925.4221">23010 8794 3 0,'0'0'14'0,"0"0"0"15,0 0 0-15,0 0 1 0,-92-9 0 16,67 9 4-16,1-1 6 0,5 1 4 16,1 0 4-16,5-2 5 0,1 2 7 15,-2-1-1-15,8 1-7 0,1 0-9 16,-1-2-12-16,1 2-9 0,1-2-3 15,-1 2-1-15,5 0-3 0,-1-1-1 16,1 1-2-16,-2 0 0 0,2 0-5 16,-1 0 0-16,1 0 4 0,0 0 8 15,0 0 8-15,3 0 8 0,14 0 0 0,6 0-4 16,13 0-7-16,3-4-4 0,6-2-1 16,6-2-2-16,5 0 2 0,3 0-3 15,2-2-1-15,1 3-1 0,-1-1-1 16,-6 4-1-16,-1 1 1 0,-5 0-4 15,-4 3 0-15,-4 0 1 0,-1 0-1 0,-4 0 2 16,-3 0 0-16,-10 0 0 0,-1 0 1 16,-11 0-1-16,-5 0 2 15,2 0 1-15,-8 0 3 0,0 0 1 16,0 0 1-16,1 0-1 0,1 0 1 0,0 0-6 16,0 0-8-16,-2 0-11 0,0 0-11 15,0 0-9-15,0 0-8 0,-2-3-4 16,-8 1-17-16,0-1-12 0</inkml:trace>
  <inkml:trace contextRef="#ctx0" brushRef="#br0" timeOffset="424243.3582">22733 8861 124 0,'0'0'30'0,"0"0"2"0,0 0 3 16,0 0 1-16,0 0-7 0,0 0-7 16,0 0-7-16,0 0-3 0,0 0-3 0,0 0-1 15,12-9-1-15,11 5 1 0,12-2 1 16,5 1-1-16,4 0 0 0,6 1-4 16,5-2-1-16,6 1-2 0,2-1 1 15,2-1-2-15,4 2-3 0,-4-1 0 16,-3 2 1-16,-3 0-2 0,-6 0 3 0,-5 0-2 15,-3 2-3-15,-6-1-3 0,-6 1 1 16,-8 1-2-16,-5 1-7 16,-8 0 1-16,-6 0-11 0,0 0-8 15,-6 0 4-15,0 0-16 0,0-2-10 0,-9 1-21 16</inkml:trace>
  <inkml:trace contextRef="#ctx0" brushRef="#br0" timeOffset="424587.8694">22709 8963 117 0,'0'0'49'0,"0"0"3"0,0 0-5 15,0 0-10-15,0 0-12 0,0 0-9 16,0 0 0-16,0 0 3 0,0 0 2 15,-21 0 4-15,23 0-6 0,10 0-2 16,8 0-6-16,4 0-2 0,3 0-1 0,0 0-3 16,5-2 2-16,5-1-4 0,1-2 0 15,4-2-2-15,4 0 1 0,0-1-4 16,6 1 1-16,3-1 1 0,0 0-1 16,3-1 0-16,0 2-3 0,-3-1-1 15,-5 2 1-15,-6 0 2 0,-5 1 1 16,-13 2-3-16,-4 0 0 0,-9 2-3 15,-9-1-7-15,3 2-8 0,-7 0-16 16,0-1-19-16,0 1-18 0,2 0-12 16,-1 0-27-16</inkml:trace>
  <inkml:trace contextRef="#ctx0" brushRef="#br0" timeOffset="426606.9586">29556 7143 106 0,'0'0'59'0,"0"0"-4"0,0 0-11 16,0 0-19-16,0 0-7 16,0 0-3-16,0 0-1 0,0 0-1 15,0 0-7-15,-20-14-12 0,18 14-5 16,2 0 4-16,-1 0 7 0,1 2 15 0,0 12 5 16,0 5-2-16,0 7-4 0,3-2-8 15,1-2-3-15,-1-1 0 0,0-6-2 16,0 1-1-16,1 0 4 0,-3-5 6 15,2 5 4-15,-1-4 3 0,1-1-2 16,0 0-5-16,-1-2-2 0,1 0-2 0,-1-6 1 16,1 1-3-16,1-2 2 0,3-1-1 15,6-1 1-15,9 0-1 0,2-4-4 16,8-8 1-16,1-4-2 0,-1 0 0 16,2-2 0-16,-4-3 1 0,0-1-1 15,-1-1 3-15,0-2-6 0,-1-2-1 16,-1-4 1-16,2-1-7 0,-1 0 6 15,1 2-3-15,-3-1-2 0,-2 4 2 16,-2 4-2-16,-5 5 1 0,-4 4-5 16,-7 8-14-16,-3 4-30 0,-3 2-26 0,0 0-29 15,0 0 0-15</inkml:trace>
  <inkml:trace contextRef="#ctx0" brushRef="#br0" timeOffset="427033.8444">29433 7350 239 0,'0'0'59'0,"0"0"-5"16,0 0-10-16,0 0-18 0,0 0-9 15,0 0-10-15,0 0-5 0,0 0 0 0,0 0 1 16,0 0 0-16,-23 28 0 16,21-16 0-16,2 6-2 0,0-5 1 0,0 5 0 15,0-3 0-15,0-6 1 16,5 6 1-16,1-3-1 0,-2-4-2 0,4 3 2 16,-2-3 1-16,2-4 0 0,3 4 7 15,6-4 0-15,5 1 0 0,3-4-3 16,-2-1-4-16,4 0-3 0,2-4 0 15,0-4-1-15,5-2 1 0,0-4-1 16,3-1-1-16,4-2-1 0,0-1 3 0,3-3-3 16,-2-1 0-16,-1-2 0 0,1-1-3 15,-6-2 1-15,0 1-4 0,-1-3-9 16,-2 1-8-16,-1-1-7 16,-2-2-5-16,-1 3-3 0,-1 0-9 0,-2 4-8 15,0 3-17-15,-3 6-27 0</inkml:trace>
  <inkml:trace contextRef="#ctx0" brushRef="#br0" timeOffset="474870.5987">506 14145 112 0,'0'0'35'0,"0"0"-2"0,0 0-1 16,0 0-4-16,0 0-2 0,0 0-1 0,0 0-3 15,0 0-5-15,0 0-4 0,0 0-6 16,-15-24-5-16,15 22 1 0,-1 2-3 16,1-1 0-16,-2 1 2 0,2 0 4 15,-1 0-2-15,1 0 5 0,0 0 3 16,0 0-2-16,0 0 0 0,1 0-3 15,2 1 0-15,3 6 0 0,0-1-2 16,1 0 0-16,-1 0-1 0,-2 0 0 16,2 0-2-16,-3-3 0 0,3 3-2 15,-3-3 0-15,1 0-3 0,-1 2-2 0,-3-5 3 16,0 0 0-16,0 0 6 0,1 1 4 16,-1 1 3-16,3-2 5 0,0 0 3 15,6-2 0-15,2-10-5 0,-1-6-3 16,1-7-6-16,-4 0-1 0,4-6-3 15,-2 2 1-15,-3-1-2 0,5 0-1 0,-5 1-4 16,0 2-3-16,1 1 1 0,-2 3-3 16,0 1 1-16,-2 6-7 0,3 0-13 15,-3 5-24-15,-2 5-32 16,2-6-20-16,0 7-26 0</inkml:trace>
  <inkml:trace contextRef="#ctx0" brushRef="#br0" timeOffset="475289.7775">441 14221 306 0,'0'0'53'16,"0"0"0"-16,0 0-8 0,0 0-5 16,0 0-8-16,0 0-17 0,0 0-11 0,0 0-2 15,0 0-5-15,-24-30-1 0,24 30 2 16,-2 0 1-16,2 0 1 0,0 2 1 16,0 9 0-16,5 6 0 0,1 3 0 15,3-3 1-15,-3-5 0 0,2-2 1 16,-2-2-1-16,3-1 0 0,1 3 0 15,0-6 0-15,2 2 0 0,-5-3 0 16,0-1-1-16,2-2 0 0,-5 0-2 16,8 0-2-16,-1 0-3 0,-2-2 2 15,1-1-2-15,0-3 5 0,2-3 0 0,-5-1 0 16,7-4-2-16,-5-3 0 0,3-2-5 16,-1-5-8-16,2-1-14 0,0-5-16 15,2-5-30-15,2-2-7 0,5-2-14 16,4-4-19-16</inkml:trace>
  <inkml:trace contextRef="#ctx0" brushRef="#br0" timeOffset="484102.6458">5741 15633 106 0,'0'0'37'0,"0"0"-10"0,0 0-10 0,0 0-2 16,0 0-3-16,0 0-2 0,0 0 1 15,0 0-2-15,0 0-6 0,-29-23-2 16,27 22-3-16,2 1-3 0,-1-2 1 15,1 2 0-15,0-2 4 0,0-1 4 16,11-1-2-16,5-1 1 0,6-2-4 0,-2 3 0 16,2 0 1-16,4 1-1 0,-3 0 3 15,6-1 1-15,0 1-2 0,1-2-1 16,3 0-3-16,-1 2 1 16,0 1 1-16,-3 0-1 0,-2-1 2 0,1 1-3 15,-5-1-2-15,2 1 1 0,-1-2 0 16,-7 1 3-16,-2 0-3 0,-2 0-1 15,-3 0-4-15,3 0 0 0,-7 2-3 16,4-1-1-16,-4 1-6 0,-2-1-4 16,2 2-4-16,-6 0-5 0,0-2-1 0,0 2-1 15</inkml:trace>
  <inkml:trace contextRef="#ctx0" brushRef="#br0" timeOffset="484429.7065">5749 15719 125 0,'0'0'54'0,"0"0"-4"16,0 0-12-16,0 0-18 0,0 0-10 15,0 0-9-15,0 0-10 0,0 0-8 16,0 0 2-16,0 0 4 0,-8-10 7 15,19 10 9-15,8 0-3 0,10 0 1 0,1 4-2 16,4 1 0-16,1-1 0 0,3-4 3 16,1 0-2-16,2 0 1 15,2-4-2-15,-2-5-4 0,1 0 0 16,1-4-2-16,-1 3-1 0,-2-2 0 0,-1-1-4 16,-4 1-7-16,0 2-3 0,-9-1-6 15,-9 5-7-15,-5 3-4 0,-8 2-1 16,-4 1 7-16,0 0 12 0,-7 7 8 15,-9 9 11-15</inkml:trace>
  <inkml:trace contextRef="#ctx0" brushRef="#br0" timeOffset="484670.249">5830 15763 78 0,'0'0'27'0,"0"0"4"15,0 0-6-15,0 0-3 0,0 0-2 16,0 0-2-16,0 0-8 0,0 0-12 16,0 0-9-16,-13-1-2 0,13 1 7 0,0-1 6 15,12 1 8-15,8-2 0 0,7 2-5 16,5-2-2-16,0 1-1 0,4-1 0 16,-1-2 1-16,4-1 0 0,1-3-3 15,1 0-3-15,1-5-8 0,4-1-14 16,-1 1-18-16,3-2-18 0</inkml:trace>
  <inkml:trace contextRef="#ctx0" brushRef="#br0" timeOffset="495902.3599">16832 12353 3 0,'0'0'4'0,"0"0"0"0,0 0-1 0,0 0 1 15,0 0-2-15,0 0 0 0,0 0 0 0,92-10 0 16,-76 10 0-16,4 1-1 0,1 2 0 16,6-3 0-16,1 0 2 0,-2 0-3 15,-2 0-1-15,1 0 1 16,-9 0 0-16,1-3 0 0,-5 2 1 0,2 1-1 16,-1 0 1-16,-1 0-1 0,2 0 0 15,-8 0-1-15,1 0 0 0,-7 0 2 16,0 0 3-16,0 0 2 0,0 0 4 15,0 0 0-15,-5 1-1 0,-10 5 0 16,-7-1-2-16,-2 2-2 0,-4-2 0 0,-2 2-4 16,3-1 3-16,-4-1-2 0,2-1 0 15,2-1 1-15,2-1-2 0,8 1-1 16,-1-2 1-16,7-1 0 0,-1 0 1 16,-1 0-2-16,0 0 0 0,0 0 0 15,0 0 1-15,-7 0-1 0,8-1 1 16,-6 1 1-16,6-3 3 0,2 3 2 15,-1-2 2-15,6 0 1 0,-4-1 2 16,6 1-1-16,0-1 1 0,-1 0-3 16,4 3 1-16,0-7-4 0,0 2-2 0,0-2-1 15,4 0-2-15,5 2 1 0,0 0-1 16,2 5 2-16,4 0-2 0,4 0-1 16,-5 0 0-16,2 4 0 0,-1 2 0 15,0 1 0-15,4 4-1 0,0-2 1 16,1 0-3-16,-1 0 1 0,3-1 0 15,1 0 0-15,-1-3 1 0,1 1 0 16,-6-2 0-16,-1-1 1 0,-3-2-1 16,-7 1-2-16,0-1 1 0,-6-1 0 15,0 0 0-15,0 0 4 0,0 0-1 0,0 0 1 16,0 0-1-16,-14 1 2 0,-7 3-2 16,-8-3 1-16,0-1 1 0,-1 0-1 15,1 0 0-15,1 0 2 0,2 0-3 16,4-3 1-16,5 1 3 0,1-2-2 15,5 1-1-15,1-3 1 0,1 1-1 0,0 0 0 16,2 0 1-16,4 2-1 0,0 0-1 16,3-3-2-16,2-4-1 15,5-2 1-15,7-1-1 0,2 2-2 16,2 3-1-16,-1 2-3 0,3 2-2 0,3-1-9 16,1 2-10-16,3 2-6 0,4-1-14 15,0 2-26-15</inkml:trace>
  <inkml:trace contextRef="#ctx0" brushRef="#br0" timeOffset="503121.9379">18295 12437 101 0,'0'0'37'15,"0"0"-4"-15,0 0-5 0,0 0-12 16,0 0-4-16,0 0-6 0,0 0-2 16,0 0-3-16,0 0-1 0,0 0 2 15,-18-2 2-15,18 2 1 0,0 0 4 16,0 0-2-16,11 1 0 0,-2 2-1 15,9 0-3-15,1-1 2 0,5-2-3 16,6 0 1-16,0 0-2 0,1-2-1 16,0-1-1-16,-2 0-1 0,0 2 0 0,-3 1-1 15,-1 0-1-15,-8 0-1 0,2 0 1 16,-3 0-1-16,-2 0 0 0,5 0-1 16,-7 0 2-16,-7 0-2 0,6 0-2 15,-7 1-1-15,2-1 0 0,-2 1 4 16,-4-1 2-16,0 0 4 0,0 0-1 15,0 4-1-15,-4-3-2 0,-8 1-2 16,1 1-5-16,-4-3-3 0,-2 0-6 16,1 0-4-16,-2 0-2 0,0-3 3 15,-4 1-1-15,-7 2 4 0,-1 0 4 0,-2 0 4 16,0 6 4-16,-1 2 4 0,1 0 2 16,2-1 1-16,4 1 0 0,7-4 1 15,3 2 0-15,7-3 2 0,5-1 2 16,1 0 3-16,3-2 3 0,-1 0 2 15,1 0-1-15,-2 0 1 0,1 1-3 0,1-1 1 16,-2 0-1-16,2 0-3 0,-1 0 0 16,1 1-2-16,0-1-1 15,0 0 2-15,6 0 0 0,7 0-1 16,4 0 0-16,-5 0 0 0,8 0-3 0,-3 0 3 16,3 0-2-16,8 0 1 0,-4 0-2 15,0 0-2-15,2 0 0 16,-3 0-3-16,1 0 1 0,1 0-1 0,-3 0-2 15,-5 0 0-15,-1 0-1 0,-3 0-2 16,-9 0-1-16,2 0 3 0,-6 0 1 0,0 0 6 16,-9 5 0-16,-8 1 2 0,-12 3 0 15,-6-1-2-15,-4-2 4 0,-8 0 1 16,-1 0 1-16,-6-2 0 0,4 1 3 16,-2 0 1-16,6-1 4 0,6-1 5 15,13 0 0-15,4-3-2 0,11 1-1 16,6-1 1-16,0 0 1 0,6 0-4 15,0 0-5-15,0 0-5 0,14-8-5 16,12-6-3-16,10-6 3 0,10 2-3 16,6 0 3-16,5-1 0 0,2 3 0 0,0 1-6 15,-1 4-3-15,-3 2-19 0,-3 7-31 16,-3 2-47-16</inkml:trace>
  <inkml:trace contextRef="#ctx0" brushRef="#br0" timeOffset="504081.7491">19783 12469 94 0,'0'0'13'0,"0"0"-2"15,0 0 0-15,0 0-1 16,0 0 0-16,0 0-2 0,0 0-2 0,0 0 0 16,98-32 1-16,-74 30-2 0,0-1 1 15,1 1-4-15,1 2-3 0,-2 0 0 16,3 0 0-16,0 0-1 0,5 0-1 15,3 0 1-15,5-1-2 0,4-1 2 16,3-3 0-16,0 2 0 0,-1 0-1 0,-4 1 0 16,-5-2 1-16,-5 1 1 0,-1 2 2 15,-5 1 0-15,-8 0 0 0,-2 0-1 16,-4 0-1-16,-8 0 1 0,2 0 1 16,-6 0-1-16,0 0-1 0,0 0 0 15,1 0-3-15,1 0-1 0,-1 0-2 16,1 0-6-16,-2 0 1 0,1 0 3 15,-2 1-1-15,-12 6 6 0,-10 1-7 16,-8 5-3-16,1-4-7 0,-1 3-6 16</inkml:trace>
  <inkml:trace contextRef="#ctx0" brushRef="#br0" timeOffset="504366.3466">19913 12480 48 0,'0'0'20'16,"0"0"-3"-16,0 0-2 0,0 0-4 16,0 0-4-16,0 0-5 0,0 0 0 15,0 0 8-15,0 0 2 0,0 0 7 0,-27 6 4 16,39 4-2-16,3-2 3 0,4 0-1 16,6-2-2-16,1-3-5 0,3 0-7 15,3-3-7-15,2 0 1 0,4 0-3 16,4 0 0-16,-2 0-2 0,1 0-1 15,2-3-2-15,-2 0-2 0,-1-1 0 0,-1-1-2 16,0 0-2-16,-4 2 2 16,-2 2-1-16,-2 1-1 0,-11-2-4 0,-1 2-1 15,-8-1-11-15,-5 1-14 16,4 0-34-16</inkml:trace>
  <inkml:trace contextRef="#ctx0" brushRef="#br0" timeOffset="532574.5134">26062 11644 128 0,'0'0'40'0,"0"0"3"0,0 0-10 0,0 0-5 15,0 0-6-15,0 0 0 0,0 0-2 16,0 0-5-16,0 0-3 0,-19-55-8 16,19 55-1-16,0 0-5 0,-1-2 1 15,1 2-1-15,0-1 0 0,-2 1-1 16,2-1-1-16,0 1-1 0,0 0-2 0,0 0 3 16,0 0 0-16,0 0 3 0,0 0 3 15,0 0 1-15,0 0-1 0,0 0-1 16,0 2 0-16,2 3 0 0,1 0-1 15,3 2 3-15,-4-2-2 0,4 3-1 16,0-1 0-16,1 1 1 0,0-1-1 0,-1 1 1 16,3 2-1-16,-3-3 0 0,4 3 0 15,-4-4 0-15,-3-3-1 16,2 2 1-16,-2-2 1 0,0 0 1 16,6 1 1-16,-5-1 0 0,1-1 1 0,-1 1-1 15,-4-3 2-15,0 0 0 0,0 0 3 16,1 0 2-16,5 0-2 0,1 0-3 15,5-2-2-15,1-5-3 0,3-5 0 16,2-5 0-16,1-2 0 0,3 0 0 16,0-2 1-16,0-3-1 0,2-1 0 0,-1 0-1 15,2-3-3-15,-3 2 1 0,2-1 0 16,1 1 0-16,-1 2 2 0,1 0-4 16,-2 1 2-16,0 2 2 15,0 2 0-15,-8 6-1 0,-2 2 0 0,-6 4-2 16,-4 3-4-16,1 1-7 0,-4 3-18 15,3-3-20-15,0 2-11 0,0-2-8 16,2 2-5-16</inkml:trace>
  <inkml:trace contextRef="#ctx0" brushRef="#br0" timeOffset="533067.7958">26065 11688 192 0,'0'0'45'0,"0"0"-7"0,0 0-11 16,0 0-5-16,0 0-8 0,0 0-4 15,0 0-7-15,0 0-3 0,0 0 0 16,0 0 1-16,-19-19 0 0,16 19 2 16,2 7-2-16,-1 5 1 0,2 4-1 0,0 1 2 15,0 5-2-15,6-3 0 0,0-1 0 16,0 0 0-16,1-1 3 0,2-2-5 15,-1-1 3-15,3-2-2 0,0-1 1 16,2-2 0-16,0-2 0 0,5 0 2 16,0-1-2-16,-5-4 1 0,6-2 0 15,0 0-1-15,6-1 1 0,6-9-4 0,4-6 0 16,3-2 1-16,2-5-4 0,4-2 2 16,0-2-2-16,1-4 0 0,1-1-2 15,-4-1 1-15,-4-1-3 0,-5 3 2 16,-5 0 1-16,-5 5-5 0,-7 3-11 15,-3 8-25-15,-5 2-22 0,-2 5-34 16</inkml:trace>
  <inkml:trace contextRef="#ctx0" brushRef="#br0" timeOffset="535716.7696">16871 14033 75 0,'0'0'24'0,"0"0"-4"0,0 0-4 15,0 0-6-15,0 0-1 0,0 0 2 0,0 0 3 16,0 0 2-16,0 0 3 0,13-1-1 15,7 5-4-15,8 2-3 0,3-3-4 16,6-3-2-16,5 0-1 0,4 0-2 16,2 0 1-16,2-5-2 0,2-1 0 15,0 2 0-15,0-2-1 0,-3 0-1 0,-4 0 1 16,0 1-1-16,-6 2-1 0,-4 1-1 16,-3 1 0-16,-11 1-2 0,-5 0-1 15,-4 0-1-15,-8 0 1 0,-4 4 1 16,-4 4 1-16,-15 6-5 0,-8 3-4 15,-8 1-8-15,-4 0-5 0,-7 2-6 0,-2-1-2 16,-3 1-6-16,-1-1 2 16,0-1 13-16</inkml:trace>
  <inkml:trace contextRef="#ctx0" brushRef="#br0" timeOffset="536154.2322">16825 14213 12 0,'0'0'21'0,"0"0"-4"0,0 0 2 15,0 0 1-15,0 0 1 0,0 0-2 16,0 0-3-16,0 0 0 0,0 0-2 0,0 0 4 16,-31-9 1-16,31 9 1 15,0 0 0-15,3-1-6 0,13-2-2 16,11-3-4-16,8 0-1 0,3-3-1 16,5 1-2-16,1-1 0 0,-1 0-3 0,2 1-1 15,-3 2 0-15,-2 0-1 0,1 0-1 16,-4 1-3-16,0 2-1 0,-6 0-2 15,-6 2-3-15,-5 1 0 0,-8 0-4 16,-6 0 1-16,-2 0 1 0,-4 0 4 16,0 0 3-16,-4 7 0 0,-11 4 1 0,-10 4 1 15,-5-1-1-15,-6-2 4 0,-3 0 1 16,-4-3 0-16,-2 0 2 0,-3 0-1 16,-1-1 0-16,-2 0 3 15,1-1-2-15,2 1 4 0,2-2 1 0,5-1 2 16,9-4 2-16,9 1 4 0,6-2 2 15,5 0 6-15,8 0-2 0,-2 0-3 16,6 0-5-16,0 0-7 0,0-3-3 16,3-4-2-16,9-1 1 0,9-3-1 15,8 2-1-15,4 3-1 0,7 1-2 0,1 2 0 16,1 0-2-16,2 1-2 0,-1 2-7 16,4 0-5-16,-3 0-17 0,3 0-20 15,0 5-33-15</inkml:trace>
  <inkml:trace contextRef="#ctx0" brushRef="#br0" timeOffset="537266.9268">27208 14037 45 0,'0'0'21'0,"0"0"-1"0,0 0 1 16,0 0 4-16,0 0 0 0,0 0-1 0,0 0-3 15,0 0-3-15,0 0-3 0,101-42-2 16,-73 45-3-16,1 4-1 0,5 1-2 16,0 1 1-16,7-1 2 0,5-2-2 15,8-2 1-15,8 0-3 0,12-4-1 16,8 0-4-16,15 0 0 0,7-2 1 15,9-3 1-15,4 1-2 0,6 0-1 16,4 0 0-16,-3 1 0 0,1 2 0 16,-8-1 0-16,-6 1 0 0,-4 1-1 15,-10-2 2-15,-4 2 1 0,-5 0-2 0,-8-1 0 16,-5-1 0-16,-9-1 0 0,-4 2-3 16,-5-3 0-16,-8 0 1 15,0 1 0-15,-7-1 1 0,-3-1-2 0,-3-1 1 16,-7 1 0-16,-4 1-1 0,-2-1 1 15,-3-1 1-15,-5 3-2 0,1-2 0 16,-6 4 2-16,0-2-1 0,1 0-1 0,-6 2 1 16,1 1-2-16,-6 0-4 15,0-2-8-15,0 2-10 0,1 0-1 16,-1 0-8-16,0 0-3 0,0 0-18 0,-13 0-26 16</inkml:trace>
  <inkml:trace contextRef="#ctx0" brushRef="#br0" timeOffset="537746.7688">27744 14200 142 0,'0'0'0'0,"0"0"16"0,0 0-16 0,0 0 25 16,0 0 11-16,0 0-1 0,-79-64-3 16,76 61-8-16,3-3-4 15,1-2-9-15,13 0-2 0,7-2 0 0,11 4 0 16,12 3 5-16,13 2 0 0,12 1 0 15,13 0-2-15,6 0-3 0,8-2-2 16,4 0-3-16,3-2 2 0,6 0-1 16,5-1-1-16,1 0-1 0,1 0-1 15,-1 0-2-15,0 0 0 0,-3 2 0 0,-2 0 0 16,-7 2 0-16,-6-1-2 0,-9 2 1 16,-7 0-1-16,-9 0-2 0,-5 0 1 15,-3 0-1-15,-4 2-2 0,-2-1 0 16,-2-1 1-16,-1 0-5 0,-4 0-1 15,0 0 0-15,-6-1 0 0,-4-2-1 16,-4-1 2-16,-6 0-2 0,-5 0-2 16,-8 1-4-16,-2-1-5 0,-6 1-1 15,-6 2-2-15,1-1 0 0,-5 2-2 16,0-1-13-16,0-4-26 0</inkml:trace>
  <inkml:trace contextRef="#ctx0" brushRef="#br0" timeOffset="547519.1632">20934 15744 28 0,'0'0'21'0,"0"0"4"16,0 0 2-16,0 0 2 0,0 0 1 15,0 0 4-15,0 0-6 0,0 0-4 16,96 3-5-16,-70-3-10 0,0 0-1 0,0-2-3 16,3-1-3-16,0 0 0 0,0 0-1 15,0 1-2-15,1 1-1 16,-1-1 1-16,1 1 0 0,1 0 1 16,0-2-2-16,4 1-3 0,0 0-2 0,0-2 0 15,2 1 0-15,-4-2-5 0,1 4 0 16,-4-4-5-16,-1 2 0 0,-3 2 5 15,-3 1 2-15,-6 0 4 0,-2 0-2 16,-4 0-7-16,-6 0 0 0,-1 0 0 16,-4 0 6-16,0 1 5 0,-1 7 1 0,-11 2-1 15,-5 1-3-15,-6 0-1 0,-5-3-2 16,1-3-1-16,-6 2-2 0,-1-3-3 16,0 3-2-16,-3-6 1 15</inkml:trace>
  <inkml:trace contextRef="#ctx0" brushRef="#br0" timeOffset="547941.6774">20816 15813 22 0,'0'0'22'0,"0"0"0"16,0 0-1-16,0 0-2 0,0 0-6 16,0 0-2-16,0 0-5 0,0 0-1 15,0 0-1-15,0 0 0 0,60-12 3 16,-28 6 2-16,2 3-1 0,0 0 1 15,4 0-2-15,2 0-4 0,-1 1-6 16,1 2 2-16,1 0-1 0,0 0 0 16,-2 0 2-16,0 0-3 0,1 0-2 15,-3 0-1-15,-1 2 3 0,-3-2-1 16,0 1-1-16,-4 1-1 0,0 0-1 0,-9-1-1 16,-2 1 0-16,-5-1-1 0,-7-1 1 15,4 2-4-15,-6-1 1 0,2 1 2 16,-1 0 4-16,-5-2 5 0,0 2 3 15,-7 4-2-15,-9 3 0 0,-5 1 0 16,-3-3 0-16,-2-1 2 0,1-2 0 0,-1-2 2 16,-2 0-1-16,1-2-1 15,-2 0 0-15,1 0-3 0,-1 0 3 16,5 0 2-16,3 0 1 0,10 0 5 16,5 0 2-16,6 0-3 0,-1 0-4 0,1 0-5 15,0 0-2-15,0 0-1 0,10-3-3 16,7 0-3-16,11-2-9 0,5 2-3 15,7-3 2-15,5 2-6 0,6-1-3 16</inkml:trace>
  <inkml:trace contextRef="#ctx0" brushRef="#br0" timeOffset="548375.0654">22858 15967 106 0,'0'0'42'0,"0"0"-7"16,0 0-10-16,0 0-7 0,0 0-6 15,0 0-12-15,0 0-3 0,0 0 2 16,0 0 4-16,-9-8 2 0,32 8-2 0,10 0-7 16,8-2-4-16,6 2 0 0,6-2-12 15,3 1-2-15,3-4-16 16,4 1-15-16,0 2-34 0</inkml:trace>
  <inkml:trace contextRef="#ctx0" brushRef="#br0" timeOffset="549054.2145">24493 15780 26 0,'0'0'22'0,"0"0"2"0,0 0 3 15,0 0 2-15,0 0-3 0,0 0 0 16,109-15-4-16,-79 15-4 16,3 1-1-16,1 5-3 0,0-6-3 0,5 1 0 15,5 0 1-15,5-1-3 0,7 0-3 16,9 0-3-16,9-6-3 0,4-1 0 15,6-3 0-15,4 1-1 0,0 0-1 16,-2 0 0-16,-1 0-2 0,-4 0-2 16,-4 2 2-16,-2-1 0 0,-7 3-1 0,-4 0 3 15,-5 4-2-15,-7 1-1 0,-7 0-1 16,-9 0-3-16,-6 1 0 0,-10 1-3 16,-2 1-1-16,-8-2-6 15,-6 1-12-15,2 0-6 0,-6-2 6 0,0 0 7 16,0 3 7-16,-9 4-5 0,-11 1-12 15</inkml:trace>
  <inkml:trace contextRef="#ctx0" brushRef="#br0" timeOffset="549457.2527">24580 15849 186 0,'0'0'54'0,"0"0"-9"16,0 0-10-16,0 0-11 0,0 0-9 15,0 0-4-15,0 0-7 0,0 0 2 16,0 0 1-16,0 0-2 0,45-5 3 15,-6 5-2-15,4 0-1 0,6-1-3 16,6-3-3-16,6 1 3 0,4-3-6 0,7 0 6 16,5 0-7-16,1 0 4 15,3 0-2-15,-3 0-3 0,-1 1-4 16,-6-1-7-16,-2 1 3 0,0 0-5 16,-4 0-2-16,-2 3 2 0,-3-2-5 0,-4 2-3 15,-6 2 2-15,-5 0-9 0,-8 0-2 16,-6 0 2-16,-11 0 6 0,-8 0 6 15,-7 2 4-15,-5-2 4 0,0 0 3 16,0 0 3-16,-2 4 2 0,-16-2-4 16</inkml:trace>
  <inkml:trace contextRef="#ctx0" brushRef="#br0" timeOffset="549734.6131">24687 15812 118 0,'0'0'21'0,"0"0"-4"16,0 0-2-16,0 0 2 0,0 0 7 15,0 0 1-15,0 0-2 0,0 0-4 16,98 0-5-16,-57-1-6 0,6-3 0 15,9-2-4-15,6 0-4 0,7-1-5 16,5-1-2-16,5 2-5 0,2 0-10 16,3 1-17-16,0 3-14 0,-3-3-12 15,0 5-28-15</inkml:trace>
  <inkml:trace contextRef="#ctx0" brushRef="#br0" timeOffset="550998.4735">28804 17075 138 0,'0'0'42'0,"0"0"-3"0,0 0-1 16,0 0-7-16,0 0-7 0,-30-77-6 0,27 72-4 16,1 0-5-16,2 5 1 0,-1 0-3 15,1 0-4-15,0 0-2 0,-2 0 0 16,2 0-1-16,0 0 4 0,0 13-2 15,0 5 3-15,0 6-1 0,2-1 2 16,1-2-3-16,1 0 0 0,2 1-1 16,-1-4 1-16,1 2 1 0,0-3-1 0,2 0 16 15,0-2-18-15,-2-2 15 16,3-6-14-16,-2-4-15 0,6-3 14 16,6 0 1-16,4-9-2 0,7-5 0 15,0-5 0-15,5-4-13 0,3-9 11 16,4-3-1-16,0-1-4 0,1 0 5 15,-1-6-3-15,0 3-3 0,-2 0 2 0,-4-1-11 16,-1 4-5-16,-4 3-7 0,-3 8-10 16,-3 5-15-16,-5 5-8 15,-4 8-23-15</inkml:trace>
  <inkml:trace contextRef="#ctx0" brushRef="#br0" timeOffset="551376.0119">28613 17155 167 0,'0'0'36'0,"0"0"-2"16,0 0-9-16,0 0-5 16,0 0-7-16,0 0-1 0,0 0 1 15,0 0 4-15,0 0-1 0,0 0-3 16,0 0 9-16,-21 76-21 0,27-47 16 0,3 3-2 16,0-4-12-16,2 1 12 0,4-1-16 15,2-4 4-15,2-5-4 0,3 2 1 16,2-4 2-16,2-5-7 0,2-2 2 15,4-4 0-15,2-2-1 0,4-4 0 16,3 0-4 0,5-10-8-16,3-5-7 0,7-5-3 0,4-5-18 15,6-4-16-15,5-8-18 0,6-5-23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23.022"/>
    </inkml:context>
    <inkml:brush xml:id="br0">
      <inkml:brushProperty name="width" value="0.05292" units="cm"/>
      <inkml:brushProperty name="height" value="0.05292" units="cm"/>
      <inkml:brushProperty name="color" value="#FF0000"/>
    </inkml:brush>
  </inkml:definitions>
  <inkml:trace contextRef="#ctx0" brushRef="#br0">25905 11416 285 0,'0'0'68'0,"0"0"-6"0,0 0-5 0,-8-82-10 16,7 70-12-16,-1-1-8 0,1-2-1 16,-1 10-4-16,2-2-6 0,0 7-5 15,0-1-4-15,0 1-6 0,0-2-4 16,0 1 0-16,-1 1 1 0,1 0 1 15,0 1 3-15,-2 16 1 0,2 9 3 0,0 11-3 16,0 0 1-16,2 4-4 16,1 3 2-16,0 1-2 0,1 3 0 15,1-3-1-15,0-2 1 0,2-4-1 16,-1-4 1-16,3-4-2 0,-2-5-1 0,3-5 2 16,-4-7-11-16,1-1-9 0,-1-6-23 15,-3-2-39-15,7-3-59 0,-1-5-93 16</inkml:trace>
  <inkml:trace contextRef="#ctx0" brushRef="#br0" timeOffset="217.1444">25818 11791 510 0,'0'0'47'16,"0"0"-17"-16,0 0-9 0,0 0-11 15,0 0-7-15,0 0-4 0,0 0-2 16,0 0 1-16,0 0-2 0,107-24 1 16,-65 15-7-16,5-3 0 0,1-1-9 0,3 1-13 15,1-2-23-15,-3-1-27 0,2-1-32 16,-5-3-22-16,-3-1-14 0</inkml:trace>
  <inkml:trace contextRef="#ctx0" brushRef="#br0" timeOffset="428.3698">26244 11487 397 0,'0'0'66'0,"0"0"-9"15,0 0-8-15,0 0-10 0,0 0-7 0,0 0-8 16,0 0-12-16,0 0-2 0,0 0-3 16,0 0-6-16,-59-68-2 0,59 68-1 15,0 0 1-15,0 0-1 0,0 9 2 16,10 9-2-16,0 9 0 0,1 7-1 15,-2 1-2-15,0 5-10 0,-1 0-14 16,-3 2-30-16,4 0-48 0,0-2-68 16,-1-3-111-16</inkml:trace>
  <inkml:trace contextRef="#ctx0" brushRef="#br0" timeOffset="1012.383">26601 11557 486 0,'0'0'44'0,"0"0"-13"15,0 0-11-15,0 0-5 0,0 0-5 16,0 0-6-16,0 0-7 15,0 0-2-15,0 0 2 0,0 0 1 0,-41-18 3 16,33 41 0-16,3 2 0 0,0 2-2 16,1-2 0-16,1 0 1 0,1-7 1 0,2 1-1 15,0-6 1-15,0-1-1 0,0 1 0 16,0-6 0-16,0-2 0 0,0-5 1 16,0 0 0-16,0 0 1 15,0 0 0-15,11-1 0 0,5-10-1 0,4-5 1 16,1-6-1-16,1 0 0 0,3-3-1 15,-1 1 1-15,1 4-1 0,-2 4-1 16,-8 7 0-16,2 4 0 16,-1 5 0-16,1 0 0 0,5 6 0 0,0 5 1 15,-2 2-1-15,-1 6 0 0,-2 0 1 0,-4 1-2 16,1 1 1-16,-2-1 0 0,-2-3 1 16,0 1-1-16,-4-6-1 0,-1-4-1 15,-3-4-1-15,-2-4 2 0,0 0 4 16,0 0 3-16,2 2 5 0,-1-2-3 15,1 0-3-15,0-11-3 0,0-7-3 16,-1-11 3-16,-1-3 1 0,0-4 2 16,0-2-3-16,0-3 3 0,-7-2-1 15,2 1 3-15,-1 3 0 0,-2 1 0 16,2 4-3-16,0 2 0 0,1 11-3 0,2 1 2 16,0 10-3-16,2 3-6 0,1 3-20 15,0 4-37-15,-3 0-30 0,-3 12-61 16,-2 8-117-16</inkml:trace>
  <inkml:trace contextRef="#ctx0" brushRef="#br0" timeOffset="1491.4065">25999 12348 449 0,'0'0'57'0,"0"0"-21"0,0 0-13 0,0 0-11 15,0 0-4-15,0 0-2 0,0 0 1 16,0 0 2-16,0 0-1 0,98-31 1 15,-40 17-1-15,10-4-2 0,5-5-2 16,4 3-1-16,0-3-3 0,-3 2 2 16,-2 0-1-16,-3 1 0 0,-1 2 1 15,-3 0-3-15,-1-1-1 0,0 1-2 16,-4 1-3-16,-2 1-6 0,-3 2-10 0,-7 2-14 16,-5-1-18-16,-7 3-31 0,-4 2-35 15,-12 3-64-15</inkml:trace>
  <inkml:trace contextRef="#ctx0" brushRef="#br0" timeOffset="1851.376">25967 12415 479 0,'0'0'46'0,"0"0"-10"0,0 0-17 0,0 0-5 16,0 0-10-16,0 0-3 0,0 0 1 16,0 0 0-16,0 0 2 15,0 0 1-15,89-41-1 0,-43 29 0 0,5 1 0 16,6-3-1-16,0-2-1 0,4-2 1 15,0-2-2-15,1-2-1 0,0-2 0 16,0 2-2-16,1-3-1 0,-1 2-1 16,-3 4-2-16,-3 0-3 0,-3 4-6 15,-4 5-9-15,-7 0-7 0,-6 6-13 0,-13 1-8 16,-1 2-8-16,-9 1-26 0,0 0-22 16,-2 0-61-16</inkml:trace>
  <inkml:trace contextRef="#ctx0" brushRef="#br0" timeOffset="2268.5225">26056 12585 568 0,'0'0'46'0,"0"0"-11"16,0 0-9-16,0 0-8 0,0 0-6 15,0 0-4-15,0 0 0 16,0 0-7-16,0 0 3 0,-33-52-4 16,33 51 0-16,0-1-2 0,0-2 0 0,5-6 1 15,10 1 1-15,9-2 0 0,8 0 1 16,6-2-1-16,7 2 0 0,7-2 0 15,6 0 0-15,4-3 1 0,5 1-1 16,1 0 1-16,1-3-1 0,0 0 0 16,-1-2-1-16,-4-1 1 0,-2 1-1 0,-4 0 0 15,-3 1 0-15,-6-1 0 0,-1-2-1 16,-5 4 0-16,-5 0-2 0,-5 3-2 16,-5 1-1-16,-9 5-3 15,-8 5-4-15,-6 3-10 0,-5 1-11 0,0-3-21 16,0 3-28-16,0-1-43 0,-2 0-38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47.942"/>
    </inkml:context>
    <inkml:brush xml:id="br0">
      <inkml:brushProperty name="width" value="0.05292" units="cm"/>
      <inkml:brushProperty name="height" value="0.05292" units="cm"/>
      <inkml:brushProperty name="color" value="#FF0000"/>
    </inkml:brush>
  </inkml:definitions>
  <inkml:trace contextRef="#ctx0" brushRef="#br0">14524 3403 0 0,'0'0'0'0,"0"0"1"0,0 0-1 16,0 0-1-16,0 0 2 15,0 0-1-15,0 0 0 0,0 0 3 0,0 0-3 16,0 0 1-16,0 0 0 0,0 0 0 15,0 0 2-15,0 0 1 0,0 0 0 16,0 0 0-16,0 0 0 0,0 0 0 16,0 0 1-16,0 0-1 0,0 0 1 15,0 0 0-15,0 0-1 0,0 0 0 0,0 0 2 16,0 0-1-16,0 0 1 0,0 0 0 16,0 0-1-16,0 0 1 0,0 0-3 15,0 0-2-15,0 0 1 0,0 0-5 16,0 0 3-16,0 0-1 0,0 0 0 15,0 0 0-15,0 0-3 0,0 0-5 16,1 0-5-16,-1 0-8 0,0 0-13 16</inkml:trace>
  <inkml:trace contextRef="#ctx0" brushRef="#br0" timeOffset="829.3893">8777 6918 107 0,'0'0'25'0,"0"0"-6"0,0 0-5 16,0 0-8-16,0 0-3 0,0 0-4 15,0 0-2-15,0 0-2 0,0 0-3 16,-14 3 0-16,11-3-2 0,2 0 1 16,-1 0-1-16,1 0 1 0,1 0 2 0,-2 0-2 15,2 0 1-15,0 0 1 0,0 0 1 16,0 2 5-16,0-2-2 0,0 2 1 16,0-2-2-16,0 1-4 15,0-1-3-15,0 2-4 0,0-2-11 0</inkml:trace>
  <inkml:trace contextRef="#ctx0" brushRef="#br0" timeOffset="1740.517">8744 6682 34 0,'0'0'16'0,"0"0"-3"15,0 0-2-15,0 0-9 0,0 0-10 16,0 0-19-16</inkml:trace>
  <inkml:trace contextRef="#ctx0" brushRef="#br0" timeOffset="2348.0717">5690 6659 19 0,'0'0'6'0,"0"0"-1"0,0 0 0 16,0 0 1-16,0 0-2 0,0 0-1 16,0 0-4-16,0 0-3 15,0 0-1-15,0 0 1 0,-13 12 1 0,10-11 0 16,3 6-3-16,-1-1-5 0,-1 4 0 15</inkml:trace>
  <inkml:trace contextRef="#ctx0" brushRef="#br0" timeOffset="68499.4717">9049 15061 54 0,'0'0'13'0,"0"0"-2"0,0 0-5 16,0 0-1-16,0 0 0 15,97-53 0-15,-77 49 0 0,5 4-1 0,1-3 1 16,3 2 1-16,1-1 3 0,2 1-1 15,1-2 1-15,1 2 1 0,-4-3-3 16,6 3 0-16,-4 1-2 0,-2 0-3 16,0 0-1-16,-2 0 1 0,-2 0-1 15,0 0-1-15,-1 0 1 0,1 0 1 0,0 0-1 16,0 0-1-16,1 0 0 0,1 0-3 16,-1 0 2-16,-1-2-2 0,0-1 2 15,0-1 0-15,0-1-1 0,-2 0-2 16,0 1 0-16,-5 1-4 0,-3-2-2 15,-3 4-2-15,-9-1-4 0,8-1-4 0,-8 3-3 16,-1-1-8-16,5 1-3 16</inkml:trace>
  <inkml:trace contextRef="#ctx0" brushRef="#br0" timeOffset="68895.5803">9093 15038 120 0,'0'0'35'15,"0"0"-10"-15,0 0-9 0,0 0-6 16,0 0-5-16,0 0-1 0,0 0 0 16,0 0-3-16,0 0 1 0,60-2 0 0,-41 7 1 15,4-2 2-15,3 0 0 0,6-2-2 16,1-1 1-16,5 0-3 0,-2-4 0 16,3-2 0-16,0-3-2 0,3 1 1 15,0 0 0-15,6 1-2 0,-5-1-1 16,2 3 0-16,-5 0-2 0,-2 0-1 15,0 1-2-15,-6 2 0 0,-2 2-3 16,-4 0-5-16,-9 0-3 0,2 0-8 16,-5 2 0-16,-3 1-5 0,1-1-3 15,-7 0-6-15</inkml:trace>
  <inkml:trace contextRef="#ctx0" brushRef="#br0" timeOffset="69201.0047">9221 15191 110 0,'0'0'26'0,"0"0"-4"0,0 0-1 0,0 0-13 16,0 0-3-16,0 0-3 0,0 0-1 0,0 0 4 16,0 0 0-16,45-25-2 0,-13 20 1 15,4-1-3-15,2 0 0 16,-2 1-1-16,4-1-1 0,-1 0-4 16,-1 0 0-16,5 1-4 0,2 0-8 0,1 1-9 15,2 0-26-15,0-2-47 0</inkml:trace>
  <inkml:trace contextRef="#ctx0" brushRef="#br0" timeOffset="73396.7596">14045 2395 4 0,'0'0'0'15,"87"-6"2"-15,-42 4-2 0,7-1-1 16,0 2 1-16,-3 1-1 0,2 0 0 16,-5 0-1-16,-3 1 2 15,-3 4-1-15,-4 0 1 0,-4-3 0 0,-5 1 0 16,-7-1 0-16,-2-2 0 0,-7 0 0 15,2 0 0-15,0 0 0 0,-9 0 0 16,2 0 0-16,-6 0 0 0,0 0 0 16,0 0 0-16,2 0 0 0,-1 0 0 15,1 0 0-15</inkml:trace>
  <inkml:trace contextRef="#ctx0" brushRef="#br0" timeOffset="73835.3314">13757 2550 168 0,'0'0'50'0,"0"0"-14"0,0 0-5 15,0 0-14-15,0 0-3 16,0 0 6-16,0 0-12 0,0 0-2 16,0 0-5-16,-1-12-14 0,1 7 11 0,6-1-1 15,7-1 1-15,10-3 2 0,7 3-1 16,7-1 2-16,4 1-2 0,4 0 1 15,4 0 0-15,2-1 0 0,1-1-2 16,0 2 0-16,0-2-4 0,-1 1 1 16,-1 2 2-16,-3 0-1 0,-3 1 2 0,-3 1-1 15,0-1 0-15,-4 2-2 0,-2 0-2 16,-12 1-4-16,-1 2-9 0,-9-1-6 16,-6 1-5-16,-1 0 5 15,-6 0-3-15,0 0 7 0,0 0-1 0,0 0-13 16,-2 0-5-16</inkml:trace>
  <inkml:trace contextRef="#ctx0" brushRef="#br0" timeOffset="74151.8863">13817 2539 95 0,'0'0'35'0,"0"0"14"0,0 0-4 16,0 0-1-16,0 0-11 0,0 0-10 15,0 0-12-15,0 0-8 0,0 0-3 16,0 0-1-16,0-23 1 0,20 17 0 0,9-3 1 16,9 2-1-16,5 1 4 0,2-1-4 15,4 2 1-15,1-2-1 0,1 1-2 16,3 0-1-16,-1 0 1 0,5 0-3 15,-1 0-3-15,0 0-2 0,1 3-4 16,-3 0-5-16,0 0-2 0,-9 2-7 0,-1 1-3 16,-10-2-4-16,-9 2-2 15,-13 0-10-15,-6 0 1 0</inkml:trace>
  <inkml:trace contextRef="#ctx0" brushRef="#br0" timeOffset="74531.9047">13695 2555 67 0,'0'0'41'15,"0"0"9"-15,0 0 12 0,0 0-22 16,0 0-15-16,0 0-23 0,0 0-5 16,0 0 1-16,0 0 4 0,26-32 5 15,-1 30 0-15,7 1 0 0,4-1 0 0,0 2-4 16,3 0 1-16,0 0-1 0,1 0-1 16,-2 0 2-16,1 0-2 0,-1 0-2 15,7-2 0-15,0-2-2 0,4-1 1 16,0-1-3-16,0 1 2 0,4 0-2 15,-3-1 1-15,-1-1-1 0,-3 2-1 0,-1-2 0 16,-6 3-3-16,-6 1 0 16,-8 0-7-16,-5 1-8 0,-8 1-15 15,-8-1-13-15,2 2-14 0,-6 0-9 16</inkml:trace>
  <inkml:trace contextRef="#ctx0" brushRef="#br0" timeOffset="82651.9667">5761 4631 156 0,'0'0'43'0,"0"0"-7"16,0 0-10-16,0 0-8 0,0 0-3 15,0 0-2-15,0 0-4 0,0 0-6 16,0 0 0-16,0-76-8 0,0 76 3 16,0-2-4-16,0-2 0 0,1 0 1 0,5-3 2 15,4-2 2-15,5 3 1 0,-4 1 0 16,5 1 0-16,-7 1 3 0,4 0-2 16,-3 0-1-16,-4 1-1 15,0 2-2-15,-1 0-2 0,2 0 1 0,2 0 1 16,0 0 3-16,1 8 3 0,-1 2 3 15,-5 6-2-15,-1 5 3 0,0 1-1 16,-3 0-2-16,-3 1-1 0,-6 0-3 16,-1-2 0-16,-3 0 1 0,1-2-1 15,1-6 0-15,5-1 3 0,0-4-5 0,2-3 0 16,4 0-3-16,0-5-2 0,0 0 2 16,0 0 1-16,0 5-1 0,0-1-2 15,4 2-6-15,8 1-3 16,4-7-4-16,7 0-4 0,-1-2-2 0,2-7-7 15,-1-2-1-15,-4-2 2 0,0-1 3 16,-2 0 11-16,-2 1 7 0,-2-1 5 16,-6 4 5-16,2-3 4 0,-3 0 0 15,-5 2 3-15,6-4 4 0,-4 6 4 16,-3 3 10-16,0-5 0 0,0 5 8 0,0 0 1 16,0 0 0-16,0 0 3 0,0 1-6 15,0-1-2-15,0 1-11 0,0 5-9 16,0-1-6-16,0 1-7 0,0-2 2 15,0 2-3-15,0 0 5 0,0 0 0 16,0 0-2-16,0 0 5 0,0 10-5 0,0 0 4 16,3 5-3-16,-2-4-2 15,1 0-2-15,1 1 0 0,-2-3 0 16,1 2 1-16,-2-6 2 0,1-2-3 16,-1-3 0-16,0 0 2 0,0 0 3 0,0 2 5 15,0 0 5-15,0-1 6 0,0 1 5 16,0-1-2-16,0 1-5 0,0-2-6 15,0 0-5-15,0 0-1 0,0 0 2 16,-4-2 1-16,-2-7-2 0,0 2 2 16,3-4-3-16,-1 2-1 0,1-3 0 0,2 1-1 15,-1 5 1-15,2-6-3 0,0 6-4 16,0-6 1-16,0 1-4 0,6 2 1 16,-2 0 2-16,5 3-1 0,0-1 0 15,-2 6-1-15,6-1 2 0,-3 2 2 16,4 0 5-16,-2 8-4 0,3 1 4 15,-7-1 0-15,2 2-2 0,-2 1 3 16,-4-2-1-16,6 3 1 0,-6-2-1 16,-1 0 0-16,0 1 2 0,-3 1 1 15,0-2 1-15,0 1 3 0,0 1 1 0,0-7-2 16,0 1 3-16,0-6 0 0,0 0 5 16,0 0 6-16,0 2 5 0,0-1 0 15,-1 1-7-15,-1-2-7 0,1 1-6 16,-1-1-5-16,-1 0 0 0,-1-4 0 15,0-7 0-15,-2 2-1 0,6-2-3 16,0 0-1-16,0-1-2 0,0-5-4 16,0 2 3-16,3-1 1 0,4 2 0 15,-3 5 5-15,1 0-3 0,-1 0 4 16,-4 4 1-16,3 2 0 0,-3 3-5 0,0-2-3 16,0 2-1-16,3 0 2 0,-3 0 4 15,6 0 3-15,2 0 4 0,4 7-2 16,-2 0 1-16,0 1-2 0,0 1-3 15,-2-1 0-15,3 2-1 0,-2 1 2 16,-2 0-1-16,4 0-1 0,-3 2-12 0,-4-1-10 16,2-3-23-16,-2 6-21 15,-1-4-15-15,-3 0-21 0</inkml:trace>
  <inkml:trace contextRef="#ctx0" brushRef="#br0" timeOffset="83015.6932">6507 4447 174 0,'0'0'40'15,"0"0"-5"-15,0 0-6 0,0 0-5 16,0 0-6-16,0 0-5 0,0 0-4 16,0 0-3-16,0 0-6 0,0 0-3 15,0-36 1-15,0 36 1 0,0 0 2 0,0 0 4 16,-1 10-2-16,-1 8 2 0,1 9-4 16,-2 0 1-16,0 3 2 0,-2 2-4 15,-2 3 3-15,3 0-3 0,-2-2-1 16,0-4-1-16,2-3-2 0,1-7 1 15,0-2-2-15,3-6-1 0,-1-5-4 0,-1 5-6 16,2-6-12-16,0 0-11 16,0 1-14-16,0 0-11 0,0 1-21 15</inkml:trace>
  <inkml:trace contextRef="#ctx0" brushRef="#br0" timeOffset="83448.3496">6686 4561 163 0,'0'0'4'16,"0"0"-3"-16,0 0 0 0,0 0-1 15,0 0 1-15,0 0 0 0,0 0-3 16,0 0 3-16,0 0-3 0,0 0 0 16,-52 50-1-16,52-50 1 0,0 5 1 0,0 1-2 15,0 0 1-15,0 4 2 0,0-5-1 16,4 2 2-16,1 1 0 0,2-3-1 16,-1 1 0-16,3-1-1 0,2 1-2 15,-1-2 1-15,3 2 0 0,-6-1 2 16,2 2 1-16,-3-2-1 0,4-1 0 0,-3 2 0 15,-4-3 2-15,0 1 1 16,-3-4 0-16,0 0 3 0,0 0 2 16,0 6 3-16,0 3 2 0,-3 4 3 15,-7 1-5-15,-4-1-1 0,-4-5-7 0,-2 2-3 16,1-5-1-16,5 2-5 0,-2-3 0 16,7-1-7-16,3-1-16 0,-5 2-19 15,8-1-34-15</inkml:trace>
  <inkml:trace contextRef="#ctx0" brushRef="#br0" timeOffset="83653.0559">6858 4702 344 0,'0'0'29'0,"0"0"-15"16,0 0-15-16,0 0-25 15,0 0-52-15,0 0-79 0</inkml:trace>
  <inkml:trace contextRef="#ctx0" brushRef="#br0" timeOffset="88771.8652">6007 5986 14 0,'0'0'8'16,"0"0"4"-16,0 0 2 0,0 0 1 15,0 0 1-15,0 0-8 0,0 0-2 16,0 0 0-16,0 0-2 0,-8-57-2 16,8 55 0-16,0 1 1 0,-1-1-2 0,1 0 1 15,0 1-1-15,0 0-1 0,-2-1-1 16,2 1 0-16,0 1 0 0,-1-2 1 16,1 2 2-16,-3 0 4 15,-1 0-3-15,1 2 1 0,0 7-2 0,-1 0-1 16,1 1 2-16,-2 7 0 0,1 2 1 15,1 3 1-15,3 1-2 0,0 1-1 16,0 2 0-16,0 1-1 0,0 1-1 16,0 2-1-16,0-1 0 0,0-2 0 15,0 1 0-15,0-10 1 0,0-6-3 0,0-2 2 16,0-3 0-16,0-2-1 0,0 2 3 16,0-7 2-16,0 0 3 0,0 0 1 15,0 0-4-15,0 2-3 0,0-2-7 16,0-2-5-16,3-10 0 0,0-7-1 15,-2-4 3-15,2 7 2 0,-1-1-3 0,-2-1 2 16,1 7-1-16,-1-9 4 16,0 2 5-16,0 6 2 0,0-8 0 15,0 2 4-15,-3 2-1 0,0-1-1 16,-1 0 3-16,-2 1 1 0,2 3 4 0,0-4 6 16,1 9 3-16,1 1 0 0,-2-3 3 15,4 5 0-15,-3-1 8 0,3 2 1 16,0 4-5-16,0-2-10 0,0 2-13 15,0-1-8-15,0-1-1 0,0 2-1 16,0-2 4-16,0 2 3 0,0 0 1 0,0 0 3 16,0 2-3-16,0 11 0 15,0 4 2-15,0 6-3 0,0 0 0 16,3 0 1-16,-3 1 1 0,3-1-1 16,0 1-1-16,0-1-2 0,1 0-1 0,0-2-1 15,2-1 2-15,1-2 1 0,-2-6-3 16,2-1-2-16,-4-3-2 0,7-3-3 15,-4 3-3-15,-3-5-3 0,1 0-2 16,-4-3-1-16,3 0 0 0,7-1-3 16,-3-10-4-16,3-4-13 0,-5-4-8 0,-4-3-6 15</inkml:trace>
  <inkml:trace contextRef="#ctx0" brushRef="#br0" timeOffset="89814.9193">5958 5922 97 0,'0'0'21'16,"0"0"-2"-16,0 0 0 0,0 0 1 16,0 0 0-16,0 0-3 0,0 0-4 15,0 0-5-15,0 0-2 0,0 0-2 0,-2-27-3 16,2 17-2-16,2-7 1 0,3 3-2 16,-2 5 4-16,1 0 0 0,1 1 0 15,-4 4 2-15,1 0 2 0,-1 1 5 16,-1 3 5-16,0-2 0 0,0 2 2 15,2-2-3-15,-2 1-1 0,0-1-3 16,1 1 1-16,-1-1-4 0,0 0 0 16,0 1-3-16,2 0 3 0,-2-2-1 15,0 3-1-15,0-2-2 0,0 1 0 16,1-1-3-16,-1-4-1 0,0-1 0 0,0 3-2 16,3-1 1-16,-3 5-1 0,0-1 0 15,0 1-1-15,0-1-4 0,0 0 0 16,4-1 3-16,0 0 1 0,1-1 4 15,5 0 3-15,-1 2-3 0,2-1 1 16,8 0 1-16,0 0-2 0,5-1 0 0,-1 0-1 16,-1-2 1-16,4 2-1 15,2 0 0-15,-1-1-1 0,2 2 0 16,3-1-2-16,0 1-1 0,1 0-1 16,0 2 3-16,1 0-1 0,-1 0-2 0,-1 4-2 15,-2-1 3-15,-1 2-3 0,1 1 2 16,-4-2 3-16,-3 1-3 0,-8-1 4 15,2 1 0-15,-8-4 0 0,-5 1-1 16,1-1 0-16,-5-1 1 0,0 0 1 16,0 0 2-16,1 0 3 0,2 2 1 0,-2-2 1 15,1 0 0-15,-1 1-1 0,-1-1 1 16,3 0 0-16,-3 0-1 0,3 2 0 16,-3-2-4-16,0 0-1 0,0 0-3 15,3 0-4-15,-2 0 0 0,5 0-1 16,-1 0 3-16,3-2-1 0,1-2 2 15,-6 2-2-15,1 1 1 0,-4 1 1 16,0-2 1-16,0 2 2 0,2 0 0 16,-1 0 0-16,-1-2 2 0,3 2 3 15,-3 0 0-15,3 0 1 0,-2 0 2 0,2-1-1 16,-2 1 0-16,1 0-1 0,-2 0-3 16,1 0 0-16,-1-1-1 0,2 1 0 15,-2 0-2-15,1 0-1 0,-1 0-5 16,0 0-2-16,2 0-3 0,-2 0 3 15,1 0 4-15,2 0 4 0,-3 2 6 16,6 6-1-16,1 0-2 0,-1 1-1 16,-2-1 0-16,2 1 0 0,0-2-2 15,-2 2 1-15,1-1 0 0,0 1 0 16,2 5 6-16,-2 1-1 0,1-2 6 0,-2 3 1 16,-1 0-4-16,-3-5 1 0,3 8-6 15,-3-8-2-15,0 3-1 0,4 6-1 16,-4-7 0-16,0 7 0 0,0-6 2 15,0-1-4-15,0 2 1 0,0-2 1 16,0 1-2-16,0-9 1 0,1 8 1 0,-1-6 1 16,0 5-1-16,0 1 0 0,0-8 0 15,0 8-2-15,0-7 0 16,0 0 2-16,0 4-1 0,0-3 2 16,0-1-1-16,2 5-1 0,-1-7 1 0,-1 0-2 15,2 3 1-15,-2-2 2 0,1-2-2 16,1 2 1-16,1 3 0 0,-2-4 0 15,-1 1 0-15,3 2-2 0,0-2 1 16,-3 0 0-16,4-1-1 0,-2 0 2 16,-1-1-4-16,2 2 2 0,-2 0-2 0,-1-5-2 15,0 0-2-15,0 0-1 0,0 1 0 16,0 4 1-16,0 0-9 0,-5 2-17 16,-7 1-20-16,0-2-25 15,-9 2-28-15</inkml:trace>
  <inkml:trace contextRef="#ctx0" brushRef="#br0" timeOffset="90238.5791">5904 6334 41 0,'0'0'7'0,"0"0"2"0,0 0 1 0,0 0-2 16,88 5 2-16,-63 2-4 15,-1 3-3-15,2-1 2 0,5-2-4 16,-1 2 2-16,8-2-2 0,3-2-1 16,0-2 1-16,4 0 0 0,3-3 0 0,-2 0 0 15,6 0-1-15,0 0-1 0,-3-1 0 16,0-2-1-16,-2-2-3 0,-4 3 0 15,-5-2-3-15,-5 3-5 0,-6 1-4 16,-2 0-9-16</inkml:trace>
  <inkml:trace contextRef="#ctx0" brushRef="#br0" timeOffset="91260.1532">5992 5121 35 0,'0'0'12'0,"0"0"-3"16,0 0 2-16,91-1 0 0,-58-1-3 0,5-2 3 16,6-1-4-16,6-1-1 15,2-2 0-15,5-1-2 0,-2 2-1 16,-2-2-2-16,0 1 0 0,-5 1-2 16,0 2 0-16,-6-1 1 0,1 1-1 0,-7 1 1 15,-4-1-2-15,0 0 2 0,-5 1-1 16,-9 1 1-16,1-1-1 0,-9 3-1 15,-4 0 0-15,1 1-2 0,-7 0-1 16,0 0-6-16,0 0-10 0,0 0 1 16,0 0-4-16,-12 6-5 0</inkml:trace>
  <inkml:trace contextRef="#ctx0" brushRef="#br0" timeOffset="91571.2494">6180 5184 234 0,'0'0'47'0,"0"0"-15"0,0 0-10 15,0 0-8-15,0 0-6 0,0 0-7 16,0 0-4-16,0 0-4 0,0 0 5 15,0 0 8-15,15-3 5 0,11 3 2 16,13 0-3-16,7-2-7 0,2-1-2 16,2-3-3-16,1 0 1 0,-2 1-2 15,0-1-1-15,-2 0-2 0,-3 0-3 16,-2 0-3-16,-4 1-5 0,-1 2-13 0,-13 0-14 16,-3 2-7-16,-9-1-13 0,-4 2-4 15,-2 0-2-15</inkml:trace>
  <inkml:trace contextRef="#ctx0" brushRef="#br0" timeOffset="91830.6037">6057 5256 167 0,'0'0'33'0,"0"0"-8"0,0 0-8 0,0 0-2 15,0 0-5-15,0 0-3 0,0 0-4 16,80-27-1-16,-47 24-2 0,6 1-2 16,3-1-6-16,7 2-4 15,0-3-19-15,5 0-25 0,-2-2-41 0</inkml:trace>
  <inkml:trace contextRef="#ctx0" brushRef="#br0" timeOffset="106535.4081">8536 5922 73 0,'0'0'30'0,"0"0"-1"0,0 0 2 0,0 0-1 15,0 0-8-15,0 0 0 0,0 0-10 0,0 0 3 16,0 0-2-16,-38-67-2 16,37 64-1-16,-1-1-2 0,2 4-2 15,-1-1 1-15,1 1-4 0,0 0 1 16,-2-2 0-16,2 2-3 0,-1-1 4 0,1 1 0 16,-2-2-3-16,2 2 1 0,-1 0 0 15,1-1-2-15,-2 1 2 0,2 0 0 16,0 0-2-16,0 0-1 0,0 0 0 15,0 0 1-15,0 0 4 0,0 3-2 16,0 10 9-16,0 7-3 0,3 6 2 0,3-2 2 16,0 1-3-16,0-1-1 0,4 2-1 15,0 1-3-15,0 0-1 0,2 1-2 16,-2-1 0-16,0 0 0 16,0 1-2-16,-1-4 2 0,-3-1-4 0,1-2 4 15,-3-6-2-15,2 1 1 0,-3-6-1 16,-2-6 1-16,2 6 0 0,-1-6-1 15,-1 0 0-15,-1 1 1 0,0-5-1 16,0 0 1-16,0 0-1 0,0 2-1 16,3 0 0-16,-3-2-1 0,0 1-1 0,0-1 0 15,0 1 0-15,0 1-1 0,3-1 0 16,-3 1 2-16,1 0-3 0,-1-1-2 16,2 0 2-16,-2 0-1 15,1 1 0-15,-1 0 4 0,0-1 0 0,2 1 2 16,-2 0 2-16,0-1 2 0,1 0 1 15,-1 1 0-15,0-2-2 0,0 0 1 16,2 2-2-16,-2-2-4 0,0 0 4 16,0-2-2-16,-2-9 0 0,-2 1 1 15,-5-5 0-15,5-2 1 0,-1 2 2 0,-3-5-2 16,1 2 0-16,-2 0 0 0,0-1-2 16,-4 2 2-16,3-1-1 0,-3 0-1 15,0 0 1-15,4-2-2 0,-2 1 1 16,2 0 0-16,-1 1 0 0,0 0 3 15,0-1-2-15,-2 1 0 0,4 2 0 0,0 3-1 16,1 1 1-16,1-1 1 16,2 3-1-16,-5-5-1 0,6 8 1 15,-1-2 0-15,1 0-3 0,2 4 3 16,-1 0-5-16,2 5 4 0,-1-1-1 0,1 1-1 16,0-1-1-16,-2-1-4 0,2 1 0 15,0-1 1-15,0 2 4 0,0-2 0 16,0 2 6-16,0 0-2 0,0 0-2 15,0 0 0-15,0 0 1 0,0 0-1 16,0 0 1-16,5 0-1 0,-4 4 1 0,8 3 0 16,-1 1 2-16,1 4-1 0,0 0 0 15,0 2 1-15,-1 1 1 16,2 2-1-16,-1 1 0 0,1 1 0 16,0 4-1-16,-1 0-1 0,2 3-1 0,-3-2 0 15,0 0-1-15,0 0 0 0,0-4 0 16,1 0 0-16,-3-5-2 0,0-1 1 15,-2-5 0-15,-4-4 0 0,4-1 1 16,-1-1 1-16,-2 2-2 0,1-2 0 16,-1 1 0-16,-1-4 0 0,0 0-1 0,0 0 5 15,0 0-4-15,2 3-7 0,-2-3-20 16,0-3-15-16,0-7-9 0,0-8 2 16,0-6 14-16,-5 1 13 15,1-2 10-15,-3 3 2 0,3-2 11 0,-5 3 1 16,0 2 0-16,-2-1 2 0,-1 3-1 15,5 1 3-15,-2 5 2 0,2-2 1 16,-2 3 3-16,3 2 2 0,-5-1 5 16,7 3 1-16,1 3 2 0,0 1-3 15,0-2 2-15,0 1 2 0,0 0-1 0,0 0-1 16,3 3 0-16,-1-1-5 0,1 1-1 16,0 0-2-16,-3-2-2 0,3 2-3 15,-1-1 0-15,1 1-1 0,-2-2 1 16,2 2 4-16,0-1 3 0,-1 1-1 15,1-2 0-15,0 0-4 0,0-2-3 16,0-5-4-16,7-6-4 0,3 1 1 16,3-2-4-16,3 0 5 0,0 1 0 15,4-1 0-15,0 2 2 0,5-4-2 16,4 4 3-16,0-4-4 0,1-2 2 0,-1-2-1 16,1 1-5-16,1 0 1 0,-2 0 0 15,1 0 0-15,0-1 5 0,1 4-1 16,-1 0-2-16,-1 1 2 0,-3 5-1 15,-3 0 1-15,-7 6 1 0,-7 1-1 16,-4 4 1-16,-5 1-1 0,0-2 2 0,0 2 0 16,2 0 2-16,-1-2 3 0,1 2 3 15,-1 0 1-15,1-1 1 16,-1 1 0-16,-1 0-5 0,0-1-2 16,0 1-1-16,0-1 0 0,0-1 1 0,-1-1 0 15,-4-1-1-15,1 0-1 0,0 2 0 16,4 2 1-16,-3-1 1 0,3 1-1 15,0 0-1-15,-3-2-2 0,3 2-2 16,-1 0 0-16,-1-1-2 0,2 1 0 16,-1 0-1-16,1 0-1 0,-2 0 3 0,2 0 0 15,0 0 2-15,0 0 1 0,0 0 0 16,0 3 1-16,0 6-1 0,5 3 1 16,-4-3 1-16,6 5 0 0,-1 0-2 15,-2-1 1-15,2 2 0 0,-3-1 0 16,6 0 3-16,-2 1-3 0,0 3 0 15,3 2 0-15,-1-2-2 0,1 2 2 16,0-1 0-16,-1 1-1 0,2 0 0 16,0 1 1-16,-3 1 2 0,4-1-2 15,-2-2 3-15,0 1-4 0,0-1 0 0,-3-7-1 16,1 1 0-16,-1 1 0 0,-3-6 1 16,5 5 0-16,-5-5 0 0,-1-5 0 15,0 1 0-15,-3-4-1 0,0 0 2 16,0 0-1-16,0 2 0 0,0-2 1 15,3 1 0-15,-3-1 0 0,0 2 2 16,3-2-4-16,-3 2-1 0,1-2 0 16,-1 1-3-16,2-1-4 0,-2 2-13 15,2-2-23-15,-2 1-29 0,2 5-32 16,-1-1-66-16</inkml:trace>
  <inkml:trace contextRef="#ctx0" brushRef="#br0" timeOffset="107371.7404">8682 6307 139 0,'0'0'38'0,"0"0"-1"0,0 0-3 16,0 0-8-16,0 0-9 0,0 0-7 15,0 0-3-15,0 0-1 0,0 0-5 16,0 0-1-16,-16 0-1 0,15 0-1 16,-1 0 0-16,2 0-2 0,-1 0-2 15,1 0 4-15,0 0 2 0,0 0 2 16,0 3 5-16,0 7 0 0,1 5 1 0,6 4 0 16,-1-2-2-16,0 0 0 0,0-7-2 15,-2 2 0-15,6 1-1 0,-1 0 3 16,-2-1 0-16,0-1 0 0,0-4-2 15,-1-1 0-15,0 0-3 0,-3-3 0 16,1 0 2-16,-4-3 0 0,6 0-1 0,8-1 1 16,4-9-3-16,5-4 4 0,0-4-3 15,0-5 0-15,-2 1 1 0,3-2-2 16,1-1-1-16,-1 0 2 16,0-1 1-16,0 0-1 0,-1 2 1 0,3 1-2 15,-3 0-1-15,-1 4 1 0,1 2-1 16,0 0 0-16,-2 3-1 0,2-1 0 15,0 2 0-15,3-1-3 0,0 2 0 16,-1-1-1-16,-1 0 1 0,1 1 2 16,-4 0-2-16,-2 1 3 0,-3 4 0 0,-7 2-3 15,-2 2-2-15,0 2 0 0,-3-1 0 16,1 1 3-16,-5 1 1 0,0 0 3 16,0 0 1-16,1 0 3 15,-1 0-3-15,0 0 3 0,2 0-2 0,-2 0-1 16,0 0 2-16,0 0-4 0,0 0-1 15,0 0-3-15,0 0-6 0,0 0-14 16,0 0-35-16,-2 1-39 0</inkml:trace>
  <inkml:trace contextRef="#ctx0" brushRef="#br0" timeOffset="107911.4774">9129 5782 190 0,'0'0'54'16,"0"0"-13"-16,0 0-7 0,0 0-7 0,0 0-6 16,0 0-8-16,0 0-7 0,0 0-4 15,0 0-2-15,0 0 0 0,-12-20-1 16,11 20-2-16,1-2 3 16,0 2 0-16,0 0 4 0,0 0 2 0,0 0-1 15,3 8 1-15,5 2 0 0,4 5-3 16,-2 1 3-16,2 0 3 0,-1 3-6 15,1 0 4-15,-1 0-4 0,2 3-2 16,0 0 2-16,2-1-1 0,-1 0 0 16,2 2-2-16,-1 0 2 0,-1 2-2 0,-1 2 0 15,1-2 0-15,-2 2-1 0,-2-2 1 16,0-2-1-16,-4-6 1 0,-2-4-1 16,1-6 2-16,-4-2 0 15,1 0 0-15,-2-5 0 0,0 0 1 0,0 0-1 16,1 2 3-16,-1-1 1 0,0 0 1 15,2 0 0-15,-2-1-2 0,0 2-2 16,0-2-2-16,0 0 0 0,-2-9-1 16,-1 0-2-16,-1-5 0 0,1 4-5 15,0-1-5-15,0 0-19 0,2 1-41 0,-2-1-50 16</inkml:trace>
  <inkml:trace contextRef="#ctx0" brushRef="#br0" timeOffset="119927.8157">12262 12515 91 0,'0'0'16'0,"0"0"-3"0,0 0-1 15,0 0-2-15,0 0 2 0,0 0 0 16,0 0-4-16,0 0 1 0,84-64 0 15,-66 55-1-15,2 2-1 0,0 1-2 16,-1 1-3-16,1 0 0 0,5 2 0 16,-1 2-1-16,1 0 0 0,4 1-1 0,1 0 1 15,-1 0 0-15,-1 3-1 0,-1 4 0 16,-1-1 0-16,-2 0-1 0,0 0 0 16,-4 0-1-16,-1-1-2 15,-5-1 2-15,2-2 1 0,-3 0 1 0,4-1-2 16,-2-1 2-16,-1 0-2 0,1 0 1 15,-5 0-2-15,-4-1 0 0,1-4 1 16,-4 2-1-16,0 0 0 0,1 1 1 16,-4 2 1-16,0-1-2 0,0 1-3 15,0 0-4-15,-3 0-2 0,-10 0-2 0,-7 1-4 16,-3 7-8-16,4 0-7 0,0 2-8 16</inkml:trace>
  <inkml:trace contextRef="#ctx0" brushRef="#br0" timeOffset="120193.8307">12352 12529 30 0,'0'0'15'0,"0"0"2"15,0 0-5-15,0 0-2 0,0 0-5 16,0 0 3-16,0 0 0 0,0 0 1 15,0 0 0-15,0 0-3 0,0-8 1 16,20 8-1-16,6-2 1 0,2 1-1 0,5-2-6 16,-1 0 0-16,2 0 0 15,3 0-1-15,-1-2-2 0,0 2 1 16,0-1-4-16,0-1 0 0,-1 1-3 16,-3-1-5-16,-2 2-1 0,-1 0-15 0,-10 3-14 15</inkml:trace>
  <inkml:trace contextRef="#ctx0" brushRef="#br0" timeOffset="120469.0033">12220 12585 113 0,'0'0'29'0,"0"0"-6"0,0 0-4 16,0 0-4-16,0 0-5 0,0 0-4 15,88-78-2-15,-64 75-2 0,2 0 1 0,1 2-3 16,2 1 1-16,0 0-1 0,3 0-1 16,3 0-2-16,-1 0 0 0,5 0-6 15,-3 0-4-15,2 0-4 0,-2 0-11 16,-1 0-22-16,4 0-21 0</inkml:trace>
  <inkml:trace contextRef="#ctx0" brushRef="#br0" timeOffset="121198.9218">14525 12347 99 0,'0'0'24'0,"0"0"-3"15,0 0-2-15,0 0 0 0,0 0 1 16,0 0-1-16,0 0-7 0,0 0-3 15,0 0 1-15,-27-7 0 0,27 6-1 16,0-1 0-16,10 0-1 0,10-3-1 0,8-1 0 16,2 1-2-16,2 2-5 0,0-1 0 15,-1 1-1-15,0-1-2 16,-1 2-3-16,-1-1-10 0,1 1-1 16,-3 2-7-16,0 0-5 0,-1 0-1 0,-1 0-7 15,-2 0-8-15,-6 0-5 0</inkml:trace>
  <inkml:trace contextRef="#ctx0" brushRef="#br0" timeOffset="121511.9997">14554 12386 133 0,'0'0'33'16,"0"0"-7"-16,0 0-5 0,0 0-6 15,0 0-3-15,0 0-1 0,0 0-1 0,0 0 3 16,0 0 1-16,3 1 1 0,21-1-3 16,6 0-3-16,6-4-3 0,-2 0-5 15,0-4 3-15,-2-1-4 0,-2 2-1 16,-1 0-3-16,-3-1-2 0,-3 1-1 15,3 1-2-15,-3-2-5 0,2 1-3 0,-5 2-13 16,-3 1-10-16,-3-1-12 0,1 5-18 16,-6 0-15-16</inkml:trace>
  <inkml:trace contextRef="#ctx0" brushRef="#br0" timeOffset="130030.6503">12792 3474 70 0,'0'0'10'0,"0"0"-5"0,0 0-3 16,0 0 2-16,0 0 6 0,0 0 2 16,0 0 0-16,0 0-2 0,0 0-7 15,0 0 1-15,-35-61 1 0,32 57 0 0,0-5 3 16,2 4 3-16,-1 1 2 0,-1-7-1 15,2 6 4-15,-1 1 0 0,2 0 7 16,0 4 7-16,-1-1 3 0,1 1-4 16,0-3-7-16,-2 2-9 0,2 0-7 15,0-1-2-15,-1 0-2 0,1 1-4 16,-2 0-4-16,2 1-2 0,0-2 0 16,-2 2 1-16,2-2 3 0,0 2 1 15,0-1 0-15,0 1-1 0,0-2-1 16,0 2-2-16,0 0 1 0,0 0 2 0,0 0 5 15,0 2 6-15,0 14-1 0,0 3 1 16,0 7-1-16,2 1-1 0,0 2 0 16,-1 0-1-16,-1 5 2 0,2 2-3 15,-2 1 0-15,0 3 0 0,0 1-2 16,0 3-2-16,-3 0 2 0,-4 1 0 0,4 1-1 16,0-5-1-16,0-5-4 0,2-12 3 15,1-9-3-15,0-10 4 0,0-5 2 16,0 0 3-16,0 0 4 0,0 2-1 15,0-1 0-15,0 1-3 0,0 0 0 16,0-1-1-16,0 0 0 0,0 1 1 16,0-1-1-16,0 1 1 0,0-2 0 0,0 1 0 15,0-1-1-15,0 3 0 16,0-3 1-16,0 0-1 0,0 0-1 16,0 0-1-16,0-13-4 0,0-9 1 0,1-5-3 15,2-6 1-15,0-2-1 0,0-3 1 16,0-1 4-16,1-4 3 0,-3 1-3 15,2-2 2-15,-3-1 0 0,2 1 0 16,-2 5-1-16,0 2 2 0,0 5 2 16,0 6 0-16,0 7 1 0,0 1-3 15,0 6 10-15,-2 6 10 0,2 0 4 16,0 6 1-16,-1-2-9 0,1 2-12 16,0-2-5-16,-2 1-5 0,2-1-1 15,-1 1-2-15,1 0-5 0,-2-1-4 0,2 2 1 16,-2 0 6-16,-1 2 4 0,0 14 7 15,0 11 2-15,-1 8-4 0,-1 7-1 16,2 2 0-16,0 3-1 0,-1 3 0 16,0 1 2-16,1 1-1 0,0 3 1 15,0 1 2-15,0 3-2 0,-1 5 4 0,1 3-3 16,-1 2-2-16,-1 4 3 0,0 2-3 16,0-1 3-16,1-3 2 15,1-4-4-15,0-2 2 0,-1-5-3 16,1-3-2-16,0-4 3 0,0 1-3 0,2-4 3 15,-1-2-2-15,2 1 2 0,-1-2-1 16,-2-4 0-16,2 0-1 0,-1-4 1 16,-1-4 2-16,0-4-3 0,2-11 0 15,-1-8-5-15,2-6 2 0,0-6 0 16,0 0 2-16,0 0-1 0,0 2 3 0,0-1 0 16,0 1 0-16,0-1 1 0,0 0 1 15,0 1-1-15,0-1-1 0,0-1 1 16,0 2-1-16,0-2-1 15,0 0-3-15,0 1-1 0,0-1-5 0,0 0-6 16,0 2-12-16,0-2-13 0,0 0-15 16,0 0-8-16,0 0-4 0,2 0 6 15,1-6 6-15,3-1-2 0,-1-1 3 16</inkml:trace>
  <inkml:trace contextRef="#ctx0" brushRef="#br0" timeOffset="132151.7418">13084 4016 95 0,'0'0'25'0,"0"0"0"0,0 0 1 15,0 0-3-15,0 0 3 0,0 0-4 16,0 0 2-16,0 0-2 0,0 0-2 16,-16-32 0-16,14 28-4 0,2 4-2 15,-1-1-1-15,1 1-3 0,0 0-1 0,-3-2-1 16,3 2 0-16,0-2 1 0,0 2 1 16,0-1 1-16,0 1 1 0,0-2 0 15,0 2 0-15,-1-1-2 16,1 1 0-16,0-2-1 0,0 2 0 0,0-2-2 15,-2 2 1-15,2-1-3 0,0 1-2 16,0-2 1-16,0 2-2 0,-1 0 0 16,1-1 0-16,0 1-2 0,0 0-2 15,0 0-2-15,0 0-3 0,0 0 3 16,0 0 2-16,0 0 1 0,1 8 2 0,5 5-1 16,4 5-4-16,-1-1 4 0,-1 3-1 15,3 0 1-15,1 1 0 0,0 2 1 16,2-2-1-16,0 1 0 0,0 1-1 15,-1 0 0-15,3-2 0 0,0 1 0 16,2-1 0-16,-1-2 1 0,0 1-2 16,-3-1-1-16,2 1-5 0,-3-2-4 15,0-2 0-15,-1 0 2 0,-2-1 2 16,0 0 1-16,-1 0 1 0,-5-3-2 16,2 2 2-16,-3 2 3 0,0 1 3 0,1 0-1 15,-3 1 1-15,1-7 0 0,-1 1-2 16,1 0 2-16,-2-7-2 0,1 0 1 15,-1-5 0-15,0 0-2 0,0 0-1 16,0 2 3-16,2 0 1 0,-2-1 2 16,1 1 3-16,-1-2-6 0,0 0-4 0,0 0-4 15,3-2-2-15,-3-11-4 16,0 1-1-16,0-8 3 0,0 0-2 16,-4 3 1-16,-4-6 0 0,-3 5-3 15,-2 0 2-15,-3 0-3 0,0 0 6 0,-4-2 2 16,0-1 4-16,-2-4 7 0,0 1 4 15,1-3 5-15,2 1 0 0,0 0 6 16,3 2 5-16,2 3 8 0,0 1 8 16,5 6-1-16,-2 1-1 0,5 3-6 15,1 1-3-15,-2 2 0 0,1 0-2 0,0-2-4 16,0 3-6-16,2-1-5 0,-1 0-2 16,-2 0-3-16,0-2 0 15,4 1 0-15,-3 1 1 0,2-1-1 16,1 4 0-16,1 1-2 0,-3-2 0 0,5 1-1 15,-1-1 0-15,-1 3-2 0,2 2-3 16,-1-2-2-16,1 2-2 0,0 0 4 16,0 0 0-16,0 7 4 0,9 7 1 15,2 5 0-15,0 1 1 0,4 3-2 16,-1-1 2-16,2 3 1 0,0-1-1 0,3 0-1 16,0 1 0-16,1 2 0 0,3 1 1 15,3-1-1-15,0 3 0 0,-1 1 0 16,-1 0-3-16,1 1 2 15,-4 2 2-15,0-1-1 0,-1 0 1 0,0-1-3 16,-2 0 1-16,2-3-2 0,-3-2 2 16,1-2 1-16,0-3 1 0,0 0-2 15,-1-2-1-15,1-2 1 0,-1-3-4 16,-1 0 1-16,-2-3 2 0,2 3 0 16,0-6 1-16,-7 1-2 0,1-1-2 0,1 0-1 15,-5-1-4-15,3 0 1 0,-2-2-4 16,-4-3-2-16,1 4-2 0,-1-3 0 15,-1 0-5-15,-1-1-3 0,-1-3 3 16,0 0 5-16,0 0 7 0,3 2 5 16,-3-2-13-16,0 0-28 0,0 0-30 0,0-4-38 15,-3-8-48-15</inkml:trace>
  <inkml:trace contextRef="#ctx0" brushRef="#br0" timeOffset="133213.0583">13111 4142 94 0,'0'0'20'0,"0"0"-4"15,0 0-2-15,0 0 0 0,0 0 3 16,0 0-3-16,0 0-2 0,0 0-4 15,0 0-3-15,0 0-3 0,-1-17 2 16,1 16-2-16,0 0 1 0,0 1-1 16,0-2-1-16,-2 2 2 0,2 0 1 0,0 0 5 15,0 10 1-15,0 9 2 16,0 5 0-16,3 4-1 0,0-1-2 16,1 1-2-16,1 2-2 0,1 0-2 15,-2-1-1-15,4-2-1 0,0 0 2 0,-2-3-1 16,-1-1-1-16,2-3 0 0,-2-5 2 15,-1-1-3-15,-2-5 1 0,-1-4-1 16,-1-1 1-16,0-4 1 0,0 0 5 16,0 0 6-16,3 2 12 0,-3-2 2 15,0 0-5-15,0 0-5 0,0-2-13 0,0-12-2 16,0-5-2-16,-3-4 3 16,0 0 3-16,-3 2 1 0,1-1 1 15,-1-1-1-15,0 0-4 0,0-2-1 16,0-2-1-16,-2-3 1 0,5 2 0 0,-1-1-1 15,1 2 1-15,0 8 2 0,0-1 4 16,1 8 2-16,1-1 1 0,-2 1 1 16,2 6-3-16,1 1 2 0,0 5 0 15,-2-1-3-15,2 1-3 0,0-1-2 16,-1-1 0-16,1 0-1 0,0 1-1 0,0-1-2 16,0 2 1-16,-2-3-2 0,2 2-3 15,0 1 1-15,0-1-2 0,0 1 2 16,0 0 0-16,0 0 3 0,0 0 2 15,0 0 1-15,5 0 0 0,2 5-1 16,0 2 0-16,-1-3-1 0,2 3 0 16,-2-2 1-16,5 4-1 0,-3 0 1 15,5 3-1-15,-1 1 0 0,2-1 0 16,-1 0-1-16,3 1 1 0,-1 2 0 16,0 0-1-16,0-2 1 0,1 1-1 0,-3-2 1 15,0 0 0-15,-3-3-1 0,0 0 1 16,-4-3 1-16,0-2-1 0,2 3 1 15,-5-5-1-15,0 0 0 0,-3-2 0 16,0 0-2-16,0 0 0 0,2 2 2 16,-2 0-1-16,0-1 0 0,1 1 1 15,-1-2 2-15,0 7 2 0,0 4 1 0,-4 1-2 16,-7 5-1-16,0-4-1 16,-2-1-1-16,-3 1-3 0,2-3-7 15,-5-1-21-15,4 2-43 0,-2-2-79 0,1 5-123 16</inkml:trace>
  <inkml:trace contextRef="#ctx0" brushRef="#br0" timeOffset="139016.4816">13873 4854 240 0,'0'0'58'0,"0"0"-7"0,0 0-8 16,0 0-10-16,0 0-10 0,0 0-8 15,0 0-9-15,0 0 0 0,0 0-5 16,-4-15-2-16,4 15-3 0,0-2-2 16,0 2 0-16,0 0 4 0,0 8 3 15,10 7 3-15,-1 5-3 0,-1 0 2 16,0 0-2-16,0-3 1 0,-2 1-2 16,3 1 0-16,-5-7 0 0,3 0-1 0,-4-3 1 15,1-2 0-15,1 2 1 0,-4-7-1 16,2 3 1-16,-3-5 5 0,0 0 2 15,0 0 12-15,2 0 6 0,-1 2 5 16,-1-2-6-16,0 0-8 0,0-11-7 16,-4-6-4-16,-5-5-1 0,-4 2 2 15,3-3-3-15,-2 0-1 0,4 7 1 16,-1 0 0-16,6 7 2 0,2 5-2 16,-1-1-2-16,2 5-3 0,-1-2-3 15,1 2-3-15,0 0-3 0,0-1 2 0,0 1 2 16,3 1 3-16,8 10 2 0,7 5-1 15,-1-2-1-15,5 2-2 0,-1-1-4 16,1-1-2-16,-2-4-3 0,2 0-2 16,-2-5-5-16,2 0-6 0,-5-3-6 15,-1-2-2-15,0 0-1 0,-4 0 10 0,-1-3 10 16,-2-1 12-16,-6 2 14 0,1-8-1 16,1 1 2-16,-5-4-1 0,0-7 0 15,-2-1 1-15,-7-6 0 16,-2 2 3-16,-2 2 2 0,0 2 4 0,-2 1 1 15,2 0-4-15,0 3 8 0,2-1-5 16,0 0 6-16,3 6 0 0,2 2-7 16,2 2-4-16,1 4-2 0,1 1-4 15,2 3-2-15,0-2-4 0,0 2-2 16,0 0-2-16,0-2-3 0,0 2-4 0,-1 0 0 16,1 0 1-16,0 0 3 0,4 12 3 15,7 8 2-15,4 5 0 0,1 2-1 16,2 0 1-16,-4 2-3 0,2 0-2 15,-1-2-8-15,-1 0-11 0,-2-2-15 16,-1-4-21-16,-4-6-20 0,1 1-30 16,-3-7-25-16,-2-3-29 0</inkml:trace>
  <inkml:trace contextRef="#ctx0" brushRef="#br0" timeOffset="139791.7113">13059 4979 306 0,'0'0'54'0,"0"0"-8"15,0 0-12-15,0 0-8 0,0 0-8 16,0 0-4-16,0 0-3 0,0 0-7 15,0 0-1-15,-7-26 0 0,7 10 0 16,1 0 0-16,8-8-2 0,5 1-1 16,4-3 2-16,5-1-2 0,3-2 2 15,3 0-2-15,4 0 2 0,3-1-2 16,5 0 3-16,2-1-3 0,2 1 1 16,4 1-2-16,2 0-4 0,2 2 4 0,2-2-4 15,3 3 5-15,-3-1-2 0,0 2-2 16,-3 3 3-16,1-1-3 0,-3 0 3 15,-3 0-1-15,-2-1 1 0,-3 0-2 16,-3-1 3-16,-4 0 1 0,-2 0-1 16,-4 2 2-16,-3 1-1 0,-4 2-2 0,-5 3 3 15,-4 5 0-15,-7 6 2 16,-3 3 2-16,-3 3-1 0,0-1-4 16,0 1-1-16,0-1-3 0,1-1 0 15,-1 0-1-15,0 0-3 0,0 1-7 0,0 1-9 16,0-2-10-16,0 2-10 0,0-1-5 15,0 1-5-15,0 0 2 0,0 0 5 16,0 0 3-16,-6 0 10 0,2 1 3 16,-6 6 3-16,1-1 4 0,5-3 3 15,-3 1 5-15,4-3 9 0,-3 1 2 0,3 1 4 16,3-3 0-16</inkml:trace>
  <inkml:trace contextRef="#ctx0" brushRef="#br0" timeOffset="140242.6196">14142 4127 11 0,'0'0'18'0,"0"0"2"16,0 0-2-16,0 0 2 0,0 0 0 16,0 0-4-16,0 0 3 0,0 0 1 15,-85 0 5-15,75 3-3 0,-2 1-5 16,1-2-8-16,-1 1-3 0,3 0 2 0,-2 1 4 16,1 0 2-16,1-1 3 0,4-1 1 15,0-1 2-15,5-1-2 0,0 0 0 16,0 0-4-16,-1 0-4 15,1 1-3-15,-2-1-6 0,2 0-2 0,-1 0-2 16,1 0-3-16,0 0 0 0,0 0 3 16,0 0 5-16,0 0 7 0,11-2 4 15,5-5 1-15,6-4-2 0,1 1-7 16,-1-1 0-16,2-2-4 0,4-3 2 16,-1 3-1-16,0-2-1 0,2-1 0 0,-1 3-1 15,-3 1-1-15,-2 3 0 0,-6 2-1 16,-8 3 0-16,-5 2-1 15,-4 2 1-15,0-1-2 0,0 1 1 0,2 0-2 16,-1 0-3-16,-1 0-1 0,0 0 1 16,0 0 8-16,0 7 9 0,-6 9 4 0,-6 4-2 15,-2-1-1-15,-2 1-5 0,0 1-3 16,0 0 0-16,1 1-1 16,1-1-3-16,0 2-1 0,2-2-3 15,0 0-6-15,1-2-5 0,1 3-9 0,4-8-9 16,-1 0-4-16,3-3-11 0,1 0-4 15,0 0 4-15,3-6 2 0,-1 5 1 16,1-5 4-16</inkml:trace>
  <inkml:trace contextRef="#ctx0" brushRef="#br0" timeOffset="140576.5058">13999 4157 412 0,'0'0'74'16,"0"0"-18"-16,0 0-17 0,0 0-7 15,0 0-10-15,0 0-9 0,0 0-7 16,0 0-4-16,0 0-5 0,0 0-3 15,-10-18-3-15,10 18 0 0,0 0 4 16,0 0 2-16,4 9 4 0,8 7 0 0,1 6-1 16,0-2 1-16,-2 1-2 15,1-3 1-15,1 1-1 0,-4-3 0 16,-2-4-1-16,1 1-1 0,-3-6-5 16,1 0-8-16,-2 3-9 0,0-4-17 0,2 1-31 15,-3 1-43-15,3-1-62 0</inkml:trace>
  <inkml:trace contextRef="#ctx0" brushRef="#br0" timeOffset="140731.9667">14168 4307 268 0,'0'0'-52'0,"0"0"-96"0</inkml:trace>
  <inkml:trace contextRef="#ctx0" brushRef="#br0" timeOffset="143685.856">14489 4499 258 0,'0'0'58'0,"0"0"-7"16,0 0-6-16,0 0-9 15,0 0-13-15,0 0-7 0,0 0-8 16,0 0-5-16,0 0-4 0,-7-21-1 0,7 21-6 15,0-2-1-15,0 2 2 0,0 0 4 16,0 2 6-16,0 11-1 0,0 6 3 16,0 3-6-16,0-1 1 0,3-7 0 15,0 1 0-15,2 1 1 0,-2-7-3 16,2 4-1-16,-2-3 1 0,-2-8 0 0,5 6 1 16,-3-5 1-16,0 1 0 0,0-2 0 15,-3-2 0-15,0 0 1 0,0 0 1 16,2 1 3-16,0-1 2 0,-1 2 5 15,1-2 5-15,-1 0 3 0,1 0 1 16,-1 0-4-16,-1-2-5 0,0-10-2 16,0-6 0-16,0-4 2 0,-3-3 1 15,-3 1-8-15,-1 0-5 0,2-3 2 16,-1 2-2-16,0 2 7 0,1 7-2 16,0-1-1-16,2 6 0 0,2 5 0 0,-1 2 2 15,2 4-2-15,-1-2-2 0,1 2-3 16,0-2-2-16,-2 1-2 0,2-1-3 15,-1 2 0-15,1-1 1 0,0 1 1 16,0 0 2-16,0 0 4 0,0 11-1 16,4-1 1-16,2 4-2 0,-1-5 0 0,1-2 0 15,0 3-2-15,0-4 2 16,0 2 0-16,2-4-1 0,0 2 2 16,-1-1-2-16,0-1-1 0,3-1 2 15,-1 0 1-15,1-1 1 0,0 1 0 0,-6-3 0 16,2 1 0-16,-6-1 1 0,0 0-1 15,0 0 3-15,2 0 2 0,-1 2 0 16,1-2 1-16,-1 0-1 0,1 0 0 16,-1 0 0-16,-1 0-1 0,3 0 0 15,-2 0 0-15,1 0 0 0,-1 0-1 0,-1 0-2 16,3 0-1-16,-3 0 0 0,0-2-3 16,1 1 3-16,-1-1-1 0,0-4 1 15,2 0-1-15,-2 0 1 16,1 1-1-16,-1 5 1 0,0-5 1 0,2 0-1 15,-2 0-2-15,1-5-1 0,1 5 1 16,-1-5-1-16,1-1 0 0,-1 2 2 16,-1-3 0-16,3 8 1 0,-2-6 0 15,1 5 0-15,-1 1 1 0,1-1-1 16,-2 5 1-16,0-1 1 0,0 1 0 0,0-3 0 16,1 3 0-16,-1-2-1 0,0 1 0 15,0-1-1-15,0 0 1 0,0 2-1 16,0-1 0-16,0 1-1 0,0-1 1 15,0 1-2-15,2-2 0 0,-2 2-1 16,0-1 0-16,0 1 1 0,0-2 2 16,0 2-3-16,0-1 0 0,0 1 0 15,0 0-2-15,0 0 1 0,0 0-1 16,0 0 0-16,0 0-1 16,0 0 2-16,1 3 2 0,1 7 0 0,2 1 2 0,-1 5 0 15,0 1 2-15,-2-6-4 0,3 4 2 16,-1-6-2-16,0-1 0 0,0 1 2 15,-1-6-1-15,5 4-3 0,-6-4-3 16,6 2-1-16,1 0-1 0,-5-4 0 16,7 1 0-16,-3-2-3 0,5 0-4 0,6 0-7 15,-2-6-14-15,4-4-13 16,-2 0-18-16,-4-2-6 0,-1-2 1 16,0 0-3-16,-3 1 3 0</inkml:trace>
  <inkml:trace contextRef="#ctx0" brushRef="#br0" timeOffset="144272.058">14936 4341 504 0,'0'0'53'0,"0"0"-16"0,0 0-11 15,0 0-8-15,0 0-10 0,0 0-6 16,0 0-4-16,0 0-3 0,0 0-5 0,0 0 0 16,-12-18 2-16,12 18 3 0,0 12 3 15,0 3 0-15,2 3 1 0,2 0-1 16,2-1 1-16,-3-4-1 15,4-1 1-15,2-1-2 0,-5-1-1 0,3 0-1 16,-1-2-1-16,-3-5 3 0,0 0 0 16,-3-3 2-16,0 0 4 0,0 0 3 15,2 1 7-15,-1-1 0 0,2 0 1 16,-3 2-3-16,0-2-6 0,0-2-2 16,0-9-3-16,-4-6 1 0,-5-3-1 0,0 0 2 15,2 2-2-15,-3-1 0 0,4 6 0 16,-1-2 0-16,4 4 1 0,-2 0 1 15,0 3-2-15,3 3 1 0,1 1 0 16,1 4-1-16,-3-2-1 0,3 2 0 16,0-1-4-16,0-2-4 0,0 2-4 0,0 0-4 15,0 1 2-15,0-2 5 0,3 2 5 16,13 0 7-16,5 4 0 16,7 5-1-16,1 0 0 0,1 0-2 15,-1 0-3-15,-1 0-6 0,1-1-2 0,-2-1-7 16,0-1-4-16,1 0-6 0,-2-1-12 15,-1-2-8-15,-7 0-11 0,0 0-11 16,-8-1-5-16,-6-1 10 0,2 0 11 16,-6-1 26-16,0 0 7 0,0 0 11 15,0 0 11-15</inkml:trace>
  <inkml:trace contextRef="#ctx0" brushRef="#br0" timeOffset="144527.6879">15315 4381 3 0,'-9'-12'15'16,"-1"-2"8"-16,-4 0 4 0,2-1 4 16,-1-4 7-16,0 1 4 0,1-4 4 15,0-1 2-15,0-2-1 16,1 1-2-16,2 0-2 0,3 6-2 0,0 1-1 15,3 5 1-15,0 1-9 0,-2 2-3 16,3 5-4-16,1-1-7 0,1 5-5 16,-2-2-7-16,2 2-6 0,0 0-1 15,-1-1-3-15,1 1-2 0,0 0-1 16,0 0 1-16,0 0 2 0,0 1 3 0,0 12 1 16,4 4 0-16,5 5 1 0,-2-1-1 15,2 0-1-15,0 3 1 0,0-3-2 16,2 0 1-16,-1 0-2 15,3 0 1-15,-2-2-3 0,2 1-3 0,0-5-3 16,-2 0-7-16,1-3-5 0,-4-2-8 16,1 0-9-16,-5-4-11 0,0-3-22 15,0 4-26-15,-1-2-26 0</inkml:trace>
  <inkml:trace contextRef="#ctx0" brushRef="#br0" timeOffset="144728.9651">15412 4284 559 0,'0'0'41'0,"0"0"-16"0,0 0-13 16,0 0-11-16,0 0-28 0,0 0-62 15,0 0-186-15</inkml:trace>
  <inkml:trace contextRef="#ctx0" brushRef="#br0" timeOffset="148733.9232">12638 4113 128 0,'0'0'28'0,"0"0"-2"0,0 0-5 16,0 0-3-16,0 0-2 0,0 0-2 0,0 0-3 15,0 0 0-15,0 0 0 0,6-15-3 16,-6 13-2-16,0 2-1 0,0-1-1 15,1 1-2-15,-1-2 2 0,0 2-2 16,0-1 3-16,0 1-3 0,2-1-1 16,-2 1-2-16,0-2 0 0,0 2-3 15,0-2 2-15,0 2-1 0,0-1-2 16,1 1 1-16,-1 0 3 0,2 0 1 16,-2-2 3-16,1 2-1 0,1 0-1 15,-1 0-2-15,1 0 0 0,-1 0-4 0,-1 0-3 16,7 0-6-16,-2 0-18 0,3 5-17 15,1-1-24-15,-6-1-36 0</inkml:trace>
  <inkml:trace contextRef="#ctx0" brushRef="#br0" timeOffset="153231.9245">12624 4079 150 0,'0'0'39'0,"0"0"-2"0,0 0-5 15,0 0-8-15,0 0-4 0,0 0-6 16,0 0-3-16,0 0-5 0,0 0-3 16,0 0-1-16,-5-13 1 0,5 13-1 15,0-2-1-15,0 2 1 0,0-1 0 16,0 1 0-16,0 0-1 0,0-1-1 0,0 1-1 16,0 0 0-16,0 0-3 0,0 0 0 15,0 0-2-15,0 0 1 0,0 0 3 16,0 0 4-16,0 0 5 15,2 0 0-15,2 0-1 0,4 2 0 0,-1 3 1 16,1-1-3-16,1-2 4 0,0 0-1 16,2 1 0-16,1-3 0 0,0 1-3 15,0-1 0-15,6 0-2 0,1 0 0 16,5-4 1-16,-3-2-1 0,2-2-1 16,-2 1-1-16,2-1 0 0,-1-1 0 0,1 1 1 15,0-1-1-15,-1 0 1 0,-3 2 0 16,-3 0 1-16,-3 0 0 0,-4 4 0 15,-1-2 0-15,-1 0 3 0,-4 1-2 16,5-2 2-16,-4-1-3 0,3-1 1 16,0-4-3-16,-2 2 2 0,-2 2 0 0,1-2 2 15,-3 6 2-15,1-1 0 16,-2 5 1-16,0-1 0 0,0 1-1 16,0-2-1-16,1 1-2 0,-1-1-3 15,0 1-3-15,0-1-2 0,0 2-3 0,0-1-9 16,0 1-11-16,0-2-16 0,0 2-28 15,0 0-34-15,0 0-33 0</inkml:trace>
  <inkml:trace contextRef="#ctx0" brushRef="#br0" timeOffset="154531.3945">12760 4513 130 0,'0'0'41'0,"0"0"-1"15,0 0-7-15,0 0-16 16,0 0-6-16,0 0-5 0,0 0-3 0,0 0 1 15,0 0-3-15,0-22-1 0,0 21 0 16,0-1 1-16,0 0 0 0,0 1 4 16,0 0-4-16,-2-1 2 0,2 1-2 15,0 1 0-15,0-2 5 0,0 2 1 16,0 0 2-16,0 0 3 0,0 0-1 0,0 2-3 16,0 10-2-16,0 0-4 0,0 4 1 15,0 3-1-15,2-3-1 0,2 8-2 16,3-5 0-16,-1 1 0 15,0-2 1-15,0 0 0 0,0 1 0 0,2-1 1 16,-2-6-1-16,0 0 2 0,-2-4-5 0,-2-5-2 16,2 4 0-16,0-4 1 15,-3 0 4-15,2 0 2 16,-3-3 2-16,0 0 4 0,0 0 2 0,2 0 6 16,-1 2 3-16,4-2-4 0,2-5-4 0,0-6-5 15,5-5-3-15,-5 5 4 0,-1-2 3 16,-2 5 0-16,-1-3-2 0,3-4-6 15,-2 0 0-15,-1 0-1 0,0 0 3 16,0 4 1-16,-3-1 1 0,1 0 1 16,-1-2-2-16,0-6-4 0,0 2 0 0,0-6-1 15,0 9 2-15,-1-3 1 16,-4 1 0-16,1 0 0 0,-2 2 0 16,-1 0 2-16,3 7 1 0,-2-1 0 15,2 1-1-15,1 4-1 0,-5-2-2 0,4 3-2 16,1 0 0-16,-1-1 0 0,4 4 0 15,0-1 0-15,0 1-2 0,-1 0-3 16,-1-1-1-16,1 1-3 0,-5 0 2 16,-2 0-1-16,-4 6 4 0,-6 4 1 15,5 4-2-15,-1 1 3 0,-1 1-1 0,5-4 0 16,3-2 3-16,0-4 0 0,4-3 0 16,0 2 0-16,3-5 0 0,-1 3 0 15,-2 0-2-15,0 0 2 16,1 0-5-16,2-3-2 0,-1 0-1 0,1 0 0 15,0 2 3-15,0 2 6 0,6 2 5 16,6 0 1-16,0 2-1 0,1-5-1 16,6 0-1-16,0-1 2 0,4-2-1 15,2 0 2-15,-1 0-3 0,-8 0 0 16,3 0-1-16,-5 0-1 0,-2 0-1 0,-2 0 0 16,-3 0-1-16,0 0-1 0,-7 0 0 15,0 0-1-15,0 0-1 0,2 0 1 16,-1 0-1-16,1 0 1 15,-1 0 1-15,1 0-1 0,-1 0 0 0,1 0 0 16,-1 0-4-16,-1 0-5 0,3 0-7 16,-2 0-9-16,1 0-12 0,1 0-15 15,2 8-25-15,0 0-17 0,-2 6-38 16</inkml:trace>
  <inkml:trace contextRef="#ctx0" brushRef="#br0" timeOffset="165412.7998">13545 6272 291 0,'0'0'60'0,"0"0"-12"0,0 0-14 0,0 0-10 15,0 0-3-15,0 0-4 16,0 0-7-16,0 0-6 0,0 0-9 0,0 0-4 15,-38-62-2-15,37 62 5 0,-2 12 3 16,2 9 1-16,1 9 2 0,0 4 0 16,0 2 0-16,0 2-1 0,0-1 1 15,0 1 4-15,0-5-3 0,0-4 1 16,1-8-5-16,3-4-1 0,-1-7-2 0,-1-5 2 16,-1-1 2-16,-1-4 9 0,0 0 7 15,0 0 0-15,0 0 0 0,3-12-7 16,-2-9-4-16,-1-8 2 15,0-3 3-15,0 0 2 0,0-1 5 0,-4 1-1 16,1 0-5-16,-1 2 2 0,-2 4-2 16,3 8 3-16,0 7-1 0,3 7-2 15,0 4-7-15,-1-2-8 0,1 2-3 16,0-1-3-16,0 1 2 0,0 0 7 16,9 10 1-16,8 8 2 0,3 2-1 0,2 5-1 15,4-2 1-15,0-2-1 0,0 0-1 16,0-3-3-16,-3-1-2 0,2-4-5 15,-4-2-2-15,1-2-4 0,-7-3-10 16,-1-1-2-16,-4-1-8 0,-7-2 0 16,4-1 5-16,-7-1 14 0,5 0 6 15,2 0 12-15,-3 0 4 0,3 0 2 0,-5 0 0 16,-1-4 2-16,-1-5 0 16,0-5 0-16,0 0-2 0,-4-4 1 15,-3 2 2-15,-3-2 0 0,2-1 3 0,3-1 2 16,-1-1-1-16,0-3 3 0,2-2-3 15,1 1 3-15,0-3-1 0,3 8 3 16,0 0 4-16,0 8 4 0,0 4-2 16,0 3 1-16,0 5-4 0,0-2-5 15,0 2-5-15,0-1-7 0,0-1-3 0,0 0-2 16,0 2 2-16,0-1 1 0,0 1 2 16,0 0 2-16,6 6-2 0,2 8-2 15,1 2-1-15,1 3 2 16,0 0 3-16,-1 2-2 0,0 2 3 0,-1 0-4 15,1-2-1-15,-3 1-1 0,0-5-1 16,-2-1-1-16,-1-5-4 0,1 1-5 16,-1 0-10-16,0-3-10 0,0 0-14 15,-2-5-12-15,2 1-21 0,-3-5-25 16,0 5-40-16</inkml:trace>
  <inkml:trace contextRef="#ctx0" brushRef="#br0" timeOffset="165688.9846">14057 6322 525 0,'0'0'39'0,"0"0"-15"0,0 0-10 16,0 0-6-16,0 0-8 0,0 0-2 16,0 0-5-16,0 0-2 0,0 0-2 0,0 0-2 15,55-65-4-15,-35 50-5 0,3 1-9 16,-2 2-15-16,-3 4-12 0,-3 2-27 16,2 6-25-16,-7 0-27 15</inkml:trace>
  <inkml:trace contextRef="#ctx0" brushRef="#br0" timeOffset="165874.9646">14139 6445 252 0,'0'0'70'0,"0"0"-10"0,0 0-9 15,0 0-15-15,0 0-10 0,0 0-14 16,0 0-7-16,0 0-7 0,0 0 1 0,0 0 1 15,15-4 0-15,1-3-3 0,8-4-24 16,1 3-23-16,4 0-57 0,1-1-46 16</inkml:trace>
  <inkml:trace contextRef="#ctx0" brushRef="#br0" timeOffset="166832.8595">14569 6076 298 0,'0'0'65'16,"0"0"-9"-16,0 0-13 0,0 0-14 15,0 0-18-15,0 0-12 0,0 0-7 16,0 0 1-16,0 0 3 0,0 0 3 16,-16-18 2-16,16 30 1 0,0 6-4 15,0 3 2-15,4-1-3 0,3 0 1 0,2-2 0 16,-1-1-1-16,0-5 3 0,-2 0 0 15,-3-3-1-15,-2-4-1 0,4 2 1 16,-4-2-1-16,-1-1 1 0,4 0 2 16,-4-4 2-16,0 0 5 0,0 0 3 15,2 0 6-15,-2 1 6 0,1-1 2 0,-1 0-4 16,3-1-7-16,-3-13-7 0,1-6-6 16,1-5-1-16,-2 0 0 0,1 2 1 15,2 1-3-15,-1 6 2 16,1 0-1-16,-2 6 1 0,2 5 0 0,-2 0-3 15,-1 5-1-15,0-2-3 0,0 2-3 16,2-1-1-16,4-3 4 0,-1 3 2 16,7 1 4-16,4 0 1 0,0 3-1 15,5 8-2-15,-6 1-2 0,1 0-4 16,-5 2 3-16,-3-3-2 0,0 1 4 0,-5-5-1 16,1 4 1-16,-1-1 0 0,-1-5 2 15,-1 5 0-15,-1-3 4 0,0-1-2 16,0 5 0-16,0-7 2 0,0 0 1 15,0 3 3-15,0-7 5 0,0 0 1 16,-1 3 1-16,-2 0 2 0,0-1-1 16,0 2-2-16,3-4 1 0,-5 0-2 15,2-2-3-15,-3-5-2 0,1-1-4 16,1-2 0-16,1 0 0 0,2-2-2 16,1 2 0-16,0-4 0 0,0-6-2 0,7 2 0 15,3-5 0-15,4 3-1 0,1 2 0 16,1 3 0-16,-3 1 0 0,4 4-2 15,-7 3 1-15,2 0 0 0,-2 4-1 16,-6 0 1-16,5 0-3 0,-4 1-1 16,0 1-2-16,-1 0 0 0,-1 1 2 15,2 0 3-15,1 4 4 0,4 7 2 0,-2 4 0 16,1 5-1-16,-2-1 1 16,-1 2-1-16,1 1 1 0,-2-1 0 15,-4-5 1-15,5 0-3 0,-3-5 1 0,-2-7-1 16,2 7-1-16,-1-7 1 0,-1 1-1 15,1-1 1-15,-2-4 2 0,0 0 1 16,0 0 1-16,1 0 2 0,-1 0 4 16,3 2-1-16,-3-2 2 0,1 0-4 15,-1 0-1-15,0 0-4 0,0 0-1 0,0 0-2 16,0 0-3-16,0 0-1 0,0 0-7 16,0-2-6-16,0 2-12 0,0 0-29 15,0 0-20-15,0-3-33 16,0 3-19-16</inkml:trace>
  <inkml:trace contextRef="#ctx0" brushRef="#br0" timeOffset="168063.0429">15241 5961 22 0,'0'0'20'0,"0"0"1"15,0 0 0-15,0 0-6 0,0 0 2 16,0 0-3-16,0 0-5 0,0 0 0 0,0 0-6 15,0 0-4-15,-1-19 3 0,1 13 0 16,0 0 1-16,0-4 1 0,1 5 1 16,-1-1-2-16,2-4 3 0,-1 5 0 15,1-1 7-15,-1-5 9 0,-1 5 6 16,0 0 3-16,0 1-5 0,0-1-5 0,0 2-7 16,0-2 1-16,0-3-2 0,-1 4 1 15,-2 0 4-15,-3 0 1 0,1 2-1 16,0-1-2-16,2 3-7 0,3 1-8 15,-7 0-7-15,-4 0 0 0,-6 0-2 16,-2 5 5-16,3 3 5 0,2 5-3 16,4-4 2-16,3 1-5 0,-1 3 0 15,4-4 3-15,-3 4 2 0,4-3 0 16,2 0 2-16,-1 2-3 0,1-1-4 16,1 1-1-16,0-2 1 0,0 1-1 0,3-2 3 15,1-1 1-15,3-2 2 0,-1-1 1 16,-3-4 3-16,4 2-1 0,0-3 1 15,5 0 2-15,5 0-2 0,0-6 2 16,5-3 0-16,-3-2-3 0,-3 4 3 16,-6-1 1-16,0 3 1 0,-1 1 7 0,-2-2 3 15,-4 3 3-15,0 1 1 0,-2-2 0 16,1-1-6-16,-1 1 4 16,2-1-2-16,-3-1-3 0,0 0-5 15,0-6-3-15,0 1-6 0,0 5 4 0,0 1 1 16,0 5 1-16,0-1-4 0,-1 1 1 15,1-2-3-15,-2 1-1 0,1 0 0 16,-1 1-2-16,1-2-1 0,1 2-1 16,-2-1-4-16,2 1 1 0,-1 0 1 15,1 0 2-15,0 1 5 0,0 11-3 0,0 7 5 16,0 3-7-16,4-1 3 0,1 4 0 16,2 0 0-16,-3 4 1 0,2 3-2 15,0 4 2-15,0 8-2 16,1 1 1-16,1 5-2 0,-2 0 2 0,0-1-2 15,0-5 2-15,1-4-1 0,-3-5 1 16,-1-4-1-16,0-4-1 0,0-9 5 16,-2-1-4-16,-1-6 6 0,0-4-6 15,2-1 1-15,-2-6 0 0,0 0 0 16,0 0 2-16,0 2 4 0,1-1-1 0,-1 1 2 16,0-2-4-16,-1 0-3 0,-9 0 2 15,-5-9-1-15,-2-5 1 0,-3-1-5 16,1-4 4-16,0-1-4 15,0 1 3-15,2-3 0 0,3 3-1 0,2-2 1 16,3 0 0-16,4 4 1 0,2-1-1 16,1-2-1-16,2 1 1 0,0-6-2 15,0 2-2-15,0 2 1 0,3 0-5 16,4-1-7-16,2 3-12 0,0-1-23 16,2 5-56-16,-1 2-90 0,-1 5-96 0</inkml:trace>
  <inkml:trace contextRef="#ctx0" brushRef="#br0" timeOffset="174967.7017">15597 5728 358 0,'0'0'56'15,"0"0"-11"-15,0 0-11 0,0 0-7 16,0 0-9-16,0 0-8 0,0 0-3 16,0 0-6-16,0 0-3 0,-7-48-6 0,7 46-1 15,0 2-2-15,-2 0 2 0,2 0 4 16,-1 2 3-16,-1 11 2 0,1 5-1 15,-2 1 1-15,0-1-2 0,2-1 5 16,-1-5-2-16,1 6 1 0,-1-6 2 16,1 1-4-16,-1-1 3 0,2 0-4 0,0-2-1 15,0-5 0-15,0 4-2 16,0-5-2-16,6 3 2 0,0-1-2 0,4-5 6 16,7 1-2-16,1-2 2 15,11-3-2-15,-2-5-2 0,1-2 1 0,-1-3-3 16,-1 1 5-16,-4 0-3 0,-6 4 4 15,-2 1 2-15,-7 2 0 16,-2 2 1-16,2-1 1 0,-2 1 3 0,-4 0 4 16,7-5-1-16,-5 5 3 0,-1-2 1 15,1 2-1-15,-3-3 0 0,0 0-1 0,0 0 0 16,0-4-2-16,0 7-2 16,0-2-2-16,-2 2-4 0,2 3-3 15,-4-3-3-15,1 2-3 0,-4-3-1 16,1 4-1-16,0 0 2 0,-3 10 2 0,-3 4 2 15,3 6 3-15,0 2 0 0,-1 2-1 16,3 2 2-16,0-1-8 0,4 0 4 16,1-7-8-16,2-3-3 0,0-4 1 15,2-2 1-15,2 0 2 0,2-1 2 16,1-3 4-16,-4-1-1 0,3-1 1 0,-2-3 2 16,6 0 0-16,3-3 1 0,3-6 1 15,-4-4 2-15,-2 0 1 0,-1-4 1 16,-4 3 4-16,0-1-5 15,-2 5 3-15,-3-4-4 0,0-4 7 0,0 6 1 16,-3-5 1-16,-3 3 0 0,0 7-3 16,-3-4-3-16,2 4-1 0,0 0-3 15,0 1-1-15,2 4 1 0,-2-5-1 16,4 4-2-16,-1 0-2 0,1 1-5 16,3 2-2-16,0-1-9 0,0 1-8 0,0-1-13 15,0-2-1-15,0 0 11 0,7-3 9 16,5-3 19-16,8-1 3 0,0 1 1 15,5 0 0-15,-1 0 2 0,-1 2-1 16,-6 0 4-16,0 1 2 0,-8 2 4 16,-5 1 3-16,2 1 3 0,-6 2 3 0,0-1 0 15,0 1-2-15,1 0-4 16,1-2-2-16,-1 2-6 0,1-2-2 16,0 2-5-16,0-1-2 0,-1 1-3 15,1 0-4-15,-1-1-4 0,-1 1-3 0,0 0-4 16,0 0-1-16,3 0 6 0,-3 0 7 15,0 1 10-15,0 10 3 0,-6 4-1 16,-2 3-2-16,0-1-1 0,1-2 0 16,1-3 0-16,-1 0-1 0,3-4 0 15,2-4-3-15,1 1-2 0,1-5 2 0,0 4 2 16,0 1 0-16,0 2 5 0,3 0 0 16,4-2 2-16,0 0 2 15,2-2-3-15,0 1-1 0,2-4 1 16,7 1-2-16,-4-1 0 0,2 0 0 0,4 0-3 15,-8 0 0-15,5 0 0 0,-7 0-1 16,-5 0-2-16,3 3 0 0,-2-2 0 16,-2 1 0-16,2 2 8 0,-4 0-3 15,-1 2 6-15,-1 3-4 0,0-3 1 16,0 4-2-16,-7 4-2 0,2-5 1 0,-3 4-2 16,-4-5-3-16,5-3-5 0,0 1-5 15,4-3-15-15,3-3-13 0,0 0-30 16,0 0-30-16,0 1-37 15</inkml:trace>
  <inkml:trace contextRef="#ctx0" brushRef="#br0" timeOffset="175551.3383">16323 5660 265 0,'0'0'57'16,"0"0"0"-16,0 0-3 0,0 0 0 15,0 0-11-15,0 0-12 0,0 0-10 16,0 0-9-16,0 0-5 0,0 0-6 16,-10-72-5-16,10 72-5 0,-2 0-4 0,-3 0 1 15,-1 7 6-15,-3 8 3 16,0 6 3-16,-1 3 0 0,3 1-2 0,3-1-1 16,1-6-1-16,1 1-1 15,2-1 0-15,0-6-2 0,3 3 0 0,3-1 0 16,0-7-1-16,5 3-2 0,-3-5 0 15,0-2 0-15,4 0 3 0,-2-3 4 16,9 0-1-16,-3-3 3 0,5-5-5 16,-3-6 1-16,0 0 4 0,-3-3 3 15,-2 0 2-15,-3 1 2 0,-1-3-1 0,-2-2 0 16,-1 0 0-16,-3-3 2 0,0 8 10 16,-3-6 5-16,0-1 2 0,-2 2-1 15,-5-8-7-15,-6 6-7 0,-2 1-1 16,-3 3 3-16,-1 5-1 0,-3 1 2 15,6 6-4-15,2 0-1 0,3 4-3 16,0 2-2-16,-1-1-3 0,2 2-2 16,-7 0 0-16,5 8-1 0,-3 6 1 15,1 2 0-15,5 3-2 0,1 3-1 16,4 1 1-16,4-2 0 0,0 2 2 0,4-4 1 16,9-1 2-16,3-5-1 0,6 0 2 15,4-5-1-15,-1-2 3 0,2-2-1 16,3-3 2-16,-2-1 0 0,-2 0-3 15,-8 0 2-15,0-3-1 0,-7 0-1 16,-5 2 0-16,0 1 2 0,-6 0-1 16,0 0-2-16,0 0 0 0,0 0-4 15,3 0-4-15,-2 0-6 0,-1 0-6 16,0 0-16-16,0 8-30 0,-10 6-45 16,-4 6-57-16</inkml:trace>
  <inkml:trace contextRef="#ctx0" brushRef="#br0" timeOffset="195967.0589">9662 3728 23 0,'0'0'20'0,"0"0"-4"0,0 0 0 16,0 0-9-16,-84-38-1 0,64 23 3 0,1-2-11 15,-1-3 4-15,-1-1 0 0,0-2 0 16,1-2 2-16,-2-1 2 0,3 0-1 15,-1-2 1-15,3 0 1 0,-2 1 2 16,3-2 1-16,3-1-1 0,1 0-1 16,1 1-8-16,5-2 2 0,2-1-8 15,2-2 2-15,2 1 1 0,0-1-4 16,8-1 4-16,2-1-2 0,6-3 2 0,4-1 0 16,2-1 2-16,4-1-1 15,4 1 1-15,2 1-2 0,1 5 2 0,2 5 0 16,2 6 1-16,-2 2 0 0,0 4 1 15,-2 4 0-15,-3 2-1 0,-1 5-2 16,-1 1-2-16,-2 4 1 0,-1 2 0 16,1 0 5-16,1 2 1 0,6 5 2 15,2 3 3-15,2 2-4 0,1-1 1 0,-2 4-3 16,-1-1 2-16,3 0 0 0,-5 0 0 16,3 1 2-16,-3-1-2 0,-3 0-3 15,-1 4 2-15,-5 4-5 16,-3 6 5-16,-5 2 7 0,-4 7 5 0,-8 5 10 15,-4 3-3-15,-6 4-7 0,-11 2-6 16,-5 6-4-16,-5 0-3 0,-4 4-1 16,-2 1-2-16,1 3-4 0,-2-3 2 15,1-1-1-15,-1-4 2 0,-2-8 1 16,1-10 1-16,-1-9 2 0,4-9 5 0,9-8 4 16,2-7-4-16,2-6-10 0,0-5-12 15,-4-7-7-15,7-5-3 0,0-5-2 16,7-3-8-16,2-5-28 0</inkml:trace>
  <inkml:trace contextRef="#ctx0" brushRef="#br0" timeOffset="199075.2197">14790 6722 10 0,'0'0'14'16,"0"0"-1"-16,101-24 0 0,-57 11-4 16,2-4-5-16,6-3 0 0,1-1-3 15,2-2-1-15,3-1 0 0,4 0-1 16,3-2 1-16,-1-1-3 0,6 1 2 0,-2-1-5 16,-2 4-1-16,-1-2 1 0,0 2 0 15,-3 3 5-15,-1 0 1 0,-3 1 0 16,1 1 0-16,-4-1-1 15,0-1 0-15,-3 0 0 0,-1 0 0 0,-2 2 2 16,-3 1-2-16,-1-1 2 0,-4 3-1 16,-4 0 1-16,-1 1 0 0,-8 1-1 15,-2 2 1-15,-3 2-1 0,-4 0 0 16,-6 3 1-16,1 1-1 0,-7 2 0 16,-2 1 0-16,-1 1-1 0,-4 1-1 0,0-1-2 15,0 1-9-15,2 0-5 0</inkml:trace>
  <inkml:trace contextRef="#ctx0" brushRef="#br0" timeOffset="199706.7922">14752 6730 5 0,'0'0'12'0,"0"0"-1"16,0 0 0-16,0 0 0 0,0 0 0 15,0 0-2-15,84-15 2 0,-66 12 2 16,-1 0 0-16,3 0 3 0,2-1-2 15,0-3 1-15,4 0 3 0,1-2 0 16,5-3-1-16,1-1-3 0,3-2-2 16,2-2 1-16,8 1-3 0,2-4-2 15,5-1-2-15,4-1-6 0,2-3 1 16,3 2-2-16,3-4 0 0,2 0 2 16,-2 2-2-16,5-1 2 0,0 1-1 0,0-1 0 15,-2 0 0-15,0-2-2 0,-3 3 1 16,1 0-2-16,-4 3 2 0,0 0 1 15,-4 2 0-15,-4 4 1 0,-5-1-2 16,-5 5 1-16,-4 0 0 0,-7 3 1 16,-1 0-2-16,-6 1 1 0,-9 4 0 0,1-1 0 15,-10 2 0-15,-3 1-1 16,1 1 1-16,-6 1 0 0,0-2 0 16,0 2 1-16,1 0-7 0,1 0-8 15,-1-1-12-15,2 1-14 0,-2 0-15 0,5 0-21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1:17.674"/>
    </inkml:context>
    <inkml:brush xml:id="br0">
      <inkml:brushProperty name="width" value="0.05292" units="cm"/>
      <inkml:brushProperty name="height" value="0.05292" units="cm"/>
      <inkml:brushProperty name="color" value="#FF0000"/>
    </inkml:brush>
  </inkml:definitions>
  <inkml:trace contextRef="#ctx0" brushRef="#br0">17357 7790 143 0,'0'0'58'0,"0"0"-5"0,0 0-2 16,0 0-11-16,0 0-4 0,0 0-10 15,0 0-9-15,0 0-8 0,0 0-5 16,0 0-4-16,63-15-1 0,-41 5 1 15,4 1-3-15,2 0 0 0,2 0 2 16,2 2-3-16,1 0 2 0,0 2-1 16,1 0-1-16,-2 0-1 0,-2 4-1 15,-3-1-3-15,-1 2-4 0,-7 0 2 16,-1 0-3-16,-1 0 5 0,-1 2-3 16,1 1-4-16,-8-1-4 0,-5-1 1 0,-4-1 3 15,0 0 1-15,0 0-1 0,0 1-7 16,0 5-5-16,-7 2-6 0,-9 3-8 15,-9 0 3-15,-1-1-2 0</inkml:trace>
  <inkml:trace contextRef="#ctx0" brushRef="#br0" timeOffset="518.0721">17445 7853 25 0,'0'0'18'0,"0"0"0"15,0 0 0-15,0 0 0 0,0 0 4 0,0 0 2 16,0 0 0-16,0 0 3 0,0 0 0 15,0 0 0-15,-69 28 2 0,67-28-4 16,1 1 1-16,-1-1-2 0,1 0-3 16,-1 2-4-16,2-2-7 0,-1 0-2 15,1 0-2-15,0 0-1 0,0-2-2 0,6-5-1 16,4-4-1-16,9-1 3 0,-2 3-6 16,2-1 4-16,2 2-1 0,1 2-1 15,-1 0 1-15,0 1-1 0,-1 1 0 16,-1 1 0-16,3-1 0 0,-2 2-2 15,-4-1 2-15,0 1-4 0,-5 0 2 16,-5 0-2-16,0 2-4 0,-6 0 0 16,0 0-4-16,0 0 2 0,2 0 4 15,0 0 2-15,-2 0 4 0,-8 2 0 16,-8 5-1-16,-9 1 1 0,-4 2 0 0,-1-3 1 16,-2 2 3-16,2-2-3 0,1 3 3 15,3-3-2-15,3 1-1 0,7-4 3 16,0 3-3-16,9-4 0 0,2-1 0 15,1-2-1-15,4 0 0 0,-2 0 0 16,2 0 1-16,-1 0 2 0,-1 2-1 16,2-2 0-16,-1 0 0 0,1 2 2 15,0-2 0-15,0 0-1 0,0 0 1 16,3 0 0-16,9 0-1 0,5-2 2 16,3-2-3-16,0-1 0 0,2 0-2 0,1 1 1 15,1-3-4-15,0 2 3 0,2-1-6 16,0-1 0-16,0 2 2 0,-1-1-4 15,1 1-9-15,-2 2-18 0,-1 0-23 16,0 3-29-16,-7 0-17 0</inkml:trace>
  <inkml:trace contextRef="#ctx0" brushRef="#br0" timeOffset="1809.4208">18974 7881 152 0,'0'0'36'0,"0"0"-6"0,0 0-4 0,0 0-6 16,0 0-2-16,0 0-2 15,0 0-4-15,0 0-1 0,0 0-4 0,0 0-2 16,-2 0-2-16,2 0-1 0,0 0 2 15,0 0 2-15,0 0 1 0,3 0 1 16,13-2 0-16,3 0 1 0,7-1-1 16,1-1 0-16,2-1 0 0,1-1-2 15,1 1-6-15,1-2 3 0,-2 2-4 0,2-4 2 16,-2 4 1-16,-1-1-3 0,-2-1 0 16,1 1 0-16,-1 0 0 0,-3 0 0 15,-1 2-2-15,-6 1 1 16,-1-1-3-16,-3 3 2 0,-3-2-2 0,2 0 1 15,-8 2 0-15,3 1 0 0,-7 0-2 16,0-2 0-16,0 2 2 0,2 0-1 16,-1-1-2-16,1 1-7 0,-1 0-19 15,1 0-20-15,-2-1-17 0,0 1-7 16,-2 0 2-16</inkml:trace>
  <inkml:trace contextRef="#ctx0" brushRef="#br0" timeOffset="2097.1859">18979 7885 166 0,'0'0'53'0,"0"0"-5"0,0 0-3 16,0 0-8-16,0 0-7 0,0 0-9 0,0 0-5 15,0 0-8-15,0 0-3 0,-5 5-4 16,5-5 0-16,0 0-1 0,2 0 2 15,14 0 1-15,6 0-1 0,7-2 2 16,1-1 0-16,2-3-1 0,0 1-1 16,4-5-4-16,0 3 2 0,0-3-3 0,-1 1 3 15,-2 2 0-15,-2 0-1 0,-4 0-3 16,-1 1-1-16,-1-1-11 16,-9 5-10-16,-1-3-16 0,-4 4-17 15,-7 0-9-15,2 1-10 0,-6 0-2 0</inkml:trace>
  <inkml:trace contextRef="#ctx0" brushRef="#br0" timeOffset="2421.4224">19059 7884 144 0,'0'0'50'0,"0"0"3"0,0 0 0 16,0 0-4-16,0 0-7 0,0 0-6 15,0 0-12-15,0 0-4 0,0 0-4 16,0 0 0-16,-14 6-2 0,14-4-1 16,-2-2 0-16,2 0 0 0,0 1-1 15,0-1-1-15,0 0-1 0,13 0-2 16,4 0-1-16,9-1-2 0,2-6-3 0,2 1-1 16,1-3-5-16,2 2 3 0,0-3-4 15,2 3 3-15,-2 1-1 0,0-1-4 16,2 2-4-16,-3-1-5 0,1-1-6 15,-1 1-8-15,-2 0-5 0,-1 2-7 16,-6-2-1-16,-5 3-2 0,-8 1-10 16,-3 2-11-16,-7 0-5 0,0 0 5 15,0 0 20-15,0 0 4 0</inkml:trace>
  <inkml:trace contextRef="#ctx0" brushRef="#br0" timeOffset="2704.6176">19121 7897 209 0,'0'0'66'0,"0"0"-6"15,0 0-9-15,0 0-8 16,0 0-10-16,0 0-7 0,0 0-5 0,0 0-7 16,0 0-4-16,0 0-2 15,-19 4-2-15,18-4 0 0,1 0 0 0,0 0 0 16,0 1 1-16,0-1-1 0,0 0-1 15,0 0 0-15,14 0-1 0,5-3-2 16,10-4-1-16,1 0-1 0,2 1 0 16,0-1-1-16,0-1-5 0,1 1 3 15,0-1-9-15,2 1 1 0,-2-2-7 0,0 4-12 16,-2-1-14-16,-2-1-21 0,-3 3-24 16,-1-1-26-16,-5 3-38 0</inkml:trace>
  <inkml:trace contextRef="#ctx0" brushRef="#br0" timeOffset="5110.3151">7369 9240 1 0,'0'0'4'0,"0"0"-4"16,0 0-5-16,0 0 5 0</inkml:trace>
  <inkml:trace contextRef="#ctx0" brushRef="#br0" timeOffset="5472.9312">7369 9240 103 0</inkml:trace>
  <inkml:trace contextRef="#ctx0" brushRef="#br0" timeOffset="5617.2586">7369 9240 103 0,'-6'-71'20'0,"6"70"-10"0,0 1-1 0,3-1-3 0,-3-1-4 0,0 1-1 16,0-1-1-16,0 0-3 0,3 2-1 16,-3 0-1-16,0-3-2 0,1 3 1 0,-1-1 0 15,0 1 0-15,2-1 2 16,-2 1 1-16,0-2 2 0,0 2 1 16,1-2-1-16,-1 2 0 0,0-1 0 15,0 1 1-15,2 0 1 0,-2-2-1 0,2 2-5 16,-2 0-9-16,2 0-9 0,-2 0-11 15</inkml:trace>
  <inkml:trace contextRef="#ctx0" brushRef="#br0" timeOffset="6299.4945">9983 8654 28 0,'0'0'16'16,"0"0"-1"-16,0 0-5 0,0 0-1 16,0 0-3-16,0 0-4 0,0 0 1 15,0 0-1-15,0 0-1 0,0 0-1 16,5-1 0-16,-5 0-3 0,0 1 0 15,0 0-3-15,0 0-1 0,1 0 0 16,-1 0-2-16,0 0 1 0,0 0-3 16,0 0-1-16,2 0-1 0,-2 0 4 15,0 0 5-15,0 0 4 0</inkml:trace>
  <inkml:trace contextRef="#ctx0" brushRef="#br0" timeOffset="10029.4236">19449 7678 86 0,'0'0'13'15,"0"0"-4"-15,0 0-4 0,0 0-4 16,0 0-1-16,0 0 0 0,0 0-1 15,0 0-2-15,0 0-4 0,3-11-7 16,-3 11-5-16,0-2-1 0,0 2-1 16,0 0 1-16,0 0 11 0</inkml:trace>
  <inkml:trace contextRef="#ctx0" brushRef="#br0" timeOffset="15701.9317">8456 8693 7 0,'0'0'12'0,"0"0"-5"0,0 0-4 0,0 0-4 16,0 0-2-16,0 0-3 0,0 0-2 16,0 0-3-16</inkml:trace>
  <inkml:trace contextRef="#ctx0" brushRef="#br0" timeOffset="16007.3857">7833 8130 9 0,'0'0'1'0,"0"0"-4"0,0 0-4 16</inkml:trace>
  <inkml:trace contextRef="#ctx0" brushRef="#br0" timeOffset="16997.8141">8640 8664 28 0,'0'0'-4'0,"0"0"-3"0,0 0-3 15,0 0 3-15</inkml:trace>
  <inkml:trace contextRef="#ctx0" brushRef="#br0" timeOffset="19105.8626">18923 9082 41 0,'0'0'15'0,"0"0"-4"15,0 0-10-15,0 0-7 0,0 0-7 0,0 0-7 16,0 0-5-16</inkml:trace>
  <inkml:trace contextRef="#ctx0" brushRef="#br0" timeOffset="19383.6061">20995 9078 18 0,'0'0'13'0,"0"0"-5"15,0 0-8-15,0 0-9 0,0 0-21 16</inkml:trace>
  <inkml:trace contextRef="#ctx0" brushRef="#br0" timeOffset="20221.6141">22100 8610 75 0,'0'0'25'0,"0"0"1"0,0 0 0 16,0 0-2-16,0 0 1 0,0 0-1 15,0 0-3-15,0 0-3 0,0 0-2 16,6-20-2-16,-6 18 1 0,0 1 0 15,1-1 1-15,-1 0-4 0,0 1-1 16,2 1-7-16,-2-1-1 0,0 1-5 0,0-2 0 16,0 2-1-16,0 0-2 15,1 0 5-15,-1 0 0 0,0 0 2 16,1 0 1-16,2 0-3 0,-1 3 0 16,4 5 1-16,-2-1 1 0,2-1-1 0,-1 2 3 15,1-4-2-15,2 3 0 0,-1-3 1 16,1 1-2-16,-5-4-1 0,2 2 0 15,-2-1 0-15,1-1 1 0,0 1 0 16,2 1 0-16,-6-3 1 0,4 0 2 16,1 2 0-16,-1-2 3 0,0 2 0 0,1-2 0 15,6 0 0-15,2-4 0 16,3-6 0-16,-1 2-2 0,-4-4-1 0,4-1 0 16,-2-2-2-16,3 0 2 15,-2-2 1-15,3 1-1 0,-2-2-4 0,1-2 5 16,-2 0-4-16,1 2 2 0,-4-1 1 15,2-1-4-15,-3 2 1 0,1 1-2 16,0 0-1-16,-2 0 2 0,-2 4 2 16,0 2-4-16,3 0 2 0,-4 3-2 15,0 1 0-15,0 1 1 0,-3 3 0 0,0-1-4 16,1 3-5-16,-4 1-11 0,0 0-21 16,0 0-16-16,1 0-7 0,4 0-3 15,-3 1 3-15,7 9 1 0</inkml:trace>
  <inkml:trace contextRef="#ctx0" brushRef="#br0" timeOffset="20677.1468">22075 8569 396 0,'0'0'54'15,"0"0"-15"-15,0 0-10 0,0 0-12 16,0 0-4-16,0 0 0 0,0 0-11 16,0 0-3-16,0 0-4 0,0 0-5 0,-13-27 6 15,13 27 6-15,0 0-1 0,0 0 3 16,9 5-6-16,1 8 4 0,5 2-1 15,0-2 1-15,0 2-1 0,2-3 0 16,-2 0 0-16,1 1-2 0,-2-4 2 16,2 0-2-16,-1 0 2 0,-4-4 0 0,2 0-1 15,1-1-1-15,-5-1 1 0,8 0 1 16,0-3 0-16,1 0 2 16,8-6-3-16,-1-3 1 0,4-6-2 15,1-2 1-15,4-4-4 0,0-3 3 0,4-2 0 16,-2 0-2-16,-3-2 2 0,-1 1-4 15,-5 1 1-15,-2 2-6 0,-3 3 0 16,-2 3 1-16,-7 4 2 0,-2 3 3 16,-3 4-6-16,-5 4-16 0,1-1-29 15,-4 4-40-15,5 0-18 0,0 0-16 0</inkml:trace>
  <inkml:trace contextRef="#ctx0" brushRef="#br0" timeOffset="21629.0314">17616 10467 116 0,'0'0'38'0,"0"0"-3"0,0 0-3 15,0 0 0-15,0 0-7 0,0 0-2 16,0 0-4-16,0 0-5 0,0 0-5 16,0 0-1-16,0-6-3 0,0 6-3 15,0-1-2-15,0 1 0 0,0-3 5 16,10-2-3-16,7-1 0 0,9-1 1 16,3 2-2-16,4-1 0 0,3 0 1 0,5 1-1 15,5-1 0-15,2 0-1 0,4 0 2 16,0 0-4-16,0 0 4 0,3-2-5 15,0 3 2-15,3-4-1 0,4 1 0 16,5 0 2-16,2-1-2 0,6-1 1 16,0 2-1-16,-2-2 0 0,-1 1-5 0,-4 2-1 15,-6-1 1-15,-4 2 0 0,-5 0-3 16,-6 2-8-16,-7 0-4 0,-5 1-4 16,-12 3 0-16,-4 0 5 15,-7 0-4-15,-6 0-1 0,0 0 2 0,-6 0 1 16,0 0 7-16,0 0 1 0,0 0 5 15,2 0-1-15,-2 0-8 0,-13 8-14 16</inkml:trace>
  <inkml:trace contextRef="#ctx0" brushRef="#br0" timeOffset="22060.2807">17643 10578 248 0,'0'0'57'16,"0"0"1"-16,0 0-10 0,0 0-6 15,0 0-9-15,0 0-14 0,0 0-8 16,0 0-5-16,0 0-5 0,0 0 0 15,13-15 0-15,15 3-4 0,9-2 4 16,11-1-6-16,5 1 5 0,7-1 0 0,3 0 1 16,5 1 2-16,3-1-3 15,4 0 1-15,-1 1-1 0,3 1-1 16,-2-1-1-16,-3 2 0 0,-1 3 1 16,-6-1-1-16,-6 2 0 0,-6 1-1 0,-9 3-4 15,-6-1-1-15,-6 2-3 0,-5 0 2 16,-2 1 1-16,-8 1 0 0,0 1-2 15,-5-1-7-15,-6 1-4 0,2 0-3 16,-8 0 4-16,0 0 9 0,0 0 5 16,2 0 4-16,-1-2-13 0,1 2-19 0,-1 0-8 15,1-1-8-15,-1-1 3 16,1 2-1-16,-2-1-29 0</inkml:trace>
  <inkml:trace contextRef="#ctx0" brushRef="#br0" timeOffset="32000.9441">18362 9080 3 0,'0'0'11'0,"0"0"3"0,0 0-4 16,0 0 2-16,0 0-2 0,0 0-2 15,94-18 2-15,-70 18 1 0,-1 0 0 16,2-2 1-16,4 2-2 0,1-3-4 15,2 1-2-15,1-2-3 0,1 0-1 16,-1 0 4-16,0 0-2 0,2 0 2 16,0-1 0-16,2 0-4 0,1 1 1 15,-2-1-1-15,-1 1 1 0,-5-1 1 16,-3 2-1-16,-7 0 1 0,-9 2-1 16,-5 1-2-16,-6 0-3 0,0-2-1 0,0 2-1 15,1 0-1-15,1 0 3 0,-1 0-1 16,-1 0 0-16,0 0-6 0,-9 3-11 15,-11 6-13-15,-9 2-15 0</inkml:trace>
  <inkml:trace contextRef="#ctx0" brushRef="#br0" timeOffset="32328.617">18220 9182 160 0,'0'0'41'0,"0"0"-9"15,0 0-3-15,0 0-11 0,0 0 0 0,0 0-3 16,0 0-2-16,0 0-5 0,0 0-6 16,0 0-1-16,41-87 0 0,-18 78-1 15,0 1-1-15,6 4 0 16,1-1 0-16,1 3-1 0,-1-2-3 0,0 3 1 15,1 1-4-15,-1-2 1 0,3 2 1 16,3-2-2-16,2 0-2 0,1-1-1 16,0 0 1-16,-3 0 0 0,-3-1 5 15,-11 1-5-15,-3 2-10 0,-7 0-7 16,-8 1-10-16,3 0-1 0,-7 0 3 0,0-2 7 16,0 2 0-16,0 0 2 0</inkml:trace>
  <inkml:trace contextRef="#ctx0" brushRef="#br0" timeOffset="32620.3251">18159 9175 147 0,'0'0'34'16,"0"0"-7"-16,0 0-7 0,0 0-10 15,0 0-2-15,0 0-2 0,0 0-1 16,0 0 0-16,0 0-2 0,0 0-7 16,50-35 4-16,-27 33 0 0,1-3-1 0,2 4 6 15,2-2-3-15,-1-1-1 0,4 3 2 16,-1-4-2-16,3 3 0 0,2-3-2 16,1 0-3-16,2 3 1 15,2-2-3-15,2 1-7 0,-3 0-13 0,-1 0-5 16,-6 1-9-16,-8 2-9 0,-2 0 4 15,-9 0-10-15</inkml:trace>
  <inkml:trace contextRef="#ctx0" brushRef="#br0" timeOffset="32877.906">18204 9182 128 0,'0'0'20'0,"0"0"-5"15,0 0-5-15,0 0-3 0,0 0 0 16,0 0-1-16,0 0 1 0,0 0-4 0,0 0 1 16,0 0-3-16,83 7-2 0,-49-9 1 15,5-6-1-15,1 0 0 0,1 1-5 16,3-1-3-16,0 2-8 0,3 0-5 15,2 0-18-15,-1 1-26 0</inkml:trace>
  <inkml:trace contextRef="#ctx0" brushRef="#br0" timeOffset="42044.0883">23646 7353 344 0,'0'0'63'0,"0"0"-10"0,0 0-11 15,0 0-16-15,0 0-13 16,0 0-8-16,0 0-7 0,0 0-1 0,0 0 0 15,-10-19 0-15,8 19 3 0,2 2 0 16,-1 10-3-16,1 6 2 0,0 6 0 16,0 1 3-16,0 0 1 0,3 2 0 15,1-4-1-15,-1 1-1 0,0-8 0 16,0-1 0-16,0-3-1 0,-2 0 0 0,0-1 0 16,-1-6 1-16,2 6 0 0,-1-7 0 15,-1 0 1-15,2 1 2 0,-2-5 1 16,0 0 3-16,0 0 3 0,0 0 0 15,1 0-1-15,-1 0-3 0,0-13-2 16,0-7-2-16,0-7-1 0,-1-2 0 0,-4 1 2 16,3 1 0-16,-3-2 3 0,1 1-4 15,-1 0 1-15,0 1 0 16,1 1 2-16,-1 0-2 0,2 9 2 16,2-1-1-16,-1 6-3 0,1-2 1 0,-1 2-5 15,1 6 2-15,1 0-5 0,0 6 4 16,0-2-1-16,0 2-5 0,0-1-2 15,0-1-2-15,1 0-1 0,11 2-1 16,8-2-4-16,5 2-2 0,2 0-12 16,-1 7-7-16,3 3-16 0,-1-1-18 0,-2-2-28 15,1 2-26-15</inkml:trace>
  <inkml:trace contextRef="#ctx0" brushRef="#br0" timeOffset="42286.327">23612 7646 397 0,'0'0'22'0,"0"0"-16"15,0 0-7-15,0 0-7 0,0 0-2 16,0 0 1-16,0 0-6 0,89-32-17 16,-67 27-30-16,-5 2-31 0,-1 0-57 15</inkml:trace>
  <inkml:trace contextRef="#ctx0" brushRef="#br0" timeOffset="42917.2626">23860 7678 484 0,'0'0'45'0,"0"0"-17"0,0 0-8 0,0 0-6 15,0 0-7-15,0 0-4 0,0 0-4 16,0 0-3-16,0 0-1 0,0-54 0 15,7 49-1-15,2 1 1 0,2 1-1 16,1 3-1-16,-2 0 2 0,1 0-1 16,3 5 2-16,-4 4 1 0,1 0 2 0,-3 3 0 15,-3 3 2-15,-2 2-1 0,0 6 1 16,0 1 0-16,-3-1 0 16,0-1 1-16,-4 2 0 0,-2-4 2 15,0 0-3-15,2-6 2 0,-2 0-3 0,3-5 0 16,1-4-1-16,0-1 1 0,2-4 0 15,0 0 1-15,0 0 2 0,0 0-1 16,0 0 4-16,0 1-1 0,-2-1 2 16,2 2-1-16,-1-2-2 0,1 0-1 15,0-3-5-15,0-11-1 0,0-4 4 0,0-5-3 16,3 1 5-16,4 1 0 0,-1 1 3 16,0-1 5-16,-1 0 2 0,4 3 4 15,-5 4-3-15,1-1-1 16,-3 5-3-16,3-1-2 0,-2 0-1 0,-2 7-1 15,2-1-1-15,-3 5-1 0,0-1-2 16,0 1-2-16,0-1-1 0,2 1-3 16,-2-2 0-16,0 2-1 0,1 0 0 15,-1 0 1-15,0 0 2 0,0 2 1 16,0 11 1-16,0 5 1 0,-1 3-1 0,-2-5 1 16,-2 0-1-16,2 0-2 0,0-5 0 15,1 5-3-15,0-7-3 0,1-5-4 16,1 7-1-16,0-5-4 0,0 5-3 15,3 1 1-15,1-6-1 0,8 3 4 16,2-6-7-16,4-3-11 0,3 0-4 0,1-1-21 16,-3-5-37-16,-1-3-29 15,1-1-47-15</inkml:trace>
  <inkml:trace contextRef="#ctx0" brushRef="#br0" timeOffset="43485.3752">24424 7504 218 0,'0'0'16'0,"0"0"-6"16,0 0-15-16,0 0-7 0,0 0 1 15,0 0 6-15,0 0 7 16,0 0 1-16,0 0-1 0,0 0-4 0,-3-1 4 15,4 1 1-15,1 0 3 0,4-1 2 16,0 1 5-16,0 0 3 0,3-5 1 16,-6 2 3-16,3-5 1 0,0-1 3 15,-2-1 10-15,-1 0 5 0,-2 4 5 16,1 2-4-16,-2-3-5 0,0 2-9 0,0-2-3 16,0 1-3-16,0 6-3 0,0-1-2 15,0 1-8-15,0-1-5 0,0-1-6 16,0 0-4-16,0 2 0 0,-9 0 2 15,-1 5-1-15,-5 7 1 0,-2 8-6 16,6 2-2-16,2 3 1 0,5 0 0 16,4 2 3-16,0-2 0 0,4-2-2 0,7-2 0 15,1-4 3-15,4-4 0 16,-6-5 0-16,3-2-1 0,-1-2-4 16,-2-3 7-16,6-1 2 0,-2 0 1 0,6-6-1 15,-2-6-12-15,2-2-25 0,-1-3-25 16,-5-2-48-16,-1-1-59 0</inkml:trace>
  <inkml:trace contextRef="#ctx0" brushRef="#br0" timeOffset="43678.0043">24307 7264 429 0,'0'0'43'0,"0"0"-12"0,0 0-15 16,0 0-6-16,0 0-13 0,0 0-5 16,0 0-7-16,-11-86-11 0,16 74-19 15,1 5-24-15,0 0-32 0,2 1-44 0</inkml:trace>
  <inkml:trace contextRef="#ctx0" brushRef="#br0" timeOffset="44137.1752">24263 6802 535 0,'0'0'37'0,"0"0"-19"16,0 0-13-16,0 0-6 0,0 0-4 15,0 0 2-15,0 0 2 0,0 0 1 16,0 0 2-16,-32 57-2 0,26-37 2 16,0 2-2-16,1-9 1 0,1 2-1 15,1-6 0-15,1-4 0 0,-1 4 0 16,2-5 1-16,0 1 2 0,-1-1 0 16,2-4 6-16,-1 0 1 0,1 0 2 0,0 0 0 15,0 0-3-15,-2 0-4 0,1-5-1 16,-1-9 3-16,-2-4-2 0,4-2 2 15,0-4-4-15,0-1-1 0,0 2-2 16,4 2 0-16,1 5-1 0,-1 2 3 16,-1 5-1-16,-2 4-1 0,2-2 0 0,0 4-1 15,-1-1-2-15,1 1 0 0,-3 3-2 16,7 0 1-16,4 0 1 16,7 0 2-16,5 10 1 0,1 5-1 15,-1 3 1-15,-2 5-3 0,1 1 1 0,-2 3-5 16,-4 3-4-16,-1 0-13 0,-1 0-10 15,-5 0-17-15,0 4-32 0,-6-1-52 16,0 2-102-16</inkml:trace>
  <inkml:trace contextRef="#ctx0" brushRef="#br0" timeOffset="44430.4018">24742 7514 658 0,'0'0'23'0,"0"0"-9"0,0 0-8 16,0 0-4-16,0 0-4 0,0 0-2 15,0 0 0-15,0 0-2 0,0 0-1 16,0 0-6-16,76-26-10 0,-47 23-9 16,2 3-10-16,-1 0-8 0,-1 0-14 15,0 0-14-15,-4-2-26 0,-1 1-22 16,-7 1-22-16</inkml:trace>
  <inkml:trace contextRef="#ctx0" brushRef="#br0" timeOffset="44646.3102">24865 7413 491 0,'0'0'60'0,"0"0"-17"0,0 0-10 15,0 0-8-15,0 0-8 0,0 0-6 16,0 0-4-16,0 0-5 0,0 0-4 16,-21-21-3-16,21 21-1 15,0 0 3-15,0 9 1 0,0 6 2 0,2 9 0 16,2 1 0-16,1 4 0 0,1-1-4 15,-2 4-9-15,3-1-10 0,-3-2-17 16,2-1-27-16,-3-1-52 0,-3-3-46 16</inkml:trace>
  <inkml:trace contextRef="#ctx0" brushRef="#br0" timeOffset="45269.5465">25369 7380 481 0,'0'0'64'16,"0"0"-15"-16,0 0-15 0,0 0-13 16,0 0-10-16,0 0-8 0,0 0-5 15,0 0-2-15,0 0-5 0,0 0 0 16,-7-9 3-16,7 9 2 0,0 4 6 16,0 10 0-16,0 4-1 0,2 2-2 0,0 4 1 15,0-3 1-15,1-4 0 0,-2-2 0 16,-1-4-1-16,2 1-1 15,-2-1 1-15,1 0 0 0,-1 0-1 0,0-6 1 16,2 1 1-16,-2-6-1 0,0 0 1 16,0 0 0-16,0 1-1 0,1 1 3 0,-1 0 0 15,0-1 2-15,0 1 1 16,0-2 0-16,2 1-1 0,-2-1-2 16,1-1 0-16,1-13-1 0,-1-6 0 15,2-5-1-15,-2-1 2 0,1-1-1 0,-2-1 4 16,0 1 2-16,0 3-1 0,0-1 1 15,0 1-2-15,-3 3-1 0,0 6 2 16,-1-4-3-16,-1 3-1 0,2 4-2 16,-1-8-7-16,1 11 7 0,0-4-5 15,1 3 3-15,0 5 1 0,2 1-3 0,0 4 1 16,-1-2 0-16,1 2-2 16,0-2-1-16,0-3-2 0,3-2-1 15,5 2 0-15,5-3-2 0,4 5-3 16,1 3-1-16,6 0-4 0,1 0-7 0,-2 3-2 15,-3 3-18-15,3 1-10 0,-1 3-13 16,-3-3-22-16,1 4-12 0,-7-5-23 16</inkml:trace>
  <inkml:trace contextRef="#ctx0" brushRef="#br0" timeOffset="45477.4416">25387 7467 356 0,'0'0'80'0,"0"0"-19"0,0 0-20 15,0 0-17-15,0 0-7 0,0 0-7 16,0 0-5-16,0 0-3 0,0 0-4 16,0 0-2-16,35 0-9 0,-17-4-12 0,7 3-25 15,-1 1-35-15,-6 0-60 0,4 0-122 16</inkml:trace>
  <inkml:trace contextRef="#ctx0" brushRef="#br0" timeOffset="46528.4096">25625 7633 473 0,'0'0'55'0,"0"0"-21"0,0 0-7 16,0 0-12-16,0 0-4 0,0 0-6 16,0 0-4-16,0 0-3 0,0 0-4 15,0 0 0-15,3-36-1 0,-1 36 3 0,-2 0 2 16,3 0 2-16,0 9-2 0,4 5 0 16,-3-1 2-16,2 0 0 0,-2-6-1 15,2-1-1-15,-1 2-4 0,-1-5 3 16,1 3 1-16,-2-3 2 0,0-1 2 15,2 0 2-15,-1-2 0 0,7 0-1 16,3-7 0-16,3-4-1 0,-4-3 1 16,0-4 0-16,-2 0 4 0,-2 0 0 15,-1-2 2-15,-4 7 5 0,1-2 2 16,-2 4-1-16,2-2-1 0,-2 3-3 0,-2 4-3 16,4-3 0-16,-4 4-2 0,0 0-3 15,1 3-3-15,-2 2-2 0,0-2-2 16,3 2 1-16,2 8-2 0,0 10 3 15,1 9 1-15,-2 5 1 0,-3 4 0 16,-1 3 1-16,0 0-2 0,-3 2 1 0,-5 2 2 16,-5-1-6-16,0 0 3 15,-3 1-9-15,1-4-1 0,-2-2-2 16,3-5-3-16,-1-5 1 0,4-6 0 16,2-7 7-16,3-6 5 0,-2-4 7 0,-3-4 3 15,-2 0 2-15,-6-9 3 0,2-6-2 16,4-5-1-16,-1-5-1 0,4-2-1 15,4-3-6-15,3-2-2 0,3-2-11 16,4 2-10-16,9 2-16 0,0-2-63 16,2 4-72-16,2 0-120 0</inkml:trace>
  <inkml:trace contextRef="#ctx0" brushRef="#br0" timeOffset="46837.7822">26126 7333 601 0,'0'0'36'0,"0"0"-13"0,0 0-7 16,0 0-9-16,0 0-7 0,0 0-5 15,0 0 0-15,0 0 2 0,0 0 2 16,8-8 1-16,3 19 1 0,2 6 0 15,-2 1 0-15,-2 0 0 0,-2 3 0 16,-1 1-1-16,-1 0 1 0,-3 1-2 16,-2-2 1-16,0 2-2 0,-2-2 0 15,-3-4-2-15,1-2-5 0,1-6-4 16,-2 0-7-16,2 1-7 0,-2-5-6 0,0 3-7 16,-3-3-19-16,-5 1-32 0,2-5-42 15</inkml:trace>
  <inkml:trace contextRef="#ctx0" brushRef="#br0" timeOffset="47048.9642">26032 7117 535 0,'0'0'51'0,"0"0"-15"15,0 0-10-15,0 0-10 0,0 0-7 16,0 0-8-16,0 0-7 0,0 0-13 16,0 0-18-16,0 0-33 0,-21-45-26 15,21 45-31-15,0 0-41 0</inkml:trace>
  <inkml:trace contextRef="#ctx0" brushRef="#br0" timeOffset="47481.9542">26056 6878 596 0,'0'0'28'0,"0"0"-17"0,0 0-11 16,0 0-3-16,0 0-2 0,0 0 2 15,0 0 2-15,0 0-1 0,0 0 1 16,0 0 0-16,-46 65 0 0,41-57 1 16,3-3 0-16,1-1 1 0,1-4 2 15,-2 0 0-15,2 0 5 0,0 1 3 16,-1 1 2-16,1-1 3 0,-2-1-1 0,2 0 1 16,-1 1-2-16,1-1-1 0,0 0-5 15,0-2-6-15,0-14-4 0,0-6-1 16,3-7 0-16,1 3 2 0,3 3 1 15,-3 7 0-15,2 2 0 0,-1 4-1 16,-2 6 0-16,-1 0 1 0,-2 4 0 0,0-2-3 16,0 2-2-16,2-1-3 15,-1 1-3-15,8 0 4 0,2 0 4 16,10 10-2-16,1 5 3 0,2 5-7 16,-2 3-1-16,-3 2-6 0,-2 1-11 0,0 2-3 15,-4-1-20-15,0-1-23 0,2 6-33 16,-4-2-40-16</inkml:trace>
  <inkml:trace contextRef="#ctx0" brushRef="#br0" timeOffset="47771.0087">26489 7545 706 0,'0'0'22'0,"0"0"-4"16,0 0-5-16,0 0-6 0,0 0-3 16,0 0-5-16,0 0-2 0,0 0-4 15,0 0-3-15,0 0-1 0,29 5-1 16,3-6-5-16,12-7-3 0,1 2-2 15,0-2-7-15,0 1-10 0,-6 1-7 16,-6-2-35-16,-4 2-46 0,-9 0-69 16</inkml:trace>
  <inkml:trace contextRef="#ctx0" brushRef="#br0" timeOffset="48004.2106">26621 7468 568 0,'0'0'49'16,"0"0"-9"-16,0 0-9 0,0 0-8 15,0 0-8-15,0 0-5 0,0 0-4 16,0 0-4-16,0 0-2 0,0 0 0 16,-9-23-3-16,10 34 3 0,5 8 0 0,2 9-2 15,-2 2 2-15,-1 4-7 0,-4 1-5 16,-1 4-13-16,0 2-21 0,-1 1-55 15,-7-2-89-15,-1-2-120 0</inkml:trace>
  <inkml:trace contextRef="#ctx0" brushRef="#br0" timeOffset="48766.7671">27284 7240 564 0,'0'0'45'0,"0"0"-16"0,0 0-11 0,0 0-8 15,0 0-9-15,0 0-3 0,0 0-3 16,0 0 2-16,0 0 2 0,0 6 1 15,0 14-2-15,2 4 1 0,-2 4 1 16,0-1-2-16,0 2 4 0,0-2-4 16,0 0 2-16,0-1-1 0,0-8-1 0,0 0 0 15,0-5 1-15,0-7-1 0,0 6 1 16,0-6 1-16,0 0 0 0,0 2 3 16,0-8 3-16,0 0 6 15,0 0-2-15,0 0 0 0,0-2-3 0,0-13-2 16,-2-9 1-16,-4-6 1 0,2-4-4 15,0 1 2-15,1-2-3 0,-1 0 0 16,1 3 1-16,1-1 0 0,1 6-1 16,1 7-4-16,0 0 2 0,0 8-5 15,0 6 4-15,0 0 1 0,0 6-1 0,0-5-1 16,0 0-4-16,1-3-2 0,4 1-1 16,6 2 1-16,6 1-1 0,6 1 0 15,8-1-2-15,-1 4 0 0,2 0-1 16,-2 0-8-16,1 0-5 0,-5 3-11 15,-7-1-11-15,-1 2-18 0,-3 2-34 16,-4 0-34-16,1 3-48 0</inkml:trace>
  <inkml:trace contextRef="#ctx0" brushRef="#br0" timeOffset="48978.3517">27232 7512 515 0,'0'0'65'0,"0"0"-18"0,0 0-18 15,0 0-12-15,0 0-11 0,0 0-6 16,0 0-2-16,0 0-4 0,0 0-2 16,0 0-11-16,84-32-14 0,-48 30-17 0,2 2-30 15,3 0-21-15,0 0-39 0,0 0-41 16</inkml:trace>
  <inkml:trace contextRef="#ctx0" brushRef="#br0" timeOffset="49465.6828">27550 7691 599 0,'0'0'42'0,"0"0"-16"0,0 0-11 15,0 0-6-15,0 0-3 0,0 0-5 16,0 0-1-16,0 0-3 0,-1-79-1 16,12 70 1-16,4 2-3 0,5-1 1 15,2 3-2-15,-6 2-2 0,1 3 0 16,-5 0-2-16,-1 0 3 0,-1 0-1 0,-5 0 2 16,0 3 2-16,-2 0 0 0,0 5 4 15,-3 5 2-15,0 4 2 0,-6 3 2 16,-4 3 0-16,-6-1 2 0,0 3 0 15,-2-3-1-15,2 1-2 0,-2-1-2 16,7-2 0-16,-1 1 3 0,4 0-4 0,3-1 5 16,1-4-6-16,2 0-3 15,2-4 2-15,0-2-3 0,0 2 0 16,2-1-9-16,5 3-9 0,3-5-13 16,2 0-15-16,2-4-28 0,8-5-28 0,1 0-40 15,10-5-42-15</inkml:trace>
  <inkml:trace contextRef="#ctx0" brushRef="#br0" timeOffset="49901.7411">28064 7289 621 0,'0'0'51'0,"0"0"-18"0,0 0-12 15,0 0-7-15,0 0-7 0,0 0-6 0,0 0-3 16,0 0-5-16,0 0 0 0,0 0 1 16,-9-38 3-16,9 51 2 15,-2 9 2-15,2 5 0 0,0 2-3 16,0-3 2-16,0 1-4 0,0-1 4 0,0-8-2 15,0 0-2-15,0-5-3 0,0-8-1 16,0 6 2-16,0-7 2 0,0 1 2 16,0 2 2-16,0-7 1 0,0 0 3 15,0 0 1-15,0 0 0 0,2 0-1 16,4-7 0-16,1-6-4 0,6-7-2 0,0-3 2 16,4 0-1-16,1-3 2 0,0 1-1 15,1-1 2-15,-3 2-5 0,1 0 1 16,-3 4-2-16,-4 5-2 0,1 0-4 15,-5 7-7-15,-3 3-15 0,0 2-29 16,-3 3-53-16,0-1-31 0,1 1-1 16,-1 7-19-16</inkml:trace>
  <inkml:trace contextRef="#ctx0" brushRef="#br0" timeOffset="50106.1209">28022 7475 492 0,'0'0'34'0,"0"0"-8"0,0 0-6 16,0 0-3-16,0 0-8 0,0 0-3 0,0 0-2 15,0 0-4-15,0 0 1 0,78-5-2 16,-58 10-3-16,-1 5 1 16,-2 0-1-16,2 2-2 0,0 2-4 15,2 0-12-15,0 0-26 0,0-1-30 0,-5-3-34 16,1 0-41-16</inkml:trace>
  <inkml:trace contextRef="#ctx0" brushRef="#br0" timeOffset="50629.5395">28181 6835 545 0,'0'0'45'0,"0"0"-13"0,0 0-9 15,0 0-11-15,0 0-5 0,0 0-6 16,0 0-5-16,0 0 0 0,0 0 0 15,-29-20 2-15,16 31 1 0,-5 2 1 16,2 6 0-16,-1-1-1 0,4-1 1 0,0-1-2 16,4-4 2-16,2 1 0 15,0-6-1-15,3 3 1 0,-1-3-2 16,2-2 1-16,2-1-1 0,1-4 1 16,-2 0 0-16,2 0 3 0,0 1 1 0,-1 1 4 15,1-1 2-15,0-1-1 0,0 0-2 16,0 0-3-16,0-10-2 0,9-7-1 15,2-6-1-15,1 1 2 0,0-3 0 16,-1 3-1-16,1 2 2 0,-5 5-1 16,1 2 0-16,-3 6 1 0,-2 4-2 0,0 0 0 15,-3 3-1-15,0-2-5 16,0 2-4-16,1 0 2 0,5 0 0 16,1 10 5-16,5 6 4 0,1 8-3 15,1 5-1-15,-2 0-3 0,-1 3-9 0,2 0-6 16,0-2-6-16,2 1-16 0,1-4-13 15,1-2-25-15,1-2-38 0,0-3-53 16</inkml:trace>
  <inkml:trace contextRef="#ctx0" brushRef="#br0" timeOffset="51380.4645">28669 6680 568 0,'0'0'24'16,"0"0"4"-16,0 0-5 0,0 0-6 16,0 0-12-16,0 0-10 0,0 0-2 15,0 0 3-15,0 0 3 0,0 0 2 16,64 67 1-16,-49-14-2 0,-3 11 2 0,-1 8-1 16,-5 9 3-16,-5 1-1 0,-1 5-3 15,-3 1-1-15,-7 1-5 0,-3 4-4 16,-7 0-9-16,-5-1-11 0,-5-2-19 15,-6-4-44-15,-8-4-43 0,-8-6-53 16</inkml:trace>
  <inkml:trace contextRef="#ctx0" brushRef="#br0" timeOffset="51969.0176">23125 6735 416 0,'0'0'29'0,"0"0"4"16,0 0 3-16,0 0-8 0,0 0-3 15,0 0-3-15,0 0-7 0,0 0-4 16,0 0-7-16,0 0-6 0,-30-29 1 15,14 58 7-15,-2 15 7 0,0 15-3 16,0 11-1-16,1 8-7 0,1 8-1 0,2 3 2 16,2 6-3-16,2 0 1 15,4 2-2-15,6-4-4 0,0-3 2 16,10-7 1-16,5-5-6 0,6-7-7 16,7-7-13-16,5-5-13 0,8-2-22 0,9-8-34 15,11-5-41-15,8-9-122 0</inkml:trace>
  <inkml:trace contextRef="#ctx0" brushRef="#br0" timeOffset="52942.0243">29158 7488 348 0,'0'0'65'0,"0"0"-13"15,0 0-8-15,0 0-10 0,0 0-8 16,0 0-9-16,0 0-8 16,0 0-4-16,0 0-5 0,0 0-3 15,-32-28-2-15,31 27-6 0,1 1-2 0,-2 0-7 16,2 0 0-16,-1 0 1 0,-5 0 7 15,1 4 6-15,-4 8 8 0,-3 2 0 16,4-3-2-16,-1-1 2 0,3-3 1 16,0-2 0-16,-2 2 3 0,5-4 1 15,0 0 2-15,3-3 2 0,-2 0-2 0,2 0-1 16,0 0-3-16,-1 0-1 0,1 0-1 16,-1-3-1-16,-1-5-1 0,2-4-2 15,0-2-2-15,0 4 1 16,0-3-1-16,0 9 1 0,2 0-1 0,-2 4 0 15,0-2-2-15,0 2-1 0,1-2-2 16,-1 1-1-16,1 1 1 0,-1-2 2 16,2 2 2-16,-2 0 4 0,1-1 0 15,-1 1 0-15,2 0 1 0,-2 0-1 16,1 0 1-16,-1 0 2 0,2 0-3 0,-2 0 2 16,1 0 2-16,-1 0 2 0,2 0 1 15,-2 0 3-15,2 0 3 0,-2 0 3 16,2 0 2-16,-2 0 0 0,0 0-2 15,1 0-4-15,-1 0-4 0,0 0-3 16,2 0-2-16,-2 0 0 0,0 0-2 0,1 0-3 16,-1 0-2-16,2-2-7 0,-2 1-8 15,1-1-12-15,-1 1-31 16,2 1-53-16,-1-2-41 0,0 2-55 16</inkml:trace>
  <inkml:trace contextRef="#ctx0" brushRef="#br0" timeOffset="53849.7466">29771 6600 305 0,'0'0'71'0,"0"0"-11"16,0 0-13-16,0 0-11 0,0 0-13 16,0 0-6-16,0 0-4 0,0 0-6 15,0 0-1-15,3-22-6 0,-3 21-3 0,0 1-1 16,0 0 2-16,-1 0 2 0,-9 4 2 16,-3 10 3-16,-6 4 0 0,0 5-2 15,-3 0-2-15,1 4-1 16,-1 4 6-16,-3 5 0 0,1 7 4 0,-1 4-3 15,1 4-4-15,3 4-3 0,1-1-1 16,4 1-1-16,3 0 3 0,5 2 4 16,2 4-5-16,4 1 5 0,2 1-8 15,0-1-2-15,8-5-2 0,5-2 1 16,2-5-2-16,7-6-1 0,0-3-6 0,4-7-13 16,1-4-10-16,2-7-6 0,-1-4-8 15,-1-5-14-15,2-2-30 0,-2-3-42 16</inkml:trace>
  <inkml:trace contextRef="#ctx0" brushRef="#br0" timeOffset="54642.4316">30055 7172 253 0,'0'0'66'0,"0"0"-13"0,0 0-12 0,0 0-16 16,0 0-12-16,0 0-6 15,0 0 4-15,0 0 2 0,0 0 3 16,0 0-1-16,3-48-5 0,-3 46-5 16,0 2-5-16,0-2 1 0,0 0 0 0,0 1-2 15,0-1 0-15,0 1 1 0,0 1-2 16,0-1 1-16,0 1 1 0,0-2 0 15,0 2-1-15,0-1 1 0,0 1 0 16,0-2 0-16,0 2 0 0,0-1 0 16,0 1-1-16,0-1 0 0,0 1-2 0,0 0 1 15,0 0-1-15,0-2-1 0,0 2-1 16,-2 0 3-16,2 0 0 16,0 0 1-16,0 0 2 0,0-2-1 15,0 2 1-15,0 0-1 0,0 0 0 0,0 0-2 16,0 0-3-16,-1 0-3 0,1 0-9 15,0 0-14-15,0 0-21 0,-2 0-19 16,2 0-23-16,-4 0-11 0</inkml:trace>
  <inkml:trace contextRef="#ctx0" brushRef="#br0" timeOffset="54850.4053">30055 7172 397 0</inkml:trace>
  <inkml:trace contextRef="#ctx0" brushRef="#br0" timeOffset="55288.3768">30055 7172 397 0,'42'42'68'0,"-41"-47"-19"0,-1 2-18 0,0-10-15 0,0 6-5 0,0-4-6 16,-1 0 6-16,-4 1-3 0,1 1-3 0,-2 3-2 16,0-2-3-16,-4 4-4 15,3 1 0-15,-5 1 2 0,-6 2-3 16,-1 0 3-16,-6 9-3 0,2 3 8 16,0 2-6-16,6 1 3 0,-1 2-4 0,5 0-1 15,3-6 1-15,5 5 2 0,0-1 0 16,4-5 1-16,-2 7-2 0,3-6-5 15,0-1 1-15,0 1 1 0,0-2 3 16,4 0 2-16,3-4-3 0,-1 1 3 16,0-4-2-16,3-2 3 0,1 0 0 0,5-5 1 15,3-4 5-15,-2-2-2 16,-2-3 3-16,-1-2 0 0,0-3-3 0,-2-2 4 16,1-1 1-16,-1-4-4 15,1-2 4-15,0 1-7 0,0-3 2 0,1 1 2 16,-2-1 4-16,2-1 0 0,-3 2-2 15,-1 1 4-15,-1 1-1 0,-4 8 2 16,-2-1-1-16,-2 2-4 0,0 4-5 16,0-4 0-16,0 7-2 0,-1 7 2 15,0-1-1-15,1 5-1 0,0-1-1 0,-6 1-1 16,0 5 1-16,-4 8-1 0,-1 10 1 16,0 7-1-16,6 6 1 0,0 2-1 15,2 2-1-15,3 1-1 16,0 0 0-16,2 0 5 0,4 0-6 0,-1-2 2 15,3-1-5-15,2-1-4 0,-3-5-6 16,3-3-8-16,0-4-10 0,-1-2-28 16,-3-8-19-16,-3-4-29 0,1-2-14 15,-2-3-37-15</inkml:trace>
  <inkml:trace contextRef="#ctx0" brushRef="#br0" timeOffset="56008.9272">30062 7336 240 0,'0'0'51'0,"0"0"-6"0,0 0-7 15,0 0-8-15,0 0-5 0,0 0-7 16,78-45-5-16,-60 40-1 0,2-2-3 16,0 3-1-16,0-3 0 0,0 2-1 0,-3 0 0 15,-8 3-2-15,2 0-2 0,-6 0 0 16,0 1-2-16,6 1-1 0,-5 0 0 15,4 0-1-15,6 0-1 0,-7 3 0 16,3 4-1-16,-3 3-1 0,-4-2 2 16,-1 6-2-16,-4 4 4 0,0 1 0 0,-1 5 1 15,-7-1 3-15,0-4-4 16,2-3 1-16,2-3-1 0,-1-3 2 16,4-6 0-16,-1 0 1 0,2-4 1 15,0 0 0-15,0 0 2 0,0 2 4 0,0 0 2 16,0-2-1-16,-1 0 0 0,1 0-2 15,0 0-2-15,0-2-1 0,0-5 0 16,0-7 2-16,0-7 0 0,0 7 0 16,0-7-1-16,0 1 1 0,0 6 3 15,0-4 1-15,0 6 0 0,0 1-5 0,1-1-2 16,1 2-2-16,1-1-1 0,1 0-1 16,5-2-1-16,2 1 0 0,4-3-1 15,2 2 1-15,1 3-5 16,-4 2 3-16,-4 4-4 0,-5 2 4 0,0 0 1 15,-1 0 0-15,1 1-2 0,-1 0 2 16,-4 1-1-16,5-2 1 0,-1 2 0 16,0-1 0-16,3 1 0 0,-7 0 1 15,0-2-1-15,0 2 0 0,2 0 1 16,-1 0 0-16,1 0-1 0,-2 0 0 0,0 0 0 16,1 0-2-16,-1 0 0 0,0 0 1 15,0 0 0-15,2 0 0 0,-2 0 2 16,0 0-1-16,-6 6 8 0,-8 8-4 15,-3 4 5-15,-3 0-4 0,2 1-4 16,2-1-1-16,0-1 0 0,4 0 0 0,2-1-1 16,3-2 2-16,3 1-4 15,2-5 1-15,1 4-2 0,1 6 2 16,0-4 0-16,3 4 2 0,6-5-2 16,5-4-3-16,1-2-5 0,1-1-2 0,5-4-3 15,-1-2 2-15,5-2-4 0,2 0-3 16,0-2-1-16,1-4-13 0,-2-3-5 15,-4 2-15-15,-5 1-23 0,-5-2-26 16,-4 4-66-16</inkml:trace>
  <inkml:trace contextRef="#ctx0" brushRef="#br0" timeOffset="56556.6507">30801 7396 373 0,'0'0'52'0,"0"0"-12"0,0 0-14 15,0 0-10-15,0 0-8 0,0 0-3 16,0 0-1-16,0 0-2 0,0 0 0 0,10-11-1 16,-6 6 2-16,-1-1-2 0,2-2-1 15,-1-1 2-15,0 0-2 0,2-3 1 16,-1 3 0-16,2-5 0 0,0 0 0 15,-1-1 1-15,3-1 0 0,-3 2 3 16,-1 1 8-16,-1 5 4 0,-2 3 4 16,-1 1 1-16,-1-3-4 0,2 3-10 15,-1-2 0-15,1 1-3 0,-2 5-4 16,0-1 3-16,0 1-6 0,0 0-1 16,0 0-1-16,-2 8 3 0,-5 8-3 0,-5 5 0 15,2 1-1-15,0 1-1 0,1 2-1 16,1-1-4-16,2 1-7 0,3-1-4 15,3-1-2-15,0-2-14 0,4-1-8 16,7-5-7-16,3-3 1 0,-4-4 9 16,6-6 7-16,0-2 3 0,3 0-11 0,4-7 4 15,-4-4 7-15,-2-4-16 0,-2 0-9 16</inkml:trace>
  <inkml:trace contextRef="#ctx0" brushRef="#br0" timeOffset="56741.9472">30807 7084 434 0,'0'0'48'0,"0"0"-20"0,0 0-14 0,0 0-7 15,0 0-3-15,0 0-8 0,0 0-8 16,0 0-29-16,0 0-46 0,0 0-62 15</inkml:trace>
  <inkml:trace contextRef="#ctx0" brushRef="#br0" timeOffset="57180.0817">30830 6647 614 0,'0'0'28'0,"0"0"-13"15,0 0-7-15,0 0-8 0,0 0-5 16,0 0-3-16,0 0 2 0,0 0 2 16,0 0 3-16,-30 15 1 0,13 2 0 0,3-1-1 15,5-4-1-15,2-1 0 0,0-5-2 16,4-3 1-16,2 2 3 0,1-5 2 15,-2 0 2-15,2 0 2 0,0 2 2 16,-1-2 3-16,1 0 4 0,-2 1-2 16,2-1-1-16,0 0-4 0,0-1-4 0,0-12-2 15,0-4-2-15,0-4 1 0,0 6-1 16,2-1 1-16,2-1 0 0,1 2 0 16,2-2 0-16,-3 4 0 15,-1 4-1-15,-2 5 2 0,2 0-1 0,-3 4-2 16,0-1-2-16,0 1-6 0,2 0-3 15,2 0 2-15,3 1 3 0,6 12 5 16,2 4 4-16,1 5-4 0,-2 5-4 16,0 1-7-16,-2 4-10 0,-2 1-13 15,2 2-25-15,-5 2-49 0,3-1-46 0,2-1-117 16</inkml:trace>
  <inkml:trace contextRef="#ctx0" brushRef="#br0" timeOffset="57482.0376">31293 7324 660 0,'0'0'33'16,"0"0"-11"-16,0 0-10 0,0 0-1 0,0 0-8 16,0 0-2-16,0 0-2 15,0 0-3-15,0 0-4 0,0 0 2 16,6-6-6-16,14 3-3 0,7-4-2 16,5 5-6-16,1-3-8 0,2 3-7 0,-3-1-18 15,-2 3-19-15,-10 0-25 0,1 0-22 16,-8 0-34-16</inkml:trace>
  <inkml:trace contextRef="#ctx0" brushRef="#br0" timeOffset="57706.4707">31325 7196 550 0,'0'0'48'16,"0"0"-6"-16,0 0-10 0,0 0-10 15,0 0-8-15,0 0-7 0,0 0-7 16,0 0-3-16,0 0 1 0,0 0-2 16,-11-18 9-16,11 39-5 0,2 8 4 15,-1 3-6-15,2 3-5 0,-1 0-6 16,1 1-6-16,-3 1-13 0,1-1-25 0,0 3-37 16,-1 0-56-16,2-3-88 0</inkml:trace>
  <inkml:trace contextRef="#ctx0" brushRef="#br0" timeOffset="58348.3086">31830 7260 381 0,'0'0'51'16,"0"0"-10"-16,0 0-13 0,0 0-7 0,0 0-3 15,0 0 0-15,0 0-2 0,0 0-2 16,0 0-7-16,0 0 2 0,15-67-6 15,-15 55 0-15,0 8-2 16,-6-5-2-16,0 2-1 0,-5 5 0 0,-7 0-2 16,-2 2 2-16,-6 2 5 0,2 9-4 0,2 3 5 15,-1 1-7-15,4 2 1 16,2 1-1-16,2-1 0 0,5 0-1 0,3-6-2 16,2 5 0-16,1-5-1 15,4 1-1-15,0 4-1 0,3 0-1 0,4 2 2 16,1-8-1-16,2-2 3 0,-2-4-2 15,2-4 0-15,5 0 5 0,2-1 1 16,2-8 3-16,-4-5 3 0,-1-1 1 16,-2-3 1-16,-2-4 3 0,0 0 3 15,-2-6 2-15,0-2-5 0,-2-2 4 0,1-1 1 16,-3 0 5-16,-1 1 1 0,1 1 0 16,-1 1-6-16,0 3-4 0,0 0 1 15,-1 9-2-15,-1 8 0 16,0 5-1-16,-1 5-4 0,0-1-5 0,0 1-8 15,0 0 2-15,2 0 0 0,-2 4 1 16,0 11 3-16,0 13 0 0,-4 7-2 16,-2 3 3-16,0 1-2 0,-2 2-7 15,2-2 1-15,3-1-10 0,1-1-4 16,2-4-3-16,0-1-13 0,2-5-13 0,6-4-12 16,1-3-9-16,-2-8-10 0,3-1 3 15,0-7 9-15,2-2 10 0,7-2 30 16</inkml:trace>
  <inkml:trace contextRef="#ctx0" brushRef="#br0" timeOffset="58848.2265">31916 7418 9 0,'0'0'45'0,"0"0"14"0,0 0 14 16,0 0 1-16,0 0-17 0,0 0-3 16,50-88 0-16,-44 74-6 0,-1 5 3 15,-2-2-6-15,1 3-11 0,-3 3-6 16,1 0-8-16,-2 5-1 0,0-1-15 16,0 1-5-16,0 0-2 0,1 0-6 0,-1 0 6 15,0 0 1-15,0 2-4 0,-3 9-4 16,-1 0-8-16,3 1-4 0,-1 0-1 15,1-6 1-15,1 6-3 0,0-5-5 16,0-1-4-16,0 1 1 0,0-7 8 16,0 0 15-16,0 0 11 0,0 2 5 0,0-2 2 15,3 0 0-15,7-2 3 16,0-7 4-16,3-3 5 0,-2-2 6 0,-2 4 3 16,-2-2 6-16,0 4-2 15,-2-1-4-15,-1-1-4 0,-2 6-5 0,2-5-7 16,-3 6-3-16,1-2-3 0,1 3-4 15,-3 2-3-15,0-2-1 0,0 2-1 16,4 0 1-16,3 2-2 0,2 6 3 16,0 9-1-16,1 3 0 0,-5 3 1 15,1 4 1-15,-1 3-2 0,-4 4 0 0,-1-1-2 16,0 4 0-16,-3 0-1 0,-4 1 0 16,0 2-6-16,-3-2 1 0,2 0-8 15,3-3 0-15,-1-3 1 0,-1-1 1 16,1-8 9-16,-1 0-3 0,2-10 5 15,1-3-7-15,-3-6 10 0,2-2 2 16,-3-2 13-16,-4 0 2 0,1-11-5 16,-1-5 6-16,3-4-7 0,1-4 3 15,3-3-1-15,4-3-4 0,1-2-4 16,0-1-8-16,7-2-12 0,9 2-9 0,3-1-8 16,7 4-9-16,4 6-22 0,2 2-12 15,3 6-30-15,-2 4-5 0,-3 4-1 16</inkml:trace>
  <inkml:trace contextRef="#ctx0" brushRef="#br0" timeOffset="59080.8647">32363 7416 467 0,'0'0'79'0,"0"0"-22"16,0 0-17-16,0 0-10 0,0 0-9 16,0 0-5-16,0 0-4 0,0 0-5 0,0 0-3 15,0 0-2-15,-12-42-3 0,12 40-1 16,0 2 1-16,0 0-1 15,0 0 1-15,0 13 1 0,0 5-1 0,4 7 1 16,-1 4-1-16,0 2-1 0,-3-1-2 16,2 4-2-16,-2-3-7 0,0 0 0 0,0-1-5 15,-5-3-3-15,-2-2 1 0,0-4-5 16,-2-2-10-16,-1-3-16 16,-6-5-38-16,-4-4-48 0,-6-3-58 15</inkml:trace>
  <inkml:trace contextRef="#ctx0" brushRef="#br0" timeOffset="59306.1406">32298 7131 655 0,'0'0'33'0,"0"0"-13"0,0 0-9 16,0 0-2-16,0 0-5 0,0 0-3 16,0 0-3-16,0 0-6 0,0 0-13 15,-15-23-24-15,15 23-40 0,5 0-72 16,5 6-117-16</inkml:trace>
  <inkml:trace contextRef="#ctx0" brushRef="#br0" timeOffset="59784.4137">32332 6974 572 0,'0'0'26'0,"0"0"-12"0,0 0-8 0,0 0-3 16,0 0-3-16,0 0-1 0,-78-16-2 16,59 26 0-16,1 5 0 0,2-2 2 0,-2 2 1 15,4-2 1-15,2-4 0 0,7-4-1 16,2-2 0-16,3-3 0 16,-2 0 2-16,2 0 3 0,-1 0 3 15,-1 0 1-15,2 0-2 0,-1 0-2 0,1-1-3 16,0-11 1-16,1-6 0 0,5-6-1 15,1 2 3-15,1-2-2 0,2-1 0 16,-3 1 0-16,2 0 0 0,1 1-1 16,0 3 2-16,-3 5-2 0,1 3 0 15,-3 3 0-15,-2 5 0 0,0 0-2 0,-3 4-1 16,0-1-2-16,0 1-4 0,1 0-3 16,1-2-1-16,2 2 3 0,3 2 5 15,3 7 3-15,4 6 1 16,-1 5 1-16,1 0-1 0,1 2 0 0,0 2 0 15,0 1-2-15,2-1-2 0,-2-1 1 16,2 0-8-16,2-1-12 0,0-2-24 16,2 0-34-16,-2-3-44 0,-6 1-52 15</inkml:trace>
  <inkml:trace contextRef="#ctx0" brushRef="#br0" timeOffset="60102.3898">32640 7588 676 0,'0'0'27'0,"0"0"-2"0,0 0-7 16,0 0-5-16,0 0-4 0,0 0-5 16,0 0-3-16,0 0-3 0,0 0-3 0,0 0 1 15,-26-58-3-15,38 50-3 0,5 4-2 16,5-2-6-16,1 3-6 0,2 1-7 16,-1 2-10-16,2 0-10 15,-1 0-20-15,-2-1-22 0,-1 1-24 0,-7 0-32 16</inkml:trace>
  <inkml:trace contextRef="#ctx0" brushRef="#br0" timeOffset="60320.5469">32774 7392 536 0,'0'0'62'0,"0"0"-18"16,0 0-11-16,0 0-11 0,0 0-6 0,0 0-8 15,0 0-5-15,0 0 0 0,0 0-2 16,0 0 1-16,-37 15 0 0,31 5-2 16,1 6-1-16,2 3-1 0,0-1-1 15,3 4-5-15,0 0-7 0,0 0-13 16,3 0-15-16,2-1-35 0,1-1-47 0,-3-9-72 16</inkml:trace>
  <inkml:trace contextRef="#ctx0" brushRef="#br0" timeOffset="60885.6255">33086 7495 629 0,'0'0'36'0,"0"0"-14"16,0 0-5-16,0 0-5 0,0 0-6 0,-21-80-2 15,14 72-3-15,2 4 0 16,-3-3-1-16,-1 6-2 0,-5 1 0 0,0 0-1 16,-7 8 1-16,0 5 0 15,0 4 2-15,-3 3-1 0,1 1-1 0,5 5-3 16,1-1-2-16,5 2-1 0,4-2-3 15,4-5-3-15,1-2-4 0,3-6-1 16,0 0 2-16,0 1 4 0,3-6 6 16,1 1 6-16,4-5 1 0,6-3 0 15,0 0 1-15,5-9 1 0,-1-6 0 0,-1-5 2 16,1-4 5-16,-3-6 4 0,1 0 3 16,-3 0 1-16,0-2 1 0,-3 0-3 15,-3-1-3-15,2 1 2 16,-7-1-4-16,1-2-2 0,-1 1-3 0,-2-1-7 15,0 3 2-15,1 4-4 0,1 8 5 16,-1 8 0-16,1 7-2 0,-2 5 0 16,0-2-4-16,0 2-1 0,0 0 2 15,1 0 1-15,1 16 3 0,-2 5 4 16,1 9-4-16,-1 2 2 0,0 1-3 0,0 1-2 16,0-1 3-16,0 1-4 0,0-1 1 15,0 2-5-15,0 0-2 0,-1-1-10 16,1 1-8-16,0-4-18 0,0 0-14 15,0-6-16-15,1-2-30 0,2-6-24 16,-1-8-41-16</inkml:trace>
  <inkml:trace contextRef="#ctx0" brushRef="#br0" timeOffset="61248.4687">33141 7535 463 0,'0'0'54'16,"0"0"-9"-16,0 0-11 0,0 0-11 16,0 0-7-16,0 0-7 0,0 0-4 0,0 0-2 15,0 0-3-15,18-47 0 0,-13 45-2 16,-1 1 0-16,5-1-1 0,-3 2 1 16,1 0-1-16,3 0 0 15,-6 0-1-15,5 0-2 0,0 5 1 0,-4 2 2 16,1 1 0-16,-4 3 1 0,-2 8 1 15,0 1 1-15,-5 7 3 0,-5 0 1 16,-3-1 0-16,-1 0-3 0,-2 0 1 16,0 0-1-16,0-4 2 0,3 1-3 15,0-3 1-15,3-1-2 0,3-6 1 0,1 1-2 16,0-5 2-16,3 0 0 0,2 2-1 16,-1-8 4-16,1 8-9 0,1-4 0 15,0 2-9-15,4 3-9 0,11-6-17 16,6-1-21-16,1-5-23 0,4 0-22 15,0-5-4-15,2-4-22 0</inkml:trace>
  <inkml:trace contextRef="#ctx0" brushRef="#br0" timeOffset="61701.0596">33294 7303 602 0,'0'0'46'0,"0"0"-13"0,0 0-12 16,0 0-11-16,0 0-8 0,0 0-6 0,0 0-1 15,0 0 2-15,0 0 0 0,0 0 2 16,-4 7 1-16,4 11 0 0,-2 8-1 15,2 0 2-15,0 0-1 0,0 0 0 16,0-4-3-16,0-5-1 0,2 0-2 16,-1-5-1-16,2-2-1 0,-1 1 2 0,-1-7-1 15,0 1 5-15,-1-5 4 16,0 0 4-16,0 0 2 0,2 0-2 16,4 0 0-16,4-3-4 0,1-9-1 15,6-6 0-15,-3-4 0 0,1 0 0 0,-1-1 1 16,0-1-2-16,-2-1 2 0,1 1-6 15,1 3 2-15,-1 0-1 0,1 2 0 16,-3 7-2-16,-5 5-16 0,-4 4-16 16,-2 3-20-16,0-2-12 0,5 2-4 15,2 5-3-15,-1 2 0 0,-2 8 2 0,-4 2 10 16,-1 1 14-16,-8 6 10 0,-4-2 13 16,-2-4 15-16</inkml:trace>
  <inkml:trace contextRef="#ctx0" brushRef="#br0" timeOffset="61898.4134">33421 7450 9 0,'0'0'42'0,"0"0"30"0,0 0 19 0,0 0 15 15,0 0-7-15,0 0-20 0,0 0-16 16,0 0-15-16,0 0-11 0,-23 12-9 16,22-12-6-16,-1 0-7 0,1 0-6 15,-1 0-3-15,2 0-5 0,-1 0-4 16,1 0 0-16,0 0-1 0,0 0 1 0,7 0-1 16,8 6-2-16,1 4 1 0,1 2 0 15,-4 2 1-15,3 3-2 0,-3 1-3 16,1 2-8-16,-1 0-7 0,2 0-4 15,-2-2-11-15,0 0-5 0,0-4-14 16,-1-1-24-16,-3-4-63 0,3-2-60 0</inkml:trace>
  <inkml:trace contextRef="#ctx0" brushRef="#br0" timeOffset="62397.4153">33314 6951 548 0,'0'0'42'16,"0"0"-14"-16,0 0-11 0,0 0-10 15,0 0-6-15,0 0-5 0,0 0-1 0,0 0 2 16,0 0-1-16,0 0 1 0,-6-2 1 15,6 11-3-15,2 0 1 0,-2 2 0 16,1-3-1-16,-1-3 3 0,2 1 0 16,-2-1 0-16,0 1 1 0,0 0 0 15,0 0 0-15,0-6 1 0,0 0 1 0,0 0-1 16,0 2 2-16,1 0 0 0,-1-1 1 16,0 0 1-16,0 1-1 0,0-1 1 15,0 1 2-15,0 0 3 0,0-1 3 16,0-1 2-16,0 1 2 0,0-1 0 15,0 0-1-15,0 1 0 0,0-1-2 16,2 0-2-16,-2 0-1 0,0 0-1 16,1 0-1-16,1 0-4 0,0-8-4 15,3-6-1-15,1-4-2 0,4 1 0 16,-2 1 0-16,-2 4-2 0,3 1-1 0,-2 4-2 16,-4 3-4-16,1 1-4 0,4 3-5 15,7 0 1-15,4 3 1 0,9 6-7 16,-5 6-2-16,-4 3-9 0,-2 4 1 15,-7 5-8-15,-1 2-11 0,-8 1-23 16,-1 5-20-16,-1-2-8 0,-8 3-29 0</inkml:trace>
  <inkml:trace contextRef="#ctx0" brushRef="#br0" timeOffset="62744.1577">33625 7118 514 0,'0'0'31'15,"0"0"-12"-15,0 0-9 0,0 0-9 16,0 0-1-16,0 0-2 0,0 0 0 16,0 0 3-16,0 0-1 0,0 0 0 15,47 89-3-15,-38-57 5 0,0 3-5 0,-3 2 5 16,-4 3-2-16,-2 2-2 0,-3 5 1 16,-12 5-5-16,-5 5-1 0,-8 1-9 15,-5 2-7-15,-6-1 12 0,-4-3-20 16,-4-3-19-16,-3 0-14 0,-2-2-57 15,1-4-45-15</inkml:trace>
  <inkml:trace contextRef="#ctx0" brushRef="#br0" timeOffset="63678.1272">24842 8822 196 0,'113'-15'-30'0,"10"-2"-31"0,15-3-44 0</inkml:trace>
  <inkml:trace contextRef="#ctx0" brushRef="#br0" timeOffset="64449.5716">24603 8442 6 0,'0'0'19'16,"0"0"3"-16,0 0 0 0,0 0 0 15,0 0-2-15,0 0 1 0,0 0 3 16,0 0 3-16,0 0-2 0,0 0-1 15,-10 19-8-15,10-16-3 0,9 0-5 16,1 0 1-16,8-1-2 0,2-2-1 16,3 0 0-16,7 0-2 0,0-2 0 15,4-1-2-15,3 0-3 0,6 0-3 16,7 0-9-16,6 1-22 0,5 0-27 16,5 2-19-16,1-1-19 0</inkml:trace>
  <inkml:trace contextRef="#ctx0" brushRef="#br0" timeOffset="64801.1838">23993 8622 399 0,'0'0'18'0,"0"0"7"16,0 0-1-16,0 0-8 0,0 0-6 16,0 0-7-16,0 0-1 0,0 0 2 15,0 0-1-15,10-7 2 16,15 5-1-16,11-1-2 0,7-4 0 0,5 1 0 15,7-1-1-15,6-1-1 0,4-3 0 16,4 1-1-16,6 0-4 0,2 1-9 16,4 0-13-16,0 2-17 0,0 1-17 15,-2-1-23-15,1 2-23 0,-4-2-35 16</inkml:trace>
  <inkml:trace contextRef="#ctx0" brushRef="#br0" timeOffset="65726.0534">17484 10723 88 0,'0'0'18'0,"0"0"-1"16,0 0 7-16,0 0 10 0,0 0 4 16,0 0 7-16,92 8 0 0,-63-3-11 0,3 1-3 15,3-2-7-15,6-3-8 0,5 0-3 16,2-1-3-16,4 0-2 0,2-2-3 16,0-3-2-16,3 0 0 15,-3-1-2-15,4 0-1 0,0 0 0 0,1 0-1 16,2-2 0-16,-2 0-2 0,2-1 1 15,-4 0-3-15,-2 0-2 0,-2 0-1 16,-5 2-1-16,-2 0 1 0,-4 0-1 16,-5 1-4-16,-6 1 3 0,-11 2 1 15,-7 2 2-15,-7 1 2 0,-6 0 3 0,0-1-3 16,0 1-3-16,1 0-7 0,1 0-1 16,-1 0 1-16,1 0 2 15,-2 0-12-15,0 0-27 0,0 0-31 16,-2 0-37-16</inkml:trace>
  <inkml:trace contextRef="#ctx0" brushRef="#br0" timeOffset="66129.3038">17620 10781 284 0,'0'0'15'0,"0"0"14"0,0 0 13 16,0 0 3-16,0 0-3 0,0 0-6 16,0 0-4-16,0 0-6 0,0 0-6 0,88 19-2 15,-52-19-5-15,6 0-5 0,5-6-1 16,6-2-1-16,5 1-2 0,4-4-2 15,3 1 1-15,5 0-3 0,2-1 0 16,4-1 1-16,3 2-2 0,3-2 1 16,-1 1-1-16,-3 0-1 0,-1 1 1 0,-6 1 1 15,-6-2-1-15,-5 3 2 0,-5 0 0 16,-8 1-1-16,-8 3-1 0,-15 1 0 16,-9 1-3-16,-9 2-3 15,-6 0-5-15,0 0-1 0,0 0-3 0,1 0 4 16,-1 0-3-16,0 0-14 0,-4 2-18 15,-10 5-37-15,-4 1-37 0,-5-1-72 16</inkml:trace>
  <inkml:trace contextRef="#ctx0" brushRef="#br0" timeOffset="66816.9503">20725 10628 285 0,'0'0'53'0,"0"0"-1"16,0 0-8-16,0 0-9 15,0 0-11-15,0 0-6 0,0 0-5 0,0 0-6 16,0 0 0-16,-8-12-3 0,8 11-1 15,0 1 6-15,2 0 2 0,12 0 5 16,11 0 1-16,13 0-1 0,8 0-5 16,10 0-2-16,9 0-2 0,6-2-2 15,8-4-1-15,4 0 0 0,4-3-2 0,1 1-1 16,0-2-1-16,-1 0 0 0,-4 0 1 16,-3-2-4-16,-3-2 5 15,0 0-5-15,-6 2 4 0,-3 0-1 0,-8 1-1 16,-5 3 1-16,-7 0-1 0,-10 3 0 15,-14 1-2-15,-9 2-2 0,-9 2-4 16,-6 0-5-16,0-1-5 0,0 1-4 16,1 0-5-16,2 0 0 0,-3 0-3 15,0 0 1-15,0 0-11 0,-15 4-20 16,-3 7-24-16,-9 2-30 0,0 2-45 0</inkml:trace>
  <inkml:trace contextRef="#ctx0" brushRef="#br0" timeOffset="67183.1134">20652 10681 355 0,'0'0'20'16,"0"0"7"-16,0 0 4 0,0 0 2 0,0 0-4 15,0 0-5-15,0 0-7 0,0 0-6 16,0 0 0-16,0 0 0 16,87-5 1-16,-58 5 2 0,7 0 1 15,6 0-4-15,10-5-1 0,6-4-5 0,7 0-1 16,3-2-1-16,0-1-1 0,2 1-3 15,-4 2 1-15,-2 0 0 0,-3 1-2 16,-7 2-1-16,-5 2-4 0,-6-1-6 16,-7 3-11-16,-10 1-15 0,-5 1-27 15,-1 0-12-15,-9 0-20 0,5 1-15 0,-6 4-24 16</inkml:trace>
  <inkml:trace contextRef="#ctx0" brushRef="#br0" timeOffset="67501.1127">20657 10919 331 0,'0'0'61'0,"0"0"-8"0,0 0-9 15,0 0-8-15,0 0-14 0,0 0-8 16,0 0-2-16,0 0-6 0,0 0 0 0,-41-16-2 16,41 12 1-16,7-1-3 15,8-1 0-15,11-3 0 0,6-1 0 16,5 2 0-16,10-4 2 0,2-1-3 16,6 0-1-16,3 0-2 0,1 0-3 0,2 1 0 15,-1 1-6-15,1 0-3 0,0 2-8 16,-1 1-9-16,0-1-8 0,-4 2-19 15,-4 3-30-15,-4 3-46 0</inkml:trace>
  <inkml:trace contextRef="#ctx0" brushRef="#br0" timeOffset="68188.8249">23636 10389 378 0,'0'0'47'0,"0"0"-3"16,0 0-11-16,0 0-10 0,0 0-4 15,0 0-4-15,0 0-7 0,0 0-5 16,0 0-5-16,-5-19-1 0,5 19 3 16,0-1 3-16,2 1 1 0,14 0 3 0,5 0 4 15,11 0-1-15,6 0 1 0,5 0-4 16,9 0-2-16,7-4-3 0,10-3 0 16,4-2-1-16,8-2-1 15,4 1 0-15,4-3-1 0,2 1 1 0,1 2-4 16,-1 0 2-16,0 2-1 0,-6 0-2 15,-5 1-5-15,-7 0-2 0,-8 0-4 16,-7 1 0-16,-8 3-1 0,-8-1-3 16,-8 2-1-16,-10 0-10 0,-10 2-2 15,-8 0-4-15,-6 0 0 0,0 0-6 0,0-1-17 16,-9 1-21-16,-12 0-32 0</inkml:trace>
  <inkml:trace contextRef="#ctx0" brushRef="#br0" timeOffset="68508.5258">23626 10586 360 0,'0'0'57'0,"0"0"-3"0,0 0-3 16,0 0-12-16,0 0-5 0,0 0-11 16,0 0-13-16,0 0-2 0,0 0-5 15,0 0-1-15,3-6 1 0,20-1-1 16,10-5 0-16,6 0-1 0,7 0-5 16,7-1 4-16,3-1-5 0,6 2 4 0,4 0 1 15,2 1-3-15,3 2-2 0,-1-2-10 16,0 3-7-16,0 3-11 0,-5 0-15 15,-1 4-20-15,-8 1-32 0,-3 0-27 16,-9 3-35-16</inkml:trace>
  <inkml:trace contextRef="#ctx0" brushRef="#br0" timeOffset="68741.4347">23568 10560 400 0,'0'0'27'0,"0"0"9"0,0 0 6 0,92-14-7 16,-63 11-11-16,3-1-7 0,3-1-4 16,4 0-12-16,3-2 1 0,7 1-8 15,2-2 2-15,6 1-10 16,6 0-27-16,0-1-49 0,4 1-67 0,2 0-117 15</inkml:trace>
  <inkml:trace contextRef="#ctx0" brushRef="#br0" timeOffset="76078.458">17792 10548 94 0,'0'0'24'0,"0"0"-7"16,0 0-10-16,0 0-7 0,0 0-3 15,0 0 1-15,0 0 0 0,0 0-3 16,0 0 1-16,72 5-3 0,-37-3-13 0,3 3-13 16,2 1-16-16</inkml:trace>
  <inkml:trace contextRef="#ctx0" brushRef="#br0" timeOffset="76317.0953">18240 10549 9 0,'0'0'1'16,"0"0"0"-16,0 0-6 0,0 0-1 0</inkml:trace>
  <inkml:trace contextRef="#ctx0" brushRef="#br0" timeOffset="77956.9864">15458 12462 79 0,'0'0'20'0,"0"0"-6"15,0 0-1-15,93 9 2 0,-66-6-1 16,6 0-1-16,4 0-4 0,0-1-3 0,3 1-3 16,0 0-2-16,0-2-1 0,3-1 0 15,2 0 0-15,3 0 0 0,1 0 0 16,3-4 0-16,3-4 1 0,0-3-2 15,3 1 0-15,0-2-1 0,1 0 0 16,-1-1 0-16,-5 3-2 0,-3-1 1 0,-6 3-2 16,-6 1 2-16,-5 3-1 15,-11-1 1-15,-9 3 2 0,-7 2-1 16,-6 0-1-16,0-1-8 0,0 1-12 16,3 0-6-16,-3 0-6 0,-3 0-6 0</inkml:trace>
  <inkml:trace contextRef="#ctx0" brushRef="#br0" timeOffset="78357.2715">15569 12568 156 0,'0'0'43'16,"0"0"-10"-16,0 0-11 0,0 0-7 16,0 0-5-16,0 0-3 0,0 0 0 15,0 0-1-15,0 0 0 0,0 0 1 16,12-10 0-16,8 6 4 0,5 0 3 15,12 0-2-15,4-4-4 0,4-1 0 16,5-4-7-16,5 3 1 0,0-2-1 16,-1 1 1-16,2 2-4 0,-2 0 1 15,-1 0-1-15,-2-3 0 0,1 4-1 16,1-1-1-16,-2-1 0 0,3 2-5 0,-4 0 0 16,-4 1-9-16,-2 2-13 0,-7 1-13 15,-9 2-11-15,-6 2-6 16,-7 0 4-16,-9 0-2 0</inkml:trace>
  <inkml:trace contextRef="#ctx0" brushRef="#br0" timeOffset="78649.1198">15223 12726 136 0,'0'0'29'0,"0"0"-11"0,0 0 1 16,0 0-1-16,0 0 2 0,0 0 1 0,0 0-2 15,0 0-2-15,0 0-1 0,83 59 1 16,-58-48-4-16,2 0 0 16,2-4-3-16,3-4-1 0,6-1 0 15,5-2-1-15,8-4-2 0,5-4-4 0,5-3-3 16,1-3-1-16,0 1-1 0,3-3-2 15,-4 3-3-15,-3 1-6 0,-6 1-11 16,-4 3-20-16,-9 2-21 0,-12 1-13 16,-5 5-17-16</inkml:trace>
  <inkml:trace contextRef="#ctx0" brushRef="#br0" timeOffset="89209.193">22876 12321 26 0,'0'0'12'0,"0"0"-3"16,0 0-2-16,0 0-1 0,0 0 0 0,0 0 4 15,0 0 5-15,0 0 2 0,79-27 3 16,-47 26-1-16,5 0 0 0,5-2-4 15,4-3 3-15,6-2 2 0,5-2-1 16,3-2-3-16,3-2 1 0,0 0-6 16,1 1 0-16,-2 4-2 0,-1-1-4 0,-2 4 0 15,0 2-2-15,1 0-2 0,-1 2 0 16,0 2 1-16,0 0-2 0,-1 0 1 16,-3 0-1-16,-1 0 0 15,-4 0 0-15,-3 0 0 0,-4 0-1 0,-3 0 1 16,0 1 0-16,-3-1-2 0,2 0 1 15,-1 0 1-15,-2 0-1 0,-3 0 1 16,-4-1 1-16,-9-1-3 0,-4 0 2 16,-4 1-2-16,-8 0-1 0,2 1 2 15,-2-2 1-15,2 2-2 0,-1 0-4 0,2 0-7 16,-7 0-12-16,0-2-11 0,0 2-19 16,0 0-4-16,1 0 2 0,-2 0 2 15</inkml:trace>
  <inkml:trace contextRef="#ctx0" brushRef="#br0" timeOffset="89497.6177">23348 12387 265 0,'0'0'34'0,"0"0"-3"16,0 0-9-16,0 0-6 0,0 0-5 15,0 0-6-15,0 0-1 0,0 0 2 16,117-28-1-16,-72 23 1 0,4 1-3 16,3-2-1-16,0 1-2 0,5 1-3 0,5-3 2 15,6 3-3-15,5-1-8 0,3 2-8 16,2-1-29-16,-2 4-27 0,1 0-22 15,-3 0-40-15</inkml:trace>
  <inkml:trace contextRef="#ctx0" brushRef="#br0" timeOffset="90317.618">26985 12272 20 0,'0'0'29'0,"0"0"13"16,0 0 12-16,0 0 1 0,0 0-6 0,0 0-7 15,87-11-9-15,-48 7-6 0,8-2-2 16,5-2-3-16,6-2-3 0,7-1-4 16,2-1-2-16,1-4-5 15,1 4-2-15,2-3-2 0,4 2 0 0,1 0-1 16,4 4-2-16,1-2-1 0,0 1-1 15,2 3 0-15,-5-1-1 0,-2 2 0 16,-2 2-1-16,-2 0 0 0,-4 0 0 16,1 1-4-16,-4 0-3 0,-3 0-4 15,-3-2 1-15,-4 2 0 0,-5-1 1 0,-3-2 4 16,-4-1 0-16,-1 0 1 0,-3-1 1 16,0 1 0-16,0-1 2 0,-3 2 0 15,-2 0 0-15,-2 0 1 16,-4 0-1-16,0 1 1 0,-11 2 1 0,1 1 2 15,-8 1 0-15,-6 0-2 0,3 1-3 16,-2-2-3-16,0 2-2 0,0 0 1 16,1 0 0-16,-6 0 3 0,4 0-1 15,3 0-7-15,-3 0-7 0,7 0-16 16,-4 0-7-16,1 4-23 0,0 0-22 0</inkml:trace>
  <inkml:trace contextRef="#ctx0" brushRef="#br0" timeOffset="90756.5604">27987 12260 129 0,'0'0'25'0,"0"0"11"0,0 0 7 15,0 0 1-15,0 0-5 0,0 0-14 16,0 0-11-16,0 0-9 0,0 0-1 16,9-64-1-16,11 59 3 15,10 0 2-15,6 2 2 0,9 2 1 0,9-3-1 16,8-1-2-16,7-2-1 0,11 0-3 15,2-4-1-15,2 0 1 0,3 2-2 16,-2 2-1-16,-5 0-1 0,-1 0 0 16,-5 2-1-16,0-1 0 0,-2 1 0 15,0 0-1-15,-2 1 0 0,-4-3 0 16,-2 3-5-16,-5-1-1 0,-4 1-4 0,-6 1-3 16,-5-1-2-16,-7 1-4 0,-5 2-4 15,-10-1-4-15,-6 2-3 16,-3 0-2-16,-9 0-6 0,2 0-1 0,-6 0 7 15,0-2 4-15,0 2 5 0,0 0-7 16</inkml:trace>
  <inkml:trace contextRef="#ctx0" brushRef="#br0" timeOffset="91318.0931">31226 12137 208 0,'0'0'30'16,"0"0"6"-16,0 0 5 0,0 0 0 15,0 0-7-15,0 0-9 0,0 0-11 16,0 0-7-16,0 0-5 0,0 0 3 16,13-44-1-16,3 45 4 0,2 6-4 15,2 2 0-15,3 0 2 0,3 0 2 0,5-1-2 16,9-1 0-16,3-1-2 0,8-3-2 16,1-1 0-16,0-2-2 0,3 0-2 15,-2 0 2-15,1 0 3 0,-4 0-6 16,1-2 5-16,-1 1-1 0,-3 1-7 15,-5-2 5-15,0 1-9 0,-8 1-2 16,-3 0-2-16,-10 0-3 0,-9 0-1 16,-6 0-3-16,-6 0-2 0,0 0-3 15,0 0-1-15,1 0-1 0,-1 0-5 16,0 0-10-16,-11 1-14 0,-12 9-19 0</inkml:trace>
  <inkml:trace contextRef="#ctx0" brushRef="#br0" timeOffset="91600.6415">31268 12246 101 0,'0'0'41'0,"0"0"6"15,0 0 1-15,0 0-10 0,0 0-7 16,0 0-9-16,0 0-6 0,0 0-9 15,0 0 1-15,-40 2-3 0,38-2-1 16,2 0 3-16,0 0-4 0,15 0-2 16,9 0 6-16,12 0-7 0,8 0 5 0,4-2-6 15,5 0 0-15,2 1 0 0,1 1-1 16,-3 0-3-16,-5 0-1 16,-2 0-5-16,-3 0-10 0,-6 5-10 15,0 1-27-15,-6-1-6 0,0 2-20 0,-10 0-19 16</inkml:trace>
  <inkml:trace contextRef="#ctx0" brushRef="#br0" timeOffset="91836.9324">31314 12298 107 0,'0'0'45'16,"0"0"8"-16,0 0 3 0,0 0-8 0,0 0-5 15,0 0-8-15,0 0-16 0,0 0 2 16,0 0-6-16,0 0 5 0,28 0-4 16,17 5-3-16,7-3-4 0,4 3-6 15,2 0-2-15,-1 1-1 0,-3 0-2 16,-2 0-2-16,-2 0 6 0,-3 2-12 0,-2-1-14 16,-2 1-29-16,-6 2-38 0,-3 0-50 15</inkml:trace>
  <inkml:trace contextRef="#ctx0" brushRef="#br0" timeOffset="104505.4721">24386 16993 42 0,'0'0'9'0,"0"0"4"16,0 0 5-16,0 0 1 0,0 0 3 15,0 0-3-15,0 0 0 0,0 0-4 16,0 0-2-16,56 0-2 0,-31-3-3 15,3-1-1-15,2-1 0 0,3-3-1 16,6-1-1-16,0 0-1 0,2 1 0 16,1 1-4-16,-3 1 1 0,-2 1-2 15,0 2 0-15,-1 3 1 0,1-3-1 16,-1 2-1-16,-1 1-1 0,-2 0 2 16,-1-2 1-16,-3 2 0 0,-7-1-4 0,-11 1 1 15,0 0-7-15,-4 0-7 0,-1 0-12 16,-1 0-5-16,-5 0-2 0,0 0 6 15,0 0 13-15,2 0-1 0,-2 0-6 16</inkml:trace>
  <inkml:trace contextRef="#ctx0" brushRef="#br0" timeOffset="104826.3101">24343 17115 150 0,'0'0'27'0,"0"0"-6"0,0 0-5 16,0 0-5-16,0 0-2 0,0 0 1 15,0 0-5-15,0 0 5 16,0 0-4-16,23 3 0 0,4-3 1 0,4 0-3 15,2 0 3-15,2 0-4 0,4-3-1 16,0-2 1-16,0 0-5 0,2-1 1 16,-1 0-1-16,-1 1-5 0,-1 0-4 15,-1 0-2-15,1-3-7 0,-5 4-1 16,-1 1-7-16,-3-2-8 0,-10 3-9 0,-5 2-5 16,-8 0 2-16</inkml:trace>
  <inkml:trace contextRef="#ctx0" brushRef="#br0" timeOffset="105070.2613">24419 17098 89 0,'0'0'33'0,"0"0"-7"16,0 0-5-16,0 0-9 0,0 0-3 16,0 0-5-16,106 12-2 0,-64-12 2 0,1 0-4 15,5 0 1-15,-2-5-4 0,3 1-6 16,1-2-15-16,2-1-28 0,4 2-19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9:34.078"/>
    </inkml:context>
    <inkml:brush xml:id="br0">
      <inkml:brushProperty name="width" value="0.05292" units="cm"/>
      <inkml:brushProperty name="height" value="0.05292" units="cm"/>
      <inkml:brushProperty name="color" value="#FF0000"/>
    </inkml:brush>
  </inkml:definitions>
  <inkml:trace contextRef="#ctx0" brushRef="#br0">18070 4654 9 0,'0'0'15'0,"0"0"5"0,78 3-8 16,-43-3-5-16,3 0 2 0,4-3-5 16,5-2 0-16,-1 1-3 0,2-1 0 15,0 0 1-15,-1 2-1 0,0 1 0 16,-1 0-2-16,-1 2 1 0,-1 0 0 0,-3 0-1 16,-3 0-2-16,-4 2 0 0,0 0-5 15,-3 1 4-15,3 0 1 0,-1 1 1 16,0-3 4-16,0 1-1 15,2-2-4-15,1 0-2 0,2 0-3 0,0-2 2 16,2-4 7-16,-1 0 1 0,2-2 3 16,0 1 0-16,-3-1-3 0,-2 0-2 15,-3 1-3-15,-5 1 3 0,-8 1 0 16,-4 3 6-16,-3-2 0 0,-1 3-2 16,1-1-2-16,-2 1-2 0,1-1 1 0,-6 2-1 15,5-2 0-15,-5 2 1 0,4-1 1 16,3 1 1-16,-3-1-3 0,0-1 0 15,-4 1 0-15,4-1 0 0,-4 2-1 16,0 0-1-16,0 0-1 0,-6 0-9 16,0-1-7-16,0 1-10 0</inkml:trace>
  <inkml:trace contextRef="#ctx0" brushRef="#br0" timeOffset="508.7668">18152 4716 73 0,'0'0'22'0,"0"0"-9"0,0 0-5 0,0 0-5 15,0 0 1-15,0 0-2 0,0 0-1 16,0 0-1-16,0 0 2 0,0 0 0 0,81-29 4 16,-46 27 3-16,4 1 1 0,6-2 0 15,3 0-1-15,2 0 0 0,2-2 2 16,-1 1 1-16,2-1-2 15,-1-1-1-15,2 0-3 0,-4 0-2 0,4-2 1 16,2 1 2-16,3-1-1 0,5-1 2 16,3 0-1-16,-1 2-1 0,4-3-5 15,-1 1-2-15,-3 0 1 0,0 0-3 16,-6 1 4-16,-5 3-4 0,-4-2-1 16,-2 3 3-16,-5-1-3 0,-3 2 3 0,-3 2 3 15,-5-1-4-15,-1 2-5 0,-4-2-3 16,-11 1 0-16,2 1 2 0,-9 0 4 15,-3 0 0-15,-1 0-4 0,-6 0-6 16,0 0-6-16,0 0-4 0,1 0-4 16,1 0-7-16,-1 0-4 0,-1 0-2 0</inkml:trace>
  <inkml:trace contextRef="#ctx0" brushRef="#br0" timeOffset="979.0411">18512 4652 113 0,'0'0'29'0,"0"0"-2"0,0 0-2 16,0 0-5-16,0 0-5 0,0 0-4 15,0 0-6-15,0 0-1 0,0 0 6 16,0 0 4-16,16 0 5 0,14 0-2 0,11-2-4 16,1 0-4-16,7-1-3 0,-2 0 0 15,0 1-4-15,-2 0 1 0,1 1-2 16,1-1 1-16,0 1 3 0,2-1-3 15,-1 1-2-15,3 1-2 0,-2 0-3 16,1 0 5-16,1 0-1 0,-3-1 1 16,-1 1-1-16,-3-2-3 0,-3-1 0 15,-1 1 1-15,-4-2 1 0,0 1 1 16,-1-2 3-16,-2 1-2 0,-1-3-1 16,-4 3 1-16,-4-2-2 0,-7 3 1 0,-7 0-1 15,-5 3 1-15,-5 0-3 0,0-2-3 16,0 2-4-16,1 0-3 0,1-1-14 15,-2 1-12-15,1-1-18 0,-1 1-11 16,-4 0-11-16</inkml:trace>
  <inkml:trace contextRef="#ctx0" brushRef="#br0" timeOffset="2396.5501">18673 3493 36 0,'0'0'17'0,"0"0"-3"16,0 0-1-16,105 1-2 0,-72-1 2 16,4 0 0-16,0-3 0 0,4 0 0 15,-1 0-2-15,1 2-2 0,2-3-2 0,1 1 2 16,-1 0 0-16,5 0-3 0,1 0 0 16,-1 1-1-16,-1-2-3 15,0 3 2-15,-3-1-4 0,-3 2 1 16,-2 0-2-16,0 0-1 0,0 0 4 0,-1 0-2 15,-2 3 0-15,1-1-2 0,1 0 1 16,-2-2 0-16,0 0-1 0,0 0 0 16,-1 0 2-16,0-2 2 0,-3-1 0 15,-2-2-2-15,-1-1 0 0,-2 1 0 16,-2-1 2-16,-2 1 2 0,-7 1-2 0,1-2-1 16,-6 3 1-16,-1 0 0 0,3-2 0 15,-5 3 0-15,1-2-1 0,-3 3-1 16,-2 0-1-16,-4 1-1 15,0-2-1-15,0 2-3 0,1 0-1 0,1-2-5 16,-1 2-1-16,1 0-2 0,-1 0 0 16,5-1 6-16,0 1 3 0,7 0-2 15,-3 0-13-15,-4 0-8 0,7 0-16 16</inkml:trace>
  <inkml:trace contextRef="#ctx0" brushRef="#br0" timeOffset="2936.8905">18573 3496 63 0,'0'0'19'15,"0"0"6"-15,0 0 3 0,0 0-7 0,0 0-10 16,0 0-3-16,0 0 3 0,0 0 8 16,0 0 3-16,0 0-2 0,87-2-6 15,-47 2-8-15,6 0-1 16,1 0 4-16,5 0 3 0,1-3 3 0,4-3-2 15,6-2-4-15,1 0-3 0,4 1-2 16,0 1-2-16,1-1 0 0,2-1-2 16,-4 1 1-16,1-2-1 0,-2 3 0 15,2-1 0-15,-1 1-1 0,2-2-1 16,-2 3 1-16,-4-2-2 0,-2 1 2 0,-3 0-1 16,-7 0 0-16,-2 1 2 0,-3 1-2 15,-3 1 5-15,-1 0-4 0,-3 1-1 16,-4 1 1-16,-13-1-3 15,-1 2 1-15,-8 0-3 0,-7 0-1 0,0 0-1 16,-6 0 3-16,0 0 1 0,0 0 3 0,1 0 0 16,1 0 1-16,-1 0 0 15,1 0-3-15,-1 0-1 0,1 0-3 16,-2 0-9-16,1 0-7 0,-1 0-9 16,2 0-4-16,-2 0-2 0,0 0-1 0,1 0 1 15,-1 0 0-15</inkml:trace>
  <inkml:trace contextRef="#ctx0" brushRef="#br0" timeOffset="4041.0389">20204 2185 81 0,'0'0'39'0,"0"0"2"16,0 0-7-16,0 0-7 0,0 0-7 16,0 0-4-16,0 0-7 0,0 0-2 15,0 0-6-15,-7-16-1 0,7 14-6 16,-2 2-3-16,2-2 0 0,0 2 0 0,0 0 5 16,0 0 5-16,0 8-3 0,3 6 2 15,3 4 3-15,3 0-1 0,1-1 4 16,-1 2-2-16,-2-4-3 15,0-3-2-15,0-2 0 0,-2-2-3 0,0-2 3 16,0 1 2-16,1-2 3 0,1 1 4 0,-5-3 1 16,4 2 3-16,-1-4 1 15,-1 1 2-15,1 1 4 0,-5-3 4 16,4 0 3-16,1 0 4 0,6-1-15 16,5-9-4-16,-1-4-5 0,8-7-2 0,0-3 0 15,0-3-3-15,1-4 0 0,2 1-6 16,0-2 7-16,0 2-2 0,0 0-3 15,0 5-5-15,-1 0 3 0,-2 3-2 16,-3 3 1-16,0 1 3 0,-6 6 1 16,-3 3-1-16,-4 4 2 0,-4 1 0 0,2 2-9 15,-5 2-21-15,0 0-28 0,0 0-6 16,5 0-1-16,5 2-5 16,-1 4-29-16</inkml:trace>
  <inkml:trace contextRef="#ctx0" brushRef="#br0" timeOffset="4423.7526">20229 2364 323 0,'0'0'40'16,"0"0"-7"-16,0 0-15 0,0 0-7 15,0 0-7-15,0 0-9 0,0 0-5 16,0 0-4-16,0 0 2 0,0 0 3 0,-3-15 4 16,3 25-4-16,3 3 4 0,2 7-2 15,0-2 2-15,1-1 7 0,1 0-2 16,-1-5 0-16,-1 0-1 15,4-3-7-15,-3-1 4 0,5 0 9 0,4-3 3 16,4-2 5-16,7-1-1 0,5-2-5 16,6-8-5-16,6-7-2 0,8-6-9 15,5-7-11-15,5-4-1 0,-1-3-5 16,0-1-1-16,-4-2-5 0,-7 0-16 16,-1 5-21-16,-9 4-19 0</inkml:trace>
  <inkml:trace contextRef="#ctx0" brushRef="#br0" timeOffset="5379.9224">21957 3780 73 0,'0'0'22'0,"0"0"1"16,0 0-5-16,0 0-4 0,0 0-1 16,0 0-2-16,0 0-2 0,0 0 1 15,0 0-3-15,-12 0-1 0,11-2 1 0,1 2-5 16,0 0 1-16,0 0 0 0,0 0 2 16,0 0 0-16,1-2 1 15,12 1-2-15,7-1 3 0,9-1 3 16,2 0 3-16,6 2-3 0,5-4-2 0,9 2-2 15,5-3-4-15,5 2-5 0,2-3 2 16,6 1-3-16,-1 2 4 0,1-1 2 16,3 0-5-16,-1 1 1 0,0 0 0 15,1-1 0-15,1 0 2 0,-2 1 0 16,1-2-3-16,-1 1-1 0,-3-1-2 0,0 0 3 16,-3 1 1-16,-6 0-2 0,-4-2 3 15,-8 1 0-15,-4 1 0 0,-9 0-1 16,-9 0 1-16,-12 4-1 15,-5 1-5-15,-8 0-4 0,0-2-2 0,0 2 1 16,2 0-4-16,-1 0-6 0,-1 0-13 16,0 0-7-16,-14 0-2 0,-5 0 4 15</inkml:trace>
  <inkml:trace contextRef="#ctx0" brushRef="#br0" timeOffset="5855.1636">21786 3757 144 0,'0'0'14'16,"0"0"-1"-16,0 0 2 0,0 0 4 15,0 0 4-15,0 0 2 0,0 0-7 16,0 0-12-16,0 0-5 0,0 0-5 16,-32-20 3-16,34 20 2 0,12 0 2 15,8 3 4-15,10 3 4 0,2 0 7 0,7-1-1 16,9-2 1-16,4-3-1 0,8 0 0 16,7-3-1-16,4-5-2 15,6-3-5-15,1 1-6 0,5-1 2 16,-1 0-5-16,-1 3 1 0,1 0-1 0,-4 0 0 15,-1 4 0-15,-1-1-3 0,-6 2-3 16,0 1 0-16,-2 1 3 0,-4 1 1 16,-2 0 3-16,-3 0-2 0,-7 0-1 15,-6 0 1-15,-5 0-1 0,-6 0 0 16,-5 1-1-16,-9 1 1 0,-4-2 0 0,-7 1-2 16,-6-1 2-16,0 0 2 0,-6 0 4 15,0 0 1-15,0 0-5 0,5 0-3 16,-1-1-4-16,-1-2-6 0,2 0 3 15,-5-3-11-15,-1-3-23 0,-5-1-23 16,-4-1-60-16</inkml:trace>
  <inkml:trace contextRef="#ctx0" brushRef="#br0" timeOffset="8128.31">23002 2257 12 0,'0'0'7'0,"0"0"4"0,0 0 3 15,0 0 4-15,0 0 5 0,0 0 5 16,0 0 1-16,0 0 0 0,0 0-2 16,-21-43-6-16,21 42-3 0,-2 0-1 15,2 1-2-15,0-2 3 0,0 0-4 16,0 1 1-16,0 1-4 0,0-2-3 0,0 2-5 16,0-1-1-16,0 1-1 0,0-2 0 15,0 2 0-15,0-1-1 0,0 1 0 16,0 0 0-16,0 0 0 0,0 0 2 15,0 0 1-15,0 0-1 0,0 0-1 16,0 0 0-16,2 3-1 0,-1 0-1 16,2 2-2-16,-1-3-1 0,0 3 1 15,4 4 3-15,1 2 1 0,-2-4 2 16,2 6-2-16,-1-6-2 0,1-1-2 16,2 4 1-16,1-2 4 0,4 3 2 0,-1-2 7 15,4 0-1-15,0-3-5 0,0 0 1 16,-4-1-5-16,1 0-4 0,-5-2 0 15,-5-2-2-15,1 0 1 0,-2 1 3 16,2-1 1-16,-1 1 1 0,1-1 3 16,-5-1 7-16,0 0 6 0,0 0 10 0,1 0 6 15,1 0 3-15,2 0-8 0,4-13-12 16,3-9-13-16,3-9-7 16,7-7-3-16,2-3 3 0,2-1 5 15,1 3-1-15,-2 4 3 0,-2 4-8 0,-3 3-6 16,1 1-6-16,0 2 3 0,-1-2 3 15,2 4 1-15,1 0-17 0,-1 3-4 16,-1 3-12-16,-6 5-13 0,-2 6-9 16,-8 3-17-16,-1 3-2 0</inkml:trace>
  <inkml:trace contextRef="#ctx0" brushRef="#br0" timeOffset="8657.6281">22746 2409 242 0,'0'0'42'0,"0"0"-11"0,0 0-4 16,0 0-4-16,0 0-2 0,0 0-8 16,0 0-4-16,0 0-5 0,0 0-6 0,0 0-3 15,-1-41-4-15,1 41-3 0,0-2-2 16,0 2 0-16,0 0 1 0,0 0 5 15,0 0 6-15,3 10 0 0,4 1 4 16,-1 1-1-16,1 1-1 0,-1-6-4 16,2 0 4-16,0 0 0 0,-1-1 5 15,6 1-2-15,-4-2 0 0,5 0 8 16,3-2 0-16,-6-2-7 0,9 1 7 16,-2-2-7-16,3 0 2 0,5 0 5 15,-2-3 0-15,2-5-6 0,-2 1-1 0,2-4-1 16,0-3-3-16,0-1 1 0,-2-2-1 15,-1-1 0-15,-2-3 0 0,-1-2-6 16,1-4-5-16,1-4-7 0,6-2-5 16,1-3 4-16,1 1 1 0,-1 3-5 15,-3 4-16-15,-3 6-22 0,-2 5-20 0,-3 2-25 16</inkml:trace>
  <inkml:trace contextRef="#ctx0" brushRef="#br0" timeOffset="12828.5854">25180 3658 5 0,'0'0'8'0,"0"0"3"0,98 0-1 16,-59 0-1-16,2 0 4 0,4-2 4 16,1-3 1-16,3 0 2 0,6-2 1 15,1 0-6-15,1-1-5 0,1 2 2 0,-2 2-2 16,1-1-2-16,-4 2-2 0,-2 3-4 16,-1 0-1-16,-5 0 1 0,-3 0-5 15,-6 0 2-15,-2 3-1 16,-3 0-4-16,-3 2 4 0,-2-1 1 0,-6 3-3 15,-4-4 0-15,-1 1 0 0,-6-2-1 16,-4-1 2-16,-1 0 1 0,-4-1 3 16,0 0 2-16,0 0 1 0,2 0 3 15,-1 2 3-15,1-2 0 0,-1 0 2 16,1 2-1-16,-2-2-4 0,1 0-6 0,-1 0-4 16,2 0-6-16,-2 0-8 0,0 0-6 15,1-4-8-15,-1-3-8 16,0 1-10-16,1 1-7 0</inkml:trace>
  <inkml:trace contextRef="#ctx0" brushRef="#br0" timeOffset="13231.6736">25290 3721 155 0,'0'0'19'0,"0"0"-4"16,0 0 3-16,0 0 1 0,0 0-3 0,0 0-6 15,0 0-14-15,0 0-12 0,0 0-2 16,-3-28 9-16,6 26 6 16,10 1 9-16,4 1 2 0,6 0-3 15,0 0-1-15,-1 0-1 0,3 6-2 0,1-2 5 16,1 2 0-16,4-1 2 0,2 0 4 15,6-4-4-15,7 0 4 0,4-1 2 16,6-2-2-16,3-6 0 0,6-4-1 16,2-2-6-16,1-1 3 0,-2-3-1 15,-2 0 1-15,-2-2-1 0,-3 3-5 0,-4 0 1 16,-8 6-3-16,-8 0-2 0,-12 5-1 16,-5 3-5-16,-11 1-5 15,-6 1-3-15,2 1 0 0,-7 0-2 16,0 0 5-16,0 0 3 0,1 0-1 0,1 0-3 15,-1 0-14-15,1 0-15 0,-1 3-20 16,2 6-29-16</inkml:trace>
  <inkml:trace contextRef="#ctx0" brushRef="#br0" timeOffset="16947.9331">26909 2073 107 0,'0'0'36'0,"0"0"0"15,0 0-2-15,0 0-10 0,0 0-13 0,0 0-6 16,0 0-4-16,0 0-3 0,0 0-3 16,0 0-4-16,6-54-5 0,-4 52-2 15,-2 2 1-15,0-2 6 16,0 2 6-16,0 0 4 0,1 0 1 0,4 0 0 15,-2 4-1-15,5 3 1 0,-1 5 2 16,-1-4 1-16,2 4-3 0,-1 1 5 16,1 1 0-16,1 3 0 0,1-2 0 15,-3-2-3-15,0-3-2 0,1 2 1 16,-1-1 2-16,2 1 2 0,-2-3 4 0,-1-1-3 16,-3-5-1-16,0 0-1 0,1-2 0 15,0 1 2-15,2-1 4 0,-2 1 3 16,2-2 0-16,4-2-1 0,6-5-2 15,3-6-5-15,0 1 2 0,-2-3 0 16,-1-2-1-16,3-2-4 0,5-2-5 16,1-4 0-16,5 0-1 0,4-2 2 15,-4 4-2-15,0 0-2 0,-4 0-3 16,-1 3 0-16,-4 2-11 0,-4 3 12 16,-5 4-13-16,-4 3-1 0,-5 8 6 0,-3 0-17 15,0 0-32-15,0 0-32 0,0 0-15 16</inkml:trace>
  <inkml:trace contextRef="#ctx0" brushRef="#br0" timeOffset="17396.7212">26912 2131 322 0,'0'0'48'0,"0"0"-13"0,0 0-17 16,0 0-9-16,0 0-10 0,0 0-8 16,0 0-5-16,0 0 2 0,0 0 4 15,-4-8 2-15,4 8 6 0,9 7 0 16,4 5-3-16,6 1 4 0,1-1 2 15,0 2 2-15,2-3 4 0,-1 1-2 16,0-2-1-16,0-2-1 0,-5-2-9 16,-1-2 4-16,-5-1-4 0,1-1 1 15,0 0 9-15,-7-2-2 0,9 0 4 16,-7 0 1-16,4 0 0 0,9-4-1 0,-3-4-1 16,7-7-2-16,1-4 2 0,4-2-3 15,1-3 1-15,1-2-3 0,0-4 0 16,2 2-2-16,0-3 1 15,-2 3 1-15,1 1 1 0,-2 1-2 0,-2 1-1 16,-2 1-17-16,-1 3-3 0,-1 1 0 0,-1 3-10 16,-7 5 1-16,-1 4-19 15,-5 3-30-15,-5 3-22 0,5 2-16 16</inkml:trace>
  <inkml:trace contextRef="#ctx0" brushRef="#br0" timeOffset="19150.7579">19806 6441 105 0,'0'0'27'0,"0"0"-5"15,0 0-1-15,0 0-2 0,0 0-1 16,0 0-2-16,0 0 0 0,0 0-5 16,0 0-1-16,-17-16-4 0,17 14-6 0,0 2 0 15,0-1 0-15,0-3 1 0,1 3 1 16,10-3 1-16,5 0-5 15,1 1 1-15,7 1 0 0,1 0 0 0,0 2 1 16,2 0 0-16,1 0 0 0,1 0 1 16,1 2 0-16,0-2 0 0,-1 0-1 0,2 0-3 15,-4-2-2-15,0-2-1 16,-1-1 0-16,-2 1 8 0,2-1-2 16,-3 0 1-16,1 1 0 0,-8 0-2 15,2-1 1-15,-8 4 1 0,-4-1-1 0,1 0 3 16,-7 2 0-16,0-1 0 0,0 1-3 15,1 0-1-15,1 0-2 0,-1 0-4 16,-1 0-5-16,0 0-8 0,-11 0-6 16,-10 3 0-16,-11 6 2 0,-4 3 7 15,-3 0-2-15,0 2-3 0,0-2-1 0,0-1 3 16,5-3 3-16,-1-1 11 0,0-2 3 16,0-4 5-16,2-1 0 15,0 0 2-15,2-1-1 0,3-6 3 16,2 2 4-16,3 0-2 0,8 0 7 0,1-1-3 15,5 3-1-15,0-1 1 0,-1 1 0 16,6 1 1-16,1 0 3 0,3 2-1 16,-2-1-2-16,2 1-7 0,-1 0-9 15,-1-1-10-15,1 1-1 0,1 0 5 16,0 0 4-16,0 0-1 0,4 0 4 0,9 6 0 16,5 1 2-16,2 2 4 15,4-1 5-15,1-4 2 0,4-1 3 0,3-1 0 16,5-2-4-16,1 0-5 0,1 0-4 15,2-2 2-15,-1-3-4 0,-1 2-2 16,0-1 1-16,0 1-2 0,-6 0 1 16,-2 0 0-16,-11 1-3 0,-6 2-3 15,-8 0-4-15,-6 0 0 0,0 0 4 16,0 0 11-16,2 0 7 0,-1 0 2 16,-1 0-4-16,0 0-6 0,-14 0-3 0,-9 0-3 15,-9 0 3-15,-3 4 0 0,-1-2 0 16,-2 0 1-16,-1 1 0 0,0-1 0 15,-4 0 1-15,-1-1 0 0,0 1 0 16,-1-2 1-16,4 0 2 0,2 0 3 16,15 0 8-16,0 0 4 0,10 0 2 0,8 0-2 15,1 0-6-15,5 0-5 16,-2 0-2-16,2 0-1 0,-1 0-4 16,-1 0-3-16,1 0-8 0,-1 0-3 15,2 0 2-15,0 0 9 0,0 0 9 0,12 0 7 16,8 5 0-16,7 2-4 0,1-1-3 15,2 0-1-15,1-3-2 0,-2 2-4 16,4-1 2-16,-3-1-1 0,2-2-1 16,-2 1 2-16,2-2-6 0,0 0-8 15,1 0-16-15,-1-2-16 0,3 1-29 0,0-2-22 16</inkml:trace>
  <inkml:trace contextRef="#ctx0" brushRef="#br0" timeOffset="20439.7591">21832 6457 79 0,'0'0'12'0,"0"0"-4"0,0 0-6 0,0 0 3 15,0 0-1-15,0 0-3 0,0 0-1 16,0 0-5-16,0 0-4 0,0 0-1 16,-14-12 3-16,14 12 1 0,0 0 5 15,0 0 4-15,16 0-3 0,5 3 9 16,8 3-2-16,2 0 0 0,2-1-3 0,2 1-3 16,2-2-10-16,3 1 5 0,6-2-1 15,2 2 0-15,5-4 10 0,3 0-5 16,5-1-1-16,0 0 1 15,1 0-4-15,0-2 5 0,0-5-3 0,-2 3 1 16,-6-2 2-16,-3 0-3 0,-2 0-2 16,-7 0-2-16,0 1 0 0,-7 0 0 15,-3 3 4-15,-3-1 2 0,-12 1-1 16,-4 2-1-16,-7 0-1 0,-6 0-4 16,4 0-3-16,2 0 1 0,-2 0-1 0,3 0 1 15,-7 0 6-15,0 0 3 0</inkml:trace>
  <inkml:trace contextRef="#ctx0" brushRef="#br0" timeOffset="21010.1084">21981 6510 213 0,'0'0'16'0,"0"0"-3"15,0 0-3-15,0 0-1 0,0 0-1 0,0 0 0 16,0 0-6-16,0 0-6 0,0 0 0 15,0 0 0-15,-40-30 6 0,40 30 7 16,13 0 1-16,6 0 2 0,11 1 0 16,6 2 0-16,6-3 5 0,7 0 2 15,3 0-5-15,6 0-2 0,3-1-6 16,3-4-1-16,2 0 1 0,5 0-2 0,-2 2 1 16,-1-2-2-16,-3 2-1 0,-1-1 0 15,-3 0 0-15,-2 0 0 0,-1 0 2 16,-2-1-1-16,-1 0 0 15,-4 2 0-15,-2 0-1 0,-1 0-1 0,-3-1-1 16,-5 3-1-16,0-1 0 0,-5 0-3 0,-2 0 1 16,-2 0-3-16,-4 0-1 15,-2-1 1-15,-5 1 0 0,-1 0 1 16,-7 1 1-16,-7 0-5 0,1 1-2 16,0-2 1-16,0 2 2 0,-1 0-2 0,1 0-1 15,-6 0-2-15,0 0 3 0,0-1 1 16,2 1-1-16,-1 0 0 0,1 0-4 15,-1 0-2-15,1 0 2 0,0 0-2 16,-2 0-6-16,0 0-5 0,2 0-6 16,-2 0-13-16,0 0-3 0,-2 0 1 0</inkml:trace>
  <inkml:trace contextRef="#ctx0" brushRef="#br0" timeOffset="21473.0711">22165 6473 222 0,'0'0'27'0,"0"0"-5"0,0 0 4 0,0 0 4 16,0 0-11-16,0 0-2 0,0 0-17 15,0 0-8-15,0 0 2 0,-28-35-1 16,30 35 6-16,11 0 8 0,10 0 1 16,12 0 9-16,7 3 0 0,7 1-2 15,9 0-5-15,5-3-5 0,5 3 4 16,3-4-5-16,0 0 2 0,-3 0 1 0,-3 0-6 16,-1 0 1-16,-3-1 0 0,-2-3-1 15,-1 1 3-15,-2 0-3 0,-1 1-1 16,-1 0 1-16,-1-1 0 15,0 0 0-15,-1-3-1 0,-4 0-1 0,0 0-3 16,-6-2 2-16,-1 1 0 0,-7 2 2 16,-3 0 2-16,-10 3-3 0,-2 0 1 15,-9 0-1-15,-4 1 0 0,0 1-3 16,-6 0-1-16,0 0-3 0,0-2 0 16,2 2 0-16,0 0-1 0,-1 0 1 0,-1 0-3 15,2 0-4-15,-2 0-9 0,0 0-10 16,0 0-11-16,0 0-13 0,0 0 0 15,-5 0-10-15,-3 7-6 0</inkml:trace>
  <inkml:trace contextRef="#ctx0" brushRef="#br0" timeOffset="24570.6528">20149 6677 91 0,'0'0'13'16,"0"0"-5"-16,0 0-4 0,0 0-4 0,0 0-4 15,0 0-2-15,0 0 0 16,0 0-1-16,0 0 0 0,0 0 0 16,-11-5-3-16,11 5 0 0,-2 0-2 15,2 0-2-15,-1-1-2 0,1 1 0 0</inkml:trace>
  <inkml:trace contextRef="#ctx0" brushRef="#br0" timeOffset="26908.8233">23917 6213 17 0,'0'0'-1'15,"0"0"-1"-15,0 0 0 0,0 0-1 16,0 0-3-16,0 0 3 0</inkml:trace>
  <inkml:trace contextRef="#ctx0" brushRef="#br0" timeOffset="27401.542">23747 6450 79 0,'0'0'20'0,"0"0"-9"0,0 0-4 16,0 0-5-16,0 0-4 0,0 0-1 15,0 0 1-15,0 0 1 0,0 0 0 16,0 0 1-16,-4-16-2 0,4 15 0 16,0-1-3-16,0 0-1 0,0 1 0 15,0 1-2-15,0-1-5 0,0-1-8 16,0 2-15-16</inkml:trace>
  <inkml:trace contextRef="#ctx0" brushRef="#br0" timeOffset="30736.8334">27196 6231 37 0,'0'0'8'0,"0"0"-3"16,0 0-2-16,0 0-2 0,0 0 0 15,0 0 0-15,0 0 0 0,0 0-1 0,0 0 0 16,0 0-1-16,-3 3 1 0,3-3-1 16,0 0 2-16,0 0-1 0,0 0 0 15,0 0 1-15,0 0-1 0,0 0 2 16,0 0-2-16,0 0 0 0,0 0 1 15,0 1-2-15,0-1-1 0,0 0-4 16,0 0-9-16,0 0-12 0</inkml:trace>
  <inkml:trace contextRef="#ctx0" brushRef="#br0" timeOffset="34091.1149">28301 6288 129 0,'0'0'29'0,"0"0"3"16,0 0-7-16,0 0-5 0,0 0-2 15,0 0-5-15,0 0-2 0,0 0-2 16,0 0-3-16,-2 2 0 0,2-2-1 16,12 0 0-16,7 0 0 0,5 0-4 0,3-1-5 15,1 1 2-15,1 0-3 0,2 0 1 16,0 0-1-16,1 0-3 16,3 0-1-16,-4 3-15 0,1 0-3 15,-1-1-4-15,-3 0-3 0,-1 1 5 0,0 1 2 16,-1-2-2-16,-6 0-3 0,-2 1 7 15,2-1 6-15</inkml:trace>
  <inkml:trace contextRef="#ctx0" brushRef="#br0" timeOffset="34516.1205">28333 6400 154 0,'0'0'36'0,"0"0"2"15,0 0-6-15,0 0-4 0,0 0-6 16,0 0-2-16,0 0 0 0,0 0-2 16,0 0-2-16,0 0-4 0,-19-7-5 15,19 7-3-15,0-3-1 0,1 1-2 16,12-2-1-16,5-1 1 0,5 3 2 16,6-3 1-16,0 1-1 0,1 2-3 0,0-1-1 15,2 0-3-15,1 0 0 0,-1 0-7 16,0 1 0-16,0-1 0 0,0 0-4 15,-2 2 0-15,-1-2-4 0,0 1-14 16,-3 2 4-16,-8-1-2 0,1 1-1 16,-6 0 1-16,0 0-2 0,1 0 2 0,-2-1-8 15,0 1 1-15</inkml:trace>
  <inkml:trace contextRef="#ctx0" brushRef="#br0" timeOffset="34968.0289">28317 6480 167 0,'0'0'38'0,"0"0"-15"0,0 0-10 15,0 0-5-15,0 0 0 0,0 0-4 16,0 0 1-16,0 0-3 0,0 0-2 0,-12-14-3 16,12 14-1-16,0-1 4 0,0 1 3 15,0-2 6-15,2 0 5 0,10 0-1 16,6-1 0-16,5 0-2 0,0 0 2 15,-1 1-2-15,4-1-2 0,0 1-1 16,3 0-5-16,0-1 3 0,0-1-2 16,-1 1-2-16,-2 0 0 0,-1 0 2 15,-2 0-3-15,-1-2 2 0,-1 3-2 16,-6-2-2-16,1 2 1 0,0-1-1 16,-6-1-2-16,7 2-3 0,-8 1-2 0,-4 0-1 15,6-1-8-15,-5 2-1 0,-2 0-11 16,2 0-18-16,-6 0-13 0,0-1-12 15,0 1-4-15</inkml:trace>
  <inkml:trace contextRef="#ctx0" brushRef="#br0" timeOffset="39436.0067">8424 6327 7 0,'0'0'18'0,"0"0"4"16,0 0-5-16,0 0 0 0,0 0-3 15,0 0-4-15,0 0-3 0,0 0 0 0,0 0 0 16,0 0-1-16,-17 0-1 0,16 0-3 16,-1 0-2-16,1 0 0 0,-1 0-1 15,1 0 0-15,-1 0 1 16,1 0-1-16,-1 0 0 0,1 0-1 0,1 0 1 15,-3 0-1-15,3 0 2 0,-1 0-1 16,1 0 0-16,-3 0 1 0,3 0-2 16,0 0 1-16,0 0 0 0,0-2-3 15,0 2 1-15,-3 0-1 0,3 0 1 16,0 0 0-16,0 0 2 0,0 0 1 0,0 0 1 16,0 0 2-16,0 0 0 0,0 0 2 15,0 0 1-15,0-2 0 0,0 2-1 16,0 0-2-16,0 0 0 0,0-1-3 15,0 1 0-15,-1 0 0 0,1-2 0 16,0 2 1-16,0-2-1 0,0 2-1 16,0-1-2-16,0 1-2 0,-2-1 0 15,2 1-5-15,0 0-1 0,0 0-2 16,0-1 0-16,0 1 0 0,0 0 4 16,0 0 0-16,0 0 0 0,0 0-4 0,0 0-5 15,0 0 8-15</inkml:trace>
  <inkml:trace contextRef="#ctx0" brushRef="#br0" timeOffset="49229.2224">29031 5047 3 0,'0'0'6'0,"0"0"-2"0,0 0-1 0,0 0-3 16,0 0-2-16,0 0 0 0,0 0 1 16,0 0 2-16,0 0 1 0,4-10 2 15,-4 10-3-15,0 0 0 0,2 0 1 16,-2 0-2-16,1 0 1 0,1 4 0 16,1 0 1-16,1 4 1 0,0 1-1 0,1-1 0 15,2-1-1-15,-1-2 2 0,-1 4 4 16,1-1 4-16,0-3 0 0,1 1-3 15,-1 2 0-15,-3-5-2 0,4 3-3 16,-4-3 1-16,1 4-2 0,2 0 0 16,-5-4-1-16,4 4 2 0,-4-2-1 15,1-2 3-15,1 2-3 0,-3-5 3 16,0 0 2-16,0 0 7 0,1 1 9 16,1 1 9-16,-1-1 3 0,1-1-4 15,-1 0-8-15,3 0-8 0,5-3-6 0,-3-3 4 16,2-4 1-16,3-5-5 0,0 2-3 15,5-5-3-15,1-1-4 0,3 2 2 16,-1-3 3-16,3 2-3 0,-2-2 1 16,-1 0-2-16,0 2 0 0,-2-1 0 15,1 3 0-15,-2 0 1 0,-2 2-2 0,-5 3 0 16,1 2 1-16,-3 2 1 0,-4 5 1 16,0-1-3-16,-3 3-1 0,0-2-2 15,0 2 0-15,1 0-3 16,1-1-1-16,-1 1-6 0,-1-1-14 0,2 1-24 15,-2-2-19-15,1 2-3 0,-1 0 1 16</inkml:trace>
  <inkml:trace contextRef="#ctx0" brushRef="#br0" timeOffset="49739.1126">29037 5202 174 0,'0'0'57'0,"0"0"-8"15,0 0-10-15,0 0-14 0,0 0-6 16,0 0-11-16,0 0-7 0,0 0-6 16,0 0-3-16,0 0-1 0,-6-25-3 15,6 25 2-15,0 0 3 0,0 0 3 16,0 0 6-16,-2 0 1 0,2 4-1 16,-1 3-2-16,1 5 3 0,0 2-2 15,0-8 1-15,0 5-1 0,0-6-1 0,0 0-1 16,1 4 1-16,2-5-2 0,5 3 4 15,2 0 6-15,4-1 5 0,5 1 2 16,3-3-3-16,-1-3-3 0,0-1-4 16,-4 0-1-16,2 0 0 0,0 0 1 15,-1-2-2-15,7-4 2 0,-5-2 1 0,0 1-2 16,-1-4 2-16,-4-3-3 0,-1 0 2 16,2-1-1-16,-1-2 0 0,2-2-8 15,2-2 1-15,0-2-6 16,5-2-1-16,5 0 1 0,3-1-1 0,3 2-4 15,-1-1-5-15,1 3-6 0,-2 6-22 16,-2 3-17-16,-4 3-25 0,-7 6-29 16</inkml:trace>
  <inkml:trace contextRef="#ctx0" brushRef="#br0" timeOffset="53320.9504">28228 6449 100 0,'0'0'26'0,"0"0"-4"16,0 0-10-16,0 0-7 0,0 0-3 16,0 0-2-16,0 0 0 0,0 0 0 15,0 0 1-15,91-6 0 0,-66 6 0 16,4 0 0-16,0 0-6 0,1-2-1 0,2 2-2 16,3 0-5-16,1 0 3 0,1 0-3 15,3 0-9-15,-1 0-4 0,1-2-9 16</inkml:trace>
  <inkml:trace contextRef="#ctx0" brushRef="#br0" timeOffset="53549.083">28649 6373 128 0,'0'0'14'0,"0"0"-1"0,0 0-1 15,0 0-5-15,0 0-15 0,0 0-9 16,0 0-4-16,0 0-1 16,0 0-2-16,0 0-17 0</inkml:trace>
  <inkml:trace contextRef="#ctx0" brushRef="#br0" timeOffset="55339.6635">29579 3367 201 0,'0'0'71'0,"0"0"-12"16,0 0-7-16,0 0-8 0,0 0-11 15,0 0-11-15,0 0-9 0,0 0-6 16,0 0-4-16,0 0-3 0,9-67 1 16,4 58-2-16,5-1-1 0,3 4 0 15,3-1 1-15,4 1-4 0,2-2 5 16,2 0-3-16,1 3 0 0,2-2-3 0,-2 3 1 16,-1 1-11-16,-3 0-8 0,-7 1-10 15,-2 1-12-15,-7 1-7 0,-2 0-7 16,1 0-4-16,-8 0 0 15,1 0 3-15,-5 0 15 0</inkml:trace>
  <inkml:trace contextRef="#ctx0" brushRef="#br0" timeOffset="55551.8816">29842 3311 239 0,'0'0'50'15,"0"0"-3"-15,0 0-5 0,0 0-9 16,0 0-12-16,0 0-14 0,0 0-15 15,0 0-4-15,0 0 1 0,0 0 5 16,-12 0 2-16,12 5-2 0,0 6 0 16,3 7 0-16,2 5 4 0,1 2 5 0,-2 1-2 15,-1 1-7-15,1 1-2 0,-2-2-5 16,0-7-15-16,0 1-20 0,-2 0-15 16,0-1-21-16,0 6-18 15</inkml:trace>
  <inkml:trace contextRef="#ctx0" brushRef="#br0" timeOffset="55979.7942">30058 3663 188 0,'0'0'39'0,"0"0"-7"0,0 0-10 16,0 0-5-16,0 0-8 0,0 0-3 15,0 0 2-15,0 0 4 0,0 0-1 16,0 0 3-16,37-31-6 0,-34 20 0 0,2 1 5 16,-3-5 4-16,0 4 4 0,-2-1 4 15,0 1 0-15,0 5-3 0,0-4-2 16,0 7-5-16,0-2-4 0,0 2-4 15,0 3-6-15,0-1-5 0,-2 1-3 16,-3 0 0-16,-3 3 3 0,-3 6 0 16,-4 11-1-16,2 1-1 0,4 3-5 15,1 0-2-15,5 0-4 0,2 1-15 16,1-3-9-16,1 0 0 0,7-4-2 16,3-1 4-16,-1-2 6 0,4-3-8 0,-5-3 8 15,4-5 13-15,4 0 2 0,0-4 9 16,6-2 0-16,-2-7 2 0,-2-3 5 15,1-4-6-15,0-3-9 0,2 0-4 16,-1-6-14-16</inkml:trace>
  <inkml:trace contextRef="#ctx0" brushRef="#br0" timeOffset="56249.5479">30434 3462 462 0,'0'0'48'0,"0"0"-18"15,0 0-12-15,0 0-6 16,0 0-8-16,0 0-5 0,0 0-8 0,0 0-3 15,0 0-3-15,43-49-10 0,-17 45-14 16,7 0-15-16,0 2-20 0,1 0-20 16,-1 2-15-16</inkml:trace>
  <inkml:trace contextRef="#ctx0" brushRef="#br0" timeOffset="56450.5961">30483 3567 314 0,'0'0'68'0,"0"0"-10"0,0 0-11 16,0 0-17-16,0 0-14 0,0 0-11 16,0 0-10-16,0 0 3 0,0 0-3 0,0 0-5 15,36 2-16-15,-4-2-35 0,3 0-49 16,2 0-86-16</inkml:trace>
  <inkml:trace contextRef="#ctx0" brushRef="#br0" timeOffset="56892.9408">31255 3211 450 0,'0'0'62'15,"0"0"-18"-15,0 0-6 0,0 0-11 16,0 0-4-16,0 0-9 0,0 0-8 0,0 0-1 16,0 0-8-16,-14-39-3 0,14 39 1 15,0 0 0-15,0 0 2 0,0 2 1 16,0 10 2-16,0 6 3 0,1 6-5 15,2-7 3-15,-3 1-8 0,1 0 0 16,1-4-5-16,-1 7-10 0,2-3-5 0,-1-7-15 16,0 7-28-16,1-6-26 15,0-1-35-15,2 1-76 0</inkml:trace>
  <inkml:trace contextRef="#ctx0" brushRef="#br0" timeOffset="57135.7507">31139 3581 577 0,'0'0'30'0,"0"0"-9"0,0 0-4 15,0 0-8-15,0 0-3 0,0 0-6 0,0 0-4 16,0 0-2-16,0 0-2 0,0 0 0 15,32-74-4-15,-6 72-1 0,5 0-4 16,3 2-7-16,5 0-9 0,5 0-20 16,-1-2-17-16,3 1-26 0,-7 0-27 15,-1-2-21-15</inkml:trace>
  <inkml:trace contextRef="#ctx0" brushRef="#br0" timeOffset="57614.0288">31162 3814 479 0,'0'0'27'16,"0"0"-2"-16,0 0-5 0,0 0-4 15,0 0-5-15,0 0-3 0,0 0-7 16,0 0-2-16,0 0-3 15,0 0 1-15,26-76 4 0,-5 69-2 0,3-1 3 16,4 2 0-16,1 0-4 0,-3 1 3 0,0 1-3 16,-9 2 0-16,2 1-3 15,-7 1-4-15,0 0-3 0,0 0-5 16,-5 1-2-16,3 2 4 0,-7 0 2 16,-1 7 6-16,-2 4 5 0,-3 6 2 0,-10 6 2 15,-3-2-4-15,-4 1 3 0,-2-1-1 16,-1-1 1-16,0-2-2 0,0-1 1 15,1-3-3-15,7-5-3 0,4-2 5 16,1-5-7-16,5-2 2 0,3 0-2 16,2-3-1-16,0 0 11 0,0 0 2 0,0 1 7 15,4 1-1-15,2-1-3 16,4 1 1-16,-4 0 1 0,5-2 5 16,2 1-2-16,-1-1 2 0,-1 0-2 15,1 0-2-15,0-1-1 0,-2-3-3 0,5 0-2 16,3 0-2-16,4-3-2 0,1-2-3 15,3 2-6-15,1 0-19 0,-1-3-49 16,0 3-62-16,-3-1-129 0</inkml:trace>
  <inkml:trace contextRef="#ctx0" brushRef="#br0" timeOffset="58331.0203">31823 3335 541 0,'0'0'37'0,"0"0"-20"0,0 0-11 15,0 0-6-15,0 0-7 0,0 0-9 16,0 0 1-16,0 0 5 0,0 0 5 15,-8 15 7-15,5 8-1 0,0-1-2 16,1-4-2-16,1 3 0 0,-1-4 0 16,1-2 0-16,-1 3 2 0,2-8 0 15,-1-4 1-15,1 0-1 0,0-6-1 16,-1 0 5-16,1 0 1 0,0 1 4 16,-3 1 6-16,3 0-1 0,-1-2-2 0,1 1-5 15,-2-1-4-15,2 0-1 0,0-3 2 16,-1-3 1-16,1-8 0 0,0-7-9 15,7 2-4-15,1-9-3 0,6 3-1 16,1 3 2-16,1 1-2 0,2 3-2 16,-1 2 1-16,2 4 3 0,-6 5-5 0,3 2 1 15,-6 3-6-15,0 2-1 16,3 0-1-16,-3 3 6 0,4 8 6 16,-3 1 4-16,-2 4 2 0,-1 0 2 15,-2 2 0-15,-2 1 1 0,-1-6 1 0,-3 4-1 16,0 2 0-16,0-1 4 0,-1-2-4 15,-4 1 5-15,-1-2-2 0,2-6 5 16,-4 3 1-16,3-4 3 0,2-5 4 16,2 1 7-16,1-4 7 0,-2 0 4 15,2 0-2-15,-3 0-3 0,-1 0-6 0,0-11-7 16,1 2-3-16,0-4-4 0,2-6-7 16,1-1 3-16,0-6-1 15,4 3 0-15,3 1 1 0,2 1-3 16,3 2 4-16,0 1-5 0,1 4 4 0,-3 3-5 15,2 4-1-15,-5 2-3 0,-2 2-3 16,6 1 1-16,-1 2-2 0,5 4 3 16,2 5 1-16,0 5 0 0,-3 1 4 15,1 4-2-15,-2 1-1 0,-1-1-5 16,1 3 0-16,-4-3-2 0,-2-1 0 0,1 0 1 16,-3-6-4-16,-1 2-10 0,-1-6-7 15,-1-3-9-15,-1 0-12 0,-1-5-2 16,0 0-18-16,0 0-52 0</inkml:trace>
  <inkml:trace contextRef="#ctx0" brushRef="#br0" timeOffset="59139.4879">32503 3127 476 0,'0'0'39'0,"0"0"-10"16,0 0-6-16,0 0-9 0,0 0-1 15,-7-78-3-15,7 74-7 0,0-2-9 16,0 1 0-16,0 5-1 0,1 0 1 16,9 0 4-16,0 8 2 0,5 4 6 0,-1 4-6 15,-2 3 3-15,1-1-6 0,-1 2 2 16,-2-1 3-16,0 2-2 0,-2-1 9 15,0 0-10-15,-2-5 5 0,2-1-5 16,-1-1-2-16,-1-5 2 0,2 6-4 16,-4-7-1-16,0-4 2 0,-1 2 1 0,-3-5 0 15,0 0 2-15,1 2 3 0,1 1 3 16,1 0 4-16,0-1 3 16,-3-2 2-16,0 0-1 0,1 0-5 15,1-10-3-15,2-8-7 0,2-6 2 0,2-2-4 16,0-1 5-16,-1-2 1 0,-1-2 1 15,1 1 1-15,-3-4-3 0,0 1-3 16,1-1-2-16,-1 3 1 0,2 2 0 16,-2 9-12-16,5 3-25 0,-3 9-46 15,-3 3-70-15,1 2-29 0</inkml:trace>
  <inkml:trace contextRef="#ctx0" brushRef="#br0" timeOffset="59599.6573">32875 3350 203 0,'0'0'42'0,"0"0"-13"0,0 0-6 16,0 0-6-16,0 0 2 0,0 0 1 16,0 0 5-16,0 0 4 0,0 0 4 0,0 0 2 15,10-44-1-15,-10 38-5 0,0 0-4 16,0 1-5-16,0 0-4 0,0-1-5 15,0 6-6-15,0-1-7 0,0 1-3 16,0 0-3-16,-5 0 2 0,-5 0 1 16,-3 9 1-16,-4 5-3 0,1 4-2 0,3 2-3 15,6 1 0-15,4 2-1 0,3 1-2 16,0 0-4-16,1 1-2 0,5 0-20 16,1-2-23-16,3-2-1 15,1-1 5-15,3-5 15 0,2-1 20 0,4-5-1 16,2-6-5-16,1-3 10 0,2 0 8 15,-1-11-5-15,1-1-11 0,1-1-10 16</inkml:trace>
  <inkml:trace contextRef="#ctx0" brushRef="#br0" timeOffset="60118.8985">32960 2605 321 0,'0'0'57'0,"0"0"-23"16,0 0 5-16,0 0-12 0,-15-78 4 16,14 74-10-16,1-1-5 0,0 5-3 15,-2-2-2-15,2-2-5 0,0-2-4 16,0 0-4-16,0 1-2 0,0 5-3 16,0-1 0-16,0 1 1 0,3-1-2 0,2-1 5 15,5 0 2-15,7 2 1 0,-2 0 0 16,6 2-1-16,0 3 0 0,-4 4-1 15,2-2-1-15,-3 1 3 0,0 4-2 16,-3 0 8-16,-3 4-8 0,-5-3 2 16,-3 3-6-16,-2 2 1 0,-6 3 5 0,-8 6 0 15,-4-4 1-15,0 0-1 16,-2-3-2-16,2-2-2 0,5-4 3 16,3-3-1-16,4-4 1 0,3-3 0 15,0-1-2-15,3-3-2 0,-1 0 0 0,1 0-3 16,0 3-5-16,0-2-7 0,0-1 2 15,0 3 9-15,11 1 10 0,10 0 1 16,7 1-15-16,6-4-34 0,3-1-37 16,3 0-63-16</inkml:trace>
  <inkml:trace contextRef="#ctx0" brushRef="#br0" timeOffset="70580.7821">25116 4329 400 0,'0'0'48'0,"0"0"-9"0,0 0-10 0,0 0-9 15,0 0-9-15,0 0-5 0,0 0-7 16,0 0-1-16,0 0-1 0,8-33 2 16,5 22 1-16,5 0 1 0,5 1-1 0,5-2 0 15,5-3 3-15,2 2-2 0,4-2 0 16,-1 2-5-16,-2 2 0 16,-1 1-5-16,-5 4-13 0,-1 1-9 15,-2 4-14-15,-2 1-17 0,-5 0-16 0,-4 5-5 16,-6 1-2-16,-4 9-8 0</inkml:trace>
  <inkml:trace contextRef="#ctx0" brushRef="#br0" timeOffset="70781.8302">25239 4391 268 0,'0'0'55'0,"0"0"-8"15,0 0-12-15,0 0-11 16,0 0-17-16,0 0-14 0,0 0-1 0,0 0-1 15,0 0 5-15,-2 5 8 0,14 10-4 16,3 5 1-16,2-1 1 0,-2 4-3 16,1 2 1-16,-2-2-7 0,-1 4-6 15,-3 0-7-15,-1 0-13 0,-2 1-24 16,-3-9-22-16,-1 4-25 0</inkml:trace>
  <inkml:trace contextRef="#ctx0" brushRef="#br0" timeOffset="71191.5379">25465 4593 432 0,'0'0'47'0,"0"0"-23"0,0 0-13 0,0 0-8 15,0 0-7-15,0 0-2 0,0 0 3 16,0 0-6-16,0 0 3 0,0 0 3 15,3 26-4-15,-2-10 6 0,-1 4-4 16,0-1-1-16,0-6-3 0,0 5-2 16,0-6 1-16,0-7 0 0,0 2-1 0,0-7 5 15,0 0 4-15,0 0 6 0,0 1 7 16,0 0 2-16,0 0-1 16,0-1-2-16,0 0-6 0,0 0 1 15,0-5-1-15,0-9 1 0,0-6 0 0,0-1 2 16,0-6 0-16,0 4 0 0,2 6 3 15,1 2 4-15,0 5 0 0,-2 5 1 16,1 0-3-16,-2 5-8 0,0-2-6 16,0 2-6-16,1 0-7 0,-1-1 1 15,5 1 2-15,4 3 6 0,2 8 3 0,4 6-6 16,-2 2-4-16,3 4-4 0,-3 0-12 16,2 1-8-16,-4 0-25 0,2 2-16 15,-3-7-20-15,-1 0-22 16</inkml:trace>
  <inkml:trace contextRef="#ctx0" brushRef="#br0" timeOffset="71372.8597">25417 4720 355 0,'0'0'35'0,"0"0"-4"0,0 0-10 15,94-68-7-15,-62 54-8 0,3 4-9 16,1 1-22-16,0 4-26 0,-1 2-48 0,1 3-67 16</inkml:trace>
  <inkml:trace contextRef="#ctx0" brushRef="#br0" timeOffset="71617.1975">26139 4441 472 0,'0'0'28'0,"0"0"-8"0,0 0-8 0,0 0-9 16,0 0-8-16,0 0-6 0,0 0-4 15,0 0-11-15,0 0-12 0,68-45-16 16,-36 38-19-16,2 4-22 0,-2 1-15 16</inkml:trace>
  <inkml:trace contextRef="#ctx0" brushRef="#br0" timeOffset="71776.5543">26198 4568 273 0,'0'0'64'15,"0"0"-9"-15,0 0-7 0,0 0-10 16,0 0-10-16,0 0-12 0,0 0-10 16,0 0-14-16,0 0-2 0,0 0 1 15,10 2-14-15,18-11-25 0,11-2-51 16,7-1-53-16</inkml:trace>
  <inkml:trace contextRef="#ctx0" brushRef="#br0" timeOffset="72061.5692">26873 4062 576 0,'0'0'33'15,"0"0"-19"-15,0 0-10 16,0 0-6-16,0 0-5 0,0 0-7 0,0 0 2 16,0 0 6-16,0 0 2 0,-21 47 7 0,21-11-1 15,0 3-10-15,0 0-1 0,3-3-5 16,1-3-3-16,2-6-6 16,2-4-12-16,1-3-15 0,1-3-23 15,0-7-32-15,0 0-40 0</inkml:trace>
  <inkml:trace contextRef="#ctx0" brushRef="#br0" timeOffset="72268.8835">26683 4513 509 0,'0'0'17'15,"0"0"-15"-15,0 0-8 0,0 0 1 16,0 0-2-16,88-70-5 0,-62 59-9 16,3 3-23-16,1 2-18 0,-1 2-24 15,1 2-16-15,-2 2-7 0</inkml:trace>
  <inkml:trace contextRef="#ctx0" brushRef="#br0" timeOffset="72628.5729">26897 4553 476 0,'0'0'52'16,"0"0"-16"-16,0 0-8 0,0 0-8 0,0 0-9 15,0 0-6-15,0 0-2 0,0 0-7 16,0 0-2-16,0 0-2 0,-2-1 2 15,18-5-1-15,3-2 1 0,-3 4 2 16,0 2 0-16,1 2-3 0,0 0 1 16,1 6-6-16,-5 1-6 0,-6 1 4 0,-4 6 0 15,-3 4 6-15,-2 5 13 0,-9 3-3 16,-7 1 2-16,-5 2 1 16,-3-2-3-16,-1 1 1 0,1-3 2 15,1-4-2-15,4-5 0 0,7-5-2 0,6-5-2 16,5-3-1-16,3-3-4 0,0 0-5 15,0 0 2-15,0 0-9 0,11 0-13 16,7-7-15-16,9-4-18 0,5-3-22 16,7 0-19-16,4-1-23 0</inkml:trace>
  <inkml:trace contextRef="#ctx0" brushRef="#br0" timeOffset="73335.0513">27355 4187 537 0,'0'0'44'0,"0"0"-22"15,0 0-11-15,0 0-6 0,0 0-6 16,0 0-6-16,0 0-8 0,0 0-2 0,0 0 5 16,0 0 3-16,-33 37 7 15,30-9 2-15,1-1-4 0,1 0-3 16,1-7 0-16,0-2-3 0,0-6 0 16,0-6 3-16,0 1 1 0,0-7 3 0,0 0 3 15,0 0 3-15,0 2 3 0,0 0 6 16,0-1 3-16,0 1 4 0,0-2-2 15,0 1-8-15,0-1-3 0,0-1-8 16,0-13-4-16,4-6 3 0,2-5-1 16,3-1 0-16,-2 2-3 0,2 1 2 0,-1 2-2 15,4 0-3-15,-1 3 1 0,4 0-3 16,1 4 2-16,2 1 1 0,-4 5-2 16,1 4-4-16,-3 1-3 15,-2 3 0-15,6 3-1 0,-4 7 5 0,2 8-2 16,-5 1 2-16,-5 3 6 0,-1 5 4 15,-1-2 3-15,-2 2-2 0,0-2 0 16,0-7-2-16,0-1 5 0,-2-6 0 16,1-4 0-16,1-1 3 0,0-6 5 15,0 0 4-15,0 0 9 0,0 2 5 0,0-1 3 16,0 1 0-16,-2-2 1 0,2 0-12 16,0 0-8-16,-4 0-4 15,1-2-5-15,-2-8 1 0,0-7 1 16,-1 0-3-16,2 1-2 0,1-2 2 0,1-2 0 15,2-2 0-15,0-6-1 0,0 5-1 16,2 1-1-16,1 8 1 0,3 0-1 16,-1 7 1-16,-2 3-1 0,0 1-5 15,3 3-1-15,4 0-2 0,7 0 2 16,6 9 7-16,-2 3 1 0,0 2 4 0,1 1-3 16,-2 1-6-16,-1 2-7 0,0-2-20 15,-6 1-10-15,-1-2-9 0,-3 1-9 16,-3-4 0-16,-1 4-17 0,-5 0-45 15</inkml:trace>
  <inkml:trace contextRef="#ctx0" brushRef="#br0" timeOffset="73975.347">27899 4030 513 0,'0'0'50'0,"0"0"-22"0,0 0-5 16,0 0-10-16,0 0-2 0,0 0-4 15,0 0-4-15,0 0-5 0,0 0-5 16,0 0-1-16,-23-43-1 0,23 43 3 0,0 0 1 16,0 12 2-16,7 5-2 0,4 6 1 15,2-1 3-15,3 1 0 0,-1 0 3 16,3 0 0-16,-1-1-2 15,0-3-4-15,-4-1-1 0,1-4 0 0,-5-5-3 16,-3-3 3-16,0-1 0 0,-2-3-2 16,-1 2 6-16,0-1 5 0,-3-3 7 15,0 0 4-15,0 0 2 0,1 0-5 16,2-8-1-16,-2-9-7 0,2-5-1 16,-1-4 0-16,-2-3-1 0,1 1 0 0,-1-3-3 15,3-1-2-15,-1-1-1 0,2 2-4 16,1 2-18-16,1 2-27 0,-1 9-44 15,1 2-53-15,-2 8-54 0</inkml:trace>
  <inkml:trace contextRef="#ctx0" brushRef="#br0" timeOffset="74892.167">28244 4232 252 0,'0'0'45'0,"0"0"-9"15,0 0-11-15,0 0-10 0,0 0-4 16,0 0-5-16,0 0 0 15,0 0-2-15,0 0 0 0,6-39-1 0,-6 38 0 16,2 0-2-16,-2-1 0 0,0 0 1 16,0 1-1-16,1 0-1 0,-1 0 2 15,0-1 0-15,0 0-2 0,0 1 1 16,2-1-2-16,-2 0-2 0,2 1 3 16,-2 0 0-16,2-4 1 0,1-1 3 0,-2 1-3 15,0 3 0-15,-1 2 3 0,0-2-1 16,0 2 1-16,0-1 2 0,2-1-3 15,-2 0 2-15,0 0-2 0,1 1-1 16,-1-1 1-16,0 1-2 0,0 0-1 16,0 1 0-16,0-2-1 0,0 2-3 0,0-2 4 15,0 2 0-15,0-1 0 0,0 1 3 16,0-1-2-16,2 1 0 16,-2-1 1-16,0 1 1 0,0 0-3 15,0 0 0-15,0 0 0 0,0 0-4 0,0 0-1 16,0 0 4-16,0 0 1 0,0 3 3 15,0 10 0-15,-2 6 1 0,-1 3-3 16,-2 6 1-16,-2-1-1 0,-1 0-4 16,1-1 2-16,0-2-4 0,1-8 0 15,2 0 1-15,1-7-1 0,1-4 2 0,2 2 1 16,0-7 2-16,-1 0 0 0,1 0 0 16,0 1 3-16,0 1 4 15,0 0 4-15,0-1 2 0,0-1-1 16,1 0-5-16,7-6-3 0,5-9-4 0,1-9 2 15,-1-1 3-15,-1-2-4 0,-1-3 3 16,1 0-1-16,-3 1-1 0,-1 2 1 16,-2 10 2-16,-2 0 0 0,-1 6 1 15,-1 5-1-15,-1 1-1 0,-1 5-1 16,0-1-4-16,0 1-4 0,0-1-7 0,2-1-4 16,-2 2-5-16,0 0 6 0,1 0 9 15,3 7 7-15,1 8 4 0,2 9 1 16,0-2-4-16,-1 3-2 0,-2-2-1 15,2 2 0-15,0-2-1 0,1-2 0 16,0-1-5-16,2-4-4 0,-3-4-9 0,1 1-11 16,-3-6-15-16,2-1-23 15,-2 2-20-15,-1-5-21 0</inkml:trace>
  <inkml:trace contextRef="#ctx0" brushRef="#br0" timeOffset="75078.3952">28179 4357 413 0,'0'0'25'16,"0"0"-13"-16,0 0-12 0,0 0-4 15,0 0-8-15,99-50-17 0,-65 37-30 0,5-1-45 16,-3 1-104-16</inkml:trace>
  <inkml:trace contextRef="#ctx0" brushRef="#br0" timeOffset="75979.5551">28161 3638 194 0,'0'0'59'16,"0"0"-4"-16,0 0-4 0,0 0-6 16,0 0-8-16,0 0-9 0,0 0-6 15,0 0-4-15,0 0-4 16,0 0-4-16,-5-70 0 0,5 70-1 0,-1-1-4 15,1-4-1-15,0-1-4 0,0 0 0 16,0-5-2-16,0 7-2 0,1-5 1 16,4 1 1-16,1 1-2 0,0-1 3 15,-3 5-1-15,5-3 0 0,-5 5 1 16,0-3-2-16,1 3-2 0,-4 1 1 0,0-1-5 16,0 1 3-16,7 0 0 0,-1 0 2 15,4 0 3-15,4 6-1 0,-7-3-3 16,2 8 0-16,-1 1 1 15,-1 3-1-15,-2 0 2 0,-2 0 1 0,0 2-1 16,-1-4 1-16,-2 7 2 0,0 0 1 16,0-1 2-16,-3 6-1 0,-2-4 2 15,2-6-1-15,-1 1 0 0,1-6-1 16,-1 0-1-16,1 1 0 0,2-6-1 16,-1-1-1-16,2-4 0 0,0 0-2 0,0 5-2 15,0-2 1-15,8 3 3 0,7-3 3 16,8-3 1-16,11 0-1 0,3-11-7 15,7-2-20-15,3-4-30 0,-3-1-38 16,2 1-57-16</inkml:trace>
  <inkml:trace contextRef="#ctx0" brushRef="#br0" timeOffset="79540.4806">21773 6409 60 0,'0'0'15'15,"0"0"-5"-15,0 0-6 0,0 0 1 0,0 0-7 16,0 0-8-16,0 0-12 0,0 0-15 16</inkml:trace>
  <inkml:trace contextRef="#ctx0" brushRef="#br0" timeOffset="83680.515">23623 6290 132 0,'0'0'57'16,"0"0"1"-16,0 0-8 0,0 0-17 15,0 0-12-15,0 0-16 0,0 0-12 16,0 0-12-16,0 0-5 0,0 0-2 16,4-23-1-16,-4 22 0 0,0 1-6 15,0 0-6-15,0 0-1 0,0 0 8 0,0 0 11 16,0 0 11-16,0 0 3 0,0 0-2 16,0 0-2-16,0 0-3 15,0 0 4-15</inkml:trace>
  <inkml:trace contextRef="#ctx0" brushRef="#br0" timeOffset="92456.029">12420 3416 22 0,'0'0'25'0,"0"0"0"0,0 0 2 15,0 0-7-15,0 0-1 0,0 0 0 16,0 0 0-16,0 0 4 0,0 0-1 16,-19-28-1-16,16 25 2 0,-1 0-1 15,3-1-2-15,1 4-3 0,-2-1-4 16,2 1-6-16,0 0-3 0,-1-2-4 16,1 2-4-16,-2 0 2 0,1 0-2 15,1 0 1-15,-2 0 1 0,2 0-1 16,-1 0 1-16,1 0 4 0,-2 0 2 0,1 2 4 15,-1 5 0-15,-2 4-2 0,4 0-2 16,0-6-1-16,0 5-6 0,0-4 3 16,0 1 0-16,0 3-1 0,0-4-1 15,0 0 1-15,0 5-2 0,0-5 1 16,0-2 1-16,0 3 0 0,0-7 1 0,0 0 2 16,0 0 2-16,0 1 1 0,0 1 3 15,0-1 0-15,0 0 2 0,0 1 0 16,0 0 0-16,0-1-1 15,0-1-2-15,0 0-2 0,0 1-3 0,0-1-2 16,0 1 0-16,0-1 0 0,0 3-2 16,0-3-3-16,0 1-3 0,0-1-2 15,0 1-2-15,0-1 4 0,0 2 4 16,0 7 3-16,0 5 2 0,0 6-1 16,0 3 1-16,0 1-3 0,0 0-1 0,0 0 1 15,0 2 0-15,0 5 2 0,0 1 0 16,0 4 0-16,3 5 4 15,-3 2-2-15,0 6-1 0,0 4 0 16,1-3-2-16,-1 2 1 0,2 0 0 0,-2-2 0 16,1-4-3-16,2-7 1 0,0-6-1 15,0-12-3-15,0-9-2 0,0-5 0 16,-3-7 4-16,0 0 8 0,0 0 3 16,1 0 2-16,-1 0-1 0,3 3 0 15,1-3-3-15,2-8-2 0,0-7-1 0,0-6-1 16,-1-2 1-16,-2-2 0 0,-1 2-1 15,-2 0-1-15,0-1-1 0,0 0-1 16,0 0 0-16,-3 1 1 0,-4-4 1 16,3-1-1-16,-2-6 0 0,0-1-1 15,0-5-3-15,-1-2 2 0,1-2-3 16,2 0 5-16,-1-3 0 0,1 2 0 16,1-4 3-16,2 1-1 0,-2 2 0 15,-1 2 0-15,2 4 0 0,2 7 2 16,0 11 0-16,0 7-1 0,0 10 3 0,0 0 0 15,0 0 0-15,0-1 0 0,0 1-3 16,0 5-4-16,-1-1-5 0,1 1 0 16,0 0 4-16,-2 0 5 0,1 1 8 15,-1 17 5-15,1 7 0 0,-2 8-6 16,3 3-5-16,-3 1 0 0,2 3-1 0,-1 1 0 16,-1-2-3-16,2 2 1 0,1 0 1 15,0 3 0-15,0 3 3 0,0 5-4 16,1 6 4-16,4 6-3 15,-1 4 3-15,0 7-2 0,1 2 0 0,0 3 0 16,1-3 3-16,0-2-3 0,1-5 1 16,1-8-3-16,0-5-1 0,-2-5 2 15,0-6-4-15,0-5 2 0,-2-6-1 16,1-4-1-16,-2-9 2 0,0-4-3 16,-1-6 2-16,-2-6-1 0,1 1 1 0,-1-7 1 15,0 0 0-15,0 0 0 0,0 1 0 16,2 0 0-16,-2 0-2 0,0 1-2 15,0-2-1-15,0 2-4 0,0-1-4 16,0-1-4-16,0 1 0 0,0 1 2 16,0-1 3-16,1 1 1 0,-1 0-4 15,0 0-3-15,0-1-2 0,0 1 0 16,0-1 5-16,0 0 2 0,0 1 0 16,0 0-5-16,2-1-4 0,-2 0-2 15,0-1 2-15,0 0 4 0,1 1-15 0,-1-1-5 16,0 0-5-16,0 0-8 0</inkml:trace>
  <inkml:trace contextRef="#ctx0" brushRef="#br0" timeOffset="93975.9357">12278 4775 111 0,'0'0'40'0,"0"0"9"0,0 0 3 16,0 0-3-16,0 0-9 0,0 0-11 16,0 0-8-16,0 0-5 0,0 0-2 15,0 0-2-15,-23-55-5 0,23 55 0 16,0 0-3-16,0 0-3 0,0-3-2 16,0 3-2-16,0-1-2 0,0 1 2 15,0 0 5-15,0 0 6 0,0 9 4 0,4 5-2 16,5 6-2-16,0-2-4 0,-1 2-1 15,1 1-2-15,-3 0-1 0,5 1 1 16,-3-1-1-16,-1 1 1 0,4 1 1 16,-2-2-1-16,0-1-2 0,0-1 0 15,-2-4-1-15,0-4 1 0,-3-3 0 0,1 0 1 16,-1-1 0-16,-2-4-1 16,2 2 2-16,-4-5-2 0,0 0 1 15,0 0 1-15,1 1 0 0,-1 1 2 16,0-1 3-16,0 1 1 0,0 0 1 0,0-1 0 15,3-1 1-15,-3 1 4 0,0-1 0 16,0 0 3-16,1 1-1 0,-1-1-4 16,0 0-5-16,2 0-2 0,-2 0-8 15,1-3-1-15,1-4 3 0,-1-6-2 16,1 1 2-16,1-1 1 0,1-5-1 0,-1 6 0 16,0-6-2-16,4 1 3 0,-1 2-1 15,-2-1 0-15,2 2 2 0,-2-2-1 16,-1 6 2-16,4-7 0 15,-4 8-1-15,0-2 0 0,0 2 0 0,-3 5-1 16,3-1 1-16,-3 5-1 0,0-2 0 16,0 2 0-16,1-1 0 0,-1-1-2 15,0 1 2-15,2 0-5 0,-2-1 0 16,1 1 3-16,-1-1-2 0,2-4 2 16,-1 1 4-16,1 1-2 0,-1-1 2 0,-1 5 1 15,0-2-2-15,0 2 3 0,0-1-1 16,2 0 0-16,-2 0 1 0,0-1 0 15,0 0 0-15,1 1 1 0,-1-1 0 16,0 1-1-16,0 1 0 0,0-1-1 16,0 1 3-16,0-3-3 0,0 3 0 15,0-1 0-15,0 1 1 0,0-2 0 16,0 2 1-16,0 0 2 0,0-1-1 16,0 1 0-16,0 0-3 0,0 0 0 15,-1 0-2-15,-7 0-2 0,-3 0-2 0,-8 0-4 16,-4 0-5-16,1 7-10 0,-4 0-20 15,3 2-34-15,3-2-55 0,5-2-138 16</inkml:trace>
  <inkml:trace contextRef="#ctx0" brushRef="#br0" timeOffset="95014.8924">12507 3453 224 0,'0'0'34'0,"0"0"-10"0,0 0-1 16,0 0-1-16,0 0 1 16,0 0-6-16,0 0-4 0,0 0-6 15,0 0-7-15,-11-34 0 0,11 34-4 16,0 0 0-16,0 0 3 0,-1 0 2 0,1 0 6 15,0 0 3-15,0 0 0 0,0 4 3 16,0 1-3-16,0 5-1 0,1-5 0 16,4 2-1-16,-2 2 0 0,1 0-1 15,1 3 0-15,-1 1-2 0,7 3 0 16,0 2-2-16,3 1 2 0,-1 4 0 0,3 4-2 16,-2 0 3-16,2 5-3 0,2 0-1 15,0 1 3-15,-2 0-2 0,3 2 0 16,-3-1 2-16,1-1-5 15,-2-1 5-15,4-2-7 0,-2-2 1 0,-3-2 2 16,2-4-2-16,0 1 2 0,0 0-1 16,-3-1 2-16,0 1-1 0,2-1-1 15,-4-1-1-15,2 0 1 0,-4-1-2 16,0-2 1-16,-1 1 0 0,1-1 1 16,-2 0 0-16,-1 0 0 0,1 0-1 0,0 0 0 15,-1 1 0-15,0 1-2 0,0 1 2 16,0 0 0-16,-1-1 1 15,0-4 0-15,-1 0-4 0,-1-6 0 16,1-1-1-16,-1 0-1 0,-1-6 3 0,2 5 2 16,0-5-2-16,-1 0 1 0,0 0 2 15,-3-3-3-15,3 2 2 0,0 1-1 16,0-2 0-16,1 2-1 0,-4-3 2 16,0 0 2-16,0 0-1 0,2 0 2 15,-1 1-2-15,-1-1-3 0,2 0-3 0,-2 0-9 16,1 2-4-16,-1-2-2 0,0 2 2 15,0-2 3-15,0 1 2 0,0-1-4 16,0 2-7-16,0-1-8 0,3 1-5 16,-3 0-1-16,0-2 0 0,0 1 0 15,0-1-16-15,0 0-28 0</inkml:trace>
  <inkml:trace contextRef="#ctx0" brushRef="#br0" timeOffset="96892.0484">12368 4193 4 0,'0'0'7'15,"0"0"2"-15,0 0 5 0,0 0 1 16,0 0 2-16,0 0-1 0,0 0 1 0,0 0-5 15,0 0-1-15,0-11 0 0,0 11 5 16,0-2 1-16,0 2 5 0,0-1 3 16,0 1-1-16,0-2 1 0,0 2-2 15,0-2-6-15,0 2 0 0,0-1-6 16,0 1-6-16,0 0 2 0,0 0-3 0,1 0 2 16,1 0 5-16,5 0-3 0,-1 0 2 15,7 0-3-15,-3 0 1 0,2 0-4 16,6 0 2-16,-5 0 0 15,6 0-2-15,4 0 0 0,-2 0-2 0,6-5-1 16,0 0 1-16,-2 2 0 0,-1-3-2 16,-3-1 2-16,-1 0-1 0,2-3-1 15,-3 2 0-15,-1-2 0 0,0 1-1 16,-2-2 1-16,-5 4 1 0,1 0 0 16,-5 1 4-16,-1-3-2 0,0 2 1 0,-3 3 0 15,1 0 0-15,-3 0-2 0,-1 0 1 16,3-1-2-16,-3 0-1 15,0 5-2-15,0-1-5 0,0 1-4 0,0-1-11 16,3-1-6-16,-3 2-16 0,0-2-11 16,0 2-9-16,0-1 0 0,0 1 4 15,0-2 8-15,0 2 4 0</inkml:trace>
  <inkml:trace contextRef="#ctx0" brushRef="#br0" timeOffset="97833.1814">12964 4476 100 0,'0'0'24'0,"0"0"7"16,0 0 8-16,0 0 6 0,0 0 2 16,0 0-9-16,0 0-5 0,0 0-12 15,0 0-7-15,0 0-6 0,-3-33-2 16,1 31 0-16,2 2-2 0,0-2 0 0,-1 2-1 16,1-1 3-16,-2 1 1 0,2 0 0 15,-1 0 5-15,1 0-1 0,0-2 1 16,0 2 1-16,-2 0 1 15,2-1-3-15,0 1 1 0,0 0-5 0,0-1-1 16,-1 1-2-16,1 0-2 0,0 0-1 16,0 0 1-16,0-2-4 0,0 2 0 15,0 0-2-15,0 0-2 0,0 0-4 16,-3 0-3-16,3 0-10 0,0 0-19 16,0 0-14-16,0 0-6 0,-1 0-10 0,1 0 10 15,-3 2 7-15,0 2 0 0,0 5 16 16,-1 0 6-16,-2-2 19 0</inkml:trace>
  <inkml:trace contextRef="#ctx0" brushRef="#br0" timeOffset="98451.6319">12964 4476 3 0,'-49'2'16'0,"46"1"7"0,-2-2 3 0,2 2 3 16,-1-3 11-16,0 1 11 0,-1 1 8 15,0 0 9-15,5-2-8 0,-2 0-4 16,2 0-10-16,-1 0-8 0,-1 0-10 16,1 0-8-16,-1 0-5 0,1 0-3 15,-2 0-3-15,3 0-2 0,0 0-4 0,0 0-3 16,0 0-5-16,0 0-1 0,0 0-1 15,0 0 2-15,0 0 4 0,6 8 3 16,7 2 5-16,3 7-4 0,2-1 3 16,0 3-3-16,-1-3 0 0,1 3-2 15,-1-3-2-15,-1 1 0 0,0 0 0 0,-1-2 0 16,2 2-1-16,-2 1 1 0,0 0-2 16,2 0 2-16,-4 0-1 15,3-1-1-15,-4-2-2 0,-2-4-1 16,0-1-2-16,-4-3 1 0,-3-5 0 0,-2 1 0 15,-1-3 4-15,0 0 2 0,0 0 2 16,3 2 3-16,-3-2 3 0,3 0 1 16,-3 2 2-16,0-2 0 0,1 0-4 15,-1 0-2-15,0 0-3 0,0-4 1 16,-4-4 1-16,-3-5-1 0,-1 0-1 16,1 0-1-16,0 0 2 0,1-1-2 0,2-2 1 15,-2 1-3-15,1-2 3 16,2 0-2-16,1-1 1 0,-1-7 0 15,3 9-1-15,0-4 2 0,0 0-1 0,0-1 2 16,0-5-5-16,0 10 2 0,0-4-3 16,0 1 6-16,0 6-2 0,-1-7 1 15,-1 10 1-15,1 3 0 0,-2-3 3 16,1 5 0-16,1 1-1 0,-2-1 0 16,3 5-1-16,0-1-2 0,0 1-1 0,-1-3 0 15,1 3-1-15,-2 0 1 0,2 0-1 16,-1-2-2-16,1 2 2 15,-2-2-1-15,2 2 0 0,-2-1 2 0,2 1-1 16,-2 0 0-16,2 0 0 0,0 0-1 16,-1 0 1-16,1 0 0 0,-2 0 1 15,1 0 1-15,-5 0 1 0,-7 5 0 16,-7 8-1-16,-8 6-1 0,-1-1 0 16,0-1-1-16,2-2 1 0,5-3-3 15,5-3-2-15,4-2-16 0,4-2-28 0,5-3-60 16,1 1-78-16</inkml:trace>
  <inkml:trace contextRef="#ctx0" brushRef="#br0" timeOffset="99492.005">13292 5181 225 0,'0'0'54'0,"0"0"-9"16,0 0-9-16,0 0-15 0,0 0-6 15,0 0-12-15,0 0-8 0,0 0-8 0,0 0-5 16,0 0-1-16,-10-14 8 16,10 14 8-16,0 10 4 0,1 9 2 15,6 3-2-15,1 3-1 0,-3-4 2 16,0-4-1-16,1-2 1 0,-3-5-2 0,1 1 1 15,-3 0 1-15,2-7 0 0,-3 2 2 16,0-6 3-16,0 0 5 0,0 0 9 16,0 2 11-16,3-1 6 0,-3 1 0 15,0-2-5-15,1 0-10 0,-1 0-13 16,0 0-8-16,-1-12-4 0,-2 1 1 0,-1-4 1 16,0 6 2-16,2 3-2 0,-1-5 0 15,3 6 0-15,-1-1-3 0,1 2-1 16,0 4-3-16,-2-1-1 15,2 1 1-15,0-2 0 0,0-3 2 0,0 2 1 16,5 0 1-16,3-1 5 0,-2 2-4 16,6 1 1-16,-2-1 0 0,1 2-2 15,4 0-1-15,-5 3 1 0,0 5-1 16,-1 1-1-16,-3-2 1 0,1 6 3 16,-6-4-2-16,2 1 2 0,-3 3 1 0,0-1-3 15,0-1 6-15,0 1 0 0,-3-2 3 16,2-5 5-16,-1-1 6 0,2-4 2 15,0 0-2-15,0 0-4 0,-5 0-7 16,-1-3-5-16,-3-5-2 0,3-7 1 16,2-1-1-16,4-6 0 0,0-5 0 15,3 1 1-15,4 0-4 0,5 2 3 16,-1 3-4-16,2 3 3 0,-4 4 0 16,2 4-2-16,-3 7 0 0,-1-1-2 15,3 1 2-15,0 3 3 0,6 0-3 0,1 2-2 16,2 5-3-16,0 6-12 0,-2 0-6 15,-1 4-11-15,0 1-7 0,0 3-23 16,-2-1-21-16,1-2-17 0,-2-3-23 16</inkml:trace>
  <inkml:trace contextRef="#ctx0" brushRef="#br0" timeOffset="100047.2141">13775 5182 424 0,'0'0'74'15,"0"0"-20"-15,0 0-15 0,0 0-14 16,0 0-6-16,0 0-7 0,0 0-3 16,0 0-1-16,0 0-5 0,0 0-1 15,-52-68-3-15,46 68 0 0,0 0-2 16,-4 0-1-16,3 0-1 0,-3 6-1 0,0 3 0 16,2 3 0-16,4-3-2 0,-3 5 6 15,7 4-7-15,0 0 6 16,0-1-6-16,0 0-5 0,3-2 0 15,1-6-5-15,2 4-7 0,-2-5-9 0,-2-5-4 16,1 1 4-16,-2-2 13 0,5 0 16 16,-2-1 14-16,5-1 9 0,-6 0 4 15,1-6 5-15,3-6 3 0,-4 2 4 16,0-7 0-16,-1-2-4 0,-2 6 0 16,0-7-8-16,0 8 0 0,0 6-3 0,0 1-5 15,0 5-3-15,0-1-2 0,0 1-5 16,0-2-2-16,0 1-2 0,0-2-4 15,0 3-3-15,0 0-1 0,0 0 2 16,5 0 2-16,7 7 6 0,6 10-3 16,6 6 3-16,0 4-8 0,1 2-2 15,-1 3-2-15,1 0-4 0,-5 1 0 16,1-1-2-16,-4 1 1 0,-3-1 2 16,-3-1 4-16,-7-3 0 0,-1-10 5 15,-3-1 6-15,-3-2 4 0,-7-6 6 0,-2 1 3 16,-2-4 2-16,-5-6-2 0,-4 0-2 15,-6-3-2-15,1-7-2 0,2-1 0 16,2-5-2-16,3 0-2 0,3-3-4 16,2-3-4-16,4-1-1 0,5-3-4 15,4-1-1-15,3-2-7 0,3-1-5 16,10-1-10-16,6 1-12 0,2-2-38 16,0 0-27-16,2 2-44 0</inkml:trace>
  <inkml:trace contextRef="#ctx0" brushRef="#br0" timeOffset="101384.4253">13971 4882 387 0,'0'0'35'16,"0"0"-21"-16,0 0-12 0,0 0-2 16,0 0 0-16,0 0-2 0,-85 71 2 15,68-39-3-15,4 1 0 0,3 1-2 16,1-1 2-16,6-4-3 0,3-1-4 16,0-2 2-16,3-5-1 0,6-2 2 0,2-4 3 15,1-2-4-15,7-3-3 0,-8-3 0 16,7-6-1-16,2-1 0 0,-1-1 3 15,5-9 3-15,-4-2 3 0,-2-5 4 16,-1-1 1-16,-5-4 3 0,-2 1 3 16,-2-2 5-16,-3 7 18 0,-4-3 7 15,1 6 8-15,-2-1 6 0,0 0-4 16,0 2-9-16,-3 2-6 0,1 5-10 16,1 1-12-16,1 4-4 0,-2-2-6 15,2 2-5-15,-1 0-1 0,-3 0-2 0,-2 6 0 16,0 8 1-16,2-1-6 0,1 4-8 15,3 3-6-15,0-1-7 0,1 6-9 16,7-4-7-16,-1-3-13 0,3-3-15 16,-3-2-4-16,2-4 15 0,-1-4 15 15,-3-3 27-15,-1 1 20 0,-4-3 33 0,0 0 35 16,0 0 13-16,0 0 9 16,0 0-6-16,-3-1-18 0,-8-8-7 15,-4-2-4-15,-2-1-16 0,2 1-7 16,5 2-6-16,-3 0-6 0,8 3-5 0,-3-1-3 15,1 0-4-15,4 3-3 0,2-7-1 16,1-1-5-16,0-5-1 0,11-7-2 16,4 3 0-16,5 0 0 0,3 1-3 15,3 2-5-15,3 2-4 0,-1 1-5 16,-1 3-7-16,-1 1-2 0,-7 5 4 0,-9 2 8 16,-4 2 17-16,-6 2 19 15,0-1 16-15,0 1 6 0,0 0-2 16,0-3-2-16,-10 0-8 0,-3-1-1 15,-5 1-5-15,-2 1-2 0,8 2-6 0,-2-2-4 16,4 2-2-16,4 0-1 0,0 0-2 16,1 0-2-16,5 0 0 0,-2 0-3 15,2 0-2-15,0 0-1 0,-1-2-6 16,1 2 2-16,0 0 3 0,4 0 0 16,13 0 1-16,9 0-5 0,5 0-8 0,-2 4-4 15,-3 0-3-15,-9 1 2 0,-7-2 4 16,-4-1 3-16,-6-2 9 0,0 0 7 15,0 0 10-15,0 1 10 0,0 5 7 16,-2 3 5-16,-6 0-3 0,-1 3-4 16,3-4-5-16,2-5-5 0,-3 1-6 15,3 0-2-15,1-1-4 0,0 0-1 16,3-3 1-16,-2 0-3 0,2 0 0 16,0 1-2-16,-1-1-2 0,1 1 1 15,0 1 1-15,0 6 1 0,0-2-1 0,0 4-4 16,3 6-5-16,0-6-4 0,1 4-2 15,0-5 1-15,-1 2 4 0,1-2 2 16,-2 3 3-16,1-2-5 0,-3-5-4 16,0 6-3-16,0-5 3 0,0 3 5 15,0 2 9-15,-2-7 1 0,-1 3 3 0,2-2-1 16,-2-3 2-16,-1 5 2 16,0-5-3-16,-1-1 0 0,2 2 0 15,-4-3-3-15,3 0-3 0,-2 0 2 16,0 0-4-16,6 0 4 0,-1 0-4 0,1 0-14 15,-2 0-10-15,1 0-19 0,-2 0 1 16,3 0 9-16,0 0 16 0,-1 0 16 16,1 0 5-16,0 2 2 0,0-2 2 15,0 2 3-15,0-2 4 0,0 0 6 16,0 1 5-16,0-1 1 0,0 0 0 0,0 2 0 16,0-2-2-16,0 0 2 15,0 0-2-15,0 0-1 0,0 1-2 0,0-1-6 16,0 0-4-16,0 0-4 15,0 0-2-15,0 0 1 0,1 1 0 0,-1-1-1 16,3 0 1-16,5 0 0 0,0 0-1 16,3 0 0-16,4 0 1 0,-5 0-4 15,2 2 1-15,0-2-2 0,-1 0 0 16,-7 0 2-16,9 0 1 0,-7 0 0 16,-2 0 1-16,3 0-1 0,-7 0 1 0,0 0 1 15,0 0 3-15,2 1 5 0,-1-1 6 16,1 2 3-16,-2-2 4 0,0 1 1 15,0 4-5-15,-2 2-4 0,-8 3-7 16,-3 0-6-16,-1 0-11 0,-1 0-15 16,4-4-35-16,-1 3-36 0,-4-1-87 15</inkml:trace>
  <inkml:trace contextRef="#ctx0" brushRef="#br0" timeOffset="102033.5992">14485 4889 375 0,'0'0'64'0,"0"0"-12"16,0 0-11-16,0 0-10 0,0 0-5 0,0 0-7 16,0 0-9-16,0 0-4 0,0 0-5 15,0-15-2-15,0 15-4 0,0-1-2 16,-1 1-3-16,-1 0 4 15,-1 8 4-15,0 9 2 0,-1 6 0 0,2-1-2 16,2 3-2-16,0-8 1 0,0 0-1 16,2-1 2-16,1-5 1 0,1 2-2 15,1-3-3-15,-1-3-2 0,3 1-5 16,-4-5-2-16,0 1 1 0,0-4 5 16,1 1 4-16,5-1 7 0,4 0 5 0,-3-4 1 15,6-8-1-15,-6-5 4 0,-1-2 5 16,-1-4 0-16,-4-2 7 0,-1-2-4 15,-1-1-2-15,-2-1-2 0,0-2-7 16,0 2 2-16,0 2-1 0,-2 2-1 16,-5 2 2-16,2 1-2 0,-3 5-1 15,2 4-3-15,-1 1 0 0,-3 1-2 16,4 4-2-16,-4-4 0 0,3 6-2 16,-6 2-1-16,6 0-2 0,-2 3-1 15,-1 0 0-15,1 0-1 0,-1 9-1 0,0 5 0 16,3 6-3-16,2 1 0 0,5 2-5 15,0-1-4-15,11-1-2 0,4-1 0 16,3-4 6-16,5-4 4 0,7-6-1 16,1-5-3-16,1-1-14 0,-1-5-10 15,0-3-10-15,-4-2-2 0,-4 0-39 0,-7 1-59 16</inkml:trace>
  <inkml:trace contextRef="#ctx0" brushRef="#br0" timeOffset="103223.7099">12326 3351 79 0,'0'0'21'0,"0"0"1"0,0 0-5 16,0 0 4-16,0 0-1 0,0 0-4 15,0 0-1-15,0 0-6 0,0 0 0 16,10-6 0-16,-9 5 2 0,-1 1 2 15,2 0 5-15,-2-1 2 0,0 1-1 16,1 0-1-16,-1 0 0 0,0 0-1 16,0 0-2-16,2 0 0 0,-2 0-5 15,0 0-1-15,0 0-1 0,-2 0-5 16,-5 0-1-16,-1 2 0 0,-6 6-2 16,-1 1 2-16,-4 2 2 0,0 1 1 0,-1 1-2 15,-1 1 0-15,0 1 0 0,-1 3-1 16,2 1-1-16,-5 2 0 0,-1 1-1 15,-3 6 0-15,-4-1-1 0,0 4 0 16,-5-4 0-16,-2 1-1 0,-2-3 0 16,1-2 1-16,-2-2 1 0,5-3 1 15,2-1-1-15,1-3 0 0,2 0 0 16,-2-1-2-16,1 2 2 0,-1 0 4 16,0 2-4-16,1 1 3 0,0 1-4 15,0-1 0-15,0 0 0 0,-2 0-2 0,2 3 1 16,-4-2-1-16,3 1-1 0,-1-4 2 15,7 1 1-15,2-3 0 0,9-4 1 16,1-2 0-16,10-2 2 0,2-5 2 16,0 2 0-16,5-3 3 0,-2 0 0 15,2 0-1-15,-1 0-3 0,1 2-2 0,-3-2-3 16,3 0-1-16,0 0-2 0,0 0-3 16,0 0-2-16,0 0-2 15,0 0 2-15,0 0 2 0,0 0 4 16,0 0 1-16,0 0 2 0,0 0 1 0,0-2 0 15,0-2 1-15,4-2 2 0,-1 2-2 16,3-5-1-16,-3 5 1 0,0-5-2 16,1 1 1-16,-4 4 0 0,6-3 0 15,-3 3 0-15,0-1-4 0,4-2-2 16,-3 1-9-16,3 1-5 0,4-7 1 0,4 3-3 16,0 0 4-16,11-3-5 15,-2 0-9-15,2-1-5 0,2 1 0 0,-3-1 2 16,-1 1 7-16,1-1 1 0,-4 3 1 15,-3-1-3-15,-4 4 2 0</inkml:trace>
  <inkml:trace contextRef="#ctx0" brushRef="#br0" timeOffset="103642.9818">11461 3755 20 0,'0'0'27'0,"0"0"-2"0,0 0-4 0,0 0-3 15,0 0-6-15,0 0-2 0,0 0-1 16,0 0-2-16,0 0 1 0,-30-44 0 15,27 41 0-15,3 3 0 0,0-2-3 16,0 2-2-16,0 0 0 0,-3-1-1 16,3 1 0-16,-3 0 2 0,3 0 1 15,-4 0-2-15,-1 0 2 0,-2 8 0 16,-3 2 2-16,1 4 3 0,-3 2 1 16,0 3 3-16,0 1-2 0,-2 1 1 15,-2 1 1-15,-1 5-6 0,-2-2 0 0,1 1-6 16,-3-2 1-16,-1-1 0 0,2-2 2 15,-2 0 1-15,2-7 2 0,8-3 2 16,-1-4 5-16,5 0 0 0,3-6 2 16,2 2 3-16,3-3-2 0,-1 0 1 15,1 0-5-15,-3 0-6 0,3 1-5 0,-3-1-4 16,3 0-2-16,0 0-4 16,-1 0-3-16,1 0 0 0,0 0 0 15,0 0 4-15,0 0 4 0,0 0 3 16,1 0 0-16,5 0 1 0,8 0-1 0,7-3 0 15,-1 1 0-15,7-5-2 0,1 2-3 16,-3-3-1-16,-1-1-13 0,2 1-10 16,-3-1-12-16,0 1-17 0,-2 1-10 15,-6 1-11-15,0-1-8 0</inkml:trace>
  <inkml:trace contextRef="#ctx0" brushRef="#br0" timeOffset="103925.7111">11279 3837 285 0,'0'0'74'16,"0"0"-12"-16,0 0-10 0,0 0-12 0,0 0-10 15,0 0-6-15,0 0-6 0,0 0-8 16,0 0-3-16,0 0-2 0,-10-7 0 15,10 7 4-15,0 9-3 0,3 2 4 16,4 6-7-16,0 0-2 0,3-3-2 16,-1 1 1-16,1-1-1 0,2 1-1 15,-2-1-2-15,0-3-5 0,-3 1-4 16,3-4-9-16,-1 3-12 0,-3-5-28 16,5 6-34-16,-3-4-55 0</inkml:trace>
  <inkml:trace contextRef="#ctx0" brushRef="#br0" timeOffset="105287.3464">9847 4564 406 0,'0'0'50'0,"0"0"-19"0,0 0-13 0,0 0-14 16,0 0-10-16,0 0-6 0,0 0 3 15,0 0 3-15,0 0 5 0,0 0 4 16,-1 24 0-16,5-2-2 0,1-1 4 16,-4-7-5-16,2 1 0 0,1-6 0 15,-4-4 0-15,2-1 0 0,-2-4 2 16,0 0 0-16,0 0 4 0,0 2 3 16,1-1 2-16,-1 0 5 0,0-1-1 15,0 2-2-15,0-2-5 0,0-2-6 0,0-8 0 16,-1-7-1-16,-2 0-1 0,0-1 0 15,3-3-1-15,0 2 0 0,0-9-2 16,3 7-2-16,3 0 2 0,2 4-3 16,-2 6 2-16,6 2-2 0,-4 6 0 15,5 1-2-15,6 2 2 0,-3 0 1 0,10 6 4 16,-4 2 1-16,-5 4-2 0,0 0 2 16,-2 0-3-16,-1 2 2 15,-5-3 0-15,-3 2 1 0,-2-3 0 16,-1 0 1-16,-1 1 1 0,-2-6 1 0,2 1 4 15,-2-6 1-15,0 0 4 0,0 1 2 16,-2 2-2-16,-6-3-1 0,-2 0-2 16,1-7-2-16,-5-8 1 0,7-4-10 15,-1-1 7-15,4 5-6 0,0 0 2 16,3 4-1-16,1 1-2 0,0-1-2 0,0 0 0 16,9-1 0-16,5 5 1 0,3-4 0 15,2 5-3-15,2 3-1 16,1 3-5-16,-3 0-4 0,3 6 0 15,-2 3 0-15,-1 2-9 0,-2 1-6 0,-1 2-9 16,-2-1-8-16,-2 1-9 0,-3-5 2 16,-1 0-5-16,-2-3 3 0,-3-4 17 15,6-1 16-15,1-1 11 0,0-3 11 16,3-6 1-16,0-4 5 0,-4-3 4 16,-5 4 5-16,-1-3 5 0,4-2 8 0,-6 5 17 15,1-8 6-15,-1 7 8 0,-1-1 4 16,0-1-6-16,0 3-2 15,0 0-5-15,-4 2-13 0,0 2-7 0,1 3-10 16,0 2-3-16,3 3-8 0,0-2-2 16,0 2-5-16,-1 0-4 0,-1 0 0 15,-2 0 0-15,-2 10 1 0,-3 5 2 16,2 4-2-16,3-3-1 0,1 2-5 16,1-1 2-16,2 0-5 0,0 2-4 15,0-4 0-15,0-4-12 0,2-1-8 0,1 1-9 16,-2-7-3-16,1 3 3 0,-2-7 13 15,0 0 18-15,0 0 17 0,4 0 7 16,0 0 9-16,-1-11 12 0,-2-5 9 16,-1-2 9-16,0-4-1 0,-4 5 1 15,-3 2-6-15,1 6-7 0,0 0-5 0,-1-1-8 16,4 8-7-16,-1-1-4 16,4 3-6-16,-1-2-4 0,1 2-2 15,0 0-3-15,-2 0 1 0,2 2 2 16,2 8 1-16,9 5 0 0,4 5-2 0,0-2 1 15,0-3-2-15,5 2-1 0,-4-2 0 16,3 2 0-16,1 1 4 0,-1 2-4 16,1 2 2-16,-1 2-8 0,-2 0-3 15,-1 2 0-15,-1-2-3 0,-1 2 0 16,-4-2-1-16,-2-1 3 0,-3-6 4 0,-5 1 5 16,0 0 3-16,0-1 5 0,-4-1 0 15,-5-4 5-15,-5-1 1 16,7-5 3-16,-11 0 0 0,2-6 0 15,0 0-3-15,-5-3-1 0,2-7-2 0,3-6-1 16,3-2-1-16,3-3-5 0,4-5-2 16,3-4-2-16,3-4-2 0,3-1 0 15,9 0-5-15,2-1-15 0,2 1-21 16,4 2-32-16,-1-1-38 0,3 6-68 16</inkml:trace>
  <inkml:trace contextRef="#ctx0" brushRef="#br0" timeOffset="106432.2592">10634 3952 492 0,'0'0'18'0,"0"0"-14"0,0 0-5 16,0 0 1-16,0 0-6 0,0 0 1 15,-83 43-2-15,71-24 0 0,4 3-1 0,4 1-2 16,1-1 0-16,3 0-1 16,3-1 3-16,4-2 4 0,2-1-4 15,5-2-6-15,1-2-2 0,1-2-1 16,-5-4 6-16,5-2 7 0,-6-4 4 0,2-2 5 15,2 0-1-15,-8 0 1 0,0 0 2 16,-6 0 1-16,0 0 1 0,0 0 1 16,0 0 0-16,3 0 1 0,-3 0-4 15,3 0 1-15,-2 0 1 0,-1 2 0 16,0 4 1-16,0 1-1 0,0 1-4 0,-1 2-1 16,-2-6-3-16,3 1 2 0,0-5-1 15,-3 0-1-15,3 0 1 16,0 1-1-16,0 1-2 0,0-2 0 0,-1 0-2 15,1 0-2-15,0 3-2 0,0-3 0 16,0 1 2-16,-2-1 3 0,2 1 1 16,0-1 1-16,-1 2 2 0,1-2 2 15,-2 2 4-15,2-2 4 0,0 0-1 16,-1 1-1-16,-1-1-3 0,1 0 4 16,-2 0 5-16,-2-1 1 0,1-8-2 0,2 1-6 15,2-4-7-15,0-7-3 0,2 1 1 16,8-5 0-16,2 2 2 0,2 3-2 15,1 2 0-15,-2 5-1 0,-2 2-1 16,-2 4 0-16,-4 4-2 0,3 1-2 16,4 0-1-16,-5 0 1 0,9 8-1 15,-7 0 3-15,-1 3-2 0,1 0-2 16,-5 3 1-16,-1-6-3 0,-3 3-3 16,3 1-3-16,-3 0-8 0,0 1-8 15,0-3-7-15,0 1-1 0,0-7 5 0,-3 5 11 16,2-6 10-16,-2 1 7 0,1 0 5 15,2-4 0-15,-3 0 4 0,-1-12-1 16,-2-7 3-16,1-3 4 0,0-2 2 16,1 0 3-16,-1-2 5 0,0 0 1 15,-1 0 3-15,2 1 5 0,-1-2-4 16,2 1-2-16,0 11-1 0,2 2-4 16,-2 2-1-16,3 7-6 0,0-3-6 15,0 3-10-15,0 4-13 0,0-2-8 16,0 2 3-16,0 0 6 0,3 0 9 0,9 0 2 15,5 9-7-15,3 1-3 0,-1 2-9 16,-2-2 4-16,-2 2-1 0,-3-4-1 16,0-1-4-16,-3-4 3 0,0 1 3 15,1-1 8-15,-6-3 12 0,2 1 5 16,-6-1 4-16,0 0 2 0,0 0 0 0,6 2-2 16,-2-1 7-16,3 1 1 15,-1 5 5-15,-2 0 9 0,1 1-2 16,-1 6-2-16,-1-4-2 0,-1 1-3 15,1 0-7-15,-3-6 1 0,2 1-3 0,-2-6-4 16,0 0 2-16,0 0 5 0,0 1 9 16,0 1 4-16,0 0 6 0,0-1-2 15,0-1-10-15,3 0-7 0,-3 0-6 16,0 0-6-16,-3-10 1 0,1-1 0 16,-3-5 1-16,2 5 1 0,0 0-1 0,0-1-2 15,2 0-1-15,-1-3-1 0,2 3 1 16,0 2 1-16,0-1-1 0,2 2 0 15,4 1 0-15,5 0-1 0,-4 4-1 16,1-2-3-16,2 5 0 0,1 1 1 16,4 0 1-16,5 1 2 0,-4 7-2 15,-3-3-3-15,-3 3-3 0,-1 2-2 16,2 0-2-16,-2 1-4 0,-3 0-15 16,1-2-17-16,-3 0-33 0,1 6-19 15,-4-3-38-15</inkml:trace>
  <inkml:trace contextRef="#ctx0" brushRef="#br0" timeOffset="107143.274">11166 3717 430 0,'0'0'36'15,"0"0"-16"-15,0 0-9 0,0 0-4 16,0 0-4-16,0 0-1 0,0 0 1 16,0 0-1-16,0 0 0 0,0 0-1 15,-26 36-1-15,23-25-2 0,2 7 1 16,1 2 3-16,0 0-3 0,1 7 2 0,2-2-2 16,3-3-4-16,-3-6-3 0,1-1-2 15,-1-6-1-15,-1-5 1 16,1 1-2-16,-3-5 3 0,0 0 6 15,0 0 7-15,1 1 10 0,-1-1 2 0,8 0-2 16,-2-3 0-16,3-9-1 0,2-5 5 16,-3-1 5-16,-4 3 0 0,-1 0 1 15,3-2-10-15,-5 5 0 0,2-5-2 16,-1 7-2-16,-2-2-1 0,1-1-4 16,-1 1 1-16,3-1-1 0,-3 1 0 0,0-1 0 15,0 8-1-15,0-8-2 16,0 2-1-16,-4 1-1 0,-2-7 0 0,0 4 0 15,2 2-1-15,-4-3 1 0,0 1-1 16,2 5 0-16,-3-3 1 0,3 5-1 16,-2 2 1-16,1-1-2 0,-5 5-1 15,-5 0-2-15,1 6-1 0,-6 6-3 16,2 2 2-16,7 1-3 0,1 2-1 16,4-5 4-16,3 2-6 0,2-5 2 15,-1 1-1-15,1 1 1 0,3-7 1 0,0 3 4 16,0-7 2-16,-1 0 1 0,1 3 0 15,0 0 3-15,0 1 0 0,1 4 4 16,2-5 0-16,4 1 3 16,6 3 0-16,0-4 0 0,7 0-1 0,1-2 2 15,2-1-4-15,-3 0 0 0,2 0-1 0,1-3 0 16,0 0 2-16,3-3-1 16,-3 0 0-16,-1-2-2 0,3 2 0 15,-10 2 0-15,0-1-1 0,-6 2 0 16,-5 1-1-16,7 0 0 0,-6 0-1 0,-1 1-1 15,1-1-4-15,-5 2-1 0,0 0-5 16,0 0 1-16,0 0 3 0,0 0 0 16,-2 7-8-16,-5 5-25 0,-2-2-48 15,-1-1-52-15,4-1-84 0</inkml:trace>
  <inkml:trace contextRef="#ctx0" brushRef="#br0" timeOffset="120865.1484">12781 2030 3 0,'0'0'6'16,"0"0"-15"-16,-5-88 9 0</inkml:trace>
  <inkml:trace contextRef="#ctx0" brushRef="#br0" timeOffset="121304.5571">14317 1958 3 0,'0'0'2'16,"0"0"-3"-16,0 0 3 0,-38 95-1 15,23-72-1-15,-1 0 2 0,-2 0-2 16,0-3 0-16,0 2 0 0,0-2 0 16,-3 0-4-16,-2-2-1 0,1 2 5 0</inkml:trace>
  <inkml:trace contextRef="#ctx0" brushRef="#br0" timeOffset="128141.3944">10082 5173 18 0,'0'0'4'0,"0"0"-4"0,0 0-3 15,0 0 2-15,0 0 1 0,0 0 2 0,0 0 3 16,0 0 1-16,0 0 1 0,11-24 2 15,2 16-2-15,-4 3 0 0,1 1 0 16,3-4 0-16,1 2-1 0,4-3-1 16,-2 0 0-16,0 0-2 0,-2-3 2 15,4 0-4-15,-3-1 3 0,1 1-3 16,0 0 4-16,0 2-4 0,1-5 2 16,2 2-1-16,0-2-4 0,1-2 4 15,3-1-1-15,2-3 0 0,3-2 0 16,3-2 0-16,6-3-1 0,7-3 0 0,7-1 0 15,4-2-1-15,13-3 1 0,3 0-3 16,4-5-6-16,3-2 3 0,0 2-4 16,0-1-3-16,-1 4-11 0,-5 1-11 15</inkml:trace>
  <inkml:trace contextRef="#ctx0" brushRef="#br0" timeOffset="128675.0567">10397 5059 54 0,'0'0'31'0,"0"0"10"0,0 0 10 15,0 0-1-15,0 0-4 0,0 0-9 0,0 0-9 16,0 0-10-16,0 0-8 0,0 0-8 15,-43-35-2-15,47 18 0 0,13-4 2 16,5-5 0-16,7-4 0 0,7-5 2 16,6-3-3-16,5-1 2 0,6 0 1 15,2 2 0-15,1 2 0 0,0 2-2 0,-1 1-1 16,-4 3-2-16,4 1-1 0,-2 1-3 16,0-2 4-16,0 2-1 15,2-2 0-15,0 0 1 0,-1 1-2 16,-1-2 1-16,-3 1-3 0,-3 1 2 0,-4 1-2 15,-4-1 3-15,-7 2-1 0,0 2 3 16,-6 2 0-16,-3 2-1 0,-7 1 1 16,-3 8 0-16,-7 4 0 0,-5 4-4 15,-1 3-11-15,0-1-13 0,0-1-6 16,-7 0-4-16,-9 2 0 0,-7 2 4 0,1 12-15 16,-4 4-6-16</inkml:trace>
  <inkml:trace contextRef="#ctx0" brushRef="#br0" timeOffset="128995.8824">10040 5264 129 0,'0'0'21'0,"0"0"6"16,0 0 4-16,0 0 1 0,0 0-7 0,0 0-5 15,66-96-8-15,-37 74 0 16,0-3-4-16,6 1-3 0,1 0-3 16,3-2 1-16,-3-1-2 0,6-2 1 15,3-3-2-15,0-2 0 0,2 0-3 0,3-3 0 16,2 3 3-16,-2-4-1 0,5 5 2 15,-1 0-5-15,2-1-8 0,2 2-4 16,0 1-21-16,1 0-19 0,-2 3-15 16,-1-1-20-16</inkml:trace>
  <inkml:trace contextRef="#ctx0" brushRef="#br0" timeOffset="133784.0958">13124 2873 10 0,'0'0'13'0,"0"0"0"0,0 0 1 15,0 0 0-15,0 0 3 0,0 0 1 16,0 0 3-16,0 0 3 0,0 0 5 16,-9 5-1-16,9-5 0 0,0 0-4 15,0 0-8-15,0 0-6 0,0 0-4 16,0 0-2-16,0 0-1 0,8-8 0 16,2-6 2-16,10-2-3 0,0-3 2 15,5 1-2-15,0-2-1 0,5-1 2 0,2 0-2 16,4-1-1-16,0-2 0 0,0 0 0 15,6 1 0-15,0-4-10 16,0 1 8-16,0 1-8 0,3 0-1 0,-5 3 6 16,-5 2-8-16,0 2 8 0,-6 4-5 15,-3 0 2-15,-3 3 2 0,-3 1 1 16,-3 1 5-16,-1-2 3 0,2 1 1 0,-1-1 0 16,-1-4 1-16,1-1-1 15,-2 0 0-15,-1-2 3 0,-2 0-2 16,0 1-2-16,-4 3 4 0,-1 2-2 0,-2 5 0 15,-4 2 5-15,2 0-1 0,-3 5 1 16,0-1-2-16,0 1-9 0,0 0-6 16,0 0-3-16,0 0 0 0,0 0 1 15,-3 0 2-15,-3 8-2 0,0-3 3 16,2 5 2-16,-1-2-2 0,3-3 3 0,-1 0 0 16,3-5 2-16,0 0 1 0,0 0 1 15,0 2 0-15,-1-1 1 16,1 0 3-16,-2 1 0 0,2-1 1 0,-1 1 0 15,1-1 0-15,-2-1-1 0,2 2 0 16,0-2 0-16,-1 0-5 0,1 1 3 16,0-1-1-16,-2 0-2 0,2 2 3 15,-1-2-4-15,1 0 1 0,-2 0-4 16,1 0-2-16,-1 0-3 0,1 0-2 16,-1 0-1-16,1 0 1 0,-6 0 0 0,-2 0 4 15,-2 0 3-15,-2 0 1 0,7 0 4 16,-6 2 1-16,6-1-2 15,-5 1 0-15,1 0 2 0,1 0-2 0,-2-1 0 16,0 3 0-16,-3 0-2 0,-2 2 3 16,3-1-1-16,-1 1 1 0,5-3 0 15,-4 0 0-15,4 1 3 0,5-2-1 16,-6 1 1-16,5-1-2 0,0-1 3 16,0 1 3-16,5-2 3 0,-1 0 2 15,1 0 1-15,-2 0 0 0,1 1-3 0,-2-1 2 16,3 0-2-16,-1 0-4 0,-1 0 1 15,1 0-4-15,-1 1-1 0,1-1-7 16,1 0-2-16,-2 0-3 0,2 0-4 16,-1 0-2-16,1 0 0 0,0 0 2 15,0 0 7-15,0 0 9 0,3 0 5 0,10 0 2 16,4-1-1-16,5-5-4 16,3-2 1-16,-4 1-2 0,1-4-1 15,-3 2-3-15,1-1 1 0,1-1 1 16,-2 0-2-16,2 1 1 0,-8 2 0 0,-3 3 0 15,-3 2 0-15,-3 2 0 0,1 0 3 16,-1-1 0-16,-4 2 6 0,0 0 0 16,0 0 2-16,2 0-1 0,-2 0-2 15,0 0-2-15,1 0-1 0,-1 0-4 16,0 0 0-16,-4 6 0 0,-8 5 1 16,-2 2-3-16,-2 2 2 0,-3 1-2 0,3 0 2 15,-3-1-1-15,3 1 1 0,0 0-2 16,2 3 0-16,-5-1 0 15,6 2-3-15,-4-1 0 0,-2 2-5 0,6-1 8 16,0-1-7-16,3-6 4 0,4-5-6 16,3-4-9-16,3-4-6 0,0 0-8 15,0 0-19-15,0 3-11 0,0-3-4 16,0 2 4-16,0-2-10 0</inkml:trace>
  <inkml:trace contextRef="#ctx0" brushRef="#br0" timeOffset="134147.0357">13704 2360 457 0,'0'0'57'0,"0"0"-14"16,0 0-12-16,0 0-9 0,0 0-11 15,0 0-5-15,0 0-6 0,0 0-3 16,0 0-2-16,0 0-2 0,-16-18-4 16,16 18 0-16,0 0 0 0,0 0 6 15,0 0 3-15,3 10 4 0,4 4 0 16,2 3-1-16,1-4-1 0,-3-2 1 0,0 0-2 15,2-1 1-15,-1 3-1 0,1-1-1 16,-1 1-2-16,-1-2-5 0,-1 3-5 16,1 0-13-16,-3 2-13 0,-1 2-33 15,-3 2-20-15,0 6-51 0</inkml:trace>
  <inkml:trace contextRef="#ctx0" brushRef="#br0" timeOffset="134317.643">13922 2582 237 0,'0'0'-77'0,"0"0"-50"0</inkml:trace>
  <inkml:trace contextRef="#ctx0" brushRef="#br0" timeOffset="142287.4036">13856 2694 305 0,'0'0'59'0,"0"0"-11"0,0 0-8 16,0 0-10-16,0 0-9 0,0 0-6 15,0 0-5-15,0 0-5 0,0 0 0 16,-6-18-3-16,6 17-1 0,0-1-3 16,-3 0-4-16,3 2-2 0,0-1-3 15,0 1 0-15,0 0 1 0,0 0 6 0,0 0 5 16,0 1 6-16,0 10 0 0,0-2-1 16,4 5-5-16,-1-5-1 15,-1-6-1-15,2 5 0 0,-1-5 1 16,2 6 0-16,-1-2-2 0,1-1 2 0,0 2-1 15,1-4 2-15,-2 3 1 0,0-5-1 16,-1 2 0-16,-3-4-2 0,0 0 0 16,0 0 1-16,2 1 0 0,-1 0 1 15,1 0 1-15,0 2 0 0,-2-2 0 16,2-1 0-16,-2 1 3 0,1-1 0 0,-1 2-1 16,2-2 3-16,-2 0-2 15,1 2 1-15,-1-2 1 0,0 0 3 16,2 0 1-16,-2 0 5 0,0 0-4 15,1 0-3-15,-1 0 0 0,0 0-6 0,0 0 1 16,0-5-2-16,0-2-1 0,0-4 2 16,0 0-1-16,-1 1 0 0,-2-1-1 15,0-1 0-15,-1 1 0 0,1 0 3 16,0-2-1-16,0 3-1 0,0-3 0 16,0 2-2-16,0-1 0 0,0 1-5 0,0 1 6 15,2 5-6-15,1 1 7 0,0 4-1 16,-2-2-1-16,2 2 0 0,0-1-1 15,-1 0 0-15,1-1 2 0,0 2-2 16,-3-2 0-16,3 2-2 0,0-1 0 16,-1 1 1-16,1-2 0 0,0 2 1 15,-3 0 1-15,3 0 5 0,0 0-5 16,0 0 1-16,0 0-1 0,0 0-5 16,0 0 4-16,0 0 0 0,0-3 1 15,0 3 0-15,0 0 2 0,0 0-3 0,0 0-1 16,0 0 0-16,0 0-2 0,0 0 2 15,0 0 2-15,0 0 4 0,0 0-5 16,0 0 7-16,0 0-9 0,0 0-1 16,0 0 1-16,0 6 1 0,0 0 0 15,0-1 2-15,0 6 1 0,0-7-2 0,0 1 0 16,0 6 0-16,0-6-2 16,3 4 2-16,1 1 0 0,-1 0 1 15,1 6-1-15,2-2 1 0,0 5 1 16,1-4-1-16,3 2 0 0,-4-6 0 0,0 1-1 15,-3-5 0-15,1 3 1 0,2-3-1 16,-2 1 1-16,2 0 0 0,-5-5-2 16,2 1 2-16,-3-4 0 15,0 0 0-15,0 0 1 0,2 3-2 0,-2-2 0 16,1 0 1-16,-1 1 1 0,2 0 0 0,-2-1 3 16,0 1 0-16,1-2 0 0,-1 0 2 15,0 1 0-15,2-1 0 16,-2 0-1-16,0 2 0 0,1-2-1 0,-1 0-1 15,0-2-3-15,0-6 1 0,-1-2 0 16,-5-7-1-16,3 7 2 0,-3-5-1 16,0 1 4-16,-1 0-3 0,0-2 0 15,0 0-1-15,1 4-1 0,-1-2 1 16,-1 1 0-16,4-2-1 0,-2-1 0 16,2 3-1-16,1 3 2 0,1 5-6 0,1-6 6 15,-2 6-5-15,2-1 4 0,1 3 0 16,0 3 0-16,-3-3 1 15,3 3-1-15,0-1-1 0,0 0-1 0,0 1-1 16,0-2-1-16,0 2 1 0,0-2 0 16,-1 2-1-16,1-1 0 0,0 1 0 0,0 0 2 15,0 0 0-15,0 0 1 16,0 0 6-16,0 0-5 0,0 1 4 16,0 5-6-16,0 4 2 0,0 1-2 15,1-2 2-15,7 3 0 0,-3-4-1 0,1 4-1 16,-2-3 0-16,2-2 0 0,4 3 0 15,-3-4 2-15,3 4 0 0,3-4-1 16,-4-4 0-16,4 5-1 0,-2-4 2 16,0-1 0-16,0 0 0 0,4-2-2 15,-4 2 0-15,2-2-2 0,-1 0 1 0,-2 0 3 16,0-3-1-16,-6 2 4 16,4-6 0-16,-5 4 0 0,1-6 0 15,2-6-1-15,-2-3-1 0,-1-5 2 16,-2 0-7-16,-1 0 8 0,0 1-7 0,-3 2-4 15,-4 0 9-15,3 7-10 0,-3 0 9 16,1 4 1-16,0 2-1 0,-2 1 1 16,5 3 0-16,0-1-1 0,3 4 2 15,0-1-3-15,0 1 0 0,0 0-3 16,-2-2-3-16,1 2-3 0,-1 0-4 0,1 0-1 16,1 0-1-16,-2 0 5 0,2 0 5 15,0 10 14-15,0 5-8 0,3 3 10 16,3 0-10-16,3-2-1 15,-4-4 6-15,3-2-6 0,1 0 5 0,-4-3-8 16,7 0 0-16,-5-2 0 0,2-2-1 16,1 0-1-16,1-3 0 0,7 0-7 15,-1-2-16-15,5-7-7 0,-3 1-20 16,-2-3-11-16,0 0-33 0,-5 2-60 16</inkml:trace>
  <inkml:trace contextRef="#ctx0" brushRef="#br0" timeOffset="143794.3359">14335 2401 259 0,'0'0'57'16,"0"0"-9"-16,0 0-16 0,0 0-13 15,0 0-12-15,0 0-7 0,0 0-7 16,0 0-4-16,0 0-4 0,0 0 4 0,-12-17 3 16,12 17 5-16,0 0 4 0,0 11-1 15,1 0 0-15,4 2 0 0,-1 1 2 16,0-3-1-16,2 2 1 15,-3-4-2-15,-3 2 0 0,4-2-1 0,-1 0 10 16,0 1-10-16,-1-6 10 0,-1 0-10 16,-1-4 1-16,0 0 0 0,0 0 1 15,2 3 4-15,-2-3 3 0,1 2 4 16,-1 0 6-16,2-1 6 0,-2-1 6 16,0 0 6-16,1 2-15 0,-1-2 1 0,0 0-23 15,0-11 5-15,0 0-8 0,0-7 3 16,-1 1 2-16,-2 4-1 0,1-7 0 15,2 0-2-15,0 8 1 0,0-6-1 16,0 6 1-16,0 5-1 0,0 3-1 16,0 4-3-16,0-4 0 0,0-1-5 15,2 0 4-15,-1 3-2 0,-1 2 1 16,7 0 4-16,6 0-3 0,4 0 4 16,5 4 0-16,-7 0 0 0,-2 1-2 15,-4 0-5-15,-1 1-2 0,1 0-5 0,-2 0-1 16,0 1 2-16,-1 2 2 0,0 7 1 15,-3-7 6-15,0 9 5 0,-3 2 11 16,0 2-8-16,-2 6 9 0,-1-10-10 16,-1-1 0-16,2-6 2 0,1-7 1 15,-1 0 11-15,2-4 0 0,0 0 9 16,0 0 8-16,0 0 0 0,0 0-6 16,0-1-13-16,0-13-21 0,0-11 0 15,3-9-5-15,5 1 13 0,-1-2 5 16,0 0 0-16,3 0 0 0,-4 1-2 0,3 1 0 15,-2 0-2-15,3 2 0 0,-3 6 0 16,-1 7 0-16,-3 6-2 0,0 10-8 16,-3 2-7-16,0 0-2 0,4 0 3 15,2 12 2-15,1 8 8 0,2 7-17 16,1-1-3-16,-3 0 0 0,2-4-1 0,0-1 13 16,1-1-7-16,-6-6-8 0,5-2-7 15,0-1-7-15,-4-4 2 0,7 3 13 16,-5-5 3-16,2 0 15 15,1-2 2-15,-6-1 6 0,5-2 4 0,-3 0 2 16,4 0 4-16,-2 0 4 0,0-3 4 16,0-2 7-16,-5-2 13 0,3-1 3 15,-5-3 9-15,1 1 1 0,-2-3 0 16,0-5-9-16,-2 1-5 0,-2-5-13 16,0 0-4-16,-3 1 3 0,2 0-4 0,1 1 1 15,1 7-1-15,-1-2-5 0,2 5 1 16,1 5-1-16,-1 0-1 0,2 5-2 15,0 0-5-15,0 0-4 16,0 0-2-16,-1-2-5 0,-1 2-3 0,1 0-2 16,-2 0 1-16,2 0 3 0,-2 0 3 15,0 5-1-15,0 7-1 0,0 5 0 16,3-5 3-16,-1 7 2 0,1-7-2 16,0 2-8-16,0 0-3 0,0-3-4 15,0-1-4-15,0-5 1 0,0 1 0 0,0-6 4 16,0 0 6-16,0 0 7 0,0 1 6 15,1 1 6-15,-1-1 6 0,2-1 1 16,-2 0 2-16,1 2-5 0,3-2-2 16,1-7-4-16,3-7-4 0,1-3 0 15,-2 5 3-15,-4 3 3 0,2 1 3 0,-3 4 3 16,0-1-1-16,-1 2 1 0,-1 3-1 16,0-2 1-16,0 2-1 15,0 0-2-15,3-1-2 0,-3 1-3 16,0-2-3-16,1 2-2 0,-1-2-1 0,0 2-7 15,2 0-2-15,-2 0 0 0,1 0 1 16,5 0 2-16,3 8 6 0,5 6-2 16,2 4 0-16,2 2-2 0,-2 1-3 15,1 2 2-15,-2 0 4 0,0 3 1 16,0 0 2-16,1-1-2 0,-5 2-4 0,-1 3 8 16,-4-3-11-16,-2 2 10 0,-4-1 2 15,0-1-11-15,-4-4 10 0,-3-3-4 16,-5-1 1-16,-1-6 7 15,2-4 1-15,-2-2 4 0,4-2 3 0,3-3 0 16,-7-2 1-16,3 0 0 0,-3-8-9 16,-3-5 2-16,7-7-6 0,1-6-5 15,5-5-6-15,3-8-10 0,0-3-2 16,14-7-16-16,4-1-15 0,3-5-25 16,4 4-74-16,1-1-102 0</inkml:trace>
  <inkml:trace contextRef="#ctx0" brushRef="#br0" timeOffset="144971.1632">14980 1951 88 0,'0'0'37'15,"0"0"-1"-15,0 0 10 0,0 0-11 16,0 0 7-16,0 0-10 0,0 0 4 16,0 0-8-16,0 0-2 0,0 0-3 15,17-44-4-15,-16 42-5 0,-1 0-4 16,0 2-7-16,0-1-8 0,0 1-6 0,0 0 0 16,0 0 18-16,-7 6-11 0,-4 9 20 15,-3 8-15-15,3 1-1 16,-2 2 0-16,4-1 0 0,2 3-2 15,1-2-2-15,6-2 1 0,0-1 0 0,0-3-2 16,7 1 1-16,1-3-2 0,2-1 1 16,3-3-1-16,-5-6 0 0,4 0-2 15,-5-4 2-15,6-4 1 0,6 0 3 16,-3-7 1-16,7-8-2 0,0-5 0 16,-4-1-3-16,-2-3 3 0,-5-2 2 0,2 3 4 15,-5 0 0-15,-5 6 5 0,-1 1 3 16,-1 4 8-16,-2 1 7 0,0-1 5 15,0 8 2-15,0-1-6 0,0 5-5 16,0-2-6-16,0 2-7 0,-2-2-4 16,1 1-6-16,-1 1-5 0,1-2-5 15,0 2-1-15,-1 0 0 0,-2 0 3 16,-2 12 4-16,-1 2-1 0,-2 9-3 16,3-1-5-16,2 1-2 0,2 2-9 15,1 0-2-15,1 0-6 0,0-2-4 0,0-6 6 16,0-1 1-16,3-5 2 0,0-2 5 15,0 0 5-15,-2-4 9 0,1-1 7 16,-2-4 6-16,0 0 11 0,0 0 10 16,0 2 9-16,1-2 6 0,-1 1-3 15,0-1-4-15,0 0-8 0,-1-10-2 0,-2-1-2 16,-2-6 0-16,2 1-6 16,0 2-5-16,2-6-2 0,-3 6 1 15,4 1-1-15,0-1-2 0,0 1-2 16,0 1-2-16,0 6 0 0,0-1-1 0,0 1 0 15,0 0-2-15,0 0 1 0,0 0-1 16,0 0-1-16,0 1 0 0,0 0-1 16,0-1-2-16,0 6 1 0,0-1 0 15,0-3 1-15,0-2 0 0,0 0-3 16,0 1-2-16,0-1-3 0,4 0-2 0,-1-6 0 16,0 1-5-16,1 2 1 0,2-5 1 15,3 3 3-15,4-7 2 16,-2 5-12-16,-2 3 3 0,1 2 14 15,-1 4-10-15,-6 0 32 0,1 2-16 0,-4 2-11 16,0-1 16-16,0 1 0 0,2 0 2 16,-1 0 16-16,1 0-16 0,0 0 0 15,-2 0-2-15,0 0-2 0,0 0-5 16,0 0-4-16,0 0 11 0,0 0-14 16,0 0 19-16,0 0-8 0,3 7 0 0,-3-2 0 15,0 7-1-15,0-1-1 0,1 0-1 16,1 1 1-16,2-3-2 0,2 4-3 15,3-2 2-15,-1-1-1 16,4 0 3-16,1-3 2 0,0-1 3 0,2 2-2 16,-3-1 0-16,-4-4 0 0,-4-1-2 15,1 1 0-15,-2-1 0 0,-2 0-3 16,4 2 2-16,-2-1-1 0,-3-3-3 16,0 0 4-16,0 6 0 0,0 4 2 15,-8 6 4-15,-2 4-3 0,-3-2-1 0,-5-2-11 16,7-3-17-16,-1-4-29 0,5-3-26 15,6-4-19-15,-2 2-7 0</inkml:trace>
  <inkml:trace contextRef="#ctx0" brushRef="#br0" timeOffset="145503.9845">15412 1751 394 0,'0'0'51'0,"0"0"-25"16,0 0-13-16,0 0-11 0,0 0-10 16,0 0 2-16,0 0 1 0,0 0 3 15,0 0 3-15,-38 58-2 0,31-30 13 16,3 0-2-16,1-1-2 0,3-2-2 0,0-3-18 16,0-6-4-16,3-2-5 0,4-2-4 15,-1-5 1-15,7 3 4 16,-6-5 8-16,2-3 8 0,2 1 7 15,-2-3 3-15,1 0 5 0,-1-1-1 0,-1-4 3 16,-2-5 0-16,0 1-3 0,-3-3-1 16,0-6-2-16,-3-2-16 0,0-5 0 15,0 0 2-15,0 2-2 0,0 2 15 16,-3 0-3-16,-3 1 0 0,3 0-1 16,0 7 2-16,-1-2 4 0,-3 1 2 0,2 5 1 15,-2-3-4-15,3 6-3 0,1 3 0 16,0 2-5-16,3 1-4 15,-10 0 0-15,0 0-1 0,-6 7-3 16,-6 6 5-16,6 1-3 0,2 3-3 0,1 0 1 16,4-5-4-16,5-5 2 0,1 3 2 15,3-4 0-15,0 3 0 0,3 4 3 16,7-4 5-16,6 2 17 0,1-6-11 16,5-3 1-16,1-2 0 0,0-2-16 15,-1-5 15-15,-5 0 0 0,-1 3-1 0,-6-1 3 16,-6 3 2-16,2 2 4 0,-6 0-4 15,0-3 1-15,0 3-6 0,2 0-5 16,-1 0-14-16,1 0-25 0,-2 0-37 16,0 0-16-16,0 0-33 0</inkml:trace>
  <inkml:trace contextRef="#ctx0" brushRef="#br0" timeOffset="156448.6511">2746 15257 129 0,'0'0'0'0,"0"0"-10"0,0 0-29 0,0 0-28 16</inkml:trace>
  <inkml:trace contextRef="#ctx0" brushRef="#br0" timeOffset="159608.8901">11001 16932 91 0,'0'0'4'16,"0"0"-4"-16,0 0 0 0,0 0-2 0,0 0-4 15,0 0-3-15,0 0-9 0,0 0-9 16,0 0-6-16</inkml:trace>
  <inkml:trace contextRef="#ctx0" brushRef="#br0" timeOffset="165455.508">23840 8357 261 0,'0'0'46'0,"0"0"-8"0,0 0-3 16,0 0-5-16,0 0-3 0,0 0-4 15,0 0-7-15,0 0-5 0,0 0-7 16,-14-63 0-16,14 63-4 0,0-2 0 16,0 2-2-16,0 0 0 0,0 0 2 15,0 0 1-15,0 0 2 0,0 3 5 16,0 11-4-16,0 6 2 0,5 4-2 16,-1-1 2-16,-1 0-1 0,2-3 0 0,-1-6-1 15,0 2 0-15,3-3-3 0,-2-5 0 16,2 5 6-16,0-3-9 0,2-3 7 15,2 1-4-15,-2-3-1 16,4-5 5-16,6 0 0 0,4 0-1 0,7-7-2 16,2-6 2-16,0-3-7 0,1-2 4 15,-2-2-1-15,-2 0-3 0,-2-2-1 16,-2-3 1-16,-1 0 0 0,-2-2-1 16,1-3-3-16,-3 2-3 0,-2 2-3 15,-1 5-6-15,-7 4-12 0,-4 8-19 0,-3 6-32 16,-3 3-40-16,0-1-71 0</inkml:trace>
  <inkml:trace contextRef="#ctx0" brushRef="#br0" timeOffset="165833.5467">23834 8454 468 0,'0'0'50'0,"0"0"-16"0,0 0-12 16,0 0-8-16,0 0-6 0,0 0-5 0,0 0-3 16,0 0 0-16,0 0 0 0,0-19 1 15,6 31 1-15,1 6 0 0,4 9 2 16,-1-2-4-16,1 1 3 15,2-2-5-15,-2-1 0 0,3-3 3 0,1-3-1 16,1 1-1-16,-1-5 1 0,2-1-3 16,-1-3 1-16,1-1-1 0,1-2 2 15,0-4 1-15,2 0 2 0,2-2 0 16,4 0 0-16,2-7 0 0,-1-6-4 16,3-3 0-16,2-5-3 0,0-4-6 0,3-3-7 15,0-5-10-15,1-1-17 0,1 1-20 16,-5-4-38-16,-2 4-47 15</inkml:trace>
  <inkml:trace contextRef="#ctx0" brushRef="#br0" timeOffset="166923.3646">29862 9554 198 0,'0'0'50'15,"0"0"-4"-15,0 0-5 0,0 0-2 16,0 0-8-16,0 0-7 0,5-78-10 0,-5 78-5 16,0-6-1-16,1 1 0 15,-1 1-4-15,2 0-1 0,-2 4-3 16,0-2-3-16,0 2-2 0,0 0-2 15,1 0 2-15,-1 0 2 0,0 0 6 0,0 0 2 16,3 13 0-16,-1 6-1 0,0 4-2 16,1-7-1-16,-1 4 2 0,-2-2-2 15,1-6 1-15,1 6 1 0,-1-5 0 16,3-3 1-16,-1 2 0 0,0-2 2 16,1-2 0-16,1 1 1 0,1-2-1 0,0-4 1 15,2 2 0-15,2-5 0 0,6 0-1 16,0 0 0-16,7-8-2 15,0-6-3-15,1-1-1 0,2-5 1 16,0-1-2-16,1-3 2 0,2-1-2 0,0 0-2 16,0 0-2-16,-2 3 0 0,-1-1-4 15,0 3 2-15,-1 4-6 0,-4-2-11 16,-1 5-10-16,-5 3-23 0,-2 3-21 16,-4 5-28-16,-5 0-14 0</inkml:trace>
  <inkml:trace contextRef="#ctx0" brushRef="#br0" timeOffset="167328.2737">29841 9664 330 0,'0'0'66'16,"0"0"-11"-16,0 0-14 0,0 0-10 15,0 0-14-15,0 0-6 0,0 0-8 16,0 0-4-16,0 0-1 0,0 0 1 0,-3-18 2 16,3 18 1-16,0 12 0 0,4 5 0 15,-1 6-1-15,0-2 2 0,0 0-3 16,-2 2 4-16,1 1 5 15,1-1-7-15,1 0 4 0,0-1-5 0,1-4-1 16,2-4 3-16,3-1-1 0,6-5 0 16,3 1 3-16,6-7-1 0,8-2 0 15,10-1 1-15,6-10-3 0,9-6-3 16,6-4-6-16,5-6 3 0,-3-2-6 16,-2 0 1-16,-5-1-3 0,-5 0-9 0,-9 2-9 15,-5 4-30-15,-8 1-46 0,-7 5-77 16</inkml:trace>
  <inkml:trace contextRef="#ctx0" brushRef="#br0" timeOffset="174230.8364">20151 10399 69 0,'0'0'23'16,"0"0"-4"-16,0 0-2 0,0 0-1 16,0 0 3-16,0 0-1 0,0 0 0 15,88-17-4-15,-55 16-1 0,3-2-1 16,6 0-1-16,0 0 0 0,9 0 0 0,3-4-1 15,5 2 1-15,7-3-3 0,-1 1 0 16,2-1-3-16,-1 0-2 0,-1 2 0 16,2-2-2-16,-1 3-2 0,2-2 2 15,-3 3-1-15,2 0 0 0,-4 0 2 16,0 3-3-16,-6 1 1 0,-5 0 0 0,-5 0-1 16,-5 0 0-16,-5 0-1 0,-5 0 1 15,-11 0 0-15,-1 0 0 16,0 0-1-16,-9 0-2 0,4 0-3 15,-4 0-3-15,-5 0-16 0,0 0-18 0,1 0-16 16,-3 0-19-16</inkml:trace>
  <inkml:trace contextRef="#ctx0" brushRef="#br0" timeOffset="174523.9355">20469 10365 82 0,'0'0'51'0,"0"0"-1"0,0 0-5 16,0 0-15-16,0 0-16 0,0 0-11 15,0 0-4-15,0 0 2 0,0 0 4 0,0 0 4 16,16-4-1-16,20 17-3 0,9 0-2 15,4-1-2-15,6-1 0 0,6-1 0 16,4-2 0-16,7-2-2 0,3-3 0 16,7-3-4-16,3 0-9 0,4 0-15 15,2-1-22-15,-4-3-25 0,-2 4-38 0</inkml:trace>
  <inkml:trace contextRef="#ctx0" brushRef="#br0" timeOffset="179627.5887">29693 8813 170 0,'0'0'39'0,"0"0"-9"0,0 0-12 15,0 0-7-15,0 0 0 0,0 0-1 16,0 0 1-16,0 0-2 0,0 0-1 15,-10-59-2-15,10 59-3 0,-1-2-5 16,1 0 2-16,0 1-1 0,0 1 2 16,0-2 2-16,0 2 0 0,0 0-2 15,0 0 1-15,0 0-4 0,0 3 1 16,0 10 4-16,0 3 2 0,1 6 3 16,1-7 2-16,0 0-2 0,0-4-5 15,1-1 2-15,0 2-3 0,0-2 2 0,0-1-1 16,-2-6 3-16,3 4-2 0,-1-4 2 15,-2 0 1-15,2 2 0 0,0-3 3 16,2-1 2-16,-1 0 2 0,7-1 1 16,0 0-1-16,3-1-3 0,8-7-3 15,-2-4 0-15,1-3-5 0,2-1-2 16,3-3 3-16,1-1-4 0,2 0 3 16,0 0 0-16,-2 1-3 0,1-2 0 15,-3-1-3-15,1 2 1 0,-2-3 0 16,1 4-1-16,-5 3-1 0,0 1-2 0,-3 1 0 15,-5 6-7-15,-6 3-8 0,-2 3-12 16,-4 2-12-16,0 0-19 0,0 0-26 16,2 0 3-16,-1 0-3 0</inkml:trace>
  <inkml:trace contextRef="#ctx0" brushRef="#br0" timeOffset="180095.611">29511 8842 314 0,'0'0'62'0,"0"0"-16"0,0 0-12 15,0 0-6-15,0 0-10 0,0 0-9 16,0 0-6-16,0 0-4 0,0 0-5 16,0 0 2-16,-6-38-1 0,6 38 2 15,0 0 1-15,2 7 4 0,7 8-2 16,0 5 0-16,2 0 5 0,-1 0-5 16,0-2-2-16,0 0 2 0,0-2-1 15,-1-5 1-15,-2 0 3 0,3 0-2 0,2-2 1 16,-2 1 1-16,3-4-2 0,3 1 2 15,1-4-2-15,5-1 1 0,1-2-1 16,0 0 0-16,0-4 1 0,3-7-1 16,5-2 0-16,-1-7 0 0,3-1 2 15,2-4-1-15,1 0 1 0,-4-3-1 16,0-1-1-16,-4-1-3 0,-1 2-1 16,2-3 0-16,-2 2-1 0,1 2 0 15,-1 1-1-15,0 5-4 0,-2 1-10 16,-3 4-10-16,-5 7-13 0,-2 2-18 0,-4 4-22 15,-2 3-17-15,1 0-57 0</inkml:trace>
  <inkml:trace contextRef="#ctx0" brushRef="#br0" timeOffset="181254.9244">16353 11493 92 0,'0'0'24'16,"0"0"2"-16,0 0 2 0,0 0 3 16,0 0-1-16,0 0-10 0,0 0-14 15,0 0-11-15,0 0-7 0,-10-22-2 0,10 22 4 16,0 0 7-16,3 0 9 16,12 0 3-16,9 1-2 0,9 5-1 15,4-1-3-15,3 1 0 0,2-3-1 16,3-1 0-16,5-2 0 0,4 0-1 0,2 0 0 15,5 0 2-15,5-3-3 0,4-2 0 16,1 0-1-16,1 2-3 0,-4 0 2 16,-3 1-1-16,-6 1 0 0,-4 1-1 15,-7 0 1-15,-3 0-4 0,-5 0 1 16,-2 0 0-16,-5 0-1 0,-2 0-4 0,-10 0-7 16,-2 1 2-16,-7 1 0 15,-8-2 7-15,3 1 8 0,-7-1-1 0,0 0 4 16,0 0-2-16,2 0 0 15,-1 2-2-15,2-2 2 0,-3 0-3 0,0 0-1 16,0 0 0-16,-4 0-5 0,-8-2 0 16,-5 1-10-16,-1 1-10 0,-8 0-13 15</inkml:trace>
  <inkml:trace contextRef="#ctx0" brushRef="#br0" timeOffset="181655.0503">16255 11657 156 0,'0'0'42'16,"0"0"0"-16,0 0-5 0,0 0-12 15,0 0-12-15,0 0-8 0,0 0-4 16,0 0 1-16,0 0 3 0,0 0 2 16,27-8 0-16,11 8-1 0,7 0-1 15,8 0-2-15,8-5 0 0,4 0-2 0,7-2 2 16,-1-4-3-16,5-1 1 0,0 1 0 16,1-1-1-16,1 0 0 15,-3 3-1-15,0-1-3 0,-7 4 2 16,-6 4-1-16,-4 2-3 0,-8 0-1 0,-4 0-1 15,-9 4-3-15,-3 2 5 0,-4 1-4 16,-4-3-6-16,-7 0-6 0,-9-1-7 16,-3 1-5-16,-2-3 4 0,-1 1 5 15,1 1 9-15,-5-3 5 0,0 1-7 16,-12 2-9-16,-7 2-14 0</inkml:trace>
  <inkml:trace contextRef="#ctx0" brushRef="#br0" timeOffset="181946.9924">16310 11796 86 0,'0'0'30'0,"0"0"-4"15,0 0 2-15,0 0 4 0,0 0-2 0,0 0-2 16,0 0-7-16,0 0-2 0,0 0-2 16,0 0 0-16,78 48 2 0,-35-40-5 15,4-4 1-15,6-2-8 0,5-2-5 16,1-3 3-16,8-5-7 0,-2 1 4 16,1-1-4-16,-2 1-1 0,0 2-1 15,-4 1-8-15,-2 4-17 0,-2 0-37 0,-2 2-73 16</inkml:trace>
  <inkml:trace contextRef="#ctx0" brushRef="#br0" timeOffset="195531.8489">20159 11354 5 0,'0'0'8'0,"0"0"-1"0,0 0 3 16,0 0 2-16,0 0 0 0,0 0-2 16,0 0-4-16,94-1-1 0,-66-6-1 15,3 3-2-15,6-4 1 0,2 2-2 16,1-1 0-16,2 0 0 0,0 2-1 16,0-2 1-16,3 1-1 0,0 2-1 15,-1-1 1-15,-1 2 0 0,0-2 0 0,-1 1 1 16,-3 0-2-16,0-1 1 15,1 1 0-15,-2 2-2 0,0-1 2 0,-4-2-1 16,1 2-3-16,-2 0 3 0,-4 0-5 16,-1 0 2-16,-1 2-1 0,-8 1 0 15,-2-2-4-15,-4 2-3 0,-7 0-1 16,6 0-2-16,-5 0 5 0</inkml:trace>
  <inkml:trace contextRef="#ctx0" brushRef="#br0" timeOffset="195866.2828">20130 11333 26 0,'0'0'18'16,"0"0"-3"-16,100 22-4 0,-52-16-1 0,8-3-1 15,10-1 1-15,6-2-3 0,4 0-2 16,7-6-3-16,2-1 1 0,1-4-3 15,-4 0-2-15,-3 2-1 16,-3 1 0-16,-7-1-6 0,-1 5-9 0,-8-1-21 16</inkml:trace>
  <inkml:trace contextRef="#ctx0" brushRef="#br0" timeOffset="196855.0311">19887 12630 54 0,'0'0'24'0,"0"0"-9"0,0 0-8 16,0 0-2-16,0 0-3 0,0 0-1 16,0 0 1-16,0 0-2 0,0 0 0 15,-12-2-2-15,12 2 2 0,0 0 2 16,0 0-1-16,0 0 1 0,2 0-1 0,13-2 2 16,8 2-1-16,6-3 3 15,1 0-3-15,0-1 2 0,2 2-1 0,0-3-1 16,1 1 0-16,1-1-1 15,2 1 2-15,2-1-2 0,3-1-2 0,4 1 2 16,4-1-4-16,1 0 3 0,4 0 0 16,1 0 0-16,2 0-1 0,-2 0 0 15,0 0 1-15,-5 0-1 0,-5 0 0 16,-2 1 1-16,-6 2-2 0,-6 0 1 16,0 2-1-16,-5-1 0 0,-9 2 0 0,2 0 1 15,-6 0 0-15,0 0 0 16,0 0-2-16,-7 0 0 0,2 0-4 15,-8 0-6-15,0 0-5 0,0 0-5 0,2 0-2 16,-1 0 1-16</inkml:trace>
  <inkml:trace contextRef="#ctx0" brushRef="#br0" timeOffset="197275.8221">19639 12640 93 0,'0'0'18'16,"0"0"-4"-16,0 0-2 0,0 0-1 16,0 0-1-16,0 0 6 0,76-8 2 15,-31-1 5-15,4 0-1 0,5 0-7 16,2-3-7-16,3 1-4 0,1-2-4 0,-1 2 1 16,-1 0 0-16,1 0-3 0,4 1 2 15,-1 0-3-15,0 3 3 16,3-1-1-16,-2 4 0 0,1-1-1 15,0 1 0-15,-1-1 0 0,-2 2 0 0,-2 0-2 16,-2 2-1-16,-7-1-2 0,-3 2-1 16,-7 0-10-16,-5 0-5 0,-3 5-1 15,-5 1-8-15,-8-2-3 0,-2 1-13 16</inkml:trace>
  <inkml:trace contextRef="#ctx0" brushRef="#br0" timeOffset="202356.1637">26648 12644 11 0,'0'0'2'0,"78"-9"-1"0,-33 6-2 16,5-1-1-16,5 0 0 0,3 1-1 15,6 0 2-15,2 1 0 0,4 1 1 16,2 1 0-16,3 0 1 0,-1 0-1 0,1 0 0 15,-4 0 0-15,-3 1-1 0,-3-1 1 16,-3 0 1-16,1 0-1 0,-4 0 2 16,2-1 1-16,-2-5-2 0,-1 0 0 15,-4 0 3-15,0-2-3 0,-5-1 1 16,0 2-3-16,-2-2 1 0,-1 1-2 0,-3 2 2 16,0 0 0-16,0 1 2 0,-1 2-2 15,-1 0 4-15,-3 2-1 16,-2-1 0-16,-1 2 3 0,-3 0 1 15,0 0 1-15,0 0 3 0,-2 0-1 0,0 0 2 16,1-1 0-16,-3 1 1 0,0 0 0 16,-4-2 0-16,-1 1-1 0,-1-1 0 15,-6 1 4-15,0-3-2 0,-3 4 2 16,-1-3-1-16,2 2-6 0,-8 0-1 16,4-2 4-16,-5 1-2 0,-1 0 1 0,1 1-1 15,-5 1-3-15,0 0-1 0,0 0-6 16,0 0-10-16,0 0-6 15,-4-2-12-15,-9-1-8 0,-10 2-2 0,-7 1-17 16,-6 0-12-16</inkml:trace>
  <inkml:trace contextRef="#ctx0" brushRef="#br0" timeOffset="202787.8285">26746 12733 124 0,'0'0'25'16,"0"0"5"-16,0 0 0 0,0 0 1 0,0 0-5 15,0 0-8-15,0 0-11 0,0 0-4 16,0 0 2-16,0 0 2 0,52-33 6 16,-15 33 3-16,9 0 5 0,8 0-2 15,12 2-2-15,9-2-3 0,10 0-3 16,11 0-4-16,4-5 0 0,3-1 0 0,-1 0-5 16,-1-1-1-16,-4-1 1 15,-3 2-2-15,-4 1 0 0,-7 1 0 16,-6 2-2-16,-9 2-1 0,-4 0-2 15,-7 0 1-15,0 0-2 0,-5 0 0 0,0 0 0 16,0 0-3-16,-4 0-2 0,-2-2 1 16,-3-3-3-16,-5-1 3 0,-5-1 0 15,-4 0-5-15,-3-1-11 0,-4 1-14 16,-7 1-12-16,0 1-8 0,-6 1-16 16</inkml:trace>
  <inkml:trace contextRef="#ctx0" brushRef="#br0" timeOffset="227215.6178">22069 17844 49 0,'0'0'11'0,"0"0"-8"16,0 0 3-16,0 0 5 0,0 0-5 15,0 0 11-15,0 0 2 0,0 0-8 0,0 0 14 16,0 0-12-16,11 16-2 0,-3-4 3 15,4-5-2-15,2 5 6 0,5-4 1 16,2 1-6-16,2-2 2 0,5-3-9 16,3-1-3-16,2-2 6 0,2 2-9 15,3 1 2-15,2 0 2 0,0-4-2 0,4 0 0 16,4 0-2-16,2 0 0 16,1 0-2-16,2-3 1 0,-1-2 0 15,-1 1 2-15,1-1-1 0,-3 3-1 16,-4-5-3-16,0 5 0 0,-8 0 2 0,-2 2-4 15,-6 0 3-15,-3 2-4 0,-8 0 3 16,0 0 2-16,-2 3-4 0,1-4 5 16,1 0-5-16,-1-1-1 0,2 0 7 15,-7-1-8-15,6-5 0 0,-2 2-1 16,-4 1-6-16,4-1 8 0,-5 1-7 0,1 0 1 16,0 1-1-16,-7 2-1 0,7-3 3 15,-8 3-6-15,0-1 1 16,2 1 1-16,-6 0-8 0,0 0 8 15,0 0-3-15,2 0-1 0</inkml:trace>
  <inkml:trace contextRef="#ctx0" brushRef="#br0" timeOffset="227850.5318">22045 17923 87 0,'0'0'24'16,"0"0"-7"-16,0 0-8 0,0 0-3 15,0 0-2-15,0 0 0 0,0 0 2 0,0 0 5 16,0 0 4-16,-25 38 5 0,39-19-1 15,4-2 1-15,8-6 0 0,6-2-4 16,6 1-1-16,8-4-3 0,6-4-2 16,7-2-1-16,5 0 0 0,4-4-5 15,1-3 1-15,2-9-4 0,0 1-3 16,1 3 3-16,-1 1 1 0,-3 6 2 16,3 1 0-16,-3 1 1 0,1-4-3 15,1-2 2-15,3 1 3 0,0-4-1 16,2 1 5-16,0 4-7 0,-1-1-3 0,-3 3 3 15,-3 2-6-15,-5 2-1 0,-3-2 8 16,-8 3-7-16,-5 0 2 0,-9 0-3 16,-6 0-5-16,-10 3 3 0,-4 1-1 15,-3-2 2-15,-5 1 2 0,1 0 0 16,0-3-3-16,-1 0 3 0,7 0-2 0,3-4-1 16,-1-3 2-16,1 2 6 0,3-2-2 15,2 0 0-15,3 2 2 0,4 1 0 16,-1 0-1-16,5 2 3 15,2-3-2-15,1 0-2 0,2 1-1 0,2-2 3 16,2 1-2-16,4-5 1 0,-1 2 1 16,-1 1 0-16,-3 5-1 0,-1-1-1 15,-5 1-2-15,-4 2 0 0,-3 0-6 16,-5 0 2-16,-8 0 0 0,-3 5-3 16,-6-3 2-16,-5-1-8 0,2 0 1 0,-3 2 1 15,0 2-1-15,0-2-2 0,-1 2-3 16,-2-1-11-16,-2 3 0 0,-3 0-10 15,-8 2-6-15,5-6-3 0,-6-1-16 16</inkml:trace>
  <inkml:trace contextRef="#ctx0" brushRef="#br0" timeOffset="228335.4782">22541 17951 45 0,'0'0'17'0,"0"0"-3"16,0 0-3-16,0 0 6 0,0 0 8 15,0 0 13-15,0 0 8 0,0 0-4 16,0 0-3-16,0 0-13 0,114 57-8 0,-60-45 4 16,8-1-3-16,2-7-8 0,3-4-2 15,0 0-3-15,0-9 0 0,-1-1-2 16,1-1 3-16,2-1-6 15,2-3 0-15,1 0 2 0,5 1-5 0,-2 3 6 16,1 7-4-16,3-4 0 0,0 5 4 16,2 2 0-16,0 1-3 0,0 0 0 15,-3 0-4-15,-3 4 1 0,-5 0 2 16,-7 0-2-16,-3-4-1 0,-7 0 3 16,-5-3-2-16,-2-6 0 0,-5 3 0 0,-5 0-9 15,-10 2-10-15,-3 4-7 0,-10 0-8 16,-7 0-24-16,2 0-14 0,-8 0-13 15</inkml:trace>
  <inkml:trace contextRef="#ctx0" brushRef="#br0" timeOffset="230024.3289">24795 17751 7 0,'0'0'9'0,"0"0"-7"0,0 0 2 15,0 0-8-15,0 0-7 0,0 0 4 0</inkml:trace>
  <inkml:trace contextRef="#ctx0" brushRef="#br0" timeOffset="231246.8347">26656 16807 86 0,'0'0'40'0,"0"0"1"0,0 0-6 16,0 0-8-16,0 0-3 0,0 0-4 15,0 0 1-15,0 0 0 0,0 0-2 16,0 0-3-16,-10-25-2 0,10 23-4 16,0 2-2-16,0-1-4 0,0 1 0 15,0 0-2-15,0 0 3 0,0 0 1 0,0 1-4 16,3 9-1-16,0-1 0 16,3-1-1-16,-3 2 0 0,0-1 1 15,1 0 1-15,-1-1 0 0,1 1-1 16,1-4 0-16,-1 3 1 0,3-1-1 0,0-2 2 15,1-1-1-15,1 0-1 0,-4-2 0 16,5-1 0-16,-4-1 1 0,8 0-4 16,4 0 4-16,-1-4 0 15,4-7-2-15,-1-1 1 0,-3 0 0 0,0-5-1 16,2 0-1-16,0-1 2 0,1-2-1 0,0 2 0 16,1-5 2-16,0 4-2 0,2-1-1 15,-2-3 0-15,1 5-3 0,-2 0-1 16,-3-1 0-16,0 4-2 0,-2 1-6 15,1-1-8-15,-6 7-9 0,1-3-4 16,-3 4-18-16,-5 3-10 0,1 1-8 16,-4 3-13-16</inkml:trace>
  <inkml:trace contextRef="#ctx0" brushRef="#br0" timeOffset="231702.7848">26551 16861 171 0,'0'0'43'16,"0"0"-11"-16,0 0-9 0,0 0-7 15,0 0-7-15,0 0-1 0,0 0 0 16,0 0 2-16,0 0 1 0,0 0 2 16,-23-2-5-16,22 13 3 0,1 3-3 15,0-5-1-15,0 9 1 0,4-7-5 0,4 1 0 16,3 1 1-16,3-2-1 16,0 0 3-16,5-4-3 0,2 1 1 15,0-2-2-15,1 0-2 0,0-1 0 16,-2-2 0-16,1 1 1 0,0-3-1 0,-5 3 2 15,2-4-2-15,1 0 3 0,1 0-3 16,8 0-1-16,-2-9 1 0,-1-4 0 16,1-2 1-16,3-3 3 0,1-5 1 15,2-1-3-15,0-2 0 0,1 0-1 16,-3 1-1-16,-1 0 2 0,0 4-6 0,-3 1 1 16,0 4-4-16,-2 4-1 0,-6 1-6 15,-2 4-20-15,-6 2-20 0,-6 1-30 16,1 3-18-16</inkml:trace>
  <inkml:trace contextRef="#ctx0" brushRef="#br0" timeOffset="233847.1753">6547 9004 108 0,'0'0'35'0,"0"0"1"0,0 0-6 16,0 0 1-16,0 0-11 0,0 0-9 0,89-8-2 16,-69 16-1-16,0 0 2 0,3-1-2 15,-1 2 1-15,1-1 6 16,0-2-1-16,6-1 2 0,1-2 3 15,5-3-4-15,7 0-3 0,7-7-4 0,4-3-2 16,0-2-5-16,6-2-1 0,-4 0-2 16,1 1-3-16,-6 1 1 0,-4 1-2 15,-7 5 1-15,-4 1-2 0,-8 4 1 16,-7-1-1-16,-5 2 1 0,-4 0 3 16,-6 0-4-16,-1 0-1 0,-4 0-3 0,0 0 3 15,0 0 2-15,3 0-5 0,-3 0-15 16,0 0-19-16,-13 0-5 0,-9 0-6 15,-11 0 5-15,-3 0 4 16</inkml:trace>
  <inkml:trace contextRef="#ctx0" brushRef="#br0" timeOffset="234107.3312">6792 8886 86 0,'0'0'39'0,"0"0"-10"0,0 0-14 15,0 0-10-15,0 0-9 0,0 0-4 16,0 0 0-16,0 0 2 0,0 0 6 16,-29-3 3-16,29 12 7 0,4 3 8 15,9 3 3-15,7-3 1 0,6-4-2 0,5-4-4 16,5-1-2-16,3-3-5 16,3 0-2-16,1 0-1 0,-2-4-7 15,-2 0 1-15,-2 0-1 0,-3 0-3 16,-4 0-3-16,-1 0-7 0,-7 1-5 0,-2 0-13 15,-10 0-10-15,-4 3-14 0,-6 0-7 16,0 0 8-16</inkml:trace>
  <inkml:trace contextRef="#ctx0" brushRef="#br0" timeOffset="234334.8158">6589 9097 232 0,'0'0'36'16,"0"0"10"-16,0 0 3 0,0 0-8 16,0 0-8-16,0 0-13 0,0 0-7 15,0 0-6-15,0 0-6 0,0 0-2 16,-7 0 2-16,7 0 4 0,16 0 3 16,7 0 1-16,9 3-2 0,4-3-4 0,6 0-2 15,3 0-2-15,5 0-3 0,4 0-18 16,10 0-39-16,2 0-65 0,2 3-135 15</inkml:trace>
  <inkml:trace contextRef="#ctx0" brushRef="#br0" timeOffset="235323.9646">25705 18070 125 0,'0'0'45'0,"0"0"-6"0,0 0-8 0,0 0-3 15,0 0-9-15,0 0 3 0,0 0 0 16,0 0-9-16,0 0 3 0,-19-82-1 16,27 71-4-16,4-3-1 0,3 5-4 15,5-2 4-15,5 4-3 0,5-1 3 16,6-3-2-16,8 0-5 0,5-2 2 0,4 1-3 16,1 0 2-16,2 3 0 0,2 1 1 15,-2 0-3-15,2 2-2 0,-3-1 0 16,0 0 0-16,0 5 1 15,1-1-1-15,-1 1-1 0,-1-1 1 0,1 2-2 16,-5-1 2-16,-4 2-1 0,-6 0-1 16,-7 0-2-16,-8 6 3 0,-6-4-4 15,-9-1-1-15,-3 3-2 0,-4 1-1 16,-2-3 4-16,-1 4-3 0,-4-2-1 16,-11 1-7-16,-8 1-6 0,-3-3-7 0,-8-3-14 15,-5 0-18-15,-9 0-25 0,-7-3-45 16</inkml:trace>
  <inkml:trace contextRef="#ctx0" brushRef="#br0" timeOffset="235610.8293">25623 17997 151 0,'0'0'39'16,"0"0"-3"-16,0 0-8 0,0 0-3 16,0 0 4-16,0 0-9 0,0 0 0 15,105-16 3-15,-73 8-8 0,5-4 4 16,1-3-3-16,4-5-7 0,3 0 3 0,0 5-6 16,2 0-2-16,-2 3 0 15,1 4-4-15,-1 0-4 0,1 0-1 16,-2 2-1-16,-3 1-6 0,-3 0-2 0,-1 5-13 15,-6-4-12-15,-2 1-22 0,-10 3-18 16,-1-4 5-16,-2 2-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23:43.929"/>
    </inkml:context>
    <inkml:brush xml:id="br0">
      <inkml:brushProperty name="width" value="0.05292" units="cm"/>
      <inkml:brushProperty name="height" value="0.05292" units="cm"/>
      <inkml:brushProperty name="color" value="#FF0000"/>
    </inkml:brush>
  </inkml:definitions>
  <inkml:trace contextRef="#ctx0" brushRef="#br0">11869 4057 211 0,'0'0'58'0,"0"0"-17"0,0 0-13 0,-16-94-8 16,13 79 2-16,-1-1 3 15,2 6 3-15,1 4-3 0,-3-3-4 16,2 4-5-16,1 1-6 0,-1-1-8 0,2 5-4 15,0-1-1-15,0 1-4 0,0 0 1 16,0-2 0-16,0 2 1 0,0 0 3 16,0 0 2-16,0 11 0 0,0 4-3 15,5 5 2-15,2 0-2 0,-3-1 0 16,3 1-1-16,-1-1 0 0,2 3 4 0,0-2-1 16,-1 1 2-16,2-2 0 0,1 1-1 15,2-2 3-15,-5-6 0 16,2 1-1-16,-2-6 1 0,-3 0-1 15,2-1 1-15,-3-3 0 0,0 0 0 0,-3-3 4 16,0 0 0-16,4 0 4 0,5 0-1 16,2-8 0-16,5-7-3 0,3-8-3 15,3-5-1-15,4-6-1 0,4-1-3 16,2-3-1-16,0 0-2 0,2 2-3 16,1-1 3-16,-2 6-2 0,-1 1 3 0,-3 6-1 15,-6 6-4-15,-8 6-3 0,-5 6-6 16,-6 2-16-16,-4 4-19 0,0-1-16 15,0 1-12-15,0 0 4 0,7 0-9 16</inkml:trace>
  <inkml:trace contextRef="#ctx0" brushRef="#br0" timeOffset="356.6395">11772 4182 359 0,'0'0'35'15,"0"0"-10"-15,0 0-6 0,0 0-9 16,0 0-7-16,0 0-6 0,0 0-5 0,0 0 4 15,0 0 2-15,19-9 5 0,-3 9 0 16,7 9 0-16,0 1-1 0,0 3 0 16,3 0-1-16,-1 1 0 0,-2-2 0 15,0-1-1-15,-4-2 0 0,3-2 1 16,-1-1 0-16,0-1-1 0,0-3 0 0,4-2-2 16,-1 0-2-16,5-9-5 0,0-4-8 15,4-5-12-15,1-3-14 0,-1-7-21 16,2-1-24-16,-5-2-47 15</inkml:trace>
  <inkml:trace contextRef="#ctx0" brushRef="#br0" timeOffset="1145.967">4799 4123 30 0,'0'0'-5'16,"0"0"-20"-16</inkml:trace>
  <inkml:trace contextRef="#ctx0" brushRef="#br0" timeOffset="1880.6131">5029 3491 199 0,'0'0'39'15,"0"0"-2"-15,0 0 1 0,0 0-9 16,0 0-12-16,0 0-9 0,0 0-4 16,0 0-7-16,0 0-5 0,0 0-4 15,-36-30 0-15,36 30 3 0,0 0 3 0,0 0 4 16,0 12 0-16,0 8 1 16,7 5 5-16,2 3 0 0,-2 2 2 0,2-1-2 15,0-3-3-15,-1-4 0 16,-2-7 1-16,0-1-2 0,-2-6 3 0,2 0 0 15,1-1 2-15,0-2 2 0,-1 1 2 16,6-6 2-16,2 0 2 0,2-6 1 16,4-8-4-16,2-6-2 0,1-3 0 15,-1-4-4-15,1-3 3 0,1 1 1 16,-1-1 0-16,-1-1-2 0,0 2-5 0,1 2-1 16,-4-2-1-16,3 3 1 0,-4 0 0 15,-2 5 0-15,-3 1-3 0,-3 8-3 16,-1 2-4-16,-4 2-8 0,-4 5-16 15,3 1-22-15,-4 2-21 0,0 0-11 16,0 0 2-16</inkml:trace>
  <inkml:trace contextRef="#ctx0" brushRef="#br0" timeOffset="2284.3061">4854 3743 310 0,'0'0'60'16,"0"0"-20"-16,0 0-14 0,0 0-15 15,0 0-9-15,0 0-6 0,0 0-1 0,0 0 2 16,0 0 2-16,-7-11 1 0,20 17 1 15,0 6-1-15,7 4 0 0,-4-2 1 16,3 1-2-16,-2-3 0 0,1 0-1 16,-6-3 1-16,0-2 0 0,1 0 1 15,-3-4 0-15,3 1 1 0,-4-1 0 16,-5-1 1-16,6-1 0 0,-4-1 2 16,6 0 2-16,5 0 2 0,0-3 1 0,4-6-4 15,0-3 0-15,1-5-1 16,0-2-1-16,1-6 2 0,4-5-4 0,1-7 0 15,2-3-2-15,2-7 0 0,3-3-4 16,1-2-2-16,3 4-10 16,3 0-12-16,1 5-14 0,-1 6-16 0,0 10-26 15,-3 7-19-15</inkml:trace>
  <inkml:trace contextRef="#ctx0" brushRef="#br0" timeOffset="3095.9342">4277 6523 183 0,'0'0'46'16,"0"0"3"-16,0 0-1 0,0 0-6 15,0 0-5-15,0 0-8 0,0 0-10 16,0 0-5-16,0 0-8 0,0 0 0 15,3-16-6-15,0 16-3 0,-3-1-4 16,0 1 0-16,0 0 1 0,3 0 5 16,3 10 6-16,2 7-2 0,5 7 3 15,-1-1-6-15,4 1-1 0,-2 0 0 16,2-2-3-16,0-1 3 0,1-2 1 16,2 0-2-16,-3-4 2 0,3-1 0 0,-3-2 0 15,-3-3 2-15,-2-1-2 0,-2-3 1 16,1-1 1-16,0-1-2 0,-1-3 2 15,8 0 2-15,-5-2 1 0,8-8-1 16,-4-4-1-16,3-5-2 0,1-5 1 16,2-3-4-16,1-3 0 0,3-3-3 15,0-2-7-15,3-2-1 0,1 2-9 16,-1 2 4-16,0 3 2 0,-4 8-5 16,-8 5-5-16,-5 8-20 0,-5 6-17 15,-7 3-3-15,0 0 2 0,0 1-16 0</inkml:trace>
  <inkml:trace contextRef="#ctx0" brushRef="#br0" timeOffset="3479.0131">4316 6818 245 0,'0'0'65'0,"0"0"-7"16,0 0-11-16,0 0-14 0,0 0-16 15,0 0-13-15,0 0-11 0,0 0-5 16,0 0 0-16,-6-12 5 0,6 12 8 0,2 8 6 16,5 7-1-16,3 7-3 0,2-2-2 15,-2 3-1-15,3 0 1 0,-3 0-2 16,3-3 2-16,0-2-2 15,0-1 0-15,1-4 3 0,-3-4-1 0,-1-1 1 16,0-2 1-16,0-4-2 0,2 0 1 16,2-2 2-16,6 0 1 0,1-6-1 15,6-6 1-15,-1-4-5 0,3-7-1 16,0-8-2-16,3-3 0 0,2-6-1 16,4-4-9-16,2-1-6 0,4-4-11 0,2 2-6 15,3-1-11-15,-1 5-15 0,-2 5-18 16,-5 6-39-16</inkml:trace>
  <inkml:trace contextRef="#ctx0" brushRef="#br0" timeOffset="10000.0255">23155 11912 258 0,'0'0'61'0,"0"0"-10"16,0 0-10-16,0 0-10 0,0 0-6 15,0 0-8-15,0 0-4 0,0 0-5 16,0 0-4-16,0 0-1 0,-2-10-1 15,3 8 2-15,15-2 0 0,9-1-1 16,11-3 0-16,7 3-2 0,2-5 0 16,7 2-3-16,0-4 2 0,-1 4-5 15,-1 0 5-15,-3 1-1 0,-6 2-1 16,-3 3-1-16,-3 0-1 0,-5 2-2 16,-2 0 0-16,-4 0-3 0,-8 0-3 0,1 0-6 15,-2 4-6-15,-4-1-9 0,3 2-13 16,-6-1-8-16,-5-1-14 0,3 0 2 15,-6-3 7-15,0 3 3 0,0 2 3 16</inkml:trace>
  <inkml:trace contextRef="#ctx0" brushRef="#br0" timeOffset="10312.3511">23195 11982 288 0,'0'0'61'0,"0"0"-13"0,0 0-8 0,0 0-9 16,0 0-6-16,0 0-5 16,0 0-8-16,0 0-8 0,0 0-1 15,-26-3 0-15,46-1 0 0,9-2 0 16,13-3 0-16,4 1-2 0,-1 0 0 0,1 1 0 15,-3-1-1-15,1 1 1 0,-2-1-1 16,-3 1 2-16,-1 0-4 0,-1 1-2 16,-4 2-3-16,-1 1-10 0,-3-2-3 15,-2 3-18-15,-8 1-13 0,1 0-24 16,-3 1-21-16,-6 0-12 0,2 1-2 0</inkml:trace>
  <inkml:trace contextRef="#ctx0" brushRef="#br0" timeOffset="10600.903">23215 12007 310 0,'0'0'68'15,"0"0"-12"-15,0 0-7 0,0 0-12 16,0 0-12-16,0 0-5 0,0 0-4 15,0 0-6-15,0 0-5 0,0 0-3 16,-16-5 0-16,18 5 0 0,13-3 2 16,13 1-1-16,11-2-2 0,10 1 0 15,5-2-1-15,3 0 0 0,4 1 1 16,0 0-2-16,0-1-1 0,-4-1-1 16,-2 2-7-16,-1 0-4 0,-5 1-9 15,-3 2-10-15,-4 1-14 0,-4 0-18 0,-12 0-37 16,-6 3-43-16</inkml:trace>
  <inkml:trace contextRef="#ctx0" brushRef="#br0" timeOffset="32371.0966">7046 11624 145 0,'0'0'39'0,"0"0"-2"0,0 0 0 15,0 0 2-15,0 0 1 0,0 0-3 16,0 0-9-16,0 0-14 0,0 0-9 16,-3-44-5-16,3 43-2 0,0-2-2 15,0 2-1-15,0 0-3 0,0-1 8 16,0-1 1-16,5 1 8 0,5-3 2 16,7 0-3-16,1 2 0 0,5 0-2 15,0-1-3-15,0-2 0 0,-1 0-1 16,1-4-2-16,1 3 0 0,1-2-2 15,-2 1-1-15,0 1 2 0,-7 4-3 0,2-1 3 16,-7 3 1-16,-5 0-2 0,4-1-2 16,-4 2-5-16,-2 0-3 0,3 0 0 15,-7 0 6-15,0 0 5 0,0 0 5 16,0 0 2-16,0 0-1 0,0 0-2 16,-7 3-1-16,-7 2-1 0,-8 2-2 0,-2-1-1 15,-1-1 2-15,-1 0 0 16,7-2 2-16,0-1 1 0,9-2-2 15,-3 0 2-15,2 0 1 0,-1 0-2 16,2 0-2-16,-6 0-4 0,4 0 2 0,-2 0 1 16,1 0 1-16,7 0-1 0,0 0-3 15,1 0-2-15,0 0-3 0,-1 0-6 16,2 0 0-16,4 0-2 0,-3 0 0 16,3 0 5-16,0 2 3 0,0 3 5 15,0 1 1-15,3 1 2 0,9 3-1 16,2-4-3-16,5 3 6 0,-2-5-2 0,2-3 2 15,0 1 4-15,1-2-4 16,7 0 4-16,-1 0-2 0,-4 0-1 16,-3 0-2-16,-3-2 0 0,-3 1 1 0,-7 0 0 15,0 1-3-15,-6 0-3 0,0 0-2 16,0 0 1-16,1 0 3 0,-1 0 4 16,0 0 3-16,0 0-1 0,-6 0-2 15,-10 5-1-15,-10 5-2 0,-4-3-1 16,-1 1 3-16,1-2 1 0,7 0 1 0,4-3 0 15,8 0 0-15,-1-3 1 0,-1 2-2 16,7-2-1-16,-7 0 0 0,8 0-1 16,-1 0 1-16,0 0 1 0,6 0-5 15,-3 0-4-15,3 0-13 0,0 0-14 16,0 0 1-16,0-3 9 0,7-4 13 0,6-1 15 16,6-2 2-16,0 3-1 15,-6 1-3-15,4 2 0 0,-8 3-1 16,5-1-4-16,-1 1 2 0,1 1-1 15,0-1 3-15,-1 1 2 0,0-2 0 0,-7 2 1 16,4-1-1-16,-4 1 3 0,-1-2 0 16,1 2 3-16,-6 0 1 0,0-2 3 15,0 2 3-15,0 0 2 0,0 0 1 16,0 0-6-16,0 0-7 0,-13 0-5 16,-6 0-5-16,-7 4 2 0,-1 0 3 0,1 0 1 15,1 3 1-15,9-4 6 16,-1 0-4-16,10-1 2 0,1-2-1 0,-4 2-3 15,3 0 3-15,1-2-2 16,0 1 1-16,6-1-3 0,0 0-2 0,0 0-4 16,-3 0-6-16,3 2-7 0,0-2 1 15,-1 0-4-15,1 0 8 0,0 0 10 16,1 0 3-16,12 0 7 0,6 0 0 16,4-2 1-16,-7-1-1 0,1 0-1 15,2 2-1-15,0-2-1 0,1 0 0 0,-1-1-2 16,0 3 2-16,-9-2-2 0,10 1-1 15,-10 1 5-15,-5 0 0 16,1 1 3-16,-6 0 3 0,0-2 1 0,0 2 1 16,2 0-1-16,-2 0 1 0,0 0-4 15,0 0-6-15,-10 0-8 0,-9 2-1 16,-10 6-2-16,-4 3 1 0,-1 1 2 16,0 2-1-16,1 0 3 0,7-3-2 15,1 0 5-15,2-3 2 0,6-2-6 16,8-3 6-16,5-1 0 0,4-2 2 0,-2 0 3 15,2 0 0-15,-1 0 1 0,-1 1-3 16,1-1-1-16,1 0-2 0,0 0-2 16,0 0-2-16,7-4 2 0,8-4 2 15,8-4 2-15,0 4 1 0,0 2 0 16,-1 0 0-16,1 0-3 0,-1 3 2 16,-6 0-4-16,1 1 1 0,-1-1 0 15,0 3-1-15,5-1 0 0,-2-1 0 16,-4 1-1-16,4-1 0 0,-8 2-1 15,-4-2-2-15,1 2-1 0,-8 0-4 0,0-1 0 16,0 1-1-16,1 0 1 0,-1 0 4 16,3 0 3-16,-3 0 6 0,3 0 2 15,-3 0 3-15,0 0 0 0,0 0-3 16,0 0-5-16,0 0-2 0,-9 0-2 16,-4 0 2-16,0 0 2 0,7 0-1 0,2 0-1 15,-2 0-1-15,2 0-1 0,-3 0-4 16,2 0-5-16,5 0-22 15,-1 0-33-15,1 0-38 0,-3 0-48 16</inkml:trace>
  <inkml:trace contextRef="#ctx0" brushRef="#br0" timeOffset="33859.9873">3810 11753 341 0,'0'0'41'0,"0"0"-8"0,0 0-12 0,0 0-11 16,0 0-9-16,0 0-7 0,0 0 4 0,0 0 4 16,0 0 4-16,29-24 5 15,-4 18-1-15,4 1-3 0,4 1 0 16,3-3-1-16,0 1-3 0,3-3 1 15,2 2-4-15,0-2 2 0,-3 0-4 0,3-1 2 16,0 2 0-16,0 1-3 0,0 1 1 16,-5 0-1-16,0 2-2 0,-9 0 2 15,-5 3-4-15,-9 1 0 0,-3 0-2 16,-4 0-1-16,-2 0-3 0,3 0 3 16,-7 0 2-16,0 0 3 0,0 0 3 0,0 0-2 15,-11 5-9-15,-12 2-7 16,-9 4-21-16,-7-1-23 0,-2 3-18 0,-3-1-15 15</inkml:trace>
  <inkml:trace contextRef="#ctx0" brushRef="#br0" timeOffset="34395.5309">3894 11801 278 0,'0'0'55'0,"0"0"-7"16,0 0-7-16,0 0-10 15,0 0-14-15,0 0-8 0,0 0-2 0,0 0-4 16,0 0 3-16,0 0-3 16,16-5 0-16,5 0-1 0,0 2-1 0,2 0 2 15,0 1 2-15,3-1-3 0,-1 1 0 16,1-3-2-16,0 2-1 0,-2 0 0 16,2-2-1-16,-3 2-1 0,-1 0-2 15,-5 1-2-15,-2-1-4 0,-2 3-8 16,-7-1-3-16,-2 1-4 0,-4 0 1 0,0 0 5 15,0 0 2-15,0 0 2 0,-10 0 3 16,-10 3 1-16,-9 5 4 0,-3-1 6 16,-1 1 2-16,-2-2 1 0,2 1 2 15,-1-2 3-15,1 1 2 0,6-3 4 16,1 0 1-16,4-3 4 0,6 0 7 16,5 0 4-16,5 0 4 0,0 0 0 15,6 0-4-15,-3 0-5 0,3 0-3 16,0 0-3-16,-3 0-5 0,3 0-3 15,-1 0-4-15,-1 0-4 0,2 0 0 0,0 0 0 16,0-5 0-16,9 1 1 0,11-2-2 16,2 0 1-16,7 0 1 0,-2 1 1 15,2 1-2-15,0-1 0 0,0 1-1 16,0 1-2-16,1-1 1 0,-2 1-1 16,-1-1 1-16,-2 1 2 0,1 0-2 0,-6 0-2 15,-8 0 0-15,-5 3-2 0,-7 0 1 16,0 0 1-16,0 0 0 15,1 0 0-15,1 0 0 0,-1 0-2 16,-1 0-8-16,0 0-15 0,-11 0-35 0,-10 3-47 16,-12 6-82-16</inkml:trace>
  <inkml:trace contextRef="#ctx0" brushRef="#br0" timeOffset="34543.028">3810 11925 389 0,'0'0'40'0,"0"0"-13"0,0 0-15 16,0 0-10-16,0 0-17 0,101-75-20 15,-66 71-48-15,4 2-113 0</inkml:trace>
  <inkml:trace contextRef="#ctx0" brushRef="#br0" timeOffset="35822.2565">19514 11778 42 0,'0'0'0'0,"0"0"-1"0,0 0-3 16,0 0-3-16,0 0 0 0,0 0-2 16,0 0 0-16,0 0 4 0</inkml:trace>
  <inkml:trace contextRef="#ctx0" brushRef="#br0" timeOffset="36256.2607">19514 11778 169 0,'-59'15'42'0,"57"-17"-5"0,2 2-3 16,0-2-6-16,-1 1 0 0,1-1-3 15,0 1-5-15,0-1 1 0,0 1-3 16,0 1-1-16,0-2-3 0,0 1 0 16,10-2-2-16,9-2-2 0,3 2 2 15,1 0-2-15,3 2-2 0,3-1 1 16,1 2-5-16,2-1 0 0,4-1 0 0,2 1-1 15,2-1-1-15,-1 0 0 0,2-1-2 16,-1 2-3-16,2-1 0 0,-1 1 0 16,-2 0-2-16,0-1 3 0,-5 2-3 15,-3-1-1-15,-11 1 2 0,0 0 0 16,-8 0-1-16,-5 0 0 0,-1 0-2 0,-6 0 1 16,0 0 0-16,0 0 1 15,0 0-5-15,0 1-5 0,-10 5-8 16,-9 0-9-16,-7 2-10 0,-3-1-11 15,-3 0-9-15,-2-2 3 0,-3 0-3 0,0-2 2 16,-1 0 6-16</inkml:trace>
  <inkml:trace contextRef="#ctx0" brushRef="#br0" timeOffset="36776.3363">19584 11773 141 0,'0'0'42'0,"0"0"3"16,0 0-4-16,0 0-1 0,0 0-7 15,0 0-4-15,0 0-4 16,0 0-7-16,0 0-3 0,-52-2-4 0,52 2-2 16,0-1-3-16,0 1-2 0,0-2-1 15,13 1 0-15,4-1-1 0,8 1 2 16,1-1 0-16,1 1-1 0,2-1-1 16,3 2 0-16,0 0 0 0,1 0 1 15,0 0-2-15,0 0-2 0,2-1-2 0,1 1-1 16,-2-2-1-16,-1 0-3 0,-1-1 0 15,-5 2 2-15,-8-2-1 16,-7 2-1-16,-5 1-5 0,-7 0-2 0,0 0-5 16,0 0-3-16,0 0 0 0,-15 0 3 15,-8 1 3-15,-10 5 3 0,-3 0 2 16,-6 2-1-16,-6 1 3 0,-1 0 1 16,-2 0 4-16,4 0 3 0,6 0 1 15,6-1 4-15,6 1-3 0,9-3 2 16,6-1-1-16,5-1 0 0,3-2 2 0,4-1 1 15,2-1 1-15,-2 0 4 0,2 0 2 16,0 0 2-16,-1 1 2 0,1-1-1 16,0 0 8-16,0 0 6 0,0 0-1 15,0-1-1-15,4-2-4 0,6-3-11 16,-1 1 0-16,-1 1-2 0,4 1-1 0,-1 0-1 16,10 0 1-16,-1 1-4 15,8-1 3-15,2-1-3 0,2 1 0 16,2-2 0-16,2 2-3 0,-1 0 0 15,0 0 1-15,-2 2-4 0,-3-1-2 0,-2 2-3 16,-6 0-5-16,-5 0-23 0,2 3-33 16,-6 1-55-16,-1 3-138 0</inkml:trace>
  <inkml:trace contextRef="#ctx0" brushRef="#br0" timeOffset="38309.1088">16848 11729 268 0,'0'0'60'0,"0"0"-16"0,0 0-9 16,0 0-8-16,0 0-5 0,0 0-8 15,0 0-4-15,0 0-3 0,0 0-4 0,0 0-1 16,32-33-2-16,-15 29 3 0,5 0-1 16,2 1 2-16,4 1 1 0,2 1-2 15,0-1-1-15,4 1-2 0,-1-2 2 16,5 3 0-16,0-2-1 0,-1 2-1 16,-4 0-2-16,-3 0 1 0,-4 0-2 0,-10 2-1 15,-1 1 1-15,-7 0-5 0,-3-2 1 16,-1 1-2-16,-4-2 1 15,0 0 3-15,0 4-1 0,-4 4-3 16,-9 1-2-16,-7 2-2 0,-3-4-3 0,-2-1 1 16,-3-1-1-16,-1-2 6 0,2 2 3 15,1-4 2-15,3 2 2 0,7-2 1 16,-1 2 2-16,6 0 0 0,-1 1-1 16,1-1 2-16,0 0-1 0,-2 0 2 15,1-2 0-15,2 2-1 0,-2 0 0 0,2-1 3 16,-1 0-2-16,2 0 4 0,-3 0-1 15,1-1 2-15,-2 1-1 0,1 1 1 16,-2-3-1-16,2 1 3 16,6-1 1-16,-1 0 1 0,7 0 0 0,-1 0-2 15,1 0-3-15,-3 0-2 0,3 2-4 16,0-2 0-16,0 0 1 0,14 0 1 16,7 0 0-16,8 2 0 0,4-1 0 15,3-1-1-15,0 2-1 0,2-2 0 16,-1 1 0-16,1-1 0 0,2 0 0 0,-2 0-2 15,-2 0 1-15,-4 0-1 0,-9 0 1 16,-3 0 0-16,-8 0-1 0,-6 0 1 16,0 0-2-16,-6 0 0 0,0 0 0 15,-15-1 0-15,-8-1 2 0,-12 1 0 16,-7 1 1-16,-7 0 0 0,-6 0 0 0,-8 1 0 16,-7 3 0-1,-2 3 0-15,-2-1 1 0,5 1 0 0,8-2 1 16,10 0 1-16,18-3 0 0,14-2 2 15,12 2 0-15,7-2-1 0,-1 0 1 0,1 0-2 16,12 0-1-16,9-4-1 0,15-1 0 16,4-2 1-16,5 3-2 0,6 0-2 15,1 1-1-15,-1 3-12 0,2 0-22 16,-1 1-62-16,-1 11-158 0</inkml:trace>
  <inkml:trace contextRef="#ctx0" brushRef="#br0" timeOffset="39621.7328">23546 11415 207 0,'0'0'47'0,"0"0"-8"0,0 0-11 15,0 0-11-15,0 0-9 0,0 0-9 16,0 0-9-16,0 0-15 0,0 0-20 0,-6-34-21 15,6 34-16-15,0-1-7 0</inkml:trace>
  <inkml:trace contextRef="#ctx0" brushRef="#br0" timeOffset="40781.3305">24528 11468 152 0,'0'0'31'0,"0"0"0"0,0 0-5 0,0 0-4 15,0 0 2-15,0 0 2 0,0 0 3 16,0 0 2-16,0 0 0 0,-3-53-4 15,3 53-2-15,0-1-5 16,0-2-3-16,0 2-3 0,0 0-3 0,0-1-3 16,0 0-3-16,0 1 0 0,0 0-3 15,0-1 0-15,0 0 0 0,0 1-1 16,0 1 0-16,0-2 0 0,0 2-1 16,0 0 1-16,0 0-1 0,0 0 1 15,0 2-1-15,0 11 1 0,0 6-2 16,0 5 2-16,0-2-2 0,0 1 2 15,0 0-2-15,3-1 1 0,1 2-1 0,-1-5-2 16,0-3 2-16,0-2 0 16,0-5 1-16,-2-5 0 0,2 1 0 0,-3-5 0 15,0 0 2-15,0 0-1 0,2 0 1 16,-1 0-1-16,1-3 1 0,1-10 2 16,-3-5 1-16,0-1-1 0,0-9 3 15,-3 4 0-15,-3-1-1 0,0 3 1 16,0-2-1-16,-1 1-1 0,1 2 6 0,2 5 1 15,1 8 3-15,0-2-3 0,1 5-1 16,1 1-2-16,0 0-4 0,1 4-3 16,-2-2-4-16,2 2-2 0,0 0-1 15,0 0 1-15,0 0 4 0,3 14 3 16,4 5-3-16,2 7 0 0,1 0-1 16,-4 1-1-16,0 0 1 0,-2 1 2 15,1 1-2-15,-3-2 2 0,4-1-2 16,-5-6-2-16,2-2 0 0,-1-6-2 15,-2-6-1-15,1-1-3 0,-1 1-5 0,0 0-4 16,0-2-5-16,2 2-10 0,-2-6-20 16,0 0-18-16,0 0-29 0,0 5-39 15</inkml:trace>
  <inkml:trace contextRef="#ctx0" brushRef="#br0" timeOffset="41616.426">24924 11548 224 0,'0'0'45'0,"0"0"-11"0,0 0-13 16,0 0-8-16,0 0-2 0,0 0-1 16,0 0 2-16,0 0-2 0,0 0-2 15,0 0-2-15,0 5-1 0,0 9-1 16,0-2-2-16,0 0 1 0,0 0-1 0,0-6-1 15,0 4 1-15,0-3-2 0,0-1 0 16,2-1 2-16,-2-5-1 0,0 0 3 16,0 0 5-16,0 2 3 0,0 0 4 15,0-1-1-15,0-1-1 0,0 2-5 16,0-2 0-16,0 0-1 0,0 0-1 0,0-7 0 16,0-4-1-16,0-1 0 15,0-3-1-15,0 3-1 0,0-1 0 16,0 1-2-16,0-1 1 0,1 3-1 15,1 4 2-15,0-3 1 0,0 4-2 0,-1 1 0 16,1-1-3-16,-2 5 0 0,1-5-1 16,2 3-3-16,1-7 1 0,2 4-1 15,3-1-2-15,-1 1 1 0,3 2 0 16,-1 0 2-16,1 2 2 0,1 1 1 16,1 0-1-16,3 0 1 0,0 0-1 0,-3 4 0 15,-2 4 0-15,-1 0 1 0,-5-1 1 16,2 7 2-16,-4 0 2 15,-3 4 1-15,0 7 0 0,-3-2-2 16,-6-3 1-16,-2-2-2 0,-1-4-1 0,3-2 1 16,4-6-2-16,1-3 2 0,4-3 4 15,0 0 2-15,0 0 2 0,0 0-3 16,-5 0-3-16,1-1-3 0,-1-7-1 16,1 0-1-16,2-5 1 0,2-5-1 15,0-1-1-15,6-5-1 0,3 1 0 0,2 5 0 16,1 2-1-16,0 0 0 0,2 4 0 15,-4 4-3-15,3 0 2 16,-4 4 1-16,1 3 1 0,2-1 0 16,-2 2 0-16,3 0 0 0,0 6 1 0,0 7-1 15,-2-1 2-15,0 5 2 0,-1-1-4 16,0 2 2-16,-2 2 0 0,-2-1-1 16,0 3 0-16,-1-7-2 0,-3 3-2 15,-2 1-5-15,0-8-12 0,0 8-16 16,0-7-19-16,-2-1-24 0,-1 1-19 0,1-8-17 15,1 2-20-15</inkml:trace>
  <inkml:trace contextRef="#ctx0" brushRef="#br0" timeOffset="42553.2342">24510 11551 151 0,'0'0'49'0,"0"0"-5"0,0 0-4 15,0 0-4-15,0 0 0 0,0 0-4 0,0 0-5 16,0 0-5-16,0 0-6 0,0 0-6 15,5-48-4-15,-5 43-8 0,-5-2-5 16,0 1-3-16,-7 6-7 16,-4 0-5-16,-1 0-6 0,-4 6-5 0,7 0-5 15,1 0-14-15,5-2-13 0,-1-1-23 16,2 2-19-16</inkml:trace>
  <inkml:trace contextRef="#ctx0" brushRef="#br0" timeOffset="43473.7689">24383 11553 242 0,'0'0'45'0,"0"0"-11"15,0 0-7-15,0 0-4 0,0 0-2 0,0 0-2 16,0 0-1-16,0 0 0 0,0 0-3 16,0 0-2-16,-18-55-4 0,18 55-4 15,0-1-4-15,0-2-3 0,0 2-5 16,0 0 1-16,0 0 1 0,0-1 0 16,0 2 2-16,2-3-3 0,4 2 0 0,6-1 2 15,-2 0-1-15,0 2 1 0,1 0-3 16,1 0 0-16,1 0 0 0,-3 0 3 15,0 0 0-15,-5 0 2 16,2 0 0-16,-7 0 0 0,0 0-1 0,0 0 2 16,1 0 1-16,1 0 1 0,-1 0 2 15,1 2 0-15,-1-2 0 0,1 2 1 16,-1-2 0-16,-1 0 2 0,2 1 1 16,-2-1-2-16,0 0 0 0,1 1 1 15,-1-1-2-15,0 2 2 0,0-2 1 0,0 2-1 16,0-1-2-16,0 4 1 0,-3-3-1 15,-4 4-1-15,1 1 2 0,-4-4-1 16,3 1 0-16,-2-1 1 16,-1 1-1-16,0-2 0 0,-2 2-1 0,-1-4 0 15,0 1-1-15,7-1 3 0,-7 0 1 16,8 0 3-16,-1 0 0 0,-6 0 1 16,8 0-3-16,-3-7-1 0,-1 3-1 15,2-3-2-15,2-1 0 0,2-2-2 16,-1-1 0-16,3-2 1 0,0-3 1 0,1 5 1 15,5-2-1-15,-1-1 0 0,0 6-1 16,2-4-1-16,-2 5 0 0,3 1 0 16,-1 0-2-16,1-1 1 0,0 3-1 15,2-1 0-15,0 1 2 0,1 1-1 16,0 0 0-16,1 3 1 0,6 0-1 0,-1 0 1 16,3 5-1-16,-4 4 0 15,-1 3 1-15,-1 4 2 0,0 3-2 16,-2 2 0-16,-4 5-1 0,1 1-1 15,-3 1 1-15,-5 2 1 0,-1-1 2 0,0 1 0 16,-3-3-1-16,-4-3-2 16,-3-2 0-16,0-3 0 0,-2-2 1 0,-1 0 1 15,-3-1-1-15,-4 0 1 0,-4-1-1 16,-4-1 0-16,-1-2 1 0,-1-2-1 16,0-2 2-16,-1-2-1 0,11-2-1 0,1-2 0 15,9-2 1-15,4 0 0 0,-4 0 1 16,7 0-1-16,-1-3 0 0,1 1-2 15,3-3-3-15,0-6-3 16,6-2 0-16,8-2-1 0,5 3 5 0,7 2 0 16,1 4 2-16,2 1 0 0,2 3-1 15,-4 2 1-15,0 0 0 0,1 5 1 16,-3 3-2-16,1 2 1 0,0 2-1 16,0 2-1-16,0 1-2 0,0 0-5 15,-1 3-9-15,2 1-34 0,-3 1-52 0,-1 1-78 16</inkml:trace>
  <inkml:trace contextRef="#ctx0" brushRef="#br0" timeOffset="45876.7055">25649 11381 218 0,'0'0'55'0,"0"0"-5"0,0 0-2 0,0 0 1 16,0 0 1-16,0 0-7 15,0 0-9-15,0 0-4 0,0 0-8 16,-29-50-5-16,29 50-8 0,0 0-3 15,-2-2-3-15,2 2-2 0,-1-1 0 0,1 1-2 16,-2 0 1-16,-2 0 0 0,-3 14-1 16,-2 5 2-16,-4 9 0 0,0 1 0 15,0 2-2-15,-3 6 2 0,0 1-2 16,0 2 0-16,0 2 0 0,-1 1 0 16,1 0 0-16,0 0 1 0,3-4 2 0,-1-1-5 15,4-4-3-15,1-7-7 0,2-7-8 16,3-3-6-16,1-5-11 15,0 0-21-15,0 0-29 0,1 0-30 16,1 0-50-16</inkml:trace>
  <inkml:trace contextRef="#ctx0" brushRef="#br0" timeOffset="46309.5522">25811 11680 506 0,'0'0'42'0,"0"0"-12"16,0 0-12-16,0 0-6 0,0 0-6 15,0 0-6-15,0 0 0 0,0 0 0 16,0 0-3-16,0 0 1 0,-68-32-1 0,50 48 0 15,5 0 0-15,4 2 1 0,1-4 0 16,4 0 0-16,2-2 0 0,2-2 0 16,0 7 0-16,0-8-1 0,3 6-1 15,4-3 2-15,5-1 3 0,2 3-3 16,1-4 4-16,-1 0-4 0,-2-4 1 16,-2 0 0-16,2 1 0 0,-4-1 2 15,2 3 0-15,-2-4 0 0,-6-2 2 16,1 0 1-16,-3-3 1 0,0 0 1 15,0 5 2-15,-3 4 0 0,-8 1-2 0,-8 4-2 16,-3-5-1-16,-5-3-1 0,-2 0-1 16,-5-1-1-16,3-2-1 0,-1 0-3 15,3 0-7-15,10 0-18 0,1-1-50 16,7 1-81-16,6-3-129 0</inkml:trace>
  <inkml:trace contextRef="#ctx0" brushRef="#br0" timeOffset="47857.6415">4206 12017 450 0,'0'0'70'16,"0"0"-22"-16,0 0-17 0,0 0-11 15,0 0-8-15,0 0-5 0,0 0-3 0,0 0-3 16,0 0-2-16,-13-20-3 0,12 20-2 16,1 0 1-16,0 0 0 0,0 0 4 15,0 2 2-15,0 10 1 0,1 6 1 16,4 8-3-16,-2 1 0 0,2 2-3 16,-2 3 1-16,3 0-4 0,0 0-6 0,-2 0-5 15,2-2-9-15,2-2-24 0,0-3-21 16,-1-7-38-16,0 1-51 15</inkml:trace>
  <inkml:trace contextRef="#ctx0" brushRef="#br0" timeOffset="48515.5233">4565 12091 497 0,'0'0'23'0,"0"0"-14"0,0 0-9 16,0 0-1-16,0 0-2 0,0 0 0 16,0 0 4-16,0 0-2 0,0 0-1 15,0 0 1-15,-6 49 1 0,6-43-1 16,0 5 0-16,0-4 1 0,0-2 0 0,0 1 0 15,0-6 3-15,-1 0 2 0,1 0 5 16,0 2 9-16,0-1 8 0,0 0 2 16,0-1-2-16,-2 0-10 15,2 0-7-15,-1 0-4 0,-1-6-3 0,-1-6-1 16,0 2-2-16,2-2-2 0,1 0-1 0,0-1-2 16,0-3-2-16,3 5 1 0,4-4-2 15,-1 7-3-15,1 4 0 16,3-1 0-16,-7 4 0 0,6 1 5 15,1 0-2-15,0 0 3 0,3 7 2 0,-4 3 1 16,1 1 1-16,-3 0 0 0,-1 3 0 16,0 1-1-16,-3-4 2 15,1 7-1-15,-3 0 1 0,-1-4 2 0,0 4-1 16,0-7 0-16,0-6 2 0,0 1 5 16,0-6 4-16,0 0 7 0,0 0 3 0,0 2 0 15,0-2-2-15,0 0-5 16,0 0-5-16,0 0-4 0,-3-10-4 15,-2-2-1-15,2-5 0 0,3 0-2 16,0 0-1-16,0-3 0 0,3-1-3 0,4 8 2 16,0 1 0-16,-4 3 0 0,6 3 1 15,-2-3 1-15,-3 7-2 0,5-1 0 16,-3 3 1-16,4 0-1 0,6 2 1 16,-6 6-1-16,6 7 1 0,-6-1 0 15,4 4 1-15,-5 0 1 0,3 1-4 0,-1 3-3 16,-2-1 0-16,0 2-5 0,-5-1 2 15,2-1-5-15,-1-6-12 16,-2 0-17-16,0-5-33 0,-3-6-47 16,0 7-56-16</inkml:trace>
  <inkml:trace contextRef="#ctx0" brushRef="#br0" timeOffset="48808.8409">5026 11979 572 0,'0'0'56'16,"0"0"-15"-16,0 0-15 0,0 0-7 16,0 0-4-16,0 0-5 0,0 0-3 15,0 0-4-15,0 0-2 0,0 0-3 16,-13-33-3-16,13 33-3 0,0 0 2 15,0 0 0-15,0 1 3 0,0 16 3 0,0 8-1 16,0 8-1-16,3 4-1 0,-3 2-2 16,0 3-5-16,0 2-4 0,0 0-13 15,-3 0-11-15,-1-4-26 0,1-1-33 16,-3-5-41-16,5-4-53 0</inkml:trace>
  <inkml:trace contextRef="#ctx0" brushRef="#br0" timeOffset="49199.5928">5311 12155 573 0,'0'0'35'16,"0"0"-14"-16,0 0-9 0,0 0-5 15,0 0-3-15,0 0-4 0,0 0-1 16,0 0-1-16,0 0 1 16,-84-21-2-16,70 35 0 0,5-2 0 0,5 3-2 15,2-4 3-15,2 2-3 0,0 7 3 16,0-3-2-16,2 0-2 0,2-4-1 16,5-1-1-16,1-3-1 0,-3 2 3 15,6-4 0-15,0 0 2 0,-6-3 3 16,5 2-2-16,-2-3 0 0,-3 2-2 0,-1 0 0 15,0-1 2-15,0 1 1 0,-5-1 2 16,3 3 0-16,-2-2 0 0,-1 0 1 16,-1 7 0-16,0 0 1 0,0 5 2 15,-7 2-1-15,0-2 1 0,-3-3-2 16,-3-1-1-16,1 0-7 0,2-4-13 16,0-3-39-16,4-2-59 0,3-1-109 15</inkml:trace>
  <inkml:trace contextRef="#ctx0" brushRef="#br0" timeOffset="49358.7625">5450 12430 638 0,'0'0'22'15,"0"0"-9"-15,0 0-10 0,0 0-11 16,0 0-73-16,0 0-218 0</inkml:trace>
  <inkml:trace contextRef="#ctx0" brushRef="#br0" timeOffset="52192.67">11707 11743 180 0,'0'0'38'0,"0"0"2"0,0 0-3 15,0 0-2-15,0 0 0 0,0 0-6 16,0 0-6-16,0 0-1 0,0 0-5 16,-42-25-3-16,42 25 0 0,-3 0 0 15,3 0 1-15,0 0 0 0,4 0-3 16,13 0-2-16,7 0-5 0,11 0-2 16,0 0-2-16,-2 0 2 0,3 0-2 15,-3 0-1-15,2 0 0 0,1 0-2 16,-1 0 0-16,-2 0-1 0,2 0-1 0,-2 0-2 15,-1 0-2-15,-3 0-2 0,0 0-4 16,-3 0-5-16,-6 0-5 0,-3 0-7 16,-4 1-1-16,-7-1 3 0,1 0 5 15,-7 0 6-15,0 0 1 0,0 0-8 16,0 2-17-16,-10 0-12 0,-6 1-17 0,-9 1-16 16</inkml:trace>
  <inkml:trace contextRef="#ctx0" brushRef="#br0" timeOffset="52440.5829">11604 11803 345 0,'0'0'76'0,"0"0"-21"16,0 0-15-16,0 0-11 0,0 0-4 0,0 0-6 15,0 0-4-15,0 0-3 0,0 0-5 16,0 0-2-16,-4-23 0 0,20 14-3 15,7 5 0-15,4 2 0 16,4 1-1-16,4 1 0 0,-1 0-1 0,4 0 0 16,5 0-1-16,1 0-1 0,2 0 0 15,2-2-7-15,1 2-4 0,-1-1-11 16,-2 1-20-16,-1-2-37 0,-1 2-42 16,-3 0-48-16</inkml:trace>
  <inkml:trace contextRef="#ctx0" brushRef="#br0" timeOffset="76728.2588">17057 12272 74 0,'0'0'33'16,"0"0"2"-16,0 0-3 0,0 0-3 15,0 0-5-15,0 0-6 0,0 0-5 0,0 0-3 16,0 0-1-16,-31-32-1 0,16 34 0 15,1 2 2-15,1 5 3 0,4 2 2 16,-1 1 4-16,0 7 1 16,-2-1-1-16,3 2 0 0,1 2-2 0,-1 4-1 15,2 0-2-15,0 1-3 0,2 2-1 16,4-2-6-16,1-1 2 0,0-3-3 16,6-3-2-16,2-5 1 0,0-6 1 15,6-3 0-15,1-4 1 0,3-2-4 16,8-4 1-16,0-7-2 0,1-6-4 0,2-6 3 15,1-3-1-15,-3-3 6 0,-1 0-1 16,-6-1 3-16,-5 0 3 0,-5 3-1 16,-7 0 4-16,-3 2 2 0,-2 3 2 15,-10 2 0-15,-5 6-3 0,-3 4-1 16,-4 5-7-16,-4 5-1 0,1 7-2 0,-3 7-1 16,2 6-3-16,0 0-5 15,2 7-6-15,6-2-10 0,7 0-34 16,9 0-41-16,4 0-60 0</inkml:trace>
  <inkml:trace contextRef="#ctx0" brushRef="#br0" timeOffset="77111.849">17365 12421 388 0,'0'0'59'0,"0"0"-16"0,0 0-8 0,0 0-9 16,0 0-6-16,0 0-6 0,0 0-5 15,0 0-7-15,0 0-4 0,0 0 0 16,28-56-1-16,-28 56-1 0,1 0-1 16,-1 1-1-16,0 5-1 0,0 7-5 15,0-4-1-15,0 3-3 0,0-1-5 0,0 1-4 16,0-2-5-16,0-1-7 0,0 2 4 15,3-4 5-15,2 3 12 0,-1-4 10 16,2 0 6-16,-3-3 1 16,1 0 5-16,-4-3 7 0,0 0 8 0,0 0 6 15,1 0 4-15,1 2-5 0,-1-2-4 16,-1 0 1-16,0 0-4 0,2 0 0 16,-2-4-5-16,0-3-5 0,0 1-6 15,0 1 0-15,0 5-7 0,0-2-7 16,0-4-36-16,0 1-62 0,0-2-167 0</inkml:trace>
  <inkml:trace contextRef="#ctx0" brushRef="#br0" timeOffset="77876.1632">17663 12243 415 0,'0'0'53'0,"0"0"-16"0,0 0-14 0,0 0-7 16,0 0-3-16,0 0-5 0,0 0 1 0,0 0-5 15,0 0-3-15,0 0-1 16,-33-61-2-16,33 61-1 0,0-3 2 0,3 3 0 15,10 0 0-15,6 0 1 16,3 0 0-16,-1 3-1 0,-1 1 1 0,-2 3-1 16,-1 1 1-16,1 1 1 0,-3 2-2 15,-3 0 0-15,-1 1 0 0,-3 4-1 16,-4-4 1-16,-4 5 2 0,0 3-2 16,-1 3 0-16,-8 5-1 0,-5-1 2 15,-1 0 0-15,-2-4 1 0,-2 2-1 0,-3-4 3 16,1 0 3-16,-1-1-4 0,7-3 3 15,4-5-5-15,1 0 0 16,5-4 0-16,2-5 0 0,2 1 0 0,1-4-1 16,0 2-3-16,3-1 1 0,11-1 0 15,7 0 0-15,3-9 3 0,7-4-3 16,-1-5 3-16,-3-2-5 0,1 0 4 16,-1-1 0-16,-2 0 2 0,0 1 0 15,-2 0 0-15,-3 2 1 0,-4 1 0 16,-3 6-1-16,-6-2 1 0,-1 6 1 0,-3-4-1 15,1 3 0-15,-1-3-1 0,3 2 2 16,-4-2 0-16,1 3 1 0,-1 3 1 16,1-4 2-16,-2 4-2 0,1 0 3 15,-1 1-1-15,-1 4-2 0,0-2-1 16,0 2-2-16,0 0 0 0,2 0-2 16,-2 0 0-16,0 6 0 0,-5 7 0 15,1 1 0-15,1 1 1 0,0 3-2 16,2 2 1-16,-2 4 0 0,3-3 0 15,3 0-3-15,4-3 2 0,2-1-1 0,2-3 0 16,4-2 0-16,-5-3 0 0,4-1 2 16,-2-2 1-16,-2-3-1 0,4 3 0 15,-6-3 4-15,-1 1-5 0,1 1 5 16,-5-3-4-16,3 4-1 0,-4-2 1 16,-1-1 0-16,1 8-2 0,-2 0 1 0,0 2 0 15,-8 6 0-15,-2-4 0 0,0-3 0 16,-3 0-1-16,-4 0-8 15,1-1-11-15,-3-2-32 0,7-2-54 16,-3-3-97-16</inkml:trace>
  <inkml:trace contextRef="#ctx0" brushRef="#br0" timeOffset="78073.7951">18031 12427 603 0,'0'0'32'0,"0"0"-21"0,0 0-7 0,59-95-2 15,-30 70 0-15,3 1-4 0,0 1-2 16,0 5-8-16,-1 1-24 0,0 8-50 16,-8 2-92-16,0 7-119 0</inkml:trace>
  <inkml:trace contextRef="#ctx0" brushRef="#br0" timeOffset="82982.6421">11834 12289 176 0,'0'0'44'15,"0"0"-4"-15,0 0-3 0,0 0-7 16,0 0 0-16,0 0-4 0,0 0-2 15,0 0-7-15,0 0-5 0,0 0-5 0,-69-52-3 16,50 64-3-16,3 5-1 0,0 4-1 16,2 2 1-16,-2 3 1 0,4 0 1 15,2 1-3-15,0-2-1 0,6-9-4 16,2 1 3-16,2 0 1 0,0-4 2 16,6 6 3-16,1-8-2 0,2-2 0 15,-3-2-2-15,4-4 3 0,7-2-1 16,3-1-2-16,5-6 4 0,3-8-6 15,-1-4 4-15,-1-2-1 0,0-2 3 16,-3-1 4-16,-2 0 2 0,-7 2 1 0,-4-2-1 16,-7 2-4-16,-3-3-1 0,0 4 8 15,-6 1 1-15,-6 3 1 0,-3 2-3 16,-1 4-6-16,-6 2-5 0,2 5 0 16,-3 3-1-16,1 0-2 0,2 6-1 15,2 3-5-15,4-2-5 0,7 3-16 0,2-3-20 16,2 3-41-16,3 6-41 0</inkml:trace>
  <inkml:trace contextRef="#ctx0" brushRef="#br0" timeOffset="83189.699">12099 12398 403 0,'0'0'68'16,"0"0"-19"-16,0 0-26 0,0 0-12 16,0 0-7-16,0 0-5 0,0-77-4 15,0 71-5-15,0 1-13 0,0 5-23 16,0-3-36-16,10 3-34 0,-1 0-42 16</inkml:trace>
  <inkml:trace contextRef="#ctx0" brushRef="#br0" timeOffset="83849.0456">12352 12203 375 0,'0'0'58'0,"0"0"-14"15,0 0-15-15,0 0-9 0,0 0-8 16,0 0-5-16,0 0-1 15,0 0-3-15,0 0-2 0,0 0-2 16,10-70 0-16,-8 70 0 0,-2 0 0 0,5 0 1 16,1 3-3-16,1 7 3 0,2 5-1 15,-2 2 1-15,-1-4 0 0,-3 3-1 16,0 2 0-16,-2 1 0 0,-1-1 0 16,0 3 0-16,0-3 1 0,0 0 0 15,-3 6 0-15,-3-2 0 0,1-4-2 16,-4 0 3-16,3-4-1 0,-1 0 1 0,3-6 0 15,-1 2-1-15,0 0-1 16,3-5 1-16,1-1-1 0,1 1 0 16,0 0 0-16,0-1 0 0,0 4-2 0,4-5-1 15,6 0 1-15,6-1 3 0,3-2 0 16,7-4 0-16,1-6 0 0,-2-3-2 16,3-2 1-16,-2-2 1 0,1-1-1 15,0-3 0-15,-1 0 2 0,-1-3-1 16,-3-1 4-16,-2-2-4 0,-1-2 0 0,-5 0 0 15,-2 1 0-15,-2 0 2 0,-6 8 3 16,-2 2-2-16,-2 5 2 0,0 2-2 16,-8 0 2-16,0 6-1 0,-4 1-2 15,-5 3 2-15,1 1-3 0,-6 5 1 16,8 5 1-16,1 4-1 0,3 2-1 16,4 4 0-16,4 1-1 0,2 0 0 0,5 1 0 15,5-2 0-15,4-1-2 16,2-4 0-16,2-1-2 0,-1-3 2 15,2-1 2-15,-1 1 0 0,0-4 0 0,2 3 0 16,-4-3 0-16,1 2 0 0,-5-3 1 16,-2 4 1-16,-4-3 1 0,-5 4-2 15,-1 5-1-15,0 0 0 0,-6 5-3 16,-5-2 3-16,-5 0 5 0,-3-1-5 16,-2 0 3-16,-1-1-6 0,0-3-6 0,2-3-11 15,7-1-34-15,4-6-39 0,6-1-72 16</inkml:trace>
  <inkml:trace contextRef="#ctx0" brushRef="#br0" timeOffset="84078.1223">12773 12190 523 0,'0'0'45'0,"0"0"-15"0,0 0-10 16,0 0-6-16,0 0-5 0,24-86-4 16,-12 72-2-16,3 3-2 0,0 1-3 15,3 1-1-15,3 0-2 0,2 2-4 16,2 0-8-16,-2 2-18 0,3 1-25 16,-7 2-40-16,1-1-46 0,-8 3-115 15</inkml:trace>
  <inkml:trace contextRef="#ctx0" brushRef="#br0" timeOffset="86148.8366">7077 11726 92 0,'0'0'9'0,"0"0"4"15,0 0-3-15,0 0-2 0,0 0-2 16,0 0-3-16,0 0-1 0,0 0 0 16,0 0 0-16,-58-44 0 0,53 41 6 15,-2-2 8-15,2 3 1 0,0-1-1 16,-2-1-6-16,1 3-2 0,3-2 1 16,-7-2 3-16,6 3 0 0,-2-1-2 15,-1-1-4-15,2 1-1 0,0 3 1 16,-4-5 2-16,6 3 2 0,-1 0 2 15,-4-4 0-15,4 3-2 0,-4-5-1 0,0 2 4 16,1-3 0-16,-2-2 2 0,2 4-2 16,0-7-5-16,0 0 5 0,-1-1-4 15,-3-6-2-15,4-1 3 0,-2 1-3 16,-1 0-1-16,6-3 2 0,-2 0-6 16,-2-2 1-16,1 0 2 0,2 0 0 0,-1 0 0 15,0 0 0-15,0-1 0 16,2 0-7-16,-3-1 2 0,1 0-2 15,0 1 1-15,0-1 4 0,0 1-3 16,2 1 0-16,-3-2 0 0,4 1 0 0,-1 1 0 16,1-3 5-16,1 2-5 0,1-3-2 15,1 1 1-15,0 0 1 0,0 0 1 16,4 2 2-16,2 0-2 0,0 0-1 16,2 2-1-16,-2-1 2 0,0 4-1 15,-3 0 3-15,3 2 1 0,-1 2-3 0,1 0-2 16,-3 4-4-16,0-1 4 0,3 2-2 15,-2 4 1-15,2-5-3 0,4 0 2 16,0 2 1-16,6-5 0 16,0 4 3-16,1-1-1 0,1 3 0 0,-4 4-1 15,-2 1-2-15,-5 1 2 0,4 2 0 16,4-1 2-16,2-1 0 0,-1 2-1 16,0-1 1-16,-3 2-1 0,0 1 2 15,0-1-4-15,-1 0 2 0,2 1-1 16,-2 1 0-16,2-2 1 0,-1 2 1 0,6-1 0 15,-6-1 2-15,6 2-3 0,-9 0 0 16,3 0 0-16,-3 0-1 0,2 0-1 16,5 0 1-16,-2 5 2 0,6 3-1 15,-2-1 3-15,-3 2-1 0,1-1 0 16,1 1-2-16,-1-2 1 0,-1 3 0 16,0-1-1-16,-2 0 0 0,1 0-1 15,-4 3 0-15,2 0 3 0,0 2 6 16,-1 1-5-16,4-1 4 0,-6 1-7 15,3-2 0-15,-3 1 0 0,-1 0 0 0,1 1 2 16,0 2-1-16,-1 0 3 0,-2 0 0 16,3 3 0-16,-6 2 0 0,1 1-1 15,-2 0 2-15,-3 0-1 0,0 4-2 16,0 0 1-16,0 0 0 0,0 2-2 16,0 0 1-16,0-1-1 0,-2 3 0 0,-1-1 1 15,0-1-1-15,-1 1 2 0,-2-3-2 16,1 1 1-16,0-4-1 0,1 1 1 15,-2-3 3-15,0 1-4 16,-2 1 2-16,0-2-2 0,1-1-1 0,1-1-1 16,2-7 2-16,-3 3-1 0,-2-1 0 15,3 0 0-15,-3 3 0 0,-2 0 0 16,1-2 1-16,-2 0 0 0,-1 1 0 16,0-2-1-16,0 0-1 0,5-5 1 15,-1 1 1-15,-4 1 0 0,4-1 1 0,-4 3 0 16,-1-2-1-16,1 0-1 0,-3 0 0 15,1-1 0-15,1-3 0 0,4-1 0 16,2-2 0-16,4-4 0 0,-4 4-1 16,5-3 2-16,-5 5 0 0,1-1-1 15,-3-1 0-15,3 0 1 0,1-1-1 16,-1 0 1-16,4-2 1 0,-3-1-1 16,-4 2 1-16,7-2-2 0,-7 3-2 15,-3-3-1-15,4 1 0 0,-1 2-2 16,-1-1-2-16,-1 0-2 0,5 0-1 0,-5 2-6 15,8-3-5-15,-6 1-9 0,5-1-15 16,-6 3-17-16,1 3-22 0,-2 2-20 16,-1 2-13-16</inkml:trace>
  <inkml:trace contextRef="#ctx0" brushRef="#br0" timeOffset="95252.8296">26105 16467 229 0,'0'0'40'0,"0"0"-4"0,0 0-6 15,0 0-7-15,0 0-6 0,0 0-6 16,0 0-7-16,0 0-4 0,0 0 0 16,0-19-1-16,0 19 6 0,0 0 9 15,3 7-3-15,3 6 7 0,2 3-6 16,0 2-5-16,2-1 2 0,-1 0-6 0,-2-2 0 15,2-3-1-15,-3-1 2 0,1 1 0 16,-3-4 2-16,1-1-3 0,2 1 0 16,-5-5 2-16,4 3 1 0,0-1 0 15,3-3 0-15,5 0 0 0,2-2 0 16,9 0-4-16,2-5 0 0,4-5 1 16,3-5-2-16,4-2 0 0,4-6-1 15,-3-1-5-15,2 1 4 0,-1-4-7 16,-3 6 0-16,0 1-7 0,-5 2-15 15,-7 4-17-15,0 2-21 0,-7 1-23 0,-6 4-31 16</inkml:trace>
  <inkml:trace contextRef="#ctx0" brushRef="#br0" timeOffset="95680.551">26020 16591 357 0,'0'0'43'0,"0"0"-10"16,0 0-4-16,0 0-7 0,0 0-3 15,0 0-12-15,0 0-7 0,0 0-1 16,0 0-3-16,0 0 8 0,-24-11-3 16,33 33-1-16,2 0 1 0,-4 1-1 15,2 0 1-15,-3 1 1 0,2 2 2 16,-2-2 2-16,1 0-2 0,2-2 3 16,1-3-5-16,-4-6 0 0,3-3 2 15,-3-2-4-15,2-4 4 0,1 2 1 16,1-2-2-16,7-2 3 0,1-2-5 0,8 0 2 15,1-4-1-15,5-8-2 0,6-5 0 16,5-4-4-16,6-4 2 0,9-4-4 16,4-1-4-16,7-3-6 0,4-4-9 15,2 1-16-15,3-2-19 0,0 1-13 16,-1 1-29-16,-3 4-44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35:52.459"/>
    </inkml:context>
    <inkml:brush xml:id="br0">
      <inkml:brushProperty name="width" value="0.05292" units="cm"/>
      <inkml:brushProperty name="height" value="0.05292" units="cm"/>
      <inkml:brushProperty name="color" value="#FF0000"/>
    </inkml:brush>
  </inkml:definitions>
  <inkml:trace contextRef="#ctx0" brushRef="#br0">21244 6207 57 0,'0'0'4'0,"0"0"-2"0,0 0 4 0,0 0-1 16,0 0-3-16,0 0 0 0,0 0-1 15,0 0-2-15,-6-19-2 0,6 16 0 16,-2 3-6-16,2-1-3 0,0 1 0 16,0-1 2-16,-2 1 3 0,2 0 3 15,0 0 2-15,0 0 2 0,0 0 1 16,0 0 1-16,0 0 1 0,0 0 0 15,2 2 0-15,4 6-1 0,0-2-1 16,-3-3-1-16,4 3 0 0,-4-3 0 0,3 4 0 16,0 0 2-16,-3-4-1 0,1 4-1 15,-1-2 0-15,0-2 0 0,1 4-4 16,-1-4 0-16,-1 1 1 0,2 0-1 16,-3 0 4-16,2-1 1 0,0 1 2 15,3 3-1-15,-3-3-2 0,0-2 1 0,0 2-2 16,-3-4 4-16,0 0-3 0,0 0-2 15,5 1 2-15,1 2 2 0,-2-1 5 16,5-2 5-16,1 0 1 16,3 0-1-16,3-7-5 0,0-4-4 0,-3-3 0 15,3-2 0-15,0-3-2 0,3-2 2 16,2-3-3-16,-2-3 1 0,4 2 0 16,-1 0 0-16,-2 3 3 0,0 2-3 15,-1 2-2-15,-4 1-1 0,-2 6-2 16,-3 1 0-16,-3 4 2 0,-4 3 1 0,1 0-4 15,-4 3-3-15,0-2-4 0,0 2-2 16,2 0-7-16,-1-2-5 0</inkml:trace>
  <inkml:trace contextRef="#ctx0" brushRef="#br0" timeOffset="551.7212">21271 6471 47 0,'0'0'9'16,"0"0"-1"-16,0 0-2 0,0 0-1 0,0 0-5 16,0 0 0-16,0 0 0 0,0 0 0 15,0 0-1-15,0 0-1 0,0 0-3 16,0 0-2-16,-1-18-3 0,1 18 1 16,0-3-1-16,0 3 2 0,0 0 5 15,0 0 1-15,0 0 2 0,0 0 2 0,0 0 0 16,3 3-1-16,1 4 1 15,2-1-2-15,-5-4 3 0,4 7-1 16,-2-6-1-16,0 0 1 0,1 0 1 16,-1-1 2-16,-1 0-1 0,1 1 1 0,0 0-1 15,0-1-2-15,2-1 4 0,-2 0-1 16,1 3 1-16,-4-4-1 0,5 0-2 16,1 2 5-16,-1-2 3 0,5 0 1 15,-4 0 2-15,5 0-2 0,4-10-6 16,2-2 1-16,5-6-2 0,1-5-4 0,3-3 0 15,3-5-1-15,4-6-6 0,5-1 2 16,1-5-2-16,1 4 0 0,-1 0 2 16,-2 4-2-16,-6 6 2 0,-2 5 0 15,-4 4-1-15,-10 6-3 0,-1 5-3 16,-7 4-8-16,-4 3-8 0,2 0-2 16,-5 2 10-16</inkml:trace>
  <inkml:trace contextRef="#ctx0" brushRef="#br0" timeOffset="2817.7234">18995 7298 17 0,'0'0'3'0,"0"0"-1"0,0 0-5 0,0 0 0 15,0 0 0-15,0 0 1 0,0 0 0 16,0 0 0-16,0 0 0 0,-7-9 1 16,7 9 1-16,-3 0 1 0,3 0-1 15,0 0 2-15,0 0-2 0,-1 0-1 16,1 0 1-16,0 0-1 0,0 4-1 15,0 2 2-15,0 3-2 0,0 1 4 0,0-1-2 16,4 0 0-16,-3-6 0 0,2 4 0 16,0-2 0-16,-1-2-2 0,0 1 4 15,0-1-2-15,1 1 2 0,0-1 0 16,0 0 1-16,0-2 0 0,2 1 6 16,-2-1-3-16,6 2 1 0,-5-1 1 15,1-1-1-15,6-1 2 0,-1 0 1 16,6-1-1-16,3-5-6 0,-2-2 4 15,-2-1-3-15,-1 0 1 0,-1-3 1 16,0-2-5-16,3-2 1 0,-1-2-4 0,2-4 1 16,2 1 1-16,0-3 0 0,1 0-2 15,-3 1 1-15,2 0 0 0,0 1-3 16,-3 3 2-16,-1 2-3 0,0 3-1 16,-5 3-1-16,-1 6-4 0,-6 3-3 15,-3 2-5-15,0 0-6 0</inkml:trace>
  <inkml:trace contextRef="#ctx0" brushRef="#br0" timeOffset="3273.7219">19046 7368 119 0,'0'0'13'0,"0"0"-9"0,0 0-7 16,0 0-1-16,0 0-2 0,0 0-3 15,0 0 2-15,0 0 1 0,0 0 4 0,0 0 2 16,-12 0 0-16,12 0 0 0,0 4 0 16,2 5 1-16,2 0 0 0,3 4-1 15,0-6 0-15,-1-1 0 0,2 2 0 16,-1-2 2-16,1 2-1 0,0-4-2 16,-1 2 3-16,2-3 1 0,1 2 1 0,-2-4 6 15,1 2-3-15,2-3 0 16,4 0 2-16,-1 0-2 0,5-4 1 15,-1-2-3-15,-1-2-5 0,0 1-3 16,-1-3-1-16,2 0 2 0,-1-2 0 0,-1-5-5 16,4-3-4-16,1-3-8 0,2-4-7 15,0-1-15-15,3-3-9 0</inkml:trace>
  <inkml:trace contextRef="#ctx0" brushRef="#br0" timeOffset="6197.4281">20774 9056 4 0,'0'0'6'0,"0"0"1"16,0 0 1-16,0 0 1 0,0 0 0 15,0 0-1-15,0 0 2 0,88 15-2 16,-68-15 3-16,-8 0-5 0,10 1 0 16,-4-1-4-16,-6 0-2 0,7 0 1 15,-8 0-2-15,4 0 2 0,2 0 1 16,-4 2-2-16,5-2 2 0,-6 1-2 15,0-1 0-15,7 0 2 0,-6 0 1 0,7 0-2 16,-2 0 0-16,-6 0 0 0,7 0 0 16,1 0 1-16,-2 0 1 15,7 0 0-15,-2 0 0 0,-5 0 1 0,0 2-3 16,0-1-1-16,0 1 0 0,5 1 1 16,-3 0-1-16,-2 1 3 0,2 3-2 15,-1-3-1-15,-2 1 1 0,2-1-1 16,-2-1 2-16,5-1 1 0,-1 1 5 15,1-2 0-15,4-1-1 0,-1 2 0 16,-1-2-7-16,2 0 2 0,-2 0 0 0,2 0 2 16,-2 0-1-16,-5 0-2 0,0 0 1 15,1 0-5-15,-7 0 2 0,7 0 1 16,0 0 1-16,0 0 2 0,4 0 0 16,-1 0-2-16,2 1 0 0,-3 2-1 15,1-1 2-15,1-2-1 0,1 0 0 0,-1 0 0 16,-2-2-1-16,3-1 1 0,-2-1-1 15,0-1 2-15,-1 2-1 16,-1 0 0-16,-5 1 0 0,3 0-2 16,0 0-1-16,-8 1 0 0,9 1-1 0,-8 0 2 15,2 0-2-15,-2 0 3 0,1 0 0 16,4 1 0-16,-5 1 1 0,5 1-1 16,-5-2 0-16,1-1 0 0,0 3 2 15,1-3-1-15,-1 0-1 0,1 0 0 16,4 0 0-16,-6 0 2 0,7 0-1 0,-2 0-1 15,-5-3-1-15,4 1 0 0,1 0 0 16,-5 0 0-16,8 1-1 16,-2-1 4-16,-4 1-4 0,7 1 4 15,-3-2 0-15,-6 0-1 0,6 1-1 0,-5-1-1 16,-3 1-3-16,2 0 3 0,-7-1 1 16,7 1 0-16,-5 1 3 0,6 0-2 15,0 0-2-15,-1 0 2 0,2 0 0 16,-2 0-1-16,1 0 2 0,-3 0-3 15,2 0 0-15,-1 0 1 0,1 0-2 0,-1 0 2 16,-1 0-2-16,2 0 1 0,1 0 0 16,-1 0 2-16,-1 0 0 0,2 0-1 15,-1 1 0-15,-6-1 0 0,5 0-1 16,-5 0-1-16,0 0 1 0,0 0-6 16,-1 0-3-16,1 0-4 0,-2 0-7 15,2 0-3-15,-2 0-5 0,2 0-17 16</inkml:trace>
  <inkml:trace contextRef="#ctx0" brushRef="#br0" timeOffset="7364.3558">24525 9022 18 0,'0'0'12'0,"0"0"-1"0,0 0-1 16,0 0-4-16,0 0-6 0,0 0-2 15,0 0-3-15,0 0 2 0,0 0 3 16,0 0 0-16,0-18 3 0,0 18 0 0,0 0-1 16,3 3 0-16,1 6 3 0,-1 0-1 15,1 1-1-15,1-2 0 0,1 2-1 16,2 0-2-16,1-2 1 0,3 1 0 16,-1-3-2-16,-1-2 2 0,5 1 1 15,0-2-1-15,-3-1 1 0,7-2 2 0,1 0-2 16,2 0 3-16,7-7-2 0,0 2 1 15,-2-1 0-15,1-1-2 0,0 1 1 16,3 0 0-16,-2 1-1 16,1 2-2-16,-1-2 4 0,1 2-1 0,-2-1 3 15,0 0 3-15,-1 1-2 0,0 0 2 16,1 0 0-16,-2 0 2 0,0 0 0 16,1 1-1-16,0-1-3 0,2 2-5 15,-1-1 0-15,1 2 1 0,0 0-1 16,0 0-1-16,0-1-1 0,-2 1 0 0,2-2 0 15,-1 1 0-15,1 1 2 0,0 0-2 16,-2 0 0-16,1-2-2 0,-1 2 2 16,2-2-1-16,0 0 2 15,0 0-1-15,-2-1 0 0,1 0-1 0,-2 1 1 16,1 1-1-16,-1 1 2 0,1-2-1 16,0 2 0-16,0 0 1 0,-2-1-1 15,-6 1 0-15,0 0 0 0,1-2 0 16,1 2-1-16,4 0 2 0,-2 0 2 15,0-1 0-15,0 1 1 0,1-3-3 0,0 0-1 16,2 0-1-16,0-1 1 16,3 2 1-16,0 0 0 0,1 2 0 0,1 0 1 15,-1 0 0-15,0 0 0 0,1 0-1 16,-1 0 1-16,0 0-1 0,1 0-1 16,1 2 0-16,-2 0 0 0,-1 0-1 15,-1 1 1-15,-1 1 0 0,1-3 1 16,-2 1 1-16,-2-1 1 0,1 0-2 15,-3-1 2-15,-5 2 1 0,3-2-3 16,0 0 2-16,3 0 0 0,5 1-1 0,-1-1 1 16,-1 2-3-16,-1-1 1 0,3 3-1 15,1-3 0-15,-1 2 1 0,3-1-1 16,1 0 1-16,1 0-2 0,0 0 0 16,3-1-2-16,-1-1 1 0,-2 0-2 15,0 0 2-15,-1 0 1 0,-1 0-1 0,0-1 3 16,0-3-2-16,1 2-1 0,-2 0-1 15,2 2-5-15,0 0-11 0,-4 0-24 16,1 0-40-16</inkml:trace>
  <inkml:trace contextRef="#ctx0" brushRef="#br0" timeOffset="8219.3749">29767 8679 45 0,'0'0'-9'0,"0"0"-4"0,0 0-3 15,0 0 9-15</inkml:trace>
  <inkml:trace contextRef="#ctx0" brushRef="#br0" timeOffset="8473.7127">29767 8679 1 0,'-16'-10'8'0,"15"10"-4"0,1 0 2 15,0 0 1-15,0 0-3 0,-2 0 1 0,2 0-3 16,0 0-2-16,0 0 0 0,0 0 1 15,0 0-1-15,0 0 1 16,0 0 3-16,0 0 1 0,0 0 2 16,0 0 0-16,-1 0-1 0,1-2-4 0,0 2-2 15,0 0-2-15,0 0-3 0,0 0 2 16,0 0 0-16,0 0 1 0,0 0 1 16,0 0 0-16,0 0-1 0,0 0 2 15,0 0 0-15,0 0-1 0,0 0 2 16,0 0-3-16,0 0-2 0,0 2-2 0,0 5-5 15,0 1-14-15</inkml:trace>
  <inkml:trace contextRef="#ctx0" brushRef="#br0" timeOffset="9473.209">29624 8854 53 0,'0'0'36'15,"0"0"3"-15,0 0 1 0,0 0-3 0,0 0-3 16,0 0-2-16,0 0-6 0,0 0-4 15,0 0-5-15,0 0-3 0,-23 0-4 16,23 0-3-16,-2 0 0 16,2 0 0-16,-1 0-1 0,1 0 1 0,-2 0 2 15,2 0 0-15,-1 0 0 0,1 0-1 16,-2 0-3-16,2 0 0 0,-1 0-3 16,1 0-1-16,-1 0-2 0,1 0-1 15,0 2-1-15,0-2-2 0,0 0 1 16,0 0 1-16,0 0 1 0,0 1 2 0,0 0 2 15,7 4 3-15,9-1-3 0,3 1 0 16,1-2 2-16,4-3-4 16,1 0 2-16,4 0 0 0,3-1-2 0,0-4 1 15,2 0 0-15,1-1 2 0,0 2-2 16,1-2 1-16,0 1-1 0,-1 2-2 16,-2 0 1-16,-1 2-2 0,0-1 1 15,-2 0 1-15,2 2 0 0,1 0 0 16,-1 0 1-16,-1 0-2 0,-2 0-2 15,-1 0 2-15,0 0 0 0,-2 0 1 0,-2 0-1 16,2 0 2-16,-1 0 3 0,-2 0-2 16,1 0 0-16,1-1 0 0,-1-1-1 15,1-1 4-15,-2 1-5 0,2-3 2 16,-1 2 1-16,-1 0-5 0,-6 0 4 16,1 1-2-16,1-2 0 0,1 4 0 0,5-2 0 15,-2 1 0-15,-7-1 0 0,3 0-2 16,0 1 2-16,1-1 0 15,6 1-1-15,-3 1 1 0,-6 0 0 16,2 0-1-16,2 0 1 0,-1 0-1 0,1 0 0 16,-2 0-2-16,0 0 1 0,0 0-1 15,1 1 1-15,0 4-1 0,-7 0 2 16,2-1 0-16,-2 2-1 0,-3-3-1 16,3 4 0-16,-6-3-1 0,2 0-4 15,-2 1 1-15,-1 0 0 0,1 1 4 0,-4-5 3 16,3 6 1-16,-2-5 0 0,3 3 3 15,-1 1-3-15,-3-3 4 16,4 1-2-16,-1-2 2 0,3-1 0 16,4-1-4-16,4 0 6 0,6 0-8 0,-1-4 4 15,4-4-4-15,1-1-3 0,2 0 0 16,2 0-1-16,-3 0-1 0,1 2 0 16,-3-3 0-16,-7 4-1 0,-1 2 3 15,-7 1-3-15,-6 1 4 0,2 0 1 16,-7 2-6-16,0 0-18 0,0 0-31 0,0 0-33 15,0 0-38-15</inkml:trace>
  <inkml:trace contextRef="#ctx0" brushRef="#br0" timeOffset="19566.3061">23033 3543 202 0,'0'0'58'16,"0"0"-5"-16,0 0-11 0,0 0-11 0,0 0-7 15,0 0-7-15,0 0-5 0,0 0-4 16,0 0-3-16,-2-16 0 0,1 15-3 16,1-1-2-16,0 1-1 0,0-1-2 15,0 0-2-15,0 1 1 0,0 1-3 16,0-1 1-16,0 1 4 0,0 0 3 0,0-1-1 15,4 1 1-15,9 0 2 0,7 0-3 16,5 0 3-16,-1 1-2 0,-2 1-1 16,1 2 0-16,-1-1 0 0,0-2 0 15,-2 2-1-15,-3-1-4 0,-1 0 1 16,-3-1-4-16,-1 1-6 0,1-2-7 16,-6 0-28-16,5 1-30 0,-8 0-23 15,0-1-32-15</inkml:trace>
  <inkml:trace contextRef="#ctx0" brushRef="#br0" timeOffset="19814.4936">22982 3753 408 0,'0'0'47'0,"0"0"-18"0,0 0-9 15,0 0-11-15,0 0-7 0,0 0-4 16,0 0-1-16,0 0 2 0,0 0 2 0,51 14 1 16,-27-11-2-16,2-1 0 0,-1 1 0 15,2 0-1-15,1-1 0 0,2 0-2 16,1 0-4-16,-1-1-11 0,-1-1-30 16,-2 0-19-16,-2 3-23 0,-8-1-32 15,-5 0-33-15</inkml:trace>
  <inkml:trace contextRef="#ctx0" brushRef="#br0" timeOffset="23177.2061">24134 3514 281 0,'0'0'34'0,"0"0"-13"15,0 0-16-15,0 0-11 0,0 0-6 16,0 0-6-16,0 0-1 0,0 0 5 15,0 0 6-15,0-9 6 0,0 22 8 16,0 6 0-16,0 5-2 0,0 0-1 0,0-1 0 16,-3-3-1-16,0 2 1 0,-2-1 0 15,1-7-3-15,-1 1 1 0,2-4 0 16,0-1 0-16,0 0 1 0,2-6-1 16,0 1 2-16,1-5 6 0,-2 0 14 15,2 0 15-15,0 0 8 0,-1 1-6 0,1-1-15 16,0-3-14-16,-3-14-7 0,3-5-1 15,0-7 2-15,0 0 0 0,0 2-4 16,4 0-1-16,0 1 0 16,1 3-1-16,-2 6-3 0,1 1-1 0,-1 5-4 15,2 2-2-15,-2-2-2 0,-2 6-4 16,3 3-4-16,-4 2 3 0,6 0 3 16,6 0 6-16,5 2 7 0,3 9-1 15,-1 3 2-15,-2 6 0 0,-2 1-1 16,-4 5 3-16,-2 0-1 0,-3 1 0 0,-5 0-1 15,1-7 1-15,-2 0 0 0,0-7 1 16,0-1 3-16,0 0 2 0,-2-7 8 16,2 2 4-16,0-7 8 0,0 0 5 15,0 0-1-15,0 0-9 0,0 0-8 16,-3 0-6-16,0-9-6 0,-1 1-1 16,-2-7 2-16,3-2-2 0,2 3 1 15,1-5-2-15,0-1 0 0,1 3-3 16,4 0-1-16,0 4-1 0,-2 3-3 15,-1 6-6-15,1 1-5 0,1 1 2 0,0 1 1 16,8 1 8-16,5 0 7 0,2 3 1 16,4 7 0-16,-1 1-3 0,-2 0-1 15,-2 2-6-15,-3 1 0 0,-1 0-7 16,-3 0-15-16,-4-1-16 0,-4 2-30 16,-3 4-8-16,-3 1 5 0</inkml:trace>
  <inkml:trace contextRef="#ctx0" brushRef="#br0" timeOffset="23913.3229">24842 3594 207 0,'0'0'41'0,"0"0"4"15,0 0-1-15,0 0-3 0,0 0-9 0,0 0-20 16,0 0 4-16,-63-85 6 16,51 76 2-16,-2 2 1 0,7 1-12 0,-3-1-7 15,1 1-2-15,5 3-3 0,-7 0-1 16,6 2 0-16,1 0-3 0,0 1-4 16,4 0-5-16,-6 0-1 0,-4 3 3 15,-2 15 4-15,-4 4 3 0,0 8-3 16,2 2-1-16,-1 3-4 0,4-2-5 0,-1-1-4 15,4-3-3-15,0-3-7 0,4-7 4 16,2-3 3-16,2-2 5 0,0-5 8 16,8 3 3-16,-1-6 2 15,3-3 0-15,6-1 4 0,-1-2 1 0,3-2 2 16,-1-7 5-16,-3-2 0 0,-1-1 3 16,-5 2 3-16,1-1 4 0,-2-1 1 15,-2 3 5-15,3-5-5 0,-4 7-2 16,1-3-1-16,-1 1 1 0,-2 5 2 15,1 1 0-15,-2-2 0 0,1 1-2 0,-1-1-4 16,3 2-2-16,-3-1 0 0,1-1-1 16,-1 0-1-16,1 2-2 0,-2 3-3 15,0-1-2-15,0 1-4 0,0 0-1 16,1 0 0-16,-1 0-2 0,2 0 1 16,-1 0 3-16,4 7 0 0,-1 8 1 0,1 5 2 15,-1 2 1-15,-3 0 1 16,2 6 1-16,-3-1 4 0,1 3-6 15,-1 0 1-15,0 1-4 0,0 0-1 16,2-1 2-16,-1-3 0 0,1 0 1 0,-1-1 0 16,-1-6-1-16,0-1-1 0,0-6-1 15,0-1 0-15,0 0 1 0,0-6 1 16,0 1 4-16,-1-5 3 0,-1 3 4 16,-1-2 2-16,2 1 1 0,1-4 2 15,-3 0-3-15,-1 0-2 0,-5 0-5 0,-3-6-3 16,-3-6-2-16,2-3-2 0,1-4 1 15,5-1-1-15,1-3-2 16,3-1 0-16,3 2-1 0,0-3 0 16,5 0-6-16,3 3 1 0,4-1-6 0,1 1-9 15,1 3-4-15,1 2-18 0,-5 5-22 16,3 3-44-16,-6 2-78 0</inkml:trace>
  <inkml:trace contextRef="#ctx0" brushRef="#br0" timeOffset="24737.7523">25148 3673 170 0,'0'0'36'0,"0"0"-9"16,0 0-13-16,0 0-6 0,0 0-5 15,0 0-1-15,0 0-1 0,0 0-1 16,0 0 0-16,0 0-1 0,-34-50 2 16,34 48 3-16,-2 1 2 0,2-1 4 15,-1 1 9-15,1 0 8 0,-2-1 3 16,2 0 2-16,-1 1-1 0,1-1-6 15,-2 1-2-15,2-1-2 0,-1 1-3 16,1-1-2-16,-2 0-7 0,2 1-4 0,-1 0-4 16,1-2-2-16,-1 3-4 0,1 0 1 15,-2 0 0-15,2 0 0 0,-3 0 1 16,2 5-2-16,-2 8-1 0,1-1 3 16,2 1 2-16,0 7 2 0,0-6 0 15,0 6-1-15,0-8-1 0,0-1-1 0,0 1-2 16,0-3-1-16,3 2 2 15,2-4-3-15,-1 1 2 0,2-4 1 16,2 1 0-16,1-4 1 0,6-1-2 16,0 0-1-16,8-6 0 0,-1-4 1 0,0-4 2 15,1-1-1-15,-2-2 4 0,-3-1 0 16,-1 0 1-16,-3-4 4 0,-3 3-2 16,-2 3 1-16,-4-1 5 0,0 9 3 15,-4 2 4-15,1 1 1 0,-2 5-1 16,0 0-2-16,0 0-1 0,0 0 0 0,1-1-7 15,-1-2-4-15,0 2-4 0,0 0-4 16,0-1-3-16,0 2 0 0,0 0 3 16,0 0 1-16,0 13 4 0,-4 8 1 15,-1 6-1-15,1 5 0 0,0 0 0 16,-2 1 2-16,3 1-4 0,0-1 1 16,0 0 5-16,2-1-5 0,1 0 3 15,0 1-1-15,0-3-4 0,0-3 0 16,0-7 0-16,0-2 0 0,0-6-1 15,0-6 0-15,0 1-1 0,0-7 3 0,0 0 3 16,0 0 2-16,0 3 3 0,-1-2-1 16,-1-1-2-16,-4 0-1 0,-4-5-3 15,0-9 0-15,0-4-2 0,4 4-1 16,1-4 3-16,5 0 0 0,0 0-3 16,0-8-1-16,8 3-3 0,1 2-4 15,1 0-5-15,3 1 4 0,0 3-11 0,3 2 0 16,-3 3-17-16,3 1-11 15,-6 5-1-15,3 0-12 0,3 2 4 16,-5 1-2-16,7 0-6 0</inkml:trace>
  <inkml:trace contextRef="#ctx0" brushRef="#br0" timeOffset="25033.6597">25553 3757 234 0,'0'0'74'0,"0"0"-6"16,0 0-11-16,0 0-12 0,0 0-10 15,0 0-12-15,0 0-5 16,0 0-7-16,0 0-1 0,0 0-5 16,15 3-4-16,-15-2-3 0,1-1-1 0,2 6 4 15,3 3 4-15,-2 7 7 0,3 2 1 16,-1 2-1-16,-1-1-6 0,0 2 0 16,2 1-5-16,-2-2-2 0,1 0 1 15,-1 0 0-15,0-6-2 0,-2 0 0 16,1-5 2-16,-3-5-2 0,2 5 2 0,-1-4 0 15,-1 0 2-15,1 1-2 0,-2-6-2 16,0 0 0-16,0 0-2 0,0 1-3 16,1 1-4-16,-1-1-8 0,0 1-20 15,0 1-51-15,-6-1-76 0,-7-2-108 16</inkml:trace>
  <inkml:trace contextRef="#ctx0" brushRef="#br0" timeOffset="25773.7327">26282 3784 331 0,'0'0'63'0,"0"0"-15"15,0 0-8-15,0 0-6 0,0 0-7 16,0 0-7-16,0 0-9 0,0 0-6 15,0 0-6-15,-22-24-3 0,22 24-1 0,-1-2-3 16,1 2 0-16,0-1 3 0,0 1 3 16,3-2 3-16,13 2 5 0,7 0-4 15,7 0 0-15,-1 0 0 0,-2 0-2 16,-1 0-1-16,-1 0 0 0,0 0 0 16,-4 3-1-16,1 2 0 0,-9-2 1 0,3 1 0 15,-1 1 1-15,-5 0 0 16,4-1-2-16,-5 0 2 0,-5-2 0 15,1 0 2-15,-5-2 0 0,0 0 1 16,0 0 1-16,2 0-2 0,0 1 0 0,-1-1-4 16,-1 0-3-16,2 0-9 0,-2 2-27 15,1-2-77-15,0 0-84 0</inkml:trace>
  <inkml:trace contextRef="#ctx0" brushRef="#br0" timeOffset="26677.3414">27114 3637 386 0,'0'0'35'15,"0"0"-7"-15,0 0-6 0,0 0-5 16,0 0-3-16,0 0 1 0,0 0-4 15,0 0-2-15,0 0-7 0,0 0-5 0,-27-52-5 16,25 51-4-16,2 1-4 0,-2-2 2 16,2 2 6-16,-3 0 3 0,0 14 5 15,-1 2 0-15,-2 7-3 0,3-7 0 16,2 1 1-16,-2 0 0 0,3-3 2 16,-2 4 3-16,1-5-3 0,1-2 1 15,-3 1 1-15,3-5-1 0,0-1 1 16,0-6 1-16,0 0 0 0,0 0 1 15,0 1 4-15,0 0 5 0,0 1 1 16,0 0 2-16,0-1-2 0,0-1-3 0,0 0-1 16,0 0-3-16,0-1-1 0,0-13-2 15,0-4-3-15,0-5-4 0,3 0 3 16,1 2-1-16,2-1-2 0,-1 8 1 16,-1-2 1-16,-1 7 0 0,1 0 0 15,0 0-3-15,1 0-4 0,-2 0-2 0,-2 4-3 16,2 2-7-16,-3 3-7 0,0-1-3 15,0 1 0-15,7 0 9 16,6 0 8-16,3 6 9 0,4 5 4 16,-4 4 2-16,0 0-2 0,-1 3 2 0,-1 0-1 15,-2 0 0-15,-3-1 2 0,-1-3 0 16,-4 0-1-16,-1-4 0 0,-3 1 1 16,0 3 4-16,-4-1 6 0,-7 2 4 15,2-4-5-15,-3-3-1 0,4-3-3 16,3-3 2-16,2 1 2 0,3-3 1 0,-1 0-1 15,1 0-3-15,-2 0-3 0,1 0-3 16,-3 0-3-16,1-2 0 0,-2-6 1 16,1 0 0-16,4-6 1 0,0-6-6 15,3 1 1-15,7-7-1 0,0 3 2 16,3 4 0-16,-1 2 0 0,-3 6 0 16,3 4-1-16,-4 2-2 0,0 2-3 15,4 1 2-15,-2 2-1 0,6 0-2 16,-5 5 0-16,1 3-3 0,-1 1-3 15,-2 1 0-15,-1 4 5 0,-1-2 5 0,1 0 0 16,-3-3 2-16,-1 1-5 0,0 0-4 16,-2 0 3-16,-1 0 2 0,-1 0 5 15,0 1 2-15,0 1 0 0,0 0-7 16,0-5-12-16,0 4-17 0,0-4-19 16,0-1-21-16,0 1-13 0</inkml:trace>
  <inkml:trace contextRef="#ctx0" brushRef="#br0" timeOffset="27389.7583">27718 3688 79 0,'0'0'32'0,"0"0"-1"0,0 0-6 0,0 0-3 16,0 0 7-16,33-80 1 0,-33 61 0 15,0 6 0-15,0-8 6 0,-1 9 2 16,-5 1 7-16,1-2-3 0,0 6-7 16,-2 0-13-16,-1 2-11 0,0 1-7 15,-5 4-4-15,-6 0-1 0,-1 13-1 16,-6 4 0-16,1 6-2 0,3 4 1 0,4 2 2 15,1 0-2-15,3 0 0 16,4-2-2-16,4-1 3 0,3-8 0 0,3-2 0 16,0-5 0-16,0 0-3 15,5 1 3-15,-1-4 0 0,6 0 2 0,-2-3 1 16,3-5-1-16,4 0 2 0,0 0-1 16,4-3 0-16,-2-6 4 0,-3-3 0 15,-2-1 0-15,-4 3 4 0,-2-2-1 16,-1-2-2-16,-2 3 2 0,1-4-1 15,-1 7 3-15,-3 3 5 0,2 0 3 0,-2 5 0 16,0-1-2-16,0 1-6 0,0-2-5 16,1 1-2-16,-1-1-3 0,0 1 0 15,0-1-2-15,0 2 0 0,0-1-3 16,0 1-2-16,0-2-2 0,0 2 3 16,3 0 3-16,0 14 3 0,3 6 2 0,0 8-1 15,-1 2 0-15,-2 5 3 16,-3 2-7-16,2 4 4 0,-2 0-4 15,0 3 0-15,1-1 2 0,1-3-1 16,1 0 2-16,-1-4-1 0,0-2 1 0,1-6-2 16,-3-2-3-16,0-7-3 0,0-3 2 15,-2-7 3-15,-5-2 6 0,1 2 3 16,-7-9 2-16,-3 0 0 0,-2-4-1 16,-4-9-1-16,3-6 2 0,2-1-3 15,2-6-2-15,2-3 0 0,5 1-5 0,2-3 3 16,3 2-1-16,3 0-1 0,0 3-3 15,6 3-1-15,4 2-3 16,4 3-1-16,2 3-11 0,4 2-11 16,3 3-21-16,-1 0-36 0,4 3-42 0,-5 3-70 15</inkml:trace>
  <inkml:trace contextRef="#ctx0" brushRef="#br0" timeOffset="28069.1784">28116 3605 424 0,'0'0'39'16,"0"0"1"-16,0 0-8 0,0 0-14 15,0 0-10-15,0 0-6 0,0 0-6 0,0 0-2 16,0 0 1-16,-12-23-1 0,2 40 4 16,0 7-1-16,-1 3-1 0,0 2 3 15,2 2 0-15,1-3 1 0,-1 1 1 16,2-3 2-16,2-6-3 0,3-2 1 16,2-6-2-16,0-1-3 0,0-1 1 15,0-5-1-15,0 1-3 0,0-6 2 16,0 0 2-16,2 0 3 0,12 0 0 15,6-9-4-15,7-7 4 0,-2-3-2 16,-1-2 3-16,-5-1 5 0,0 1-2 0,-6 2 1 16,0 1-1-16,-4-1-1 0,-2 7 2 15,-1-2 4-15,-3 7 4 0,-2 2 5 16,5-4 2-16,-5 4 0 0,1 1-3 16,-1-1 1-16,-1 5-4 0,0-1-3 15,0 1-5-15,0-1-5 0,2-1-4 0,-2 2-2 16,0 0 1-16,0 0 1 0,0 9 1 15,0 9 1-15,-5 8 2 16,-2 5-2-16,1 2 1 0,-2 3 4 16,0 2-8-16,-2 3 4 0,5 0-5 0,-1 0-1 15,1 1 1-15,2-5 0 0,2-1-1 16,-1-4 0-16,1-9 3 0,-1-1 0 16,2-11 0-16,-1-5 0 0,1 2 4 15,0-8 5-15,-1 0 3 0,-3 0-1 16,-4-3-2-16,-2-8 0 0,-1-6 1 0,0 0 3 15,4-5-2-15,0 1-5 0,0-1-3 16,2 1 0-16,3 7-1 0,-1-2 2 16,1 5 0-16,1 7-1 0,1-1 1 15,0 5-2-15,-2-1-2 0,2 1-1 16,0-1-4-16,0-4-3 0,0 0-3 16,6-1-10-16,8-2-20 0,1 3-40 15,9-1-44-15,-2-2-49 0</inkml:trace>
  <inkml:trace contextRef="#ctx0" brushRef="#br0" timeOffset="28505.4757">28418 3866 486 0,'0'0'53'15,"0"0"-24"-15,0 0-8 0,0 0-6 16,0 0-3-16,0 0-5 0,0 0-3 15,0 0-6-15,0 0-2 0,0 0-4 16,14-35 1-16,-9 31-1 0,-2 0 4 0,8 4-2 16,-2 0-1-16,5 5 6 0,1 7-3 15,-4 3 4-15,-2 0-3 0,-3-1 0 16,-3 3 2-16,-3 1-3 0,0 2 0 16,0 5-3-16,-8 0-1 0,-3-2-1 15,-2 3 4-15,-4-2 3 0,-1 3 1 0,-2-2 4 16,2-2 1-16,1-1-3 0,5-8 3 15,4-7-1-15,5-3 5 16,3-4 4-16,-1 0 5 0,1 0 6 16,-2 0-3-16,1 0-1 0,-2 0-6 0,0-2-8 15,-2-7 1-15,3-1-4 0,0 0-3 16,2-1 0-16,0-1-2 0,0-5-1 16,0 7-4-16,6-4 0 0,-2 9-4 15,5 0-3-15,1 0-5 0,2 5-1 16,6 0-2-16,1 0-2 0,6 5 0 0,-2 2 0 15,-1 3 3-15,1 3 5 0,1-1-5 16,-1 1-17-16,-1 1-31 16,-4-3-35-16,-5 1-51 0</inkml:trace>
  <inkml:trace contextRef="#ctx0" brushRef="#br0" timeOffset="28659.2917">28706 4084 321 0,'0'0'-7'0,"0"0"-42"16,0 0-131-16</inkml:trace>
  <inkml:trace contextRef="#ctx0" brushRef="#br0" timeOffset="30749.2117">24548 4541 110 0,'0'0'32'0,"0"0"-6"0,0 0-7 0,0 0-6 15,0 0-8-15,0 0-8 0,0 0-6 16,0 0-1-16,0 0 6 0,-1-6 4 16,12 3 4-16,7 0 2 0,6-1-3 15,2-1 1-15,3 1 0 0,-1-1 1 16,5 0-2-16,1-1 0 0,3 0-3 15,0-2 2-15,4 1-1 0,1 1-1 0,0 0 0 16,0 2-2-16,-2 0-1 0,-2 1 2 16,-2 0-1-16,-1 2 2 0,-2 1 1 15,-3-2-1-15,1 1 2 0,-5-1 0 16,-2-1-4-16,-7 2 4 0,-6-1-1 16,-1 0 0-16,-4 2-1 0,-1 0 0 0,1 0 1 15,-6 0 1-15,0-1 0 16,0 1-4-16,1 0-1 0,1 0-3 15,-2 0-2-15,0 0-3 0,0 0 2 16,0 0-7-16,0-2-8 0,0 2-12 0,-9-1-24 16</inkml:trace>
  <inkml:trace contextRef="#ctx0" brushRef="#br0" timeOffset="31149.8225">24673 4553 288 0,'0'0'53'0,"0"0"-15"16,0 0-12-16,0 0-9 0,0 0-7 0,0 0-5 15,0 0-4-15,0 0-3 0,0 0-4 16,0 0-2-16,-15-5 3 0,15 5 5 16,0-2 4-16,10 1-1 15,9-1 2-15,3-1-3 0,4 0 1 0,3 0 4 16,2-3-1-16,6-2-6 0,4-1 1 16,1 0-3-16,3-2 2 0,3 1 1 15,-2 0-2-15,-1 2 0 0,-1-2-2 16,-1 3-1-16,-3 0 0 0,-2 3 2 15,-5 0-6-15,-10 1 0 0,-3 1-1 0,-6 0-4 16,-8 2-1-16,0 0-6 0,-6 0-6 16,0 0-11-16,0 0-15 15,2 0-10-15,-2 0-10 0,-4 7-14 0</inkml:trace>
  <inkml:trace contextRef="#ctx0" brushRef="#br0" timeOffset="31449.3226">24671 4564 259 0,'0'0'46'0,"0"0"-17"0,0 0-14 0,0 0-12 15,0 0-3-15,0 0-1 0,0 0 0 16,0 0 2-16,0 0 1 16,0 0 1-16,79-11 5 0,-42 10 1 0,2-2 0 15,1-1-1-15,4-4-2 0,-1-1-3 16,0-2-3-16,-1-1 1 0,0-2-4 16,-1 2 0-16,-4 0-3 0,0 1-6 15,-1-1-14-15,-1 4-43 0,-2 0-47 16</inkml:trace>
  <inkml:trace contextRef="#ctx0" brushRef="#br0" timeOffset="32860.9511">19328 11220 29 0,'0'0'2'0,"0"0"3"0,0 0 2 16,0 0 4-16,0 0 5 0,0 0 8 15,-78-4 4-15,78 4 0 0,-2-2-7 16,2 2-6-16,-1 0-6 0,-1 0-6 15,1 0-3-15,-1 0-4 0,1 0 2 0,1 0 6 16,-2 0 9-16,2 0 10 0,2 0 2 16,13 0-4-16,6 0-7 0,5 0-8 15,0-3-4-15,-2 2-1 0,-1-4-1 16,0 0 1-16,1 1-2 0,2-3 2 16,0-1-3-16,3 2 2 0,2-2 0 0,1 2-1 15,1 0 0-15,1 1 0 16,-1 1-2-16,1 2 2 0,-1 2 0 15,-3 0-2-15,-1 0 2 0,-1 0 0 16,-5 3 0-16,0 2 0 0,0 1 1 0,-4 0-1 16,-3-1 2-16,-1 1-4 0,-6-2 6 15,-4-2-3-15,-1 1 0 0,-4-3 2 16,0 0 2-16,0 0 3 0,2 0-3 16,-1 1-1-16,-1-1-7 0,2 0 1 15,-2-1-1-15,-2-7 2 0,-2-1 1 0,-5-3-4 16,-2 3-6-16,-2 1-6 0,-6-1-14 15,1 6-20-15,-6 3-21 16,-5 0-32-16</inkml:trace>
  <inkml:trace contextRef="#ctx0" brushRef="#br0" timeOffset="33189.7262">19303 11257 198 0,'0'0'55'0,"0"0"-3"15,0 0-13-15,0 0-10 0,0 0-12 16,0 0-10-16,0 0-12 0,0 0-3 16,0 0 3-16,0 0 4 0,-13-8 3 15,15 6 4-15,11 1-2 0,4-2 0 16,8 0 0-16,-1 2-2 0,-1-1 0 15,2 2-1-15,-3-1-2 0,1 1 1 0,1-2 1 16,2 0-1-16,2-1 1 0,-1 2 0 16,5-2-1-16,1 1 0 0,0-1 0 15,1 2-1-15,-2-1 0 0,-2 1-2 16,-3-3 1-16,-2 2-2 0,-2 0-2 16,-6-1-9-16,1 2-23 0,-5-1-42 0,-3-1-58 15</inkml:trace>
  <inkml:trace contextRef="#ctx0" brushRef="#br0" timeOffset="35013.74">27651 4576 158 0,'0'0'26'0,"0"0"-10"0,0 0-15 0,0 0-9 16,0 0-4-16,0 0 6 0,0 0 7 15,0 0 7-15,0 0 7 16,50 27 0-16,-26-22 5 0,7-3 3 16,2-2 0-16,7 0-2 0,1-3-6 0,4-5-4 15,2-3-4-15,-2-1-4 0,3 0 1 16,-5-2-2-16,1 1-2 0,-4-1 0 16,-1 1-3-16,2-3 1 0,-4 3-1 15,-1-1 3-15,-2 2-1 0,-2 1 0 16,-5 2-2-16,-8 2 0 0,-3 0-1 0,-5 3 1 15,-7 3-4-15,1-1-14 0,-5 2-11 16,0-2-6-16,0 2-2 0,0 0 7 16,-10 2 2-16,-9 5-3 15,-4 4-15-15</inkml:trace>
  <inkml:trace contextRef="#ctx0" brushRef="#br0" timeOffset="35369.8305">27754 4678 268 0,'0'0'70'0,"0"0"-5"0,0 0-12 16,0 0-16-16,0 0-11 0,0 0-15 15,0 0-9-15,0 0-3 0,0 0-2 16,0 0 3-16,16-20 0 0,3 16 0 0,2-1 0 16,3 3 1-16,1-3 0 0,4-2 0 15,2 3 0-15,3-2-1 0,1-2 0 16,1 2 0-16,1-2-1 0,-1 1 0 16,1-1 1-16,1 0-1 0,0-2 0 15,-1 1 1-15,5 0-3 0,-3 2 1 0,0-1-2 16,-2 2-5-16,-4 0-1 0,-4 1-10 15,-9 2-8-15,-2 2-16 16,-7-1-27-16,-5 1-33 0,-1 1-30 16</inkml:trace>
  <inkml:trace contextRef="#ctx0" brushRef="#br0" timeOffset="36373.7935">21931 11261 156 0,'0'0'38'0,"0"0"-13"16,0 0-13-16,0 0-2 0,0 0-3 16,0 0-2-16,0 0 0 0,0 0-2 15,0 0 1-15,-2-56-1 0,4 51 2 16,5 1 1-16,-1 2 0 0,5 0 0 16,5-1-3-16,4 1 3 0,5 0 1 15,-2 2-1-15,2 0 2 0,2 0-1 16,5 0-1-16,3-4 3 0,7-2 3 15,3-5 3-15,5-3-3 0,5-1 0 16,-1-3-7-16,1 1-1 0,-3-1-2 0,-1 3 0 16,-3-2 1-16,-3 3-2 0,-3 1 1 15,-4-2 0-15,-2 4 2 0,-3-1-2 16,-2 1 0-16,-2 1-1 0,-9 4-1 16,-2-1 0-16,-7 5-1 0,-6 0-1 15,1 2-3-15,-6 0 1 0,0-1 2 0,0 1-1 16,2 0 1-16,-1 0-1 15,-1 0-8-15,3 0-5 0,-3 0-13 16,-7 8-16-16,-5 2-22 0,0-1-22 16,0-2-40-16</inkml:trace>
  <inkml:trace contextRef="#ctx0" brushRef="#br0" timeOffset="36873.4995">22113 11249 149 0,'0'0'25'0,"0"0"0"16,0 0 2-16,0 0 2 0,0 0 2 15,-81 20-4-15,75-18-10 0,-3 2-3 0,5-3-5 16,0 1-2-16,1-1-2 0,3-1 2 16,-3 0-3-16,3 0 6 0,0 2 2 15,0-2 5-15,0 1 5 0,0-1 1 16,3 2-2-16,8-2-2 0,8 0-5 16,5 0 0-16,0 0-5 0,3-6 0 15,2-3 0-15,3-2-3 0,3-1-3 16,1-2 0-16,2-1-1 0,4-2-4 15,-2-1 3-15,1 1-6 0,-1 2 5 16,-1 0 1-16,-1 2-2 0,1-1 2 0,-3 3-2 16,-1 1 0-16,-2 1 2 0,-1-1-1 15,-3 3 0-15,-3-1 1 0,-3 1-1 16,-6 2 0-16,-1 0 0 0,-7 2 0 16,-5 2 0-16,0-1 0 0,-4 2 1 15,0-1 3-15,0 1-1 0,2 0-1 0,-1-1-2 16,-1-1-2-16,2 1-1 15,-2-1-2-15,0-3-1 0,-3 2-9 16,0 0-17-16,-4-1-39 0,2 2-46 16,1 1-46-16</inkml:trace>
  <inkml:trace contextRef="#ctx0" brushRef="#br0" timeOffset="66030.8546">12806 2476 10 0,'0'0'0'0,"0"0"-3"15,0 0 2-15,0 0-2 0,0 0 3 16,0 0 1-16,0 0-2 0,77-28 1 16,-48 14-2-16,1-1 2 0,0-1-1 15,1-1 1-15,-2 0 0 0,-2 2 0 16</inkml:trace>
  <inkml:trace contextRef="#ctx0" brushRef="#br0" timeOffset="78638.0103">28531 4598 26 0,'0'0'0'0,"0"0"-8"0,0 0-6 15</inkml:trace>
  <inkml:trace contextRef="#ctx0" brushRef="#br0" timeOffset="80374.0509">28541 3363 162 0,'0'0'46'0,"0"0"-10"16,0 0-8-16,0 0-13 0,0 0-8 15,0 0-9-15,0 0-8 0,0 0 0 16,0 0-3-16,-2-12 1 0,2 11 0 15,0 1 3-15,0-2 3 0,0 2 2 0,0 0 6 16,0 0-2-16,3 11-2 0,0-2-2 16,1 8-3-16,-1-2 1 0,0-4 0 15,2 3 5-15,-4-4 3 0,1-6 0 16,2 7 0-16,-3-6-2 0,1-1 0 16,-1 1 0-16,-1-5 2 0,3 3 3 15,0-1 2-15,6 3 2 0,-2-1 2 16,4-4-1-16,5 0-1 0,0 0-3 15,-1-1-3-15,-1-5-2 0,-2 1 2 16,-3 0-1-16,3-3 0 0,0-1 2 0,1-1-2 16,3-5 1-16,0 1 2 0,-3-2 1 15,3-2-1-15,-2-2 1 0,2-1-4 16,-1-2-2-16,0 1 4 0,-2-1-6 16,3 3 4-16,-3 0-5 0,1 2-2 15,-2 1-1-15,0 2-1 0,-1 5 1 16,-2-1-4-16,-2 4-1 0,-4 3-5 0,2 1-3 15,-5 3-8-15,0 0-3 16,0 0-2-16,1 0 2 0,-1 0-11 16,0 14-8-16</inkml:trace>
  <inkml:trace contextRef="#ctx0" brushRef="#br0" timeOffset="80845.5497">28535 3550 160 0,'0'0'41'0,"0"0"-4"0,0 0 2 15,0 0-2-15,0 0-11 0,0 0-8 0,0 0-9 16,0 0-8-16,0 0-6 0,0 0-10 16,0-38-5-16,0 38-1 0,-3 0 8 15,2 2 7-15,-1 11 7 0,-1 10 5 16,0 8-3-16,2-1-2 0,0 2-1 16,1-4 2-16,0 0-2 0,1-6 0 15,2-5 1-15,1-3-2 0,2-6 0 16,-2-1 3-16,5 4-1 0,0-4 4 15,2 3-1-15,2-6-3 0,4 0-1 16,2-4 1-16,10 0 2 0,2-1 2 0,2-13 1 16,5-6-4-16,5-3-2 0,2-8 0 15,1-2 0-15,0-4-3 0,-1-1-1 16,-4 1 1-16,-5 3-5 0,-4 0-1 16,-5 6-3-16,-5 1-1 0,-6 6 1 15,-3 7 0-15,-6 1 6 0,-1 6-1 0,-5 2-1 16,2 3-18-16,-3 2-34 0,0 0-23 15</inkml:trace>
  <inkml:trace contextRef="#ctx0" brushRef="#br0" timeOffset="111546.0055">23367 16499 148 0,'0'0'33'0,"0"0"-6"0,0 0-8 0,0 0-8 16,0 0-8-16,0 0-2 0,0 0 1 15,0 0-1-15,0 0 0 0,-39-59 4 16,36 56-2-16,0-1 1 0,-1-4 2 15,1 3-2-15,0 2 6 0,0-1-1 16,3 4 2-16,-3-4 0 0,0 0-3 0,0 1-1 16,0 1-3-16,3 2-2 0,-1-2-2 15,1 2 3-15,0 0-1 0,0 0 3 16,0 0-1-16,0 0 3 0,0 0-1 16,4 0 1-16,3 6-1 0,4 2-1 15,-6-3 0-15,7 3 1 0,-2 1 4 0,-1 2-2 16,1-1 3-16,-2 0-3 0,-2-3 1 15,2 0-2-15,-1 0 0 16,-2-1-4-16,1 1 1 0,-3-5 1 16,0 1-1-16,-3-3 1 0,0 0-2 0,0 0 2 15,7 0-2-15,5 0-1 0,2-5 1 16,5-8-3-16,-1-4-3 0,-1-3 2 16,1-4-3-16,2-1 4 0,1-5 0 15,1 2-2-15,-2-1 1 0,2 0 0 16,-1 3-1-16,-3 2 1 0,1-2 0 0,-3 4-3 15,-1 0 3-15,0 4-3 0,-5 6 1 16,0 1 0-16,-3 4 0 0,-4 3-4 16,2 1-4-16,-5 3-4 0,0 0-5 15,0 0-2-15,2 0-3 0,0 0-8 16,-2 0-19-16,0 3-28 0,0 12-32 16</inkml:trace>
  <inkml:trace contextRef="#ctx0" brushRef="#br0" timeOffset="112065.0394">23372 16483 31 0,'0'0'31'0,"0"0"-1"16,0 0 4-16,0 0 3 0,0 0 0 16,0 0-2-16,0 0-3 0,0 0-7 15,0 0-5-15,0 0-2 0,-10-38-8 0,9 37-2 16,1-1-4-16,-3 0-3 0,3 2-1 15,0 0-1-15,0-3 1 16,0 3 1-16,0 0 2 0,0 0 4 16,0 0 2-16,0 8-3 0,6 2 3 0,1 3-4 15,0-1 2-15,2 0-1 0,1 6 2 16,0-6-1-16,-1 3-3 0,-1-5 1 16,1 0-4-16,1-2 2 0,-2-1 2 15,6-4-1-15,-5 2 0 0,2-5 0 16,7 0-2-16,-1-11 1 0,6-2-1 0,0-3-1 15,0-5-2-15,0-4-1 0,-2-2-3 16,2-4 3-16,-3-1 0 0,1 0-1 16,-1 0 3-16,-2 0-1 15,0 2 0-15,-1 1 0 0,-4 2-3 0,1 4-3 16,-5 8-11-16,-1 3-11 0,-2 3-9 16,-5 4-7-16,3 2-13 0,-4 3-15 15,0-1-22-15</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1:14.314"/>
    </inkml:context>
    <inkml:brush xml:id="br0">
      <inkml:brushProperty name="width" value="0.05292" units="cm"/>
      <inkml:brushProperty name="height" value="0.05292" units="cm"/>
      <inkml:brushProperty name="color" value="#FF0000"/>
    </inkml:brush>
  </inkml:definitions>
  <inkml:trace contextRef="#ctx0" brushRef="#br0">27725 14477 259 0,'0'0'55'0,"0"0"-10"15,0 0-7-15,0 0-8 0,0 0-8 0,0 0-9 16,0 0-4-16,0 0-3 0,0 0-3 16,0 0-1-16,-34-66-1 0,20 66 0 15,-6 9-1-15,-6 7 0 0,2 1 0 16,2 6 5-16,-1 2-6 0,1 2 5 15,2 0-4-15,-2 1 0 0,2-1 1 0,2 0-2 16,1 1 1-16,5-1-1 0,1-1-1 16,4 1 1-16,2-2-1 15,5 2-2-15,0 0 3 0,2-1-2 16,7-1 1-16,3 0-1 0,5-4 0 0,1-4-1 16,5-1-3-16,1-8 0 0,5-1 1 15,1-3-1-15,3-4 1 0,-1 0 2 16,-2-8-3-16,-2-3 6 0,-5-1 2 15,-4 0 6-15,-6-2-2 0,-4 2 4 16,-6-1 1-16,-3-3 5 0,-3 1-1 0,-8-5 2 16,-3 4 2-16,-5 2-3 0,-3 4-2 15,-1 2 0-15,0 2-3 0,4 3-4 16,2 0 0-16,5 3 0 16,7-2-2-16,-7 1 1 0,6 1-4 0,1-2-1 15,0 2-4-15,5 0-2 0,-1-1-1 16,1 1 3-16,0 0 1 0,0 0 1 15,10 0 0-15,9 1-3 0,7 2 2 16,2-3-1-16,3 2 1 0,2-2-3 16,-1 2 1-16,0 0 0 0,-3 3-2 0,-2 3 4 15,-5 2 1-15,-2 3 0 0,-1 4-2 16,-5 3 0-16,-2 5 2 0,-5 2 1 16,-5 2 1-16,-2 2 0 0,0 0-1 15,-8-2-3-15,-2-3 2 0,3-8-4 16,1-2-4-16,2-5-11 0,1-2-23 0,-1 2-26 15,2 0-30-15,1 1-27 16</inkml:trace>
  <inkml:trace contextRef="#ctx0" brushRef="#br0" timeOffset="1247.6381">28158 14769 132 0,'0'0'36'0,"0"0"1"0,0 0-4 0,0 0 0 16,0 0-2-16,0 0 1 0,0 0-3 15,0 0-9-15,0 0-3 0,0-30-5 16,0 28-5-16,0 1-4 16,0-1-2-16,0 1-2 0,0-1 1 0,0 2-1 15,1-1-1-15,-1 1 2 0,0-2-2 16,0 2 1-16,0-1-1 0,2 1 1 15,-2-2 1-15,0 2 0 0,0-2-2 16,0 2-2-16,1-1-1 0,-1 1-1 16,0-2 1-16,0 2 2 0,3 0 1 15,-3 0-3-15,1 0 3 0,-1 0 1 0,1 0-1 16,-1 0 2-16,0 0 0 0,2 2-2 16,-2-1 2-16,0 1 0 0,0 0-1 15,1-1 1-15,-1 1 1 0,0-1 0 16,0 1 3-16,0-1 1 0,0 1 0 0,0-1 0 15,0 1-3-15,0-1-1 16,0-1 0-16,0 0 0 0,0 2 2 16,0-2-2-16,0 0 0 0,0 0-1 15,0 0 1-15,0 0-2 0,0 0 0 0,0 0 0 16,0 0-1-16,0 0 1 0,0 0 0 16,0-2-1-16,0 2 0 0,0 0 0 15,0-1 0-15,0 1 1 0,0 0 0 16,0 0 0-16,0-2 1 0,0 2 1 15,0 0 1-15,0 0-2 0,0-1 4 0,0 1 0 16,0 0 0-16,0 0 1 16,0-2-2-16,0 2-2 0,0 0 0 15,0 0-1-15,0 0 0 0,0 0 0 16,0 0 1-16,-1 0 0 0,-1 5 0 0,0 4-1 16,-2 0-1-16,1 2 1 0,0-1-1 15,1 1 1-15,1 1-2 0,1-8 1 16,0 7-1-16,0-5 1 0,0 5 1 15,0 1-1-15,0-1 0 0,3-1 1 16,-2 1 0-16,1 1 0 0,-1-3 0 0,1 2-2 16,-1-7-1-16,2 2 1 0,-3-6 0 15,0 0 3-15,0 0 0 0,0 2 4 16,1-1 2-16,-1 1-1 16,1-2 0-16,-1 0-1 0,2-2-3 0,-1-11 0 15,2-10 4-15,-1-4-1 0,-2 1 2 16,0 0 1-16,0 1-2 0,0 1 1 15,0 0 0-15,-2 8 0 0,1-2-1 16,-1 5-1-16,1 1-2 0,1 0-1 16,-2 6-1-16,2 1-1 0,0 5-6 0,0-1 1 15,0 1-1-15,0 0 1 0,0 0 2 16,0 0-1-16,3 1 2 0,6 8 2 16,2 3-1-16,0 2 0 0,1 0 0 15,-2 1-3-15,3 0 3 0,-3 1-1 16,3 0-1-16,-3-1-3 0,-3-3 1 0,1 0-3 15,1 1 0-15,-4-4-1 16,4 1 1-16,-4-2-1 0,-2-5 3 16,1 0 0-16,-4-3 3 0,0 0 2 15,0 0 1-15,6 0 3 0,4 0 0 0,-1-1-1 16,3-7-1-16,-4-4 2 0,0-3 1 16,1-4-1-16,-3 1 1 0,2-2 1 15,-4 2 1-15,2-1 1 0,-2-1-2 16,2 0 1-16,-3 5 1 0,0 0 1 15,-2 4 4-15,1-1 2 0,-1 1 2 0,-1 5 1 16,2 2-3-16,-2 4-5 16,0-2-4-16,0 2-4 0,0-1-3 15,1 1 1-15,-1 0-1 0,0 0 1 16,0 1 1-16,1 13-2 0,1 7-1 0,-2 5 0 16,0 0 0-16,0 1-3 0,0-1-1 15,0 1-8-15,0-1-10 0,0-1-10 16,1 2-14-16,1-5-14 0,1 1-17 15,0-8-18-15,1 0-22 0</inkml:trace>
  <inkml:trace contextRef="#ctx0" brushRef="#br0" timeOffset="1649.0529">29005 14818 264 0,'0'0'23'0,"0"0"-4"0,0 0-12 15,0 0-14-15,0 0-4 0,0 0 0 16,0 0 0-16,0 0 3 0,0 0-6 15,0 0-9-15,42-16-10 0,-25 16-5 0,-7 0-1 16,6 5 0-16,-7-2-2 0,0 0 3 16</inkml:trace>
  <inkml:trace contextRef="#ctx0" brushRef="#br0" timeOffset="1797.2278">28998 14872 209 0,'0'0'57'15,"0"0"-9"-15,0 0-6 0,0 0-14 16,0 0-10-16,0 0-10 0,0 0-6 0,0 0-2 16,0 0 0-16,-22 26-9 0,28-12-24 15,1 0-46-15,7-2-49 0</inkml:trace>
  <inkml:trace contextRef="#ctx0" brushRef="#br0" timeOffset="2717.8991">29993 14852 232 0,'0'0'55'0,"0"0"-12"16,0 0-21-16,0 0-9 0,0 0-5 15,8-87 1-15,-5 76 5 16,-1 0 0-16,1 1-3 0,-2 4-3 0,-1-6-3 16,0 5 1-16,0-5-1 0,0 0 0 15,-1 1 1-15,-4 1 0 0,-2 1 2 16,0 0 0-16,-1 1 6 0,-2 2-2 15,3 0 0-15,0 1-2 0,2 3-6 16,-4-2-4-16,3 4-2 0,-8 0-3 0,-4 0-2 16,3 7 1-16,-2 6-1 0,4 1 1 15,2-1-1-15,5-1 3 0,1 2-1 16,2 3 3-16,3-5 0 16,-1 8 0-16,1-4-1 0,0-3-1 0,0 5-2 15,0-8-1-15,3 1-1 0,0-2 1 16,-2-4 3-16,2-1 4 0,2-4 2 15,4 0 1-15,5 0 5 0,3-4 0 16,-4-7 3-16,-1-3 2 0,-3-1 4 16,-1-3 2-16,-4 0 5 0,1-1-1 0,-1 1 1 15,0 0-3-15,2 4-7 0,-2 1-2 16,1-1-4-16,-1 5 0 0,-1 0-1 16,1 1-1-16,-1 6-3 0,1-2-4 15,-1 1 0-15,-3 3 0 0,5 0 0 16,0 3 1-16,4 9-2 0,1 7 1 15,-7 5-1-15,-3 5 2 0,0 6-3 16,-10 4 0-16,-3 7-2 0,-3 1 0 16,-1 4-1-16,-2-1-3 0,1-1-8 15,1-3-2-15,6-5-3 0,5-5-4 0,6-6 11 16,0-4-2-16,9-5 7 0,-2-7 1 16,2-2 3-16,-2-6-1 0,-5-3 3 15,3 2 4-15,-5-5 3 0,0 0 2 16,0 0 2-16,3 0-2 0,-2-5 3 15,4-6 2-15,-2-5 1 0,-2 4-3 16,1-8-3-16,-2 0 0 0,0-1-5 16,0-8 4-16,0 3 0 0,1 2-1 15,2 0-3-15,4 0-1 0,0 1-1 16,2 0-3-16,2 2-4 0,0-1-11 0,2 3-13 16,2-2-18-16,2 2-18 0,3 1-19 15,-2 3-6-15,3 3-8 0</inkml:trace>
  <inkml:trace contextRef="#ctx0" brushRef="#br0" timeOffset="5087">30440 14725 59 0,'0'0'25'16,"0"0"1"-16,0 0 2 0,0 0 2 0,0 0-3 15,0 0-2-15,0 0-7 16,0 0-4-16,0 0-6 0,0 0-3 16,8-7-3-16,-8 5-3 0,0 2 0 15,1 0 1-15,-1 0 2 0,0 0 2 0,0 0 0 16,0 12-1-16,0 5-2 0,0 6-1 16,-1-1 0-16,0 1-1 0,-1 1 0 15,1 1 1-15,-3-3-2 0,2-4 2 16,1-1-1-16,-1-4 1 0,1-7 1 15,1 1-2-15,0-7 2 0,0 0 1 0,0 0-1 16,0 2 6-16,0-1 5 0,0 1-1 16,0-1 4-16,0-1-1 15,0 0-1-15,0 0 2 0,0-13-1 16,0-7-1-16,3-4-2 0,-2-1-3 0,1 1-2 16,-1-1 0-16,-1 7-5 0,0-2 4 15,0 0-4-15,0 6 0 0,0-6 2 16,3 0-1-16,-2 4-2 0,3-7 1 15,1 2-1-15,2 4 0 0,1 0-1 16,1 1 1-16,2-1-3 0,-1 0 2 0,1 1-2 16,1 4 3-16,2-3-5 0,-1 5 1 15,-1 2 1-15,1 2-3 0,-4 2 1 16,-5 2-3-16,7 1 1 0,-5 1-2 16,4 0 3-16,5 0 5 0,-4 8-2 15,1 5 5-15,-4-4-4 0,-2 5-2 16,-1 3 2-16,-4-7-4 0,1 10 4 15,-2-3 1-15,0 3 1 0,-6 2 2 16,0-8 2-16,-2 0-2 0,-1-6 1 16,-3 2 5-16,-1-3-1 0,0 0 1 0,-4-3-1 15,5-3-2-15,-8 1 2 0,3-2-4 16,2 0 4-16,-2 0-2 0,5 0 1 16,2-2 1-16,0-1 0 0,4 2 0 15,2 0 3-15,4 1-3 0,-1-2-3 16,1 2-5-16,-2 0-3 0,2 0-1 15,-1 0 4-15,1 0 1 0,0 9 0 16,8 4 1-16,5 7-1 0,2-2-1 16,2-1 2-16,3 0 1 0,1 0-4 15,2-4 2-15,0 2-1 0,-3-1-5 0,2 0-1 16,-4-2-10-16,2 0-11 0,-2-3-13 16,0-1-16-16,-4-2-20 0,1-3-16 15,-3 0-26-15</inkml:trace>
  <inkml:trace contextRef="#ctx0" brushRef="#br0" timeOffset="5638.9566">30908 14338 135 0,'0'0'39'0,"0"0"-1"0,0 0-10 16,0 0-8-16,0 0-5 0,0 0-1 15,0 0 0-15,0 0 4 0,0 0-1 16,-4-45 0-16,4 43-6 0,0 1-3 15,0-1-6-15,0-4-2 0,0 0-1 16,0-2 1-16,5-2-1 0,3 3 1 16,-1 1 0-16,3 4-1 0,3-1 0 0,-1 1 0 15,0 2 0-15,-1 0-1 0,6 0 1 16,-4 5 0-16,-1-1 0 0,1 5 0 16,-6 3 0-16,-1-5-3 0,0 6 4 15,-2 4 1-15,-3-4 2 0,1 6-1 16,-2-1-1-16,0-2 0 0,-3 6-1 15,-3-7 1-15,0-3 3 0,-2 2-1 16,-3-1 2-16,-4 4-1 0,-3 0 4 16,2-1-3-16,-1 0 2 0,1-1-4 15,0 0 2-15,7-6-2 0,2-2-2 0,3 0 0 16,2-3-1-16,1-1 4 0,-1 2 2 16,2-4-3-16,9 4 1 0,7 0-1 15,7-3-2-15,3-2 1 0,2 0-2 16,1 0-2-16,-2-1-6 0,-4-2-6 15,-4 2-13-15,0-1-10 0,-8 1-15 0,1 1-11 16,2 0-8-16,-8 0-14 16</inkml:trace>
  <inkml:trace contextRef="#ctx0" brushRef="#br0" timeOffset="8495.8846">28905 15244 105 0,'0'0'27'16,"0"0"-7"-16,0 0-1 0,0 0-3 15,0 0-3-15,0 0-1 0,0 0-4 16,0 0-3-16,0 0-3 0,58-67-1 16,-47 65-1-16,4-3 1 0,1 1-1 0,4 0 0 15,2 1-1-15,0-1 1 0,1-1-1 16,0-1 0-16,2 1 1 0,0 3-2 16,3-3 0-16,-1 4 0 0,1-3-3 15,-1 3-1-15,-2 0-4 0,-2 1-9 16,-4-2-6-16,-2 2-13 0,-4 0-16 15</inkml:trace>
  <inkml:trace contextRef="#ctx0" brushRef="#br0" timeOffset="8760.6383">28901 15275 81 0,'0'0'18'15,"0"0"-7"-15,0 0-7 0,0 0-1 16,0 0-3-16,0 0 0 0,0 0-1 15,85-38-3-15,-59 37-3 0,2 1-6 16,-2-2-20-16,1 2-26 0</inkml:trace>
  <inkml:trace contextRef="#ctx0" brushRef="#br0" timeOffset="9294.8357">29002 14897 44 0,'0'0'18'0,"0"0"0"0,0 0-3 0,0 0-2 16,0 0 2-16,0 0 0 15,0 0 1-15,0 0 3 0,0 0 1 16,0 0 1-16,-17-22-4 0,17 21-7 0,0 1-2 16,0-2-2-16,0-1-1 0,11-2 1 15,5-2-1-15,9 0-3 0,4 1 0 16,1-2 1-16,5 1-2 0,-1-2-1 15,1 4-1-15,0-1-2 0,0 1-3 16,-3 1-1-16,-2 2-4 0,-3 1-7 0,-8 1-8 16,-3 0-11-16,-5 0-3 0,-6 1-5 15,-1 2-1-15,-4 3 7 0</inkml:trace>
  <inkml:trace contextRef="#ctx0" brushRef="#br0" timeOffset="9521.4069">28956 14894 122 0,'0'0'39'0,"0"0"-4"0,0 0-5 15,0 0-10-15,0 0-5 0,0 0-3 16,0 0-5-16,0 0-1 0,0 0-5 0,65-5-2 15,-36 0-3-15,3 1-3 16,0-1-9-16,2 2-19 0,2-1-26 16,2 2-33-16</inkml:trace>
  <inkml:trace contextRef="#ctx0" brushRef="#br0" timeOffset="17091.4198">27933 15684 165 0,'0'0'47'15,"0"0"-5"-15,0 0-9 0,0 0-8 0,0 0-4 16,0 0-8-16,-13-79-3 0,6 72-8 16,-4 6-3-16,-7 1-3 15,1 3 1-15,-8 9-1 0,2 4 1 16,1 4-2-16,-1 1 2 0,3 4 1 0,1-1-1 16,2 2 3-16,4 2-2 0,1-5 1 15,4 1-3-15,3 1 3 0,4-2 1 16,1-2-1-16,0-3 2 0,6-1-6 15,4-3 3-15,1-2 0 0,4-4-2 16,1 0 4-16,3-3-1 0,1-2 0 0,1-3 0 16,-2 0 2-16,1 0 0 0,1-6 0 15,-5-4 0-15,-1 2 2 16,0-4-1-16,-3 0 2 0,-4 0-1 16,-2-1 5-16,-3 4-5 0,-2-5 4 0,-1-4 2 15,0 8-1-15,-1-9 9 0,-6 5-1 16,-5 2-1-16,4 0-3 0,-6 4-6 15,4 4-5-15,-1 3 0 0,-9 1 1 16,4 0-2-16,-3 0-3 0,4 4-1 16,4 1-2-16,4-1-1 0,-1 3 5 0,5-5-3 15,0 1 3-15,3 2-4 0,0 2 2 16,9 3-2-16,6-2 4 0,3-1 1 16,7-5 2-16,4-2 0 0,4 0 0 15,2 0 0-15,1 0 0 0,-3-2 1 16,-4 2 0-16,-3 0 0 0,-9 0 2 0,-2 3-1 15,-5 3-2-15,-1-1 3 16,0 7 1-16,-4 1 2 0,-3 4 1 16,-1 6 1-16,-1 1-3 0,0 0-4 15,-4 2-2-15,-3 0-1 0,1 1-3 0,-1-2 4 16,2-1-3-16,1-6-4 0,3 0-4 16,-1-6-11-16,1 2-14 0,-1 6-27 15,2-8-35-15,0 2-42 0</inkml:trace>
  <inkml:trace contextRef="#ctx0" brushRef="#br0" timeOffset="18156.7207">28477 15882 155 0,'0'0'45'15,"0"0"-10"-15,0 0-9 0,0 0-10 0,0 0-12 16,0 0-6-16,0 0-2 0,0 0 1 16,0 0 2-16,0 0 1 15,-7-10 1-15,7 10 0 0,0 0 1 16,-1 1-3-16,1 5 2 0,-2-1-1 0,1 6 2 16,-1-5-1-16,-1 4-1 0,2-1 3 15,-1-4-2-15,1-1 1 0,1-4-1 16,-2 0 1-16,2 0 4 0,0 1 7 15,-1 1 2-15,1-1 0 0,0-1-3 16,0 1-4-16,0-1-4 0,0 0 2 0,3-8 2 16,4-5 0-16,2 0 0 0,-4 1 1 15,3-2-5-15,-2 5-2 16,1-6-2-16,1 3-5 0,-2 3 4 16,3-2-4-16,-3 5 2 0,-3 3 0 0,1 0-3 15,0 1 2-15,1 2-1 0,-1-3-1 16,6 3 2-16,2 0 0 0,-2 0 3 15,4 5 3-15,-1 1-2 0,-5-2 3 16,4 6-3-16,-3-2 1 0,-2 1 1 16,1 3-2-16,-4-5 2 0,0 4-3 15,-1-1 2-15,-3 2 1 0,0 4-2 16,-3-2 2-16,-2 0-1 0,-3-1 1 16,4-6-1-16,1-2 3 0,0-1 2 0,3-4 4 31,0 0 1-31,0 0 2 0,0 0-2 0,-6 0 0 0,-4 0-2 0,2-1-1 15,-4-7-4-15,4 3 1 0,3-5-2 16,-1-1 2-16,5 0-4 0,1-6-1 16,0 1 0-16,6-1-2 0,6 1 0 15,3 5 1-15,2 0-1 0,1 4-5 16,-5 2 4-16,1-1-5 0,2 3 4 0,-4 2-1 16,5 0 3-16,0 1-2 0,-1 0-1 15,3 2 0-15,0 7-7 16,-3 2 3-16,0-1-7 0,-2 2-6 0,1 1-4 15,-5 1-13-15,1 1-6 16,-4-1-19-16,-1 2-10 0,-1 2-22 0</inkml:trace>
  <inkml:trace contextRef="#ctx0" brushRef="#br0" timeOffset="19642.6221">29152 15839 214 0,'0'0'54'0,"0"0"-10"0,0 0-6 0,0 0-6 15,0 0-7-15,0 0-10 0,0 0-8 16,0 0-7-16,0 0-2 0,-5-23-1 15,5 23 1-15,0 0 5 0,0 0-3 16,0 0 5-16,-2 2-5 0,2 4-1 16,-1 4 2-16,1 3-2 0,-2-4 2 15,1 2 0-15,0-6-2 0,1 0 0 0,-2 0 1 16,2 1-4-16,0 1 4 0,0-2-1 16,0-5 1-16,0 0 0 0,0 0 1 15,0 1 4-15,0 2 2 0,0-2-2 16,0 0 0-16,0-1-2 0,0 0-3 15,0 0 2-15,0 0 1 0,0-2-2 16,0-5 0-16,0-6 0 0,0-4-1 16,3 6-3-16,0-6 3 0,-2 8-6 15,2-2 2-15,3 3 0 0,-2-2 0 16,2 3 0-16,-3 4 1 0,0 0-2 0,-3 3-1 16,4 0 1-16,8 0 2 0,1 1-1 15,2 7 2-15,-4-1 1 0,-4 2-5 16,-1-3 5-16,-3 4-4 0,2-1 2 15,-2-2 2-15,0 3 0 0,-1-6 1 16,-1 0 0-16,-1 1-1 0,2 0 1 0,-2-1 0 16,1 2 0-16,-1-6 1 0,0 0-1 15,0 0 0-15,0 1 1 16,1 1 2-16,-1 0 0 0,0-1 1 0,0 1 2 16,0 0 1-16,2 0 1 0,-2-2 2 15,0 2-6-15,0 0 0 0,0-1-3 16,0-1-1-16,0 1-1 0,0-1 2 15,0 0-3-15,0 3-1 0,0-3 0 16,0 0 0-16,-6 0 1 0,2 0 2 16,-8-3 0-16,1-3 0 0,2 2 2 0,-2-5-2 15,3 3 2-15,2-3-2 0,-2-4-5 16,3 3 6-16,-2-4-4 0,4 3 1 16,0 1 2-16,2-2-1 0,-1 1-1 15,2-1 2-15,0 1 2 0,0 2-2 16,0 2 2-16,0-4-2 0,0 6 1 15,0 0-1-15,0 1 1 0,0 4 0 16,0-3 0-16,0 3 1 0,0-1-4 16,0 1 2-16,0-2 2 0,0 2 0 15,0 0 1-15,-1 8 2 0,-3 5-3 16,-4 7 4-16,0 0 2 16,-1 3-3-16,0 0 3 0,-1 1-5 15,0 2-3-15,1-2 1 0,2 1-1 0,-1-3-2 16,5-5 2-16,0-1-1 0,3-4 1 15,0-1 0-15,0 1 0 0,0-1 1 0,1 0 0 16,1-7-1-16,1 5 1 0,0-7 0 0,1 1 0 16,-1 0 2-16,-3-3-1 15,0 0 1-15,2 0 1 0,3 0 0 16,1-6-1-16,-2-2 1 0,-1-4-2 0,0-5 3 16,-2 4-2-16,-1-9-1 0,0 0 1 15,0-1-3-15,0-5 2 0,0 0-1 16,0 2-4-16,0 9 4 0,0-5-5 15,0 2 3-15,0 6 4 0,0-7-3 16,0 9 0-16,0-2 1 0,0 2 1 0,0 6-1 16,0 3 1-16,0 3-1 0,0-3-1 15,0 3-2-15,0-2-1 0,0 0 1 16,2 1-1-16,0 1 2 16,4 0 0-16,2 1 1 0,2 10-2 15,3 6 3-15,-3 2-3 16,-3 4 2-16,2 0 4 0,-2 4-5 0,0-2 6 15,1 2-5-15,0-1-3 0,-1-3 3 16,2-2-1-16,-2-3 0 0,0-5 2 0,1-4-1 16,-2-2-1-16,1-1 2 0,0 1-1 15,3-5 1-15,-1 1 2 0,0-3-2 0,5 0 1 16,-4-4-1-16,6-8 1 0,-4-2 0 16,-2-3-1-16,0-2 1 0,-3-2 2 15,-1-2-3-15,-3-2 2 0,0 1-1 16,-3-3-4-16,1-2 3 0,-1 0-4 15,2-2 5-15,-1 1-1 0,3 3 1 16,-1 2 0-16,0 7 1 0,-2 9 1 16,2 0-2-16,-1 5-1 15,-1-1 0-15,1 2-1 0,-1 3 1 0,4 8 1 16,-1 8 3-16,4 8-2 16,-3 4 0-16,1 2 0 0,-3 2-3 15,0 2 3-15,-1 1-3 0,0-2 3 0,1-1-7 16,1-3 2-16,0-4-3 0,1-1-1 15,0-5-6-15,4 1-8 0,0-2-16 16,-1-2-29-16,3 4-35 0,-1-5-50 16</inkml:trace>
  <inkml:trace contextRef="#ctx0" brushRef="#br0" timeOffset="20144.6314">30047 15912 341 0,'0'0'62'0,"0"0"-7"0,0 0-13 0,0 0-14 16,0 0-15-16,0 0-9 16,0 0-6-16,0 0-4 0,0 0 2 15,0 0 0-15,-6-40 3 0,18 36-4 0,4-1-4 16,5 5-5-16,4-1-10 0,3 0-14 16,-1-1-17-16,1 0-21 0,-2 2-17 15,-6 0-17-15</inkml:trace>
  <inkml:trace contextRef="#ctx0" brushRef="#br0" timeOffset="20279.6266">30090 16109 206 0,'0'0'29'15,"0"0"-11"-15,0 0-9 0,91-52-7 16,-70 45-9-16,1 1-10 0,-2-1-24 0,0 4-35 16</inkml:trace>
  <inkml:trace contextRef="#ctx0" brushRef="#br0" timeOffset="21993.7809">30736 15689 177 0,'0'0'57'15,"0"0"1"-15,0 0-9 0,0 0-10 16,0 0-8-16,0 0-11 0,0 0-9 15,0 0-6-15,0 0-4 0,0 0-2 16,-9-59-1-16,9 59 4 0,0 0-1 0,-1 2 0 16,1 3 1-16,0 9 0 0,0-2 2 15,0 0 1-15,0 0-2 0,0-5 0 16,0-1 0-16,0-2-2 16,0 2 2-16,0 0-2 0,0 0 0 0,0-6-1 15,0 0 1-15,0 0 0 0,0 2 0 16,0 0-1-16,0-1 1 0,0 1 0 15,0-1 0-15,0 0-1 0,0 1 0 16,0-1 0-16,0 1 0 0,0-1 0 16,0 1 0-16,0 0 0 0,0 6 0 0,0-3 1 15,0 3-1-15,0 4-1 0,0-6 6 16,0 5-6-16,0 2 4 0,0-10-5 16,0 8 1-16,0-5-2 15,0 0 1-15,1 0 1 0,-1-6-1 0,0 0 3 16,0 0-2-16,2 2 1 0,-2-1 0 15,0 1-1-15,1 0 2 0,-1-1 1 16,0 0 1-16,1 1 2 0,-1 0-2 16,0-1 0-16,0 0 0 0,0-1-1 15,2 0 0-15,-2 3-1 0,0-3 1 0,0 0-2 16,0 0 1-16,0 0-1 0,0 0 1 16,0-3 1-16,0 2-7 0,0 0 6 15,0-1-5-15,0 0 3 0,0 1 1 16,0 0 0-16,0-1-2 0,0 0-1 15,0 1-1-15,0-4 0 0,0-2-1 16,0 3 2-16,0-2 1 0,3 3 0 16,0 1-1-16,0-2 1 0,0 1 0 15,-3 3 2-15,0 0-1 0,0 0-1 16,1 0 2-16,1-3 1 0,-1 3 0 0,2-1 0 16,-2 1 1-16,1-1-1 0,-1 1 0 15,0-2 3-15,1 2-3 0,-1-2-1 16,-1 1 0-16,0-1 0 0,2 1 0 15,-2-1 1-15,0 1 0 0,0-1-1 16,0 0 0-16,0 1 0 0,0-5 0 0,0 2 0 16,-2-1 0-16,1 0 0 0,-1 1 0 15,1-1 0-15,0 1 0 0,-1-1 0 16,1-1-1-16,-2 1 2 16,2 1-1-16,1 0 1 0,0 4 0 0,-2-2 0 15,2 2-1-15,0-2 1 0,0 2-2 16,0-3 1-16,0 2-1 0,0-1 1 15,0 2-1-15,0-1 2 0,0 1-1 16,-1 0 0-16,1 0 0 0,0 0 0 16,-2 0-1-16,2 0 2 0,-1 0-2 0,1 0-1 15,-2 0 1-15,2 0 0 0,-1 1-3 16,1 1 0-16,-2-1-2 0,1 6-3 16,-1-3 1-16,1 2-4 0,1-1-6 15,0-5-7-15,-2 4-9 16,2 2-14-16,-1-1-16 0,0 11-18 0,1-11-24 15</inkml:trace>
  <inkml:trace contextRef="#ctx0" brushRef="#br0" timeOffset="23479.0464">30700 15741 70 0,'0'0'33'0,"0"0"-4"16,0 0-1-16,0 0-4 0,0 0-1 0,0 0-4 15,0 0-6-15,0 0 0 0,0 0-4 16,16-40-2-16,-16 39-2 16,0 0-1-16,1 1-1 0,-1-2 4 0,0 2 3 15,0 0-2-15,0 0 2 0,0 2-1 16,0 9 1-16,0 1 1 0,0 7 1 15,0-6-2-15,0-1-1 0,0 8 2 16,0-2-6-16,4 4 3 0,-1-9-3 16,2 2-3-16,0-2 2 0,-2-3-4 15,3 4 0-15,-3-5 0 0,3 2 0 0,-3-2 0 16,-1 0-1-16,3 0 1 0,-4-4-3 16,1-1 2-16,-2-4 1 0,0 0 1 15,0 0 0-15,0 2 3 0,0 3-1 16,0-2-1-16,-2 1 1 0,1 0-1 15,1-4-1-15,-5 0 3 0,1 0-2 16,-3-8 1-16,-2-5-1 0,5-2 1 16,1-7-1-1,2 1 1-15,1-3-2 0,0 0-2 0,1-2 2 0,3-2-5 16,1 3 5-16,-2-3 1 0,0 6-2 0,0-4 3 16,-2 8-2-16,2 1 0 15,-3-1 0-15,1 6 1 0,1-5-2 16,-1 6 1-16,-1 5-1 0,1 2-1 0,-1 4-1 15,0-2-4-15,0 2 2 0,0-1 2 0,0 1-1 16,6 0 4-16,2 5 1 0,2 10 0 16,3 4 0-16,-2 5 3 15,1 2-2-15,-3 0 0 0,1 1 1 16,1-1-1-16,-1 1 1 0,2-4 3 0,-1 1-5 16,1-2 2-16,0-4-3 0,1-1-2 15,-3-7 1-15,0-1-2 0,-3-4 4 16,2 0-4-16,0-3 2 15,-5 0 2-15,9-2-2 0,-4 0 1 0,5-4 0 16,2-6 0-16,-3-5 0 0,-4-2 0 0,-2-1-1 16,-3-1-2-16,-1-3 4 15,0-2-5-15,-3 1 4 0,0-1 0 16,0 0 0-16,0-1 2 16,0 0-2-16,0-1 2 0,3 2-2 15,1 1 1-15,-1 5-1 0,0 1 0 16,0 6 0-16,-2 5 1 0,1 2 1 0,-2 4-1 0,0-2-1 15,0 2-1-15,1-1-1 0,1 1 2 16,4 0 0-16,2 6 0 0,1 8 1 16,2 5-2-16,-1 5 1 0,-2 4-2 15,-1 1 2-15,-1 3-1 0,2-1-1 16,-1 3 6-16,1-2-8 0,-1-1 6 16,3-2-6-16,-3-2-2 0,2-2-5 0,0-4-7 15,1 0-22-15,-3-7-25 0,0 3-36 16,-2-5-50-16</inkml:trace>
  <inkml:trace contextRef="#ctx0" brushRef="#br0" timeOffset="24188.0816">31518 15777 195 0,'0'0'51'0,"0"0"-9"0,0 0-2 0,0 0-3 15,0 0-6-15,0 0-6 0,-26-82-6 16,22 71-4-16,1 2-2 0,2 6-3 15,-1-3-4-15,-1 3-3 0,0 0-3 16,-5 0 0-16,-5 3-4 0,-2 2 2 0,-5 11-1 16,1 1-2-16,-3 4 1 0,2 0-2 15,4 2-5-15,-1-3 7 0,7-3-8 16,2-1 6-16,4-4-4 16,3-4-2-16,1 4 1 0,0-5-2 0,0 6 5 15,11 0-3-15,-3-7 5 0,7 2-3 16,1-5 2-16,2 0 0 0,4-2 2 15,-1-4 2-15,-2-4 2 0,-2-2-2 16,-4 5 7-16,-3-5-2 0,1 1 2 16,-7 4 5-16,6-5 4 0,-6 4 5 15,-1 1 5-15,2-3 1 0,-4 6 0 0,1 1-4 16,-2 3-4-16,0-1-4 0,0 1-2 16,0-2-6-16,1 1-1 0,-1 1-4 15,0 0 2-15,1 0-1 0,1 0 0 16,-1 11 1-16,3 8-1 0,-2 6 4 15,-1 0-3-15,1 2 3 0,-1-1-4 16,1 1 0-16,-2 0-1 0,1 1 0 16,-1-2-1-16,0 1-1 0,0 1 0 15,0-3-2-15,-1 1 1 0,-2-8-2 0,-2 0 0 16,3-8-2-16,-3-2 2 16,3 2 0-16,0-7 4 0,-4 3 1 0,3-5 3 15,-1 1 1-15,-6-2 1 0,3 0 0 31,-4-11 0-31,-1-2 1 0,4 0-1 0,2-3 1 0,5-1-1 16,1 0-2-16,0-4-2 0,3 3-3 16,7 1-4-16,4 2-2 0,4 1-5 15,4 1-14-15,4 1-20 0,0-1-38 0,2 1-27 16</inkml:trace>
  <inkml:trace contextRef="#ctx0" brushRef="#br0" timeOffset="25005.2363">31935 15654 424 0,'0'0'31'0,"0"0"-9"0,0 0-15 0,0 0 0 16,0 0-7-16,0 0-1 0,0 0 0 0,0 0 1 16,0 0 0-16,-5-10 0 0,2 28-1 0,0 4 1 15,2 0-2-15,1-1-1 0,0-4 1 16,0 0 0-16,1-2 4 0,4 1-4 16,1 4 5-16,0-3-4 0,1-2 6 15,0-4-5-15,0-1 3 0,-1-2-4 16,-3-5-3-16,0 1 2 0,-3-4 2 15,0 0-2-15,0 0 4 0,1 2 0 16,-1-1 0-16,0-1 1 0,2 1-2 16,-2-1 0-16,0 0 0 0,0-5 2 15,0-9-1-15,-5-4 1 0,1-2-13 0,-3-6 11 16,1 2-9-16,-1 1 11 0,2 0-1 16,3 2-1-16,-1 0 2 0,0 4 0 15,0-1-3-15,1 0 2 16,-1 4-1-16,2-6 1 0,1 1-2 0,0 6 0 15,0-6-2-15,3 4-1 0,4 1 6 16,3-3-6-16,0 8 5 0,2 1-8 16,1 3 2-16,-3 2-3 0,5-2-1 15,-4 3 1-15,-1 1-2 0,2-1-1 16,-1 2 1-16,1 0-1 0,-2 0 0 0,6 2 3 16,-6 1 1-16,4 5 8 0,-6-4-5 15,-1 2 8-15,4 5-6 0,-3-5 0 16,-1 4 1-16,-1-2 0 0,-3 1 0 15,1 1 1-15,-1-2-1 0,0 2 1 16,-3-6 1-16,1 5-1 0,-1-3 1 0,0-1-1 16,0 6-1-16,0-6 1 15,0 8 0-15,-3 2 0 0,-8 0 1 16,-4 5-7-16,-3-2 6 16,-7 0-6-16,0 0 5 0,-2-3 1 0,-1 2-2 0,2-5 2 15,8-4-7 1,2-2 8-16,4-3-6 0,8-2 7 0,0 1 5 15,4-2-1-15,0 0 1 0,0 0-4 0,0 0 3 16,10-3-6-16,7-4 6 0,5-1-4 16,0 2 1-16,-4 1-1 15,1 4-1-15,0 1 0 0,-1 0-2 0,8 0 6 0,-4 5-7 16,1 2 4-16,0 2-3 0,1 2-4 16,-1 1 3-16,1 0-8 15,2 0-6-15,3 0-3 0,2 1-14 0,2-5-4 16,-1 0-20-16,-3 0-12 0,-11-4-21 0,-7-1-20 15</inkml:trace>
  <inkml:trace contextRef="#ctx0" brushRef="#br0" timeOffset="25400.6266">32523 15284 187 0,'0'0'53'0,"0"0"-6"0,0 0-11 0,0 0-10 15,0 0-10-15,0 0-6 16,0 0-5-16,0 0-2 0,0 0 2 0,0 0-4 16,29-65 0-16,-21 60 1 0,-4 3-2 15,1 1-1-15,1-1 0 0,-1 2-2 16,-1 0 7-16,0 0-6 0,2 0 9 15,-4 5-7-15,2 2 0 0,-1 3 1 16,-2 2 0-16,-1 4 4 0,0-5-2 0,0 7 3 16,0 1-7-16,0-10 6 0,0 11-6 15,0-4 7-15,0-4-2 0,-3 5 0 16,2-7 1-16,-3 1 0 0,1 0 1 16,0-1 1-16,0 1-1 0,1-7 1 15,2 7-3-15,0-6-2 0,0 4 0 16,2 0-2-16,2-1-1 0,2-1-1 15,-2-4 8-15,2 3-10 0,3-2 4 16,4 0-13-16,6 0-14 0,-1 1-17 16,-3-3-36-16,-6 1-35 0</inkml:trace>
  <inkml:trace contextRef="#ctx0" brushRef="#br0" timeOffset="27163.5835">30921 16378 86 0,'0'0'22'0,"0"0"3"0,0 0-1 0,84-16-1 0,-58 9-5 16,3 3-4-16,0-2-1 0,4 1-5 16,0 1-1-16,5-1 2 0,1-3-3 15,2 4-1-15,0-2-3 0,0 0-4 16,-3 1-1-16,-1 1-2 0,-4 2-1 15,0-3-2-15,-2 4-4 0,-2-1-3 0,-4 1-3 16,-7 0-4-16,2 1 3 0,-4-2-1 16,-3 1-6-16,-1-1-5 0,-6 2-13 15</inkml:trace>
  <inkml:trace contextRef="#ctx0" brushRef="#br0" timeOffset="27509.1639">30891 16440 208 0,'0'0'54'0,"0"0"-9"15,0 0-7-15,0 0-8 0,0 0-6 0,0 0-7 16,0 0-3-16,0 0-3 0,0 0-3 16,94-47-2-16,-70 41-1 0,4-1-3 0,2 0 1 15,3 2-2-15,3-3-1 0,5 2 3 16,4-2 0-16,1 2 0 0,3 0-2 16,-1-1-7-16,-2-1 2 0,-1 0-2 15,-2 2-3-15,-1 2-1 0,-4-1-6 16,-2 2-7-16,-4 0-7 0,-10 1-9 15,-2 2-13-15,-8 0-13 0,-6 0-10 16,2 0-11-16</inkml:trace>
  <inkml:trace contextRef="#ctx0" brushRef="#br0" timeOffset="27856.5061">30945 16474 292 0,'0'0'49'0,"0"0"-11"15,0 0-7-15,0 0-17 0,0 0-2 16,0 0-6-16,0 0-1 0,0 0-2 15,0 0 0-15,54-54-1 0,-31 51-1 16,6-2 0-16,3-2-1 0,7 2-1 16,1-2 1-16,8 0 2 0,6-2 0 0,4 1 0 15,1 1-4-15,3-1-10 0,-1 0-7 16,-2 0-14-16,-1 3-14 16,-6 0-16-16,-3 2-23 0,-7 1-28 15</inkml:trace>
  <inkml:trace contextRef="#ctx0" brushRef="#br0" timeOffset="29564.1569">22525 15307 1 0,'0'0'4'0,"0"0"2"0,0 0 3 0,0 0 6 16,0 0 3-16,0 0-1 15,0 0 0-15,0 0 0 0,0 0-3 0,0-3 0 16,14 3-3-16,-2-2-5 0,10 2-5 15,-4 0-2-15,0 0-1 0,4 0-3 16,-8 0 1-16,3 2-1 0,-3 1-2 16,-3-1 4-16,-1 1-2 0,-1 1-1 15,-5-1 0-15,2-2-1 0,-2 2 0 0,-4-3 0 16,0 0 1-16,0 0 0 0,2 2 2 16,-1-2 2-16,-1 1 2 0,0-1 2 15,2 2 2-15,-2-2-1 16,0 0 5-16,0 1-3 0,0-1 0 0,0 0 0 15,0 2-4-15,0-2 0 0,0 0-1 16,0 0-2-16,0 0-2 0,-2 0 1 16,-4 3-1-16,-4 1 3 0,-3 4 0 15,-4 1-1-15,5-3 0 0,-1-1 1 16,-1 2 0-16,-1-2 1 0,1 1 0 0,-2-2 1 16,0-1 0-16,4 0 1 0,-6 1-1 15,6-3 0-15,-1 1 2 0,0-1 0 16,3 1-2-16,-3-1 1 15,9-1 2-15,-1 2-3 0,5-2-1 0,-1 0 1 16,1 0 1-16,0 0 2 0,0 1 1 16,0-1 1-16,12 0 0 0,6 0-2 15,7-6 0-15,4 0-3 0,-2-2 1 16,5-1 0-16,1 2 3 0,-4-2 2 16,2 0 1-16,-2 1 3 0,-3 0-4 0,0 2-2 15,-8 3-4-15,-3 0-2 0,-4 2-5 16,-6-1-2-16,0 2-1 0,-5 0 0 15,0 0 9-15,0 0 3 0,0 0 3 16,2 0 2-16,-2 0-3 0,-7 0-1 16,-2 3 1-16,-5 2-1 0,-4-2 1 0,7-1 0 15,-9-1-2-15,1 0 1 0,-3-1-3 16,-4 0 0-16,0 0-2 0,8 0 0 16,0 0-3-16,-1 0 2 15,5 1 0-15,-7 1-2 0,10 0 0 0,5-2 2 16,0 1-4-16,6-1-1 0,-2 0-2 15,2 0 1-15,-1 0 5 0,1 2 3 16,0-2 3-16,0 0 1 0,12 0-2 16,4-2 1-16,7-1-1 0,-7 0 1 15,1 2-2-15,-5 0-1 0,-1-1 0 0,2 0-1 16,-1 2 0-16,-1 0 1 0,-5 0 0 16,6 0-4-16,-6 0 0 0,2 0 2 15,2 4-1-15,-5-3 2 0,-1 0-1 16,-4-1 1-16,0 0 3 0,0 0 5 15,1 1 7-15,1-1 5 0,-1 0-3 16,1 2-1-16,-1-2-2 0,-1 0-6 16,0 0 4-16,0 0-3 0,0 0-7 15,0-2-3-15,-1-1-9 0,-2-1-17 16,-6 1-31-16,-2 3-58 0</inkml:trace>
  <inkml:trace contextRef="#ctx0" brushRef="#br0" timeOffset="30973.1442">23322 16486 4 0,'0'0'5'0,"0"0"-3"0,0 0 1 0,87-18-4 15,-60 10-3-15,2 3-2 16,3-2 3-16</inkml:trace>
  <inkml:trace contextRef="#ctx0" brushRef="#br0" timeOffset="31283.3848">23210 16556 162 0,'0'0'25'0,"0"0"-12"0,0 0-8 16,0 0-3-16,0 0-2 0,0 0 1 15,0 0-1-15,0 0-1 0,91-46 0 16,-74 43-5-16,0 0-4 0,-6 1-5 16,10-1-11-16,-4 3-16 0,0-4-18 0</inkml:trace>
  <inkml:trace contextRef="#ctx0" brushRef="#br0" timeOffset="31547.4112">23143 16622 195 0,'0'0'58'16,"0"0"-8"-16,0 0-4 0,0 0-17 15,0 0-17-15,0 0-6 0,0 0-6 16,0 0 0-16,0 0 0 0,0 0-2 15,29-47-1-15,-6 44-1 0,3-1-4 16,4 1-5-16,3-1-1 0,2-1-5 16,3-3-6-16,-1 1-4 0,-2-1-16 15,0 2-18-15,-2 1-13 0,0-2-19 16</inkml:trace>
  <inkml:trace contextRef="#ctx0" brushRef="#br0" timeOffset="31836.394">23181 16688 221 0,'0'0'41'16,"0"0"-6"-16,0 0-13 0,0 0-11 0,0 0-5 15,0 0-4-15,92-64-3 16,-76 62-5-16,2-2-3 0,7 1-7 0,-3 1-1 16,1 0-10-16,3-2-19 15,1-1-40-15,4 2-44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29:49.177"/>
    </inkml:context>
    <inkml:brush xml:id="br0">
      <inkml:brushProperty name="width" value="0.05292" units="cm"/>
      <inkml:brushProperty name="height" value="0.05292" units="cm"/>
      <inkml:brushProperty name="color" value="#FF0000"/>
    </inkml:brush>
  </inkml:definitions>
  <inkml:trace contextRef="#ctx0" brushRef="#br0">26036 8324 203 0,'0'0'31'0,"0"0"-4"16,0 0 5-16,0 0 6 0,0 0-1 16,0 0-5-16,0 0-10 0,0 0-10 15,0 0-1-15,0 0-5 0,-51-61-1 0,48 60-2 16,3 1 0-16,-4-4-3 0,0 2 0 16,1-1 0-16,0 1 0 0,3 2 0 15,0-1 0-15,-4-1-2 0,-1 1 0 16,3-1-3-16,-11 2 2 0,1 0 0 0,-7 3-1 15,-1 5 1-15,3 3 1 0,1 0 0 0,0 3 2 16,0 4-2 0,-3 4 2-16,2 2 0 0,-1 0 0 0,1 0-1 15,4 3-1-15,1-2 2 0,1 1-2 0,4 3 3 16,-1-2-2-16,5 0 1 0,2 0-5 16,1-2 0-16,0-2 1 0,3-2 2 0,7-1-1 15,2-4 1 1,2 1 1-16,2-4-1 0,3 0 2 15,1-6-5-15,3-2-4 0,3-5-7 16,3 0-4-16,0-5-1 0,0-5 3 16,-2-2 4-16,-4 0 9 0,-3-2 5 15,-6-1 4-15,-2 0 4 0,-4-1 5 0,-2 5 6 16,-2-5 0-16,-2 0 4 0,-1 3-1 16,-1-5-8-16,0 3-4 0,-4 4-2 15,-5-2-4-15,3 5 1 0,-2 2 4 0,-1 1-2 16,-1 1 0-16,0 1 0 15,5 2-4-15,-5 1-3 0,3 0-1 0,-3 0-2 16,0 0-1-16,-2 1 1 0,2 2 0 16,6-1 0-16,-1-1-1 0,5-1-3 0,-1 0 2 15,1 0-2-15,-2 0-1 0,2 0 6 16,-2 0 2-16,2 0 1 16,0 0 2-16,0 0 0 0,5 1-1 0,9-1 0 15,4 0 3 1,6 0-1-16,-7 0-1 0,1 0-2 15,-1 0-1-15,0 0-2 0,2 5 1 0,-2 6 0 16,-1 2 2-16,0 4 4 0,-2 4-3 16,4 2 0-16,-2 3 1 0,-1 0-5 15,0 3 4-15,1 1-2 0,-4 2 1 0,-1 1-2 16,-4 1 1-16,-1-1-2 16,-3-1 1-16,-3-2-1 0,0-4-2 0,0-7-1 15,-4-4-6-15,2-3-15 0,1-8-15 0,-1 0-23 16,2-4-27-16,-1 0-45 0</inkml:trace>
  <inkml:trace contextRef="#ctx0" brushRef="#br0" timeOffset="1300.6291">26632 8479 392 0,'0'0'33'0,"0"0"-10"0,0 0-12 15,0 0-1-15,0 0 1 0,0 0-1 16,0 0-5-16,0 0 0 0,0 0-5 0,0 0-5 31,-31-26 5-31,30 26-2 0,-2 0 1 0,-2 11 6 16,-1 4-7-16,-2 5 4 0,3 0-4 15,0-1 2-15,1 3 0 0,0-7 0 16,2 2 0-16,1-1-2 16,-1-4 2-16,2 6-2 0,0-7-1 0,0-7-1 15,0 3 0-15,0-7 2 0,0 0 1 0,0 0 3 16,0 1 2-16,0 1 6 0,0-1 6 16,0 0 3-16,0-1 3 0,0 2-9 15,0-2-4-15,0-10-7 16,0-5-5-16,0-2 3 0,2-2 2 0,1 0 0 15,1-1-2-15,0-7-4 0,1 4 2 0,-1 6-5 16,0 2 6-16,-1 6-1 0,-1 4 0 0,-1 3-2 16,-1 2-3-16,0-2-1 0,0 2-1 15,2-2 0-15,-1 2 2 0,6 0 3 16,3 2 0-16,2 7 6 16,5 8 0-16,-4 3 1 0,0 0-3 0,-1 5 0 15,1-2 0 1,-3-1 0-16,0 0 1 0,-1-2-3 15,2-1 2-15,-5-6-2 0,2 0 0 0,-3-6 1 16,-1-2 2-16,-1 0-2 0,-3-5 4 16,0 0 0-16,0 0 2 0,2 0 4 15,-1 1 0-15,1-1-3 0,1 0-1 16,0-13-1-16,1-3-2 0,0-9 0 16,-2 3-1-16,1-2 0 0,1-1 1 0,-3 2-2 15,1 5 0-15,-1-2-3 0,-1 8 3 16,0-2-4-16,2 1 5 0,-2 7 0 0,0 0-1 15,0 6 0-15,0-1-1 0,0 1-1 16,0-1-2-16,1-1 0 16,-1 0 0-16,1 1 1 0,-1 1 0 0,2-2 3 15,-1 2-1-15,5 0 0 0,0 0-1 0,5 0-3 16,1 5 1-16,-4 0 8 0,3 6-5 0,-4 0 5 31,-1-2-4-31,1 5-2 0,0 0 2 0,-2-5-1 16,2 5 1-16,-3 2 1 0,-1-7 0 15,2 7 0-15,-2-8 1 0,1 3-2 16,-3-3 0-16,1 3 0 16,0 1 0-16,-2-3 1 0,2 2 2 0,-2-6-2 15,0 1 1-15,0-6-2 0,0 5 0 16,0 1 0-16,0 0 1 0,0 0-2 0,0-6 1 16,0 0-2-16,0 0 0 0,0 1 1 15,1 1 0-15,-1-1 0 16,0 0 1-16,0 2-2 0,0-2 2 0,2 1 2 15,-2-2-2-15,0 1 0 0,0-1 1 0,1 0-2 16,-1 2-4-16,2-2-6 0,-2 0-14 16,1 0-22-16,-1 0-23 0,2 0-28 0,-1 0-19 15,-1 0-13-15</inkml:trace>
  <inkml:trace contextRef="#ctx0" brushRef="#br0" timeOffset="2699.938">27106 8672 44 0,'0'0'31'0,"0"0"6"0,0 0-2 15,0 0-5-15,0 0-5 0,0 0-7 16,0 0-4-16,0 0-2 0,0 0-1 0,0 0-4 16,-7-15-6-16,6 12-4 0,1 2-2 15,0 0-6-15,0-1-1 0,0 1 2 16,0 1 2-1,0-2 6-15,0 2 3 0,0 0 2 0,0 0-3 0,1 0 2 16,2 0-2-16,3 6 0 0,0 1 1 16,-5-4 0-1,5 4 3-15,-5-2-2 0,0-1 1 0,1 1 1 16,-2-5 0-16,0 0 2 0,0 0 1 16,0 1 3-16,1 1 7 0,-1-1 13 15,0 1 6-15,0 0 0 16,0-1-7-16,0 1-12 0,0-2-7 0,0 0-2 15,-1 0-3-15,-1 0-2 0,0 0-3 0,-1-5-1 16,0 0-1-16,0-8 1 0,3 8-1 0,0-8 0 16,0 2-2-16,0-1 0 0,2 1-1 15,-1 6 0-15,5-4-3 0,-4 6 0 0,1-1 0 16,0 1 1 0,-3 3 0-16,5-1 0 0,-1-1 1 0,1 1 2 0,6 1 2 31,-7 0-2-31,5 0 2 0,4 7-3 15,-6-3 1-15,3 6-2 0,1-1 1 0,-3-4 2 16,1 5 4-16,-2-4 1 0,-2 0-1 16,1 2 0-16,-3-5-1 0,0 0 0 0,-3-3 2 15,0 0 0-15,0 0 0 0,2 0 5 16,-2 0 5-16,1 1 4 0,-1 0 3 16,0 1 4-16,2 0-2 0,-2-1 1 15,0-1-2-15,0 0-2 0,0 2-9 0,0-2-2 16,0 0-4-16,0 0 0 0,0 0 1 15,-3-5-4-15,0 1-3 0,1-6 1 16,2 4 0-16,0-4-1 16,0-7 0-16,2 8-1 0,4-5 1 0,-2 7 1 0,2-1-1 15,0 1-3-15,1-1 1 0,-1 2-2 16,1 1 2-16,0 0 3 0,-4 4 0 0,7-2 0 16,-4 3 0-16,4 0-2 0,4 0 0 15,-5 0 2 1,3 7 0-16,-2 6 1 0,-4 3 2 15,1 5 0-15,-3 1 1 0,-1 1-2 16,-3 0 1-16,2-2-2 0,-2-4 1 16,0-1 2-16,0-3-2 0,0-7 0 15,2 1-1-15,-2-7-4 0,0 0 0 0,0 0-10 16,0 2-41-16,0-2-62 0,0 0-89 16</inkml:trace>
  <inkml:trace contextRef="#ctx0" brushRef="#br0" timeOffset="3399.8483">26267 9360 280 0,'0'0'53'0,"0"0"-4"0,0 0-8 16,0 0-14-16,0 0-9 0,0 0-5 16,0 0-1-16,0 0-1 0,0 0-4 15,-11-5-2-15,8 5-3 16,2 0-1-16,1 0-1 0,-2-2 0 0,2 2 4 15,0 0 1-15,3-2 3 0,14 1 0 0,9-4 2 16,8-1-2-16,3-1 0 0,6-4-1 0,3-2-1 16,7-2-1-16,6-4-1 0,6 1-1 0,3-1-3 15,3-1 0-15,0 0-5 16,-3 2 3-16,-3-1-4 16,-3 1 4-16,-1 1 1 0,-3 2-1 0,-3 2-1 15,-4 1 0 1,-5 1-5-16,-6 0-1 0,-5 4-5 15,-8 1-13-15,-7 3-23 0,-3 1-21 0,-6 2-26 16,-2 0-22-16,0 2-16 0</inkml:trace>
  <inkml:trace contextRef="#ctx0" brushRef="#br0" timeOffset="4333.2492">26826 9582 443 0,'0'0'38'0,"0"0"-13"0,0 0-12 16,0 0-7 0,0 0-3-16,0 0-3 0,0 0-2 15,0 0 1-15,0 0-2 0,-6-32-1 0,16 29 2 0,3 3-1 16,3 3 1 0,4 5 1-16,-2 4-2 0,-3 3 2 15,-1 2 1-15,-3 3-1 0,-1 1 1 0,-2 0 0 16,-3 1 0-16,2-1-1 0,-4-6 2 15,0 2-2-15,-1-5 1 0,-2 0 0 16,1 0 0-16,-1-7 0 0,2 1-1 16,-2-6 5-16,0 4-1 0,0 2 4 15,0 1 0-15,0-2-3 0,0-5 6 0,0 0-7 16,0 0 2-16,0 0 0 0,0 2-3 16,-2-2-1-16,-2 0 2 0,-4-3 1 0,0-1-2 15,2-4 3-15,0-6-5 16,3 6-1-16,0-11-2 0,3-1 1 0,0-3 1 15,5-7-2-15,4 5 1 0,1-2 0 16,3 5 0-16,-2 2 0 0,1 2-4 0,-4 6 1 16,1 1-3-16,-3 3-5 0,-3 5-5 15,7-1-14-15,-4 2-15 0,4 1-19 0,6-1-21 16,-8 2-14-16,10 0-9 16</inkml:trace>
  <inkml:trace contextRef="#ctx0" brushRef="#br0" timeOffset="4782.9988">27202 9322 312 0,'0'0'68'0,"0"0"-19"0,0 0-15 15,0 0-15-15,0 0-8 0,0 0-3 16,0 0-4-16,0 0-4 16,0 0-3-16,0 0-1 0,-12-27 1 0,21 21 3 15,-2 2 0-15,9 0 0 0,-7 2 0 16,-3 1-2-16,5 1 2 0,-5 0-1 0,4 0 1 16,1 3 1-16,-3 1-1 0,-1 1 2 15,-1 2 0 1,1 1 1-16,-4 1-1 0,1-1 0 15,-2 3 0-15,-2 6 1 0,0 0-1 16,0 4 2-16,-2-1-3 16,-4-2 1-16,-2 0 0 0,0 2 0 0,0-3-1 15,2-4 0-15,2-5-1 0,-1 0 0 0,4-4-1 16,0-1 0-16,-1 2 1 0,2-5 1 16,0 0 2-16,0 0 0 0,0 0 0 15,0 0 2-15,2 0-3 0,9 0 0 16,6-7-1-16,9-5-2 0,0-1 0 15,2-1-1-15,1 1-3 0,1-1-2 0,0 2-7 16,1 1-17-16,-1 2-21 0,0 5-43 0,-9 1-81 16</inkml:trace>
  <inkml:trace contextRef="#ctx0" brushRef="#br0" timeOffset="6800.8617">28615 8604 280 0,'0'0'50'16,"0"0"-16"-16,0 0-16 0,0 0 0 16,0 0 5-16,0 0-1 0,0 0-1 15,-31-78-6-15,28 74-9 0,-1 2-5 0,-5-1-9 16,4 3 0-16,-9 0-1 0,-4 2 1 16,-1 10 5-16,-6 4-2 0,2 4-3 15,1 1 3-15,1 1-4 0,1-1 1 0,3 0-1 16,2-1 1-16,3-2-2 0,2-5 1 15,4 1-2-15,3-5-4 0,2-4-3 16,-1 6 0-16,2-7 4 0,0 0 7 0,0 4 6 16,5-5 4-16,6 0 0 0,-1 2-1 15,2-5 1-15,1 0-4 0,-1 0 2 16,5 0 0 0,-3-6 2-16,5-3 5 0,-3 0 3 15,0-5 6-15,-3 0 6 0,-2-1 5 0,-2-3-3 16,-3-3-1-16,0 0-3 0,-3-6-2 15,0 2 5-15,-3-5-6 16,0-3-7-16,0 0-4 0,0 0 0 0,0-1 6 16,0 4 2-16,-3 3 2 0,0 8-3 15,0 3-4-15,2 5 0 0,-1 5-4 0,2 1-4 16,0 5 0-16,0-1-3 0,0 1-4 16,0-2-1-16,0 2-3 0,0 0 3 15,0 0 3-15,0 10 1 0,6 8 1 16,5 6-1-16,-1 2 0 0,4 3-1 15,1 0 2-15,2 1-3 0,0-2-5 0,-3 1-2 16,2-1-5-16,-1-4-7 0,0-1-15 0,-1-4-28 16,0 1-32-16,-4-6-38 0,-1 2-53 15</inkml:trace>
  <inkml:trace contextRef="#ctx0" brushRef="#br0" timeOffset="7200.9515">28808 8538 330 0,'0'0'58'0,"0"0"-17"16,0 0-18-16,0 0-10 0,0 0-10 15,0 0-2-15,0 0-7 0,0 0 1 0,0 0-3 16,0 0 3-16,6-37-2 0,3 32 3 15,1 2 2-15,3 2-3 0,-2 1 7 16,7 0-6-16,-2 1 8 0,4 5-4 0,-4 1-2 16,0 2 4-16,-8-2-4 0,1 4 4 15,0 3-2-15,-6-3 2 0,-1 7 1 16,-2 2 2 0,0-1 2-16,-7 9 0 0,-3-7 3 15,0-1-1-15,3-9 1 0,0-3 1 0,5-3 5 16,2-5 5-16,0 0 5 0,0 0-1 15,0 0-6-15,-4 0-7 0,-3-5-8 16,-1-3-3-16,1-6-2 16,2-3-2-16,5-4 0 0,0-7-1 0,6 3 0 15,5-2-2-15,3-1-12 0,4-1-4 0,3 2-21 16,3 2-36-16,2 4-43 0,1 7-73 16</inkml:trace>
  <inkml:trace contextRef="#ctx0" brushRef="#br0" timeOffset="8115.1019">25255 8103 225 0,'0'0'62'0,"0"0"-8"0,0 0-9 16,0 0-9-16,0 0-8 15,0 0-7 1,0 0-9-16,0 0-4 0,0 0-7 15,0 0-1-15,-26-24-2 0,16 28 0 0,-7 8-3 16,-2 6 1-16,0 7 2 0,3 3 0 16,-1 4 3-16,2 3 0 0,2 2 0 15,2 0-1-15,2 1 0 0,5 2 1 16,3-1 2-16,1 2-2 0,0 0 5 16,5 0-2-16,5 4 1 0,0 0 2 0,6 3-1 15,-1 4 1-15,5 3 3 0,0 2-1 0,5 2-1 16,1 2 1-16,0 1-5 0,1 0 0 15,-1 2 4-15,-4 3-4 0,1 2 3 16,-3 3-3-16,-2 3-4 0,-2-1 2 16,-5 2-1-16,1-3 2 0,-5-3 1 15,-3-5-3-15,-2-7 3 0,-2-9-4 0,0-9-1 16,-2-10 1-16,-2-10-2 0,3-8 1 0,-1-7 1 16,2-5-2-16,-1 0-7 0,-2 3-34 15,-1 0-75 1,-5 2-90-16</inkml:trace>
  <inkml:trace contextRef="#ctx0" brushRef="#br0" timeOffset="8883.0098">24357 9546 371 0,'0'0'49'0,"0"0"-11"15,0 0-8-15,0 0-6 0,0 0-8 16,0 0-7-16,0 0-4 0,0 0-3 0,0 0-5 16,0 0-2-16,-20-21-1 0,20 21 2 0,0-3 3 15,2 3 2-15,9-2 1 16,5-1 0-16,7 0 0 0,-1-1-1 16,-2-3 1-1,2 1-4-15,1 1-1 0,-1-3-4 16,-1-1-5-16,2 1-12 0,-3 2-6 15,1 0-15-15,-5 3-14 0,-2 0-13 0,-2 1-15 16,-2 2-10-16</inkml:trace>
  <inkml:trace contextRef="#ctx0" brushRef="#br0" timeOffset="9133.9388">24351 9689 297 0,'0'0'68'0,"0"0"-13"16,0 0-12-16,0 0-11 0,0 0-9 15,0 0-8-15,0 0-2 0,0 0-2 16,0 0 0-16,8 4-2 0,13-4-1 0,7 0-4 16,0 0-4-16,2-3-2 0,2-3-5 0,3-2-4 31,3-1-17-31,1-4-44 0,6 1-59 15,-4-4-103-15</inkml:trace>
  <inkml:trace contextRef="#ctx0" brushRef="#br0" timeOffset="13299.8959">25574 11006 323 0,'0'0'41'0,"0"0"-3"0,0 0-6 0,0 0-8 16,0 0-9-16,0 0-6 0,0 0-8 15,0 0-5-15,0 0-4 0,0 0 0 16,-18-6 5-16,18 5 5 0,12-2-2 15,8-2 0-15,6-1-2 0,3-3 0 16,0-2 2-16,1-1-1 0,0-2-5 0,-2 1-11 16,0 4-21-16,-8 0-37 0,0 9-24 0,-7 0-36 15</inkml:trace>
  <inkml:trace contextRef="#ctx0" brushRef="#br0" timeOffset="13516.7335">25578 11222 238 0,'0'0'65'16,"0"0"-5"-16,0 0-15 0,0 0-7 16,0 0-11-16,0 0-7 0,0 0-3 15,0 0-7-15,0 0-1 0,0 0-3 0,45-10-5 16,-18 0-2-16,5 0-6 0,0-4-6 0,2 1-15 15,3 2-30-15,-1-1-40 0,3 0-49 16</inkml:trace>
  <inkml:trace contextRef="#ctx0" brushRef="#br0" timeOffset="15966.2317">27459 10302 157 0,'0'0'42'0,"0"0"-6"15,0 0-2-15,0 0-6 0,0 0-8 0,0 0 0 16,0 0-2-16,0 0-5 0,0 0-2 16,0 0-7-16,-23-41-3 0,23 41-1 15,-7 0-2-15,-6 0 1 0,-2 3 0 16,-4 8 0-16,3 4 1 0,1 3 0 15,0 3 0-15,-1 2-3 0,2 1 3 0,-1 0-3 16,5 1 1-16,1-3 3 0,2 0-6 0,5-5 3 16,2-1-4-16,0 1 0 0,0-7 3 0,2 7-4 15,7-5-1 1,-5-4 0-16,6 1 0 0,5-1 3 0,-6-5-2 0,7 0-3 16,1-1-14-16,-5-2-2 15,6 0 8 1,-2-4 3-16,-1-2 15 0,2-1 4 15,-4 1-2-15,-3-2 6 0,-4 3 8 0,-3 3 5 16,4-5-1-16,-6 3-3 0,1-1-3 0,1 2 0 16,-3-2 4-16,0 1 0 0,-3-3-3 15,-2-1-7-15,-4 3-3 0,1 1-3 16,-2 2-1-16,-1 1 4 0,-1 1-4 16,0 0-1-16,1 0-1 0,1 0-2 15,5 0 2-15,1 1 0 0,4-1 1 16,-2 0 1-16,2 0-1 0,-1 0 1 0,-2 0-1 0,2 0-1 15,-1 0 1-15,1 0-1 16,1 0 0-16,-1 0 1 16,1 0 0-16,-2 0 0 0,2 0 0 0,0 0 1 15,-1 0 1-15,1 0 1 0,0 0 0 0,0 0-1 16,0 0 1-16,0 0-1 0,-2 0 0 0,2 0 0 16,0 0 1-16,0 0 1 0,0 0 0 0,0 0-2 31,0 0 0-31,0 0-2 0,-1 0 1 15,1 0-1-15,0 0 0 0,0 0 0 16,0 0 0-16,0 0-3 0,0 0 4 16,0 0-1-16,0 0 0 0,-2 0 3 15,2 0-2-15,0 0 1 0,0 0-2 0,0 0 0 16,0 0 0-16,0 0 0 0,0 0 1 0,0 0 0 16,0 0 1-16,-1 0-3 0,1 0 3 15,0 0 2-15,0 0-2 0,0 0 4 16,0 0-3-16,0 0-1 0,0 0-1 15,0 0 0-15,0 0 1 0,0 0-2 16,0 0 0-16,0 0-3 0,0 0-1 0,0-5-3 16,0 1-1-16,4-4 4 0,2 2 4 0,2 1 0 15,1 0 3-15,0 0-1 0,2 2-1 16,0 3 0-16,-1-1 1 0,3 1-2 16,1 1 2-16,2 7 2 15,2 1 0 1,-3 3 0-16,0 0-1 0,-1 0-2 15,-2 1 2-15,0 0-1 0,-1 3-1 0,-4 0 0 16,1 2-2-16,-4-4 0 0,-3 4 1 0,-1 2-2 16,0 1 1-16,-4 6-2 0,-5-2 0 15,2-4-4-15,1-6-3 0,1-6-10 16,0-1-11-16,4-4-19 0,-1 1-16 16,1 0-4-16,1-5-21 0</inkml:trace>
  <inkml:trace contextRef="#ctx0" brushRef="#br0" timeOffset="16766.4017">27815 10312 446 0,'0'0'52'15,"0"0"-14"-15,0 0-18 0,0 0-8 0,0 0-4 16,0 0-3-16,0 0-5 0,0 0-4 0,0 0-4 16,0 0 0-16,-10-16 3 0,10 16 3 15,0 14 3-15,0 4 0 0,5 6-1 16,1 0 0-16,-1-3 0 15,2 1 0-15,-3-4 0 0,-1-4 0 0,1 1 2 16,-1-2-2-16,-1-2 1 0,-1 0-3 0,1-7 0 16,-2-4 1-16,0 0 1 0,0 0 3 0,0 2 2 15,1-2 2-15,-1 0 2 0,0 1-2 16,2-1-7-16,-2-1 2 0,0-13-7 16,-3-4 6-16,-3-5-1 15,1 0 2 1,1-1-1-16,0-2-1 0,-2 2 3 15,3 4-2-15,2 0 1 0,-1 7 0 0,2-1 0 16,0 1-2-16,0 5 2 0,0-4-2 16,0 7-2-16,0-1 0 0,0 2-5 15,0 4 0-15,0-2 3 0,2 2 1 16,8 2 3-16,1 8 1 0,4 5-1 16,1 2 0-16,-2 1 0 0,2 2 0 0,-3 0-1 15,3-2 0-15,-4-1-1 0,2-2 0 0,-2-3-1 16,-3-3 2-16,3-1-1 0,0-2 3 0,-5-3 0 15,3 1 0-15,-1-2 1 16,-3-2-2-16,0 0 1 16,5 0 0-16,-7 0 0 0,4-2 1 0,-1-4 1 15,-2-1 1-15,0-1 0 0,-4-3 2 0,-1-5-4 16,0-3 1-16,0-3-1 0,0-2 2 0,-3-2 0 16,-2-2 1-16,2 1-1 0,0 0-3 0,0-1 2 31,2 3 1-31,-1 5 3 0,2 3 5 15,0 4 2-15,0 8 1 0,0 1-2 16,0 4-5-16,0-2-5 0,0 2-2 16,0-1-2-16,0-1-4 0,0 2 2 15,0 0-2-15,0 0 2 0,3 6 1 0,3 9 2 16,5 8 1-16,1 2 0 0,1 6-1 0,-1 1 0 16,-1 2 1-16,2 0-2 0,-3-2 0 15,-1-3-3-15,1-5-1 0,-3-4-2 16,-1-5-1-16,2-3-5 15,-2-4-9-15,0 0-15 0,0-3-19 0,-3-1-28 16,6 2-32-16,-2-2-33 0</inkml:trace>
  <inkml:trace contextRef="#ctx0" brushRef="#br0" timeOffset="18082.8976">28413 10190 326 0,'0'0'56'0,"0"0"-17"0,0 0-14 16,0 0-9-16,0 0-9 0,0 0-3 0,0 0-1 16,0 0-2-16,0 0-3 0,-32-44-4 15,30 42-1-15,2 2 2 0,0 0 3 16,0 0 2-16,0 0 1 0,2 7 0 16,4 7-1-16,0 4 1 0,0 2-2 15,-1-2 1-15,-3-2 0 0,4-1-1 0,-5-5 2 16,1 3 0-16,1-1 0 0,-3-6 2 0,1 4-2 15,-1-3 1-15,0-2-1 0,0 2-1 16,0-7 3-16,0 0 4 0,0 0 5 16,0 1 2-1,2-1-4-15,-2 2-3 0,0-2-1 0,0 0-1 0,0 0 3 16,0-5-2-16,0-8 0 0,0 0-3 0,0-6-3 16,0 6 0-16,0 0 0 0,0-7 0 0,0 6 0 31,0-2 0-31,0 5-1 0,0 6 0 15,1-5 1-15,1 5-1 0,-1 0-1 16,2-3 1-16,0 3-1 0,4-2 0 16,5-4 2-16,-1 3-1 0,2 1 2 15,0 1 0-15,0 3-1 0,-1 0-1 0,5-1-1 16,0 4 0-16,2 0 1 0,2 0-2 0,-4 5 1 16,-5 0 1-16,0 3 0 0,-4 6 1 15,-1 0 0-15,-1 1 1 0,-3 1-2 16,-3 2 2-16,0-2-1 15,0 7 1-15,-5-8 1 0,1-1-1 0,-3-2 1 16,1-5 0-16,-1 2 1 0,1-4 0 0,3-2 1 16,0-1 0-16,0 1-1 0,3-3 1 0,-4 0-3 15,-6-3 0-15,3-2 1 0,-2-5 0 16,3 2 0-16,3-3 0 0,2-7-1 16,1 1-2-1,0-5 0-15,1 1-1 16,5-1 1-16,1 3-2 0,2-1 1 15,1 2 1-15,-1 1-1 0,-2 4 1 0,2 0 1 16,-2 6-1-16,0 1-1 0,-1-2-1 0,-3 5 1 16,7-1-3-16,-6 3 3 0,6-1 1 15,4 2-1-15,0 2 1 0,2 8 0 16,0 2 1-16,-5 1 0 0,2 2 0 16,-4 2 0-16,0 0 0 0,1 0-1 15,-6-2 1-15,2 0 0 0,-3-6 1 16,0 2 0-16,0-1 0 0,-2-5-1 0,1 1 1 15,-2-6-1-15,0 0 1 0,0 0 0 0,1 0-1 16,-1 0 1-16,1 1-1 0,-1 0 1 16,0 1-2-16,2 0-2 15,-2-1-3-15,0 1-11 0,2-2-17 0,-2 1-25 16,0-1-32-16,0 2-19 0,0 4-30 0</inkml:trace>
  <inkml:trace contextRef="#ctx0" brushRef="#br0" timeOffset="19849.9099">29485 9617 257 0,'0'0'62'0,"0"0"-8"16,0 0 3-16,0 0-10 0,0 0-7 0,0 0-4 15,0 0-11-15,0 0-6 0,0 0-1 0,0 0-5 16,-16-50-3-16,15 50-1 0,1-2-4 16,-2 2-2-16,2-1-1 0,0 1-1 15,-1 0-2-15,1 0 1 0,0 0-2 0,0 0 0 16,0 0 1-16,0 0 1 15,0 0-1-15,0 5 0 0,0 1 1 0,0 6-2 16,1 3 2-16,2-6 1 0,1 6 0 16,-1-5-2-16,2-2 1 0,1 6-2 0,-1-6 1 15,1 5-2-15,-3-5 0 16,1 1-2-16,1 1-5 0,1-2-7 0,-1 3-12 0,-1 0-18 16,2 4-33-16,-1-5-35 15,-2 7-54 1</inkml:trace>
  <inkml:trace contextRef="#ctx0" brushRef="#br0" timeOffset="20516.3494">29407 10042 342 0,'0'0'74'0,"0"0"-11"16,0 0-13-16,0 0-18 0,0 0-10 0,0 0-6 16,0 0-6-16,0 0-4 0,0 0-2 15,0 0-3-15,-17 0-1 0,17 0 1 16,-2 0 0-16,2 0 1 0,5-5 1 16,9-3-3-16,7-4-2 0,4-4 0 15,6 2-1-15,1-2-2 0,1 1-2 0,1-1-5 16,-1 1-6-16,-1 2-10 0,0 1-19 15,-2 1-24-15,1 4-28 0,-9 0-33 0,1 6-22 16</inkml:trace>
  <inkml:trace contextRef="#ctx0" brushRef="#br0" timeOffset="21116.4573">29542 10424 484 0,'0'0'41'0,"0"0"-13"0,0 0-5 16,0 0-5-16,0 0-8 0,0 0-4 16,0 0-2-16,0 0-1 0,0 0-3 31,-11-20-1-31,17 12-1 0,6 1-1 15,6-1 1-15,1 3 1 0,2 4 1 0,2 1-1 16,0 0 0-16,-2 0-1 0,0 6 0 0,-3 2 1 16,0 0 0-16,1 5-1 0,-5-1 1 15,1 2 0-15,-5 2 0 0,-2 3 4 16,-3 2-4-16,-2-6 3 0,-3 3-3 16,0 0 1-16,-3 0 0 0,-6 4 1 15,-1-4 1-15,3-6 1 0,-5-2 1 0,5-5 0 16,3-2 2-16,-7-1-3 0,7-2 3 15,-6-2-2-15,0-10-2 0,1-4 1 16,1-9-2-16,5-2-6 0,3-5 6 16,1 0-7-16,9-3 3 0,3 0 1 15,1 2-2-15,3 3 2 0,-2 1-1 0,0 4-3 16,1 6-1-16,-5 0 1 0,3 4-3 16,-5 6-1-16,0 0-8 0,-3 3-19 0,-3 3-27 15,0 1-37 1,5 2-28-16,1 0-35 0</inkml:trace>
  <inkml:trace contextRef="#ctx0" brushRef="#br0" timeOffset="21349.9797">29965 10424 533 0,'0'0'0'16,"0"0"-5"-16,0 0-8 0,0 0-27 16,0 0-49-16,0 0-83 0</inkml:trace>
  <inkml:trace contextRef="#ctx0" brushRef="#br0" timeOffset="24582.9784">26894 11064 113 0,'0'0'35'0,"0"0"-3"0,0 0-5 0,0 0-5 16,0 0-6-16,0 0-7 0,0 0-4 0,0 0-4 15,0 0-1-15,-25-12-1 0,25 12 1 16,0-2 0-16,0 2 1 15,0-2-3-15,3 2-1 0,3-1 2 0,5-2 2 0,7 0 3 16,-4-3-1-16,8-1 3 16,-3-1-2-16,1-4 2 0,1 1-4 0,-1 0 4 15,-2 1 0-15,-5 1 0 0,0 3 1 16,-6 1-2-16,-4 2-2 0,2 1-2 0,-5 2 0 16,0-1-4-1,0 1 0-15,0 0 0 16,-5 8 0-16,-9 8 5 0,-11 7-1 15,-5 5 1-15,-5 0-1 0,-1 1-1 16,-3 0 4-16,4-2-4 0,4-3 3 0,2-4-2 16,3-3 1-16,8-6 0 0,2-4 3 15,8-2 0-15,3-4 0 0,1 1-5 16,4-2-8-16,0-2-4 0,3-13-2 16,9-4 7-16,6-9 5 0,5 4 3 15,1 1 0-15,2 0 1 0,-2 5-6 0,-2 1 3 16,-2 4 0-16,-1 0-2 0,-6 8 2 0,0-2 0 15,-4 3-1-15,-1 1 0 0,4 0 1 16,-8 1-2-16,0 2-2 0,-4 0-3 16,0-1 1-16,0 1 1 0,2 0 1 0,-1 0 0 15,1 0-2 1,-1 0-7-16,1 0-12 0,2 1-15 0,0 4-21 0,1-1-24 16</inkml:trace>
  <inkml:trace contextRef="#ctx0" brushRef="#br0" timeOffset="31933.1354">29930 9137 122 0,'0'0'49'15,"0"0"1"-15,0 0-7 0,0 0-9 16,0 0-13-16,0 0-10 0,0 0-10 0,0 0-2 15,0 0 1-15,0 0-3 0,2-49 0 16,5 43 1-16,-2 4 0 0,4-3 2 16,0 2 1-16,1 0 0 0,0 1-1 0,1 0-1 15,-3-1 1-15,4-1 2 0,1 1 1 16,-3-1 1-16,4-2 0 0,-5 3 0 16,-4 1 2-16,-1 1 2 0,-4 1 4 0,0-1 3 31,0 1 2-31,1 0-1 0,1-2-1 0,-1 2-3 15,2-1-3-15,-2 1-2 0,1 0-5 16,-1 0 3-16,1 0-1 0,4 0 2 16,1 3 2-16,4 6-4 0,1 1 0 15,-2 2-1-15,1 1 1 0,1-2 3 16,0 6 0-16,2-3 1 0,-1 2 3 16,3 4-6-16,-1-1 3 0,0 2-6 0,0 1 0 15,1 3 1-15,-3-1 1 0,3 2 0 0,-2 1 1 16,1 2-1-16,-1 3 0 0,0 4 3 15,-2 4 3-15,0 4 2 0,-1 5 3 16,-2 1-5-16,-2-2-5 0,-1 2 0 16,3-4-1-16,-4-1-2 0,1-3 2 0,2-6-3 15,0-4-3-15,-1-5 2 0,2-4 0 0,-3-7 1 16,0-2-2-16,-1-3 1 0,0-2-1 16,-1 1 0-16,-1-2 1 0,1 1-1 31,-1-2 0-31,2 2 1 0,-4-5-1 15,2 7 1-15,-3-5 0 0,0 6-1 16,0 5 1-16,0-1-2 0,-9 7-3 0,-1 0-4 16,-4 1-8-16,-4 4-10 0,-2 0-20 0,0 2-24 15,-6 2-24-15,1 0-27 0,-2-3-45 16</inkml:trace>
  <inkml:trace contextRef="#ctx0" brushRef="#br0" timeOffset="32983.293">26484 10372 107 0,'0'0'35'0,"0"0"-1"16,0 0 2-16,0 0 1 0,0 0 1 16,0 0 1-16,0 0-8 0,0 0-7 15,0 0-7-15,0 0-7 0,-63-72-6 16,57 72-3-16,1 0-1 0,-6 0-1 16,-2 8 2-16,-1 6-1 0,-4 4 0 0,2 3 1 31,2 2-1-31,0 1 0 0,2-1 2 0,2 1-1 15,0-3 3-15,2-1-5 0,4-5 1 16,0-2-1-16,1-4-1 0,1-5 2 16,1 1 2-16,-2-1-2 0,2-1 2 15,-1 2-1-15,1-1-1 0,1-4 0 16,-2 0-1-16,2 0 2 0,0 5 2 0,0 1 2 16,0 8 2-16,0 3 2 0,0-1 1 0,6 4 2 15,1-2-1-15,-1 1-2 0,0-1-4 16,0-1 2-16,0 3-2 0,0 2 3 15,0 1 1-15,-1 1 0 0,-1 2 1 16,1 1 0-16,-1 2-4 0,1-2 0 16,0 2 0-16,-1-2-2 0,2 2 2 0,-2 0 4 15,2 3-1-15,0-1 2 0,0 4 0 0,-1 4-7 16,3-2 3-16,-1 1-6 0,3-1-1 16,-1 1 1-16,1-2-1 0,4 1 2 31,-1-1-1-31,5 1 1 0,-2-4-3 15,1-1 1-15,2-2 0 0,-3-3 0 16,2 1 1-16,0-5 1 0,2 0-1 0,2-1 0 16,-2-2 0-16,2-2-1 0,-1-3-2 0,-2-1 2 15,1-2-1-15,-2-3 0 0,1-1 0 16,-5-2-1-16,1-3-2 0,0 1-1 16,1-2-2-16,7-1-3 0,2-1-12 15,0 0-23-15,2-7-28 0,8-1-49 16,2-2-65-16</inkml:trace>
  <inkml:trace contextRef="#ctx0" brushRef="#br0" timeOffset="33716.3379">30983 10350 315 0,'0'0'72'0,"0"0"-12"0,0 0-15 0,0 0-14 16,0 0-17-16,0 0-5 0,0 0-1 0,0 0-3 15,0 0-2-15,-61-42-1 0,60 39-1 16,1-3 1-16,0 0-2 0,0 0 1 16,0-3-1-16,0 4 0 0,1 0 0 15,5-3 1-15,-3 4-1 0,0 1 0 16,1 0 1-16,-4 3-2 0,0-1 0 0,6 1 1 15,4 0 1-15,5 7 1 0,-1 5 1 0,-1 1 0 16,0 2-3-16,-1-1 0 0,-4-4-1 16,0 0 0-16,-3 0 0 0,0-3 0 15,1 3 1-15,-5-6 0 0,2 0 1 16,-3-4 0-16,0 0 1 0,0 0 1 16,0 2 0-16,3 0 3 0,-3-1-1 0,0 1-1 31,0 0 1-31,-4-2 1 0,-8 0-2 0,-1-5 1 15,-4-6-1-15,5-3-1 0,1-2 0 16,3-2-2-16,1-4 1 0,2 1-2 16,4 0 0-16,1-2-2 0,0 1 1 15,3 3-3-15,4-1-2 0,4 4-1 16,1-1-4-16,4 3-1 0,3 0-5 0,3 2-14 16,1 2-26-16,3-1-22 0,-1 4-38 0,0 1-40 15</inkml:trace>
  <inkml:trace contextRef="#ctx0" brushRef="#br0" timeOffset="34032.0335">31345 10293 455 0,'0'0'59'0,"0"0"-12"0,0 0-14 0,0 0-11 15,0 0-7-15,0 0-6 0,0 0-2 16,0 0-1-16,0 0 1 0,0 0 0 16,3 32-3-16,4-10 0 0,2 1-2 15,2-3 0-15,-1 1-2 0,-1-1 1 16,2 0 2-16,-2-2-3 0,0 0 1 0,-1-4-7 15,-2-1-9-15,-3-3-17 0,-1-6-44 0,0 2-63 16,-2-4-151-16</inkml:trace>
  <inkml:trace contextRef="#ctx0" brushRef="#br0" timeOffset="34833.1503">30207 8699 213 0,'0'0'49'0,"0"0"-1"16,0 0-7-16,0 0-6 0,0 0-7 15,0 0-10-15,0 0-7 0,0 0-3 0,0 0-2 16,0 0-3-16,-26-7-1 0,26 5 1 16,0 0-1-1,0 1 1-15,0-1-1 0,0 1-3 0,0-4-1 0,0 1-1 16,3 1 2-16,4-2-2 0,0 5 3 16,6 0 0-16,6 0 0 0,-2 3 0 0,5 6 0 31,-5 2 0-31,1-1 0 0,-4 3 0 0,0 0 0 15,-5-4 0-15,0 2-2 0,-2 0 2 16,-3-4-1-16,2 5 1 0,-3-3-1 16,-1-4 1-16,-1-1 0 0,-1-4 1 15,0 0 2-15,0 0 2 0,0 2 1 16,0-1 3-16,0 1 2 0,0 0 5 0,0-1-1 16,0 1 7-16,0-2 4 0,0 3 0 0,0-2 0 15,0-1-5-15,0 0-8 0,0 0-7 16,-1-14-7-16,-4-6-2 0,2-7-2 15,2 2 5-15,1 0-2 0,0 0 0 16,1 3-3-16,5 1-2 0,1 0-5 16,3 1-1-16,1 2-4 0,-4 6-2 0,3 1-8 15,-3 6-9-15,-4 1-14 0,6 3-17 0,1 1-14 16,0 0-15-16,3 6-3 0,-5 0-6 16</inkml:trace>
  <inkml:trace contextRef="#ctx0" brushRef="#br0" timeOffset="35233.2259">30610 8570 224 0,'0'0'56'0,"0"0"-6"15,0 0-7-15,0 0-9 0,0 0-9 0,0 0-5 16,0 0-7-16,0 0-7 0,0 0-1 15,0 0-5-15,9-5-3 0,-9 5-1 0,1 0 1 16,-1 0-1-16,6 0 2 0,0 0 4 16,4 0-1-16,5 5-1 0,-1 1 6 15,-1 0-4-15,0 4 2 0,-3-2-2 16,-1 2-1-16,2 0 0 0,-4 2 2 0,-2 3-1 16,-2-4 3-16,0 7-1 0,-2 1 0 31,-1-1 0-31,0 4 0 0,-1-3 1 0,-4-4-1 15,1-2-3-15,1-2 1 0,-1-2-3 16,-1 2 1-16,2-7-1 0,-1 4 0 16,3-4-1-16,-1 1 0 0,1 0-3 15,1-5 1-15,0 0-2 0,0 0 1 0,0 1 1 16,0 1-1-16,1-2 2 0,12 0 0 16,6 0-4-16,6-10-3 0,4-5-8 0,2-3-18 15,3-2-20-15,0-1-28 0,4-2-36 16,-1 2-20-16</inkml:trace>
  <inkml:trace contextRef="#ctx0" brushRef="#br0" timeOffset="93102.8468">25888 11601 186 0,'0'0'55'0,"0"0"-9"0,0 0-13 0,0 0-7 16,0 0-5-16,0 0-4 0,0 0-3 0,0 0-8 15,0 0 0-15,-20 5-3 0,19-5-3 16,1 0 1-16,0 0-4 0,0-2-1 16,0-4 0-16,3-1-2 0,3 1 0 15,1 0 2-15,3-1 0 0,-1 3 1 16,-1-2-2-16,2 1 1 0,-1 1 1 0,0 0 2 15,5-1 1-15,-4 2 3 16,4-3-2-16,-5 3-2 0,0-4 1 0,0 3 0 0,-1 0 2 16,0-1 2-16,-5 2 1 0,1 1 1 15,-4 2 1-15,0-2 1 0,0 2 1 16,2 0 1-16,-1 0 2 0,-1-1 1 16,1 1 0-16,-1 0 0 0,0 0-3 0,0 0-3 31,0 0-4-31,-5 3-2 0,-9 7-1 0,-4 1 2 15,1 3-2-15,-2-1 0 0,-2 1 0 16,2 0-2-16,-1 0 2 0,0-2 0 16,7-3 2-16,0-1 0 0,4-4-1 15,5-2 3-15,1 1-2 0,3-3 0 16,-1 0 1-16,1 0 1 0,-2 0 1 0,1 1 3 16,-1-1-1-16,1 0-1 0,1 0-2 0,-2 0-5 15,2 0 1-15,0 0-2 0,2-10 0 16,5-1 1-16,6-3 1 0,2 0-2 15,1 2 0-15,2 2 1 0,0 2-1 16,1 0 3-16,-8 3-2 0,3 0 0 16,-3 2 1-16,-7 2-1 0,7-2-1 0,-6 1 1 31,-1 0 0-31,2 2 1 0,-6 0 0 0,0-2 1 0,0 2 0 0,2 0 2 0,-1-1-1 16,1 1 2-16,-1 0 0 0,0 0 0 31,2 0 0-31,-3 0 0 0,0-1 0 15,1 1-3-15,-1 0 1 0,0 0-1 16,0 0-1-16,-5 0 0 0,-4 1-1 0,-6 6-1 16,1 0 2-16,-2 3 0 0,5-2 0 0,-1 0 2 15,0-1-1-15,3 0-1 0,1-3 2 16,1 0-2-16,2-2 0 0,0 0 0 16,2-1 0-16,3-1 0 0,-1 0 1 15,1 0-2-15,-2 0 1 0,2 2 0 16,-1-2-2-16,1 0 1 0,0 0 1 0,3-2 1 15,9-7-1-15,6-5 0 0,2 0-1 0,2-2-3 16,-2-1 3-16,3 0-2 0,-1 1 1 16,0-1 1-16,-1 2 0 0,1 0 0 15,-3 3 0-15,1 0-1 0,-4 3-1 16,-4 1-3-16,-4 3-11 0,-5 2-20 16,3 2-22-16,-6 1-25 0,0-1-20 0,0 1-15 31</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2:04.233"/>
    </inkml:context>
    <inkml:brush xml:id="br0">
      <inkml:brushProperty name="width" value="0.05292" units="cm"/>
      <inkml:brushProperty name="height" value="0.05292" units="cm"/>
      <inkml:brushProperty name="color" value="#FF0000"/>
    </inkml:brush>
  </inkml:definitions>
  <inkml:trace contextRef="#ctx0" brushRef="#br0">24527 7213 88 0,'0'0'26'0,"0"0"4"0,0 0 5 16,0 0 1-16,0 0 1 0,0 0-4 15,0 0-8-15,0 0-2 0,0 0-4 16,-35-22 0-16,35 22-2 0,-2 0-3 16,1-1-6-16,-1 1-4 0,1-1-3 0,0 1-2 15,1 0 0-15,-2 0 0 0,2 0-3 16,-1 0-1-16,1 0-2 0,-2 0-7 15,2 0-1-15,-1 0 4 0,1 0 5 16,0 12 8-16,0 4 5 0,3 8 1 16,2-1-2-16,3 2-3 0,0-3-1 0,1 0-5 15,0-2 3-15,2-2 0 0,1-1-3 16,1-2 2-16,1-2-4 16,1-1 3-16,-1-1 1 0,-4-3 1 15,3-2 1-15,0-2-1 0,-4-1-1 0,7 0 1 16,-6-1-4-16,2-2 4 0,4 0 1 15,-8-3 2-15,7-5-1 0,-4-3 3 16,0 0-1-16,1-9 4 0,-3-2 4 16,-2 0-1-16,-1-3 1 0,-5 0-4 15,-1 0-2-15,0 0 0 0,0-3 4 0,-7 4 2 16,2 1 5-16,-4 2 2 0,0 3-2 16,2 4 1-16,-2 2-4 15,0-1-1-15,4 6-3 0,-7-5-2 16,6 6-3-16,1-1-2 0,-1-1 0 0,3 5-3 15,-1-1-3-15,4 4 0 0,-2-1-1 16,2 1-5-16,-1-2-6 0,-1 1-11 16,1 0-23-16,1-1-31 0,0 1-20 15,0-1-18-15,4 0-23 0</inkml:trace>
  <inkml:trace contextRef="#ctx0" brushRef="#br0" timeOffset="579.4258">25021 7199 334 0,'0'0'70'16,"0"0"-18"-16,0 0-8 0,0 0-9 15,0 0-7-15,0 0-6 0,0 0-13 16,0 0-4-16,0 0-7 0,0 0 3 15,-30-29 3-15,30 29-6 0,-2 0 3 16,2 0-6-16,0 0-4 0,-1 0-3 16,1 0-1-16,0 0 4 0,0 7 2 15,0 7 6-15,0 8 3 0,5 5-2 16,1-3 1-16,0 1-1 0,1-3 0 0,-1-6-1 16,1-1-1-16,-2-6 1 0,0 0-2 15,1 2 0-15,-1-4-5 0,1 3-6 16,-2-8-12-16,0 6-19 15,-1-5-30-15,4 6-26 0,1 1-29 0</inkml:trace>
  <inkml:trace contextRef="#ctx0" brushRef="#br0" timeOffset="1121.5592">25241 7256 324 0,'0'0'46'0,"0"0"-19"0,0 0-10 16,0 0-7-16,0 0-5 0,0 0-5 0,0 0-6 16,0 0-3-16,0 0-1 0,-16 0 3 15,16 0 4-15,0 0 5 0,0 0-2 16,0 0 0-16,1-4-2 0,10 1 0 15,4-3 1-15,4-3 0 0,-7 3-6 16,-1 0-4-16,-1 2-3 0,-2 0-4 0,0-1-10 16,-3 3-30-16,3-3-20 15,-3 4-17-15</inkml:trace>
  <inkml:trace contextRef="#ctx0" brushRef="#br0" timeOffset="1726.7008">25480 7068 303 0,'0'0'38'0,"0"0"-8"16,0 0-7-16,0 0-11 0,0 0-6 16,0 0-4-16,0 0-4 0,0 0-3 15,0 0-3-15,-14-12-2 0,13 9-3 0,1 3 0 16,-2-1-1-16,2 1 5 0,0-1 3 16,0 1 3-16,0 0 2 15,0 0 1-15,0 0-2 0,0 0 1 16,0 0 0-16,0 0-1 0,0 0 2 0,2 0 2 15,4 0-2-15,0 0 2 0,-1 0 0 16,2 0-2-16,-2 0 0 0,1 0-4 16,-2 0-1-16,2 0-2 0,-2 0-1 15,2 0 1-15,1 5-1 0,0-1 2 16,-2 3 0-16,1 5 2 0,-1 2 6 0,-1 6-1 16,-2 1 1-16,-2 1-4 0,0 1 2 15,0 0-1-15,-4-1 2 0,-1-1 2 16,-2 0 1-16,4-8-4 15,-1 3 2-15,2-5 2 0,1-7-2 0,-2 7 4 16,2-7-5-16,-1 1 2 0,1-1 2 16,1-4 3-16,0 0 2 0,0 0-3 15,0 2-2-15,0-2-1 0,0 2-1 16,0-2-2-16,0 1 1 0,0-1-4 16,0 0-1-16,0 1 0 0,0-1-2 0,0 0 1 15,0 2 3-15,0-2-1 0,0 0 4 16,0 0-2-16,8-2 1 0,4-5-2 15,5-5 1-15,1 1-7 0,-2-1-10 16,2 2-21-16,-2-3-24 0,3 4-20 16,-6 3-42-16</inkml:trace>
  <inkml:trace contextRef="#ctx0" brushRef="#br0" timeOffset="2124.5822">25958 7031 463 0,'0'0'52'0,"0"0"-20"0,0 0-10 16,0 0-13-16,0 0-6 0,0 0-5 15,0 0-2-15,0 0-2 0,0 0 0 16,0 0 2-16,-9-3 1 0,15-7 3 15,6-2 0-15,5-3-2 0,-1 2-2 16,0 0-3-16,-6 6-5 0,0-2-8 16,0 4-19-16,-1 1-27 0,0-2-31 15,-1 1-23-15,5 2-22 0</inkml:trace>
  <inkml:trace contextRef="#ctx0" brushRef="#br0" timeOffset="2339.6916">26007 7175 507 0,'0'0'46'0,"0"0"-13"16,0 0-9-16,0 0-12 0,0 0-7 15,0 0-8-15,0 0-3 0,0 0-3 0,0 0 0 16,0 0 0-16,-1 8-3 0,14-8-13 15,4-4-36-15,8-5-42 0,-1 2-41 16,1-4-68-16</inkml:trace>
  <inkml:trace contextRef="#ctx0" brushRef="#br0" timeOffset="3431.7968">26713 7056 331 0,'0'0'57'16,"0"0"-12"-16,0 0-8 0,0 0-15 0,0 0-8 16,0 0-8-16,0 0-4 15,0 0-3-15,0 0-2 0,-12 2-2 0,12-2-3 16,-1 2 0-16,1-2 0 0,0 0 0 15,0 0 4-15,0 1 3 0,0-1 2 16,0 0 6-16,0 0-2 0,1 0 1 16,10-1-2-16,0-3-2 0,2-3 0 15,-4 4-2-15,1-2-2 0,0 0-1 0,0 3-3 16,2-3 1-16,-2 2-5 0,0 1 1 16,1-4-2-16,0 3-11 0,-1 1-17 15,1-1-29-15,-1-1-24 16,2 1-12-16,-8 2-20 0</inkml:trace>
  <inkml:trace contextRef="#ctx0" brushRef="#br0" timeOffset="3929.1522">27166 6747 237 0,'0'0'50'0,"0"0"-7"15,0 0-9-15,0 0-8 0,0 0-6 0,0 0-6 16,0 0-5-16,0 0-2 0,0 0-1 15,0 0-4-15,-21-5-2 0,20 5-3 16,0 0-2-16,-1 0-1 0,1 0 1 16,-1 0-4-16,1 0 0 0,1 0 0 15,-2 0-3-15,2 0 1 0,-1 0-2 0,1 0 2 16,-2 0 1-16,2 0 2 0,-1 0 1 16,1 0-7-16,0 0-14 0,0 0-21 15,0 0-13-15,0 0-5 0,0 0-9 16</inkml:trace>
  <inkml:trace contextRef="#ctx0" brushRef="#br0" timeOffset="4283.7373">27232 6622 92 0,'0'0'26'0,"0"0"-3"16,0 0-7-16,0 0-3 0,0 0-4 16,0 0-4-16,0 0-3 0,0 0-2 0,0 0-2 15,0 0-1-15,-16 0-3 16,15 0-4-16,-1 0-6 0,1 0-7 16,-1 0-4-16,0 0-10 0,0 0-11 15</inkml:trace>
  <inkml:trace contextRef="#ctx0" brushRef="#br0" timeOffset="6871.5208">27291 6732 220 0,'0'0'64'0,"0"0"-12"0,0 0-8 0,0 0-11 16,0 0-13-16,0 0-11 0,0 0-6 16,0 0-7-16,0 0-4 0,-26-11-3 15,25 11-4-15,0 0 4 16,-1 0 4-16,2 1 5 0,-1 6 4 0,1 5-1 15,0 6-3-15,0 0-2 0,1 4-1 16,3-3 1-16,1-1 2 0,2 0 2 16,-1 1-2-16,1-3 1 0,0 1-1 15,0-5-1-15,-1 1 2 0,-2-6 0 16,1 1 2-16,1 2 2 0,-5-8 0 0,4 5-1 16,-1-4-1-16,-3 0-1 0,2 1 1 15,-3-4 1-15,0 0 1 0,0 0 0 16,1 1-2-16,-1 1 0 15,2-2 2-15,-2 1 0 0,1-1 4 0,-1 2 1 16,0-2 2-16,2 0 0 0,-2 2 3 16,0-2-3-16,1 0-1 0,-1 0 0 15,0 0 0-15,0 0 0 0,0 0 2 16,0-7-4-16,0-6-6 0,-3-6-1 16,-3-5 2-16,0 3 2 0,-2 1 5 0,2 2 1 15,-2 1-6-15,-2 0 0 0,-2-1-3 16,0 0-3-16,0-2 2 0,3 6 0 15,1-1 2-15,4 7 1 0,-1-4 0 16,0 2 0-16,4 5-1 0,-2-5 0 16,1 5-1-16,1-1 0 0,-1 2-1 0,2 4-2 15,-1-2-1-15,1 2-2 0,0-1-1 16,0-1-2-16,0 0-2 16,0 1 3-16,0-1 0 0,0-2 3 15,0-2 1-15,7-2-1 0,5-1 0 0,-1 3 1 16,5-3-2-16,2 1 2 0,-1-1-2 15,0 0-1-15,0 0-4 0,0-1-5 16,0-2-6-16,-3 4-3 0,-1 2-7 16,0-3-5-16,-1 4-15 0,-1 2-12 15,3-5-12-15,0 5-16 0</inkml:trace>
  <inkml:trace contextRef="#ctx0" brushRef="#br0" timeOffset="7143.8212">27299 6861 279 0,'0'0'71'0,"0"0"-16"16,0 0-21-16,0 0-14 0,0 0-12 15,0 0-5-15,0 0-1 0,0 0-4 16,0 0 3-16,0 0 0 0,-8 4 2 0,17-4 2 16,8-6-3-16,5-4-1 15,0-1-4-15,1-1-10 0,0-3-18 16,1 0-24-16,2-2-40 0,2 2-30 16</inkml:trace>
  <inkml:trace contextRef="#ctx0" brushRef="#br0" timeOffset="7986.721">28093 6662 137 0,'0'0'49'0,"0"0"-10"16,0 0-16-16,0 0-9 0,0 0 2 15,0 0 1-15,0 0 9 0,0 0-2 16,0 0 3-16,0 0-2 0,-50-34-3 0,45 31-4 16,0 2-5-16,1-1-5 0,-1 1-4 15,0 0-6-15,-1-1-2 0,-7 0-1 16,3 2 1-16,-3 0-2 0,-3 0 2 15,0 4-3-15,-1 1 0 0,-1 5 1 16,2-2 0-16,2 3 0 0,1 0 3 16,0-1-2-16,3 4 0 0,0 0 2 15,-2 1-2-15,3-4 2 0,4 1 0 16,0-4-1-16,2-4 1 0,0 4-5 16,2-4-3-16,-2 1 3 0,2 4 1 0,1-4 4 15,0 3-1-15,0 2-3 0,4-3-2 16,2 1-4-16,-3-5 1 0,4 0 4 15,-1-3 4-15,7 0 4 0,3 0 1 16,2-2-2-16,3-4-2 0,-2-2 0 16,-5 3-1-16,-3-3 6 0,0-1 2 0,-3 1 2 15,1-2 6-15,-3 4-1 16,-2-3 2-16,1 1 2 0,-2-1 6 16,-1-1 6-16,-2-1-5 0,0-6-6 15,0-3-2-15,0-4-6 0,-1 1 3 0,-2 0 3 16,-1 2-2-16,-1-2-6 0,-1 0-4 15,2 1 6-15,-2 0 1 0,2 7 4 16,0 0 2-16,2 5-4 0,-2-1 0 16,1 0 1-16,1 6 2 0,1 1 0 15,1 4-5-15,-1-2-6 0,1 2-5 0,0-1-6 16,-2 1-6-16,2 0 0 0,0 0 5 16,0 1 4-16,0 15 7 15,0 6 1-15,4 8 1 0,2 2-2 16,-1 1-2-16,1-3-3 0,2-3-1 0,-1-1 0 15,2-5-5-15,-3-6-4 0,2-1-6 16,1-1-2-16,0-3-10 0,1 0-14 16,-1-2-33-16,1 0-27 0,0-2-19 15</inkml:trace>
  <inkml:trace contextRef="#ctx0" brushRef="#br0" timeOffset="8452.175">28120 6659 490 0,'0'0'48'16,"0"0"-23"-16,0 0-12 0,0 0-9 0,0 0-4 15,0 0 1-15,0 0-2 0,0 0-1 16,0 0 0-16,-15-78-2 0,20 69 1 15,-1-2-2-15,-2 7 0 0,3-3 0 16,0 5-1-16,-2-1 1 0,7 0 0 16,-5 3-3-16,6 0 3 0,4 0-2 0,-1 4 2 15,4 7 1-15,-2 2 0 0,2 0 0 16,-2 2 0-16,-2 0-2 0,-1 0-1 16,-2 0 2-16,-3-2 1 15,-2-2-1-15,-2-3 2 0,-3-3-1 0,1 4 3 16,-2-3 1-16,0-1 4 0,0 5 3 15,0-5 3-15,-2 1 0 0,-2 2 4 16,1-5-1-16,-6 0 2 0,5-2 0 16,-6-1-4-16,0 0-3 0,1 0 1 15,-1-2 1-15,3-5 1 0,-3-3-2 0,5 0-4 16,-2-3-3-16,3-6-3 0,2 0 0 16,2-9-3-16,0 0-2 15,5 0 2-15,3 1-6 0,2 0 3 16,2 4-10-16,1 3-8 0,0 4-26 0,4 2-36 15,-2 2-44-15,4 6-62 0</inkml:trace>
  <inkml:trace contextRef="#ctx0" brushRef="#br0" timeOffset="8668.643">28544 6498 509 0,'0'0'1'0,"0"0"-7"0,0 0-31 0,0 0-79 15,0 0-110-15</inkml:trace>
  <inkml:trace contextRef="#ctx0" brushRef="#br0" timeOffset="10632.2109">26675 11894 105 0,'0'0'25'16,"0"0"0"-16,0 0-1 0,0 0-10 16,0 0-7-16,0 0-7 0,0 0-6 15,0 0-7-15,0 0-7 0,0 0-9 16,-27 49-30-16</inkml:trace>
  <inkml:trace contextRef="#ctx0" brushRef="#br0" timeOffset="15703.2073">20097 10721 122 0,'0'0'40'0,"0"0"-6"0,0 0-6 16,0 0-7-16,0 0-5 0,0 0 2 16,0 0-3-16,0 0-3 15,0 0-2-15,0 0-3 0,-29-28-3 16,28 28-1-16,-1-1-5 0,2 1 1 0,-2 0-3 15,2 0 3-15,0 0 1 0,0 0 1 16,0 0 0-16,2 8 2 0,4 4 0 16,3 1 0-16,-3-2 0 0,1 1 2 15,3 0 0-15,-1 1 1 0,2 3-1 16,1-2 1-16,-5-5-1 0,2 2 2 0,2-1 0 16,-5-4 0-16,1 2-2 15,-1-4-2-15,-1-2-1 0,0-1 1 0,-1 2 1 16,-4-3 2-16,5 0 5 15,5-1 3-15,4-9-2 0,5-6-1 0,0-4-4 16,0-4-2-16,0-4 0 0,1 0-2 16,-1-2-1-16,1-2 0 0,-3 0 0 15,-1 0-1-15,0 2-5 0,-1 2 3 16,-3 1-3-16,0 4 2 0,-3 5-1 16,-2 4-1-16,2 4-2 0,-5 2-2 0,-1 5-5 15,0 0-2-15,-3 3-5 0,0 0-5 16,0 0-4-16,1 0-16 0,1 0-17 15,4 0-21-15,-1 6-36 0</inkml:trace>
  <inkml:trace contextRef="#ctx0" brushRef="#br0" timeOffset="16123.6778">20123 10850 324 0,'0'0'40'0,"0"0"-8"0,0 0-9 0,0 0-5 16,0 0-7-16,0 0-6 0,0 0-1 15,0 0-3-15,0 0-1 0,0 0 1 16,-22-27 2-16,33 40-2 0,2 5 2 16,2 4 0-16,-1 3-2 0,0 0-1 15,-1 0 0-15,1 0 2 0,2-4-1 16,2-1-1-16,-2-4 2 0,-1-2-2 0,-3-3-2 16,2-4 5-16,-5 0 0 0,1-6 0 15,9 2 3-15,-3-3-3 0,6-1 1 16,-4-7 2-16,2-6-3 0,-2-3-1 15,1-5-1-15,0-6-6 0,1-4 0 16,1-5-3-16,1-4-3 0,4-2-9 16,0-3-15-16,3 5-20 0,2-2-32 15,0 3-31-15,1 5-45 0</inkml:trace>
  <inkml:trace contextRef="#ctx0" brushRef="#br0" timeOffset="17051.5311">23409 10689 174 0,'0'0'64'0,"0"0"-1"0,0 0-16 16,0 0-14-16,0 0-8 0,0 0-9 15,0 0-5-15,0 0-8 0,0 0-9 0,0 0-7 16,-37-15-1-16,36 15 1 0,1 0 6 15,0 0 5-15,0 0 4 0,0 9 1 16,4 4-1-16,2-2-1 0,0 3 1 16,1-2 1-16,-1 2-1 0,1 2 0 15,-1-5 0-15,0 1 1 0,-1-4-1 0,0-1-1 16,-1 0 1-16,-2-3 2 0,1 1-3 16,-3-5 0-16,0 0 1 0,0 0 1 15,1 1 1-15,0-1 6 0,1 0 2 16,5 0 2-16,6-1-1 0,2-9-5 15,6-5-2-15,-1-4-4 0,1-3-1 16,-1-1 0-16,2-2-1 0,-2-2-3 16,5-1-3-16,-1-2 0 0,1-1-6 15,-1 1 0-15,-2 1 0 0,0 0-3 16,-4 5 6-16,-3 1 2 0,-5 8 3 0,0 3-2 16,-4 4-2-16,-5 3-11 0,2 3-19 15,-3 2-27-15,0-2-35 0,0 2-67 16</inkml:trace>
  <inkml:trace contextRef="#ctx0" brushRef="#br0" timeOffset="17519.0242">23336 10980 391 0,'0'0'46'16,"0"0"-16"-16,0 0-8 0,0 0-5 16,0 0-6-16,0 0-6 0,0 0-8 15,0 0-1-15,0 0-1 0,-27-16 2 0,27 16 2 16,0 0 1-16,0 7 0 0,4 5 1 15,5 4-1-15,1-1 2 0,-1-1-1 16,-2-6-1-16,0 3 0 0,3 0 1 16,-1-1-1-16,0 1-1 0,2 0 1 15,-2-2 0-15,-2-3 2 0,7 1-1 0,-6-2 0 16,2-2 1-16,1 0-4 0,1-3 5 16,7 0 0-16,-3 0 3 15,7-11 0-15,-3-4-2 0,3-4-2 16,0-7-1-16,5-6-1 0,-1-7-1 0,4-4 0 15,0-3-4-15,1 0 2 0,0-1-2 16,-3 3 0-16,0 7 0 0,-6 4-2 16,-1 5 1-16,-2 7-4 0,-8 8-6 15,0 1-12-15,-6 8-17 0,-3 1-22 16,2 2-10-16,-5 1-6 0,0 0-17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4:57.881"/>
    </inkml:context>
    <inkml:brush xml:id="br0">
      <inkml:brushProperty name="width" value="0.05292" units="cm"/>
      <inkml:brushProperty name="height" value="0.05292" units="cm"/>
      <inkml:brushProperty name="color" value="#FF0000"/>
    </inkml:brush>
  </inkml:definitions>
  <inkml:trace contextRef="#ctx0" brushRef="#br0">29142 4505 167 0,'0'0'47'0,"0"0"4"16,0 0-4-16,0 0-2 0,0 0-4 16,-11-87 0-16,6 77-8 0,1 1-7 0,-4-1-9 15,2 3-4-15,-3 1-3 0,2-1-2 16,-5 5-3-16,2-1-2 16,-6 1-3-16,-3 2 1 0,5 0-1 15,-4 0 0-15,6 2 0 0,6 1 1 0,-3-1 0 16,5 0-1-16,-6 3 1 0,2 0 0 15,3 0-2-15,-4 5 2 0,2-3 1 16,-2 6-4-16,2 0 1 0,1 2-1 16,0 7 4-16,1 0-3 0,2 3 5 15,1 5-4-15,2 3 0 0,0 5 1 0,0 3-4 16,5 3 1-16,3 4-1 0,2 2 1 16,2 2 2-16,2 2 1 15,1-2-1-15,0-2 1 0,2-1-1 16,-2-6 0-16,0-4 3 0,-1-2-4 0,-2-4 2 15,-1-5-3-15,-2-4 1 0,-5-9 1 16,1-6-1-16,-2-1 1 0,-2-4-5 16,1 1 0-16,-1-1 0 0,-1-4-1 15,0 0 2-15,0 0-12 0,0 2-23 16,0-2-30-16,0 0-46 0,0 1-41 0</inkml:trace>
  <inkml:trace contextRef="#ctx0" brushRef="#br0" timeOffset="2808.9281">29475 4806 253 0,'0'0'56'0,"0"0"-2"0,0 0-6 0,0 0-6 16,0 0-12-16,0 0-15 0,0 0-8 15,0 0-6-15,0 0-5 0,-25-40-6 16,25 40 2-16,-2 0 2 0,-1 9 3 15,0 9 0-15,-2 9 1 0,2-2-1 16,2 4 1-16,1 0-1 0,0-2 3 16,0-3 0-16,0-1-2 0,3-7 1 15,1 0 1-15,-1-5 1 0,2-4-1 16,-3 2-2-16,0-6 3 0,1 2 2 16,-3-5 7-16,0 0 7 0,0 0-2 0,4 0-3 15,0-12-4-15,1-7-4 0,-1-7 5 16,-3-1 0-16,-1-2 1 0,0-2-2 15,0-1-3-15,-5-2-1 0,-1 2-3 16,-1 0 2-16,1 2-1 0,0 3 1 16,0 1 0-16,2 3-1 0,1 8 2 15,-1 0 4-15,1 4 0 0,2 7-2 0,1-7-2 16,0 5-4-16,0 0-3 16,0-6-2-16,0 8-3 0,0-6-4 15,4 1 0-15,6 4 3 0,6 1 0 0,7 2 4 16,6 2-7-16,1 0-13 0,1 8-23 15,-3 4-31-15,3 3-32 0,-4 3-35 16</inkml:trace>
  <inkml:trace contextRef="#ctx0" brushRef="#br0" timeOffset="3025.4277">29468 4882 415 0,'0'0'30'0,"0"0"-18"16,0 0-7-16,0 0-5 0,0 0-3 0,0 0-7 16,91-78-7-16,-71 76-15 0,3 2-24 15,2 0-47-15,-1 8-76 0</inkml:trace>
  <inkml:trace contextRef="#ctx0" brushRef="#br0" timeOffset="3781.0266">30276 4678 315 0,'0'0'56'0,"0"0"-14"0,0 0-15 16,0 0-12-16,0 0-11 15,0 0-3-15,0 0 1 0,0 0-2 16,0 0-4-16,-53-38-3 0,45 38-4 0,-5 0 0 15,-5 5-3-15,-7 5 4 0,4 2 1 16,1 5 2-16,3 1 1 0,4 0 2 16,0 1 1-16,2 1-1 0,2 0-1 15,3-7 1-15,1 4-2 0,2-6 1 16,1-6 1-16,2 6-3 0,0-5 0 0,0 0-3 16,0 3 1-16,2-5 2 0,1-1 7 15,6 1 4-15,2-4 0 0,4 0 3 16,6-8 0-16,-1-3-1 0,-2-2 1 15,-1-2-1-15,-2-2 3 0,-1 0 1 16,-4 0 5-16,-2-1 13 0,-1-2-1 16,-2-1-6-16,-2-1-2 0,1-3-13 15,-2-2 2-15,1 0 12 0,-3-1-2 16,0-1-4-16,0 1 0 0,0 1-9 16,0 0 2-16,-3 9 6 0,1 8 4 0,1-1-2 15,-1 7-3-15,1-1-6 0,1 0-5 16,0 5-6-16,-2-1-3 0,2 1-5 15,0 0-3-15,0 0 5 0,0 12 6 16,0 8 6-16,5 9 0 0,1 4 3 16,2 5-5-16,-2 1 1 0,0 3-2 0,1-5-3 15,0 1-1-15,-1-3 0 16,1-3 2-16,-1-2-6 0,0-2-7 0,4-4-12 16,-1-4-18-16,-4-8-20 15,7-1-26-15,-5-5-20 0,3-4-25 0</inkml:trace>
  <inkml:trace contextRef="#ctx0" brushRef="#br0" timeOffset="4385.7508">30426 4702 254 0,'0'0'74'16,"0"0"-2"-16,0 0-12 0,0 0-17 15,0 0-17-15,0 0-11 16,0 0-5-16,0 0-3 0,0 0-5 0,0 0 0 15,8-17-2-15,-7 16-2 0,-1-1-2 16,2 1-1-16,-2 0-3 0,1-1 1 16,-1 1-1-16,2-1 2 0,3-1 0 15,-1 0 2-15,1 1 1 0,4 1 0 16,-5 1-1-16,4 0 1 0,0 4-1 0,-4 3 1 16,2 0 3-16,-3 2-2 0,1 0 4 15,-2 0-2-15,2 0-2 0,-1 0 2 16,0-1 2-16,-2-3-2 0,2 2 0 15,-1-2 2-15,-1 0-2 0,0-1 1 16,-1-4-1-16,0 0 0 0,0 0 2 0,2 1-2 16,-2 1-2-16,1-1 4 15,-1 2-4-15,2-2 2 0,-1 0 0 16,-1 1 2-16,2-1 1 0,-1 1 3 16,1 0 0-16,-2-2 2 0,1 0-2 0,1 0-2 15,3 0 0-15,-2 0 2 0,1-9 2 16,2-4-3-16,0-1-2 0,4-4-1 15,-3 0-4-15,2 0 4 0,-2 1-2 16,0 3 1-16,-1 3 0 0,-1 2 1 16,-1 1 5-16,0 0 0 0,-2 5 3 0,1 0-4 15,-3 3-1-15,0-2-3 16,0 2-2-16,1-1 0 0,1 1-2 16,-1-2-1-16,-1 2-3 0,0-1 0 15,3 1-3-15,-3 0 0 0,0 0-1 0,0 0 5 16,0 0 1-16,-3 6 8 0,-4 6-1 15,-2 5-1-15,0 1-3 0,2-6-5 16,2 2 1-16,3-4 0 0,2 1 1 16,0 4 4-16,6-1-3 0,7 3 2 15,3-6 2-15,4-1-3 0,4-5 4 0,4-1-7 16,1-3-8-16,1-1-26 0,2 0-34 16,-2-5-52-16,-1 2-89 0</inkml:trace>
  <inkml:trace contextRef="#ctx0" brushRef="#br0" timeOffset="5050.671">28347 6475 373 0,'0'0'49'0,"0"0"-14"16,0 0-8-16,0 0-10 0,0 0-7 15,0 0-5-15,0 0-5 0,0 0-2 16,0 0-1-16,-13-14-2 0,20 7 2 0,9-2 1 16,3-3 1-16,4 1-1 0,0 0-1 15,2 0-5-15,1 1-6 0,-1-1-11 16,2 0-19-16,-1 3-30 15,1 5-35-15,-7 2-40 0</inkml:trace>
  <inkml:trace contextRef="#ctx0" brushRef="#br0" timeOffset="5244.0966">28275 6700 397 0,'0'0'60'0,"0"0"-20"0,0 0-18 0,0 0-12 16,0 0-4-16,0 0-8 0,0 0 4 16,62-87-5-16,-35 67 1 0,5 0-2 0,1 1-5 15,5 1-4-15,2 0-20 0,2 3-27 16,1 2-54-16,1 4-54 16</inkml:trace>
  <inkml:trace contextRef="#ctx0" brushRef="#br0" timeOffset="7564.3222">29420 5681 125 0,'0'0'56'16,"0"0"-5"-16,0 0-9 0,0 0-7 15,0 0-8-15,0 0-7 0,0 0-4 0,0 0-4 16,0 0 0-16,-16-31-3 0,14 30-4 15,1 1-3-15,0-1-3 0,-1 1-5 16,1-1 0-16,-6 1-3 0,1 0 1 16,-3 0 4-16,0 2-1 0,4-1 0 15,2 3 2-15,-1-1 1 0,1 0-3 0,-5 3 4 16,2 0 0-16,-1 2 1 0,0 4 0 16,3-4 1-16,-2 7-2 0,3-7 0 15,0 5 2-15,0 5 3 16,1 0 4-16,2 8 3 0,0-2-4 0,0 2-1 15,6 1 5-15,2 4 1 0,1 1 4 16,-1 1-2-16,1 4-7 0,0 2-1 16,-1-1-4-16,1 2 0 0,-2 1-2 15,0-4-2-15,2 0 0 0,0-4 1 16,-1 0-1-16,0-5 0 0,-2-1 4 0,0-2-4 16,-3-7 4-16,-1 0-1 0,-1-6 0 15,-1 0 1-15,0 7-6 0,0-9 1 16,-3 6-6-16,-8-3 0 0,-4-1-5 15,-6 3-20-15,-2-1-22 0,-2 0-40 16,-1-2-53-16</inkml:trace>
  <inkml:trace contextRef="#ctx0" brushRef="#br0" timeOffset="8962.1767">29708 5991 155 0,'0'0'41'15,"0"0"-3"-15,0 0-4 0,0 0-4 0,0 0-9 16,0 0-6-16,0 0-8 0,0 0-6 16,0 0-6-16,0 0-2 0,-26-9 3 15,26 9 1-15,0 0 4 0,1 0 2 16,12-1 0-16,6-1 0 0,4-1 0 15,-1-2-3-15,2-1-3 0,1-2-8 16,1 0-11-16,1 0-16 0,1-1-29 16,0 3-52-16</inkml:trace>
  <inkml:trace contextRef="#ctx0" brushRef="#br0" timeOffset="9404.5276">30192 5675 488 0,'0'0'42'0,"0"0"-7"16,0 0-8-16,0 0-10 0,0 0-10 15,0 0-6-15,0 0-4 0,0 0-4 16,0 0-3-16,-17-34 2 0,15 34 0 16,2 1 4-16,0 12 0 0,0 7 1 0,2 5-2 15,2-2 1-15,2-1 0 0,0-2 1 16,-2-7 1-16,2 2 2 16,0-1 5-16,-2-3-5 0,2 3 4 15,-3-4-3-15,-2-5-1 0,2 0-1 0,-3-5 2 16,0 0-1-16,0 0 2 0,2 1 4 15,-2 0 1-15,2 0 1 0,-2-1-1 16,2 0-2-16,-1 0-7 0,3-10 2 16,2-8-4-16,3-6 4 0,2-4 0 15,0 1-1-15,2-1-2 0,3-1-2 0,-2-1 2 16,0 7-2-16,1 0-1 0,-1 5-3 16,-5 3-9-16,0 5-17 15,-2 4-28-15,-4 3-32 0,1 0-21 16,4 3-8-16</inkml:trace>
  <inkml:trace contextRef="#ctx0" brushRef="#br0" timeOffset="9638.3528">30276 5842 438 0,'0'0'50'0,"0"0"-13"16,0 0-11-16,0 0-13 0,0 0-8 0,0 0-7 16,0 0-3-16,0 0-1 15,0 0 1-15,0 0-1 0,53-42 2 16,-25 45-7-16,-2 4-7 0,-1 4-23 16,-1 3-39-16,-2-1-40 0,-3 2-50 0</inkml:trace>
  <inkml:trace contextRef="#ctx0" brushRef="#br0" timeOffset="10280.1325">30580 5707 495 0,'0'0'50'16,"0"0"-15"-16,0 0-11 0,0 0-7 15,0 0-7-15,0 0-5 0,0 0-3 16,0 0-2-16,0 0-3 0,0 0-1 16,-17-34-7-16,17 33-3 0,0 1-2 15,0-1 3-15,0 1 6 0,0 0 2 0,5 0 1 16,5 0-6-16,-1 0-2 0,-2 4 1 16,6 5 5-16,-3 0 4 15,5 3 0-15,-4 3 3 0,-2-3-3 16,-1-1 1-16,-2 1-2 0,-1-4 0 0,-2 2-1 15,0-1 1-15,-3-3 3 0,0 6 1 16,0-7 6-16,0 8-2 0,0-3 5 16,-5 0-3-16,2-3 1 0,0-4 1 15,2 2-2-15,-4-4-3 0,0 0 3 16,1 1-3-16,-1 1 2 0,5-3 3 0,-1 0 0 16,1 0-3-16,-5 0 0 0,0 0-5 15,0 0-8-15,1-7 5 0,4-5-4 16,6-7 4-16,4-3 2 0,3 0 2 15,1 3-2-15,1-1 2 0,-1-1 0 16,-1-2 0-16,2 0-1 0,-4-2 0 16,1 0 4-16,-2 3-2 0,-4 6 3 15,-2 2-1-15,-1 4 1 0,-1 4-2 16,-1 1 0-16,-1 5 1 0,0-1-3 16,0 1 1-16,0-1-4 0,0-1-2 0,0 0 0 15,0 2-2-15,0-1-1 0,0 1 2 16,0 0 0-16,-3 0 1 0,-3 12 2 15,-1 6 0-15,-4 7-1 0,2-1 0 16,1-2-5-16,3-5 0 0,2 0 0 16,1-6-1-16,2 1 2 0,0 8 2 15,0-5-3-15,2 0 1 0,6-3-6 0,3-3-9 16,4-2-15-16,-1 0-8 16,3-3-4-16,2-4-4 0,0 0-6 15,1 0-3-15,-3 0 8 0,2-3-6 0,-3-2-1 16</inkml:trace>
  <inkml:trace contextRef="#ctx0" brushRef="#br0" timeOffset="11001.5353">31592 5422 408 0,'0'0'54'16,"0"0"-10"-16,0 0-11 15,0 0-10-15,0 0-5 0,0 0-7 16,0 0-6-16,0 0-4 0,0 0-2 16,0 0-5-16,-32-61-5 0,15 56 0 0,-8 2-2 15,-1 3 5-15,-3 0 5 0,2 8 1 16,2-1-1-16,5 1-3 0,4 1 1 15,0 2 1-15,3 0 2 0,-1 0-3 16,4 3 4-16,1-3-6 0,4-4-2 16,4 4-1-16,1 1 3 0,1 4 7 0,7 5 1 15,3-4 5-15,4-4-9 0,-5-4 0 16,3-1 0-16,4-4 1 16,0-2 3-16,5-2-3 0,0 0 3 15,-2-6 1-15,-2-4 1 0,-1-5 2 0,-4-1 1 16,-2-3 2-16,-2-3 2 0,-3-1 0 15,-2-2-2-15,-2-3-3 0,-2-3 2 16,0 1 1-16,0 0 5 0,-3-2 5 16,-1 2-6-16,-1-2 0 0,2 2-3 15,0 2-1-15,0 7 3 0,1 0-1 0,0 10-2 16,2 5-4-16,0 0 0 0,0 0-3 16,0 1-2-16,0-1-3 0,0 2-2 15,0 4 1-15,0 0 0 0,0 5 2 16,7 12 1-16,1 8 1 0,-1 4 4 15,2 4-6-15,-1 4 3 0,-1-1-5 16,-1 3 0-16,2-2 1 0,1-1-2 16,0-2 2-16,2-4-5 0,0-3-1 15,-1-1-8-15,2-5-7 0,1-6-16 16,-5-4-29-16,-2-5-37 0,0-1-34 0,0-4-48 16</inkml:trace>
  <inkml:trace contextRef="#ctx0" brushRef="#br0" timeOffset="11489.33">31716 5341 344 0,'0'0'71'0,"0"0"-13"0,0 0-8 15,0 0-12-15,0 0-18 0,0 0-7 16,0 0-5-16,0 0-6 0,0 0-3 16,0 0-3-16,12-70-7 0,-12 70-3 0,0-1 1 15,6 1 2-15,5 0 5 0,5 6 2 16,6 4-1-16,-4 3-2 0,-1 1-2 15,-2 1 2-15,-1-2 4 0,0 2 0 16,-4-1 0-16,-3-3 2 0,-1 3 0 16,-1-6 0-16,-3 5-1 0,0-1 2 0,-2-2 0 15,0 2 2-15,0-2 1 0,-4 0 3 16,2-8 5-16,1 3 2 16,1-5 1-16,-2 0 1 0,2 0 0 15,-1 0-2-15,-1 1-3 0,1-1-2 0,-1 0-7 16,1-6-3-16,1-6 2 0,0-6-6 15,6-4 1-15,9-5 1 0,3 0 3 16,5 2-1-16,0 1 8 0,-4 5-5 16,-2 0 3-16,-5 7 6 0,-2-1-6 15,-6 8 9-15,-1 0-5 0,0 2 0 0,-3 3 1 16,0-2-1-16,0 2-1 0,0-1-2 16,2-1-5-16,-2 2-2 15,0-1-2-15,0 1-2 0,1 0 1 16,-1 0 0-16,0 0 2 0,0 9-4 0,-3 8 8 15,-1 6-3-15,-1 1 3 0,4 0-1 16,1-1-2-16,4 1 5 0,8-3-7 16,5-1 6-16,4-3-6 0,6-4-4 15,6-3-6-15,6-3-18 0,2-7-38 16,-1 0-63-16,-2-2-100 0</inkml:trace>
  <inkml:trace contextRef="#ctx0" brushRef="#br0" timeOffset="12087.2533">28988 7583 400 0,'0'0'57'0,"0"0"-13"16,0 0-17-16,0 0-14 0,0 0-7 15,0 0-3-15,0 0-6 0,0 0 1 16,0 0 0-16,73-56-1 0,-54 50-1 15,1 0-1-15,2 0 0 0,0 0-7 16,-1 0-18-16,2-1-21 0,-3 0-39 16,0 2-38-16,-7 4-70 0</inkml:trace>
  <inkml:trace contextRef="#ctx0" brushRef="#br0" timeOffset="12284.683">29003 7803 380 0,'0'0'80'0,"0"0"-9"0,0 0-25 0,0 0-13 15,0 0-12-15,0 0-12 0,0 0-7 16,0 0-5-16,0 0-3 16,51-42-7-16,-11 17-11 0,6 0-22 15,4-1-38-15,5 2-51 0,-1-1-59 0</inkml:trace>
  <inkml:trace contextRef="#ctx0" brushRef="#br0" timeOffset="12870.0105">30182 7015 274 0,'0'0'69'0,"0"0"-5"15,0 0-8-15,0 0-12 0,0 0-13 16,0 0-16-16,0 0-7 0,0 0-6 15,0 0-2-15,0 0-2 0,-45-34-2 16,45 32-1-16,-1 2-1 0,1-1 1 0,-3 1 1 16,3-2 2-16,0 2 2 15,0 0 1-15,0 0-1 0,0 0 0 16,0 0 0-16,0 0 0 0,0 0-1 16,0 0-1-16,0 0 0 0,0 0 1 0,0 0 1 15,0 0 0-15,0 0 1 0,0 0-1 16,0 0 1-16,0 0 2 0,0 0-1 15,0 0 1-15,0 0-1 0,0 0 2 16,0 0-2-16,0 0 2 0,0 0-2 16,0 0 0-16,0 0-2 0,0 0 0 0,0-1 1 15,0 1-2-15,0 0 1 0,0 0-1 16,0-1 0-16,0 1 1 16,0 0-1-16,0 0 0 0,0 0-1 15,0 0-2-15,0-3 1 0,0 3-1 0,0 0 0 16,0 0-2-16,0 0 0 0,0 0 1 15,0 0 1-15,0 0 2 0,0 0 1 16,0 0-1-16,0 0-1 0,0 0-3 16,0 0-6-16,0 0-9 0,0 0-16 15,0 0-11-15,0 0-12 0,0 0-8 0,0 0 0 16,0 5-12-16,0 0-15 0</inkml:trace>
  <inkml:trace contextRef="#ctx0" brushRef="#br0" timeOffset="13357.0467">29962 7128 171 0,'0'0'50'0,"0"0"-11"16,0 0-14-16,0 0-8 0,0 0-4 16,0 0 0-16,0 0-1 0,-78 11-4 15,78-11-4-15,-1 0-1 0,1 0-1 16,-2 0 0-16,2 1 2 0,-1-1-1 16,1 0 1-16,-2 0 0 0,2 0 2 0,-1 0 0 15,1 0 4-15,0 0 1 0,0 0 4 16,9 0-3-16,5-5 1 0,4-2-5 15,0 1-1-15,2-3 2 0,-1 0-3 16,3 0-1-16,-2-2-1 0,1 1-3 16,-1-1 0-16,-2 1 0 0,0 2-1 0,-5 1 1 15,-2 0-2-15,-2 4-1 0,0-1 1 16,-1-2-3-16,-3 5 2 16,-1-1-1-16,-1 0-1 0,2 0 1 15,-1 1 1-15,1-1 1 0,-5 2 0 0,0-2 0 16,0 2-1-16,2 0 1 0,-1 0 1 15,1 0 1-15,-1 0 2 0,1 0 0 16,-2 0-2-16,0-3-4 0,1 3-2 16,-1 0-9-16,0 0-15 0,0 0-23 15,-12 0-31-15,-2 8-27 0,2 1-44 0</inkml:trace>
  <inkml:trace contextRef="#ctx0" brushRef="#br0" timeOffset="14738.7637">30543 6831 110 0,'0'0'26'16,"0"0"-14"-16,0 0-8 0,0 0 1 16,0 0 3-16,0 0 1 0,0 0 1 0,0 0 4 15,0 0 3-15,-15-69 2 0,15 69-1 16,0-1-4-16,-2-1-5 0,2 0 2 15,0 1-2-15,-1-1 2 0,1 1-1 16,0 0 2-16,-2-1 1 0,2 1-1 16,0-1 2-16,0 0 0 0,-1 1-1 0,1-1-2 15,0 2-2-15,0-1-1 0,0 1 0 16,0-2 0-16,0 2 0 16,0-1-1-16,0 1 0 0,-2-2-2 15,2 2-1-15,0-1 2 0,0 1-1 0,0-1-1 16,0 1 1-16,0-2-4 0,0 2 0 15,0 0-1-15,0-2-1 0,0 2 2 16,0 0 0-16,0 0 0 0,0 0-1 16,0-1-1-16,0 1-2 0,0 0-2 15,0 0-1-15,0 0-2 0,0 0 0 0,0 0-2 16,0 0 0-16,0 0 0 0,0 0 1 16,0 0 1-16,0 0 3 0,0 0 1 15,0 0 2-15,0 0-2 16,0 0 0-16,0 0-3 0,0 0 0 0,0 0 1 15,0 0 3-15,0 0 2 0,0 0 2 16,0 0 1-16,0 1 3 0,0-1 2 16,0 0 3-16,0 2 3 0,0-2 0 15,0 0 3-15,0 2-2 0,0-2-1 16,0 0-4-16,0 0-4 0,0 0-1 0,0 0 0 16,0 0 1-16,0 0 0 0,0 0-1 15,0 0-1-15,0-2-3 0,0 0 0 16,0 1 1-16,0-1-1 0,0 0 0 15,0 1 1-15,0-1 2 0,0 1-2 16,0 0 1-16,0-1 0 0,-1 1-1 16,1-1-1-16,-1 1 1 0,1-1-2 15,0 0 1-15,0 1 0 0,-2 1 0 16,2-2-1-16,0 2 0 0,0-1 0 16,0 1-2-16,0-2 0 0,-1 2-1 0,1-1-1 15,0 1-1-15,0-1-2 0,0 1 2 16,0-2-4-16,-2 2 1 0,2 0 0 15,0 0 1-15,0 0 5 0,0 0 2 16,0 0 2-16,0 0-2 0,0 0 0 16,0 0-5-16,0 2-3 0,0 5-8 0,0-1-12 15,0 0-27-15,5 7-35 0,-3-6-50 16</inkml:trace>
  <inkml:trace contextRef="#ctx0" brushRef="#br0" timeOffset="15168.463">30520 6732 184 0,'0'0'76'16,"0"0"-2"-16,0 0-11 0,0 0-15 15,0 0-15-15,0 0-9 0,0 0 0 16,0 0 1-16,0 0-3 0,0 0-3 0,-36-64-5 16,35 59-4-16,-1 1-1 0,2 4 1 15,-1-2-3-15,1 2-2 0,0-1-2 16,-2-1-1-16,2 1-2 0,-1 0-1 15,1-1 0-15,0 0-2 0,-2 2-1 16,2-1-2-16,0 1-2 0,0 0 0 0,0 0 2 16,0 0 3-16,0 9 4 15,3 6 2-15,5 6 0 0,0 2 0 16,0 0-1-16,0-2-3 0,0 0-1 16,-1-1-1-16,-1-2-1 0,2-1-1 0,-4-5-3 15,1 3-2-15,-1 2-7 0,2 0-16 16,0 4-35-16,-1-7-47 0,1 1-60 15</inkml:trace>
  <inkml:trace contextRef="#ctx0" brushRef="#br0" timeOffset="15453.4186">30464 7049 416 0,'0'0'41'0,"0"0"-9"0,0 0-7 0,0 0-9 16,0 0-4-16,0 0-8 0,0 0-5 16,0 0-3-16,0 0 0 0,-10 2 0 15,20-8 2-15,12-6 0 16,7-4-4-16,5 1-7 0,1-2 0 0,1 2-3 15,1-2-2-15,-3 2-3 0,-1 0-15 16,-2 3-25-16,-3 2-35 0,-4 5-30 16</inkml:trace>
  <inkml:trace contextRef="#ctx0" brushRef="#br0" timeOffset="15856.3937">30512 7308 516 0,'0'0'62'0,"0"0"-19"0,0 0-15 16,0 0-11-16,0 0-9 0,0 0-6 0,0 0-1 15,0 0-1-15,0 0 0 0,0 0-3 16,45-67 1-16,-41 66 2 0,0 0-4 15,2-2 4-15,-2 3-5 0,1 0 0 16,2 0 0-16,2 0 0 0,-4 7-1 16,0-1-1-16,-5 6 3 0,0 6 0 0,0 2 2 15,-8 6-1-15,-1 0 4 0,0-2-4 16,0-1 2-16,2-8 1 16,4 0-2-16,2-5 0 0,-1-6 3 15,2 2-1-15,0-6 1 0,0 0 1 0,0 0-1 16,0 2 0-16,0-1-2 0,0 1-1 15,0-1 1-15,0 2 3 0,11 0-3 16,4 0 2-16,8-3-5 0,0 0-11 16,2-3-5-16,1-4-15 0,3-3-22 15,0-5-35-15,3 0-40 0,-2-3-114 0</inkml:trace>
  <inkml:trace contextRef="#ctx0" brushRef="#br0" timeOffset="16428.5487">31317 6507 158 0,'0'0'16'0,"0"0"6"16,0 0 10-16,-78-41-2 0,64 35 6 15,5 3-4-15,3 2-7 0,2-1-12 16,4 2-5-16,-1-1-5 0,1 1-4 16,-2 0-2-16,1 0 4 0,1 0 9 0,-2 1 7 15,2 13 4-15,0 4-7 0,2 6-1 16,3-3-7-16,4-2 1 0,1 1 0 16,2-1 1-16,2-1-4 15,-1 0 4-15,3 2-5 0,-1 0-1 0,-1 0 3 16,-2-2-7-16,-4-4 4 0,1-4-6 15,-5-2 2-15,-2-5 0 0,1 1 2 16,-3-4 2-16,0 0 5 0,0 0 4 16,1 0 3-16,-1 2 8 0,0-2 5 15,1 0-5-15,-1-12-7 0,2-10-10 0,-1-6-8 16,2-2 3-16,2-1 3 0,2 0 4 16,0 1-5-16,0 1-6 0,4 2 1 15,1 0-10-15,0 3 4 16,2 4-7-16,-3 4-14 0,-6 9-34 0,0 4-40 15,-5 3-23-15,3 0-25 0</inkml:trace>
  <inkml:trace contextRef="#ctx0" brushRef="#br0" timeOffset="16641.7408">31337 6757 448 0,'0'0'58'0,"0"0"-21"16,0 0-18-16,0 0-10 0,0 0-8 15,0 0-4-15,0 0-4 0,0 0-2 16,0 0-1-16,100-50-8 0,-75 50-9 16,0 0-26-16,1 7-29 0,0 3-48 0,1 4-86 15</inkml:trace>
  <inkml:trace contextRef="#ctx0" brushRef="#br0" timeOffset="17241.1254">31747 6457 495 0,'0'0'33'0,"0"0"-14"0,0 0-7 0,0 0-4 16,0 0-7-16,0 0-1 0,0 0-4 16,0 0 1-16,0 0-3 0,0 0 1 15,21-55-1-15,-12 51-1 0,-5 2-2 0,7-1-2 16,-4 3 3-16,1 0 1 0,1 0 0 16,0 2 1-16,2 5-1 0,0 4 3 15,0 4 3-15,1 0 3 16,-5-2 0-16,-3 2 0 0,1-6 3 0,-4 2-4 15,3 2 5-15,-4-7-3 0,0 5 2 16,0-5-1-16,0 0 1 0,0 0 0 16,0-2 2-16,0 1 0 0,0 0 2 15,-2-1 1-15,2-4-1 0,0 0 0 16,0 0-2-16,0 2-2 0,0-2 0 0,0 0-2 16,-2 1 1-16,2-1-1 0,0 0-1 15,0-3-1-15,0-12-5 0,2-4 2 16,4-5-2-16,5 2 5 0,-1 2 8 15,1-1-5-15,1 1 5 0,-2-5-7 16,0 1-1-16,-1 0 1 0,-3-2 2 16,-2 9 1-16,-2 0 2 0,-1 6-3 15,-1 5 1-15,0-7-1 0,0 9 0 16,0-2-1-16,0 1-3 0,0 5-1 16,0 0-2-16,0 0 0 0,-1 0-1 0,-4 9 1 15,-2 10 1-15,0 5 1 0,1 1-1 16,-1 0-3-16,4 0 0 0,0-1 0 15,2-2 0-15,1 1 3 0,0 0 0 16,4-3 0-16,4-1 1 0,3-4-9 16,0-1 4-16,5-5-10 0,2-4-4 0,3-4-5 15,2-1-37-15,2-1-30 0,-2-8-43 16,2-3-57-16</inkml:trace>
  <inkml:trace contextRef="#ctx0" brushRef="#br0" timeOffset="17716.885">31965 6014 297 0,'0'0'73'0,"0"0"-5"16,0 0-15-16,0 0-20 0,0 0-17 16,0 0-5-16,0 0-6 0,0 0-3 15,0 0-1-15,-9-57-2 0,9 56-2 16,0-1-1-16,0 1-1 0,0 0 1 16,0-1-1-16,0 1 3 0,0 1-1 0,0-2 2 15,0 2 2-15,0-2-3 0,2 2 1 16,5 0 0-16,3 0 1 0,0 0 0 15,5 5-2-15,-2 2 1 0,-2 3 5 16,1-1-5-16,-2 1 3 0,-3 1-4 16,-2-2 0-16,0 5 1 0,-3 2 4 15,-2 2-2-15,0 7 3 0,-4 1 0 16,-5-2-9-16,-1 2 8 0,-2 0-8 16,2-2 6-16,0 2 1 0,4-8-2 15,0-2 0-15,3-6-2 0,2-6 1 0,-1 1 1 16,2-4 1-16,8 3 0 0,9-3 6 15,6-1-8-15,8-2 2 0,5-13-7 16,1-1-4-16,1-3-12 0,0 3-19 16,-4-1-37-16,-3 3-43 0,-10 4-77 15</inkml:trace>
  <inkml:trace contextRef="#ctx0" brushRef="#br0" timeOffset="39894.2258">28866 5557 114 0,'0'0'35'16,"0"0"-4"-16,0 0-6 0,0 0-11 16,0 0-6-16,0 0-2 0,0 0 1 15,0 0 4-15,0 0-1 0,-26 29 2 16,22-16 4-16,1-2 0 0,1 0-4 0,1 0-1 15,1-5-8-15,0 4 2 0,0-4-1 16,0 5-1-16,0 1 2 0,3-3-2 16,0 2 1-16,1-3-3 0,2 3-2 15,-5-6-2-15,4 2-1 0,-4-3-1 16,1 0-2-16,0 1-1 0,0-3-4 0,1 2-6 16,3 2-21-16,-1 0-31 0,-2-3-55 15</inkml:trace>
  <inkml:trace contextRef="#ctx0" brushRef="#br0" timeOffset="40672.9933">28546 4179 50 0,'0'0'49'0,"0"0"15"16,0 0 0-16,0 0-13 0,0 0-16 16,0 0-25-16,0 0-7 0,0 0 1 15,0 0-1-15,-76-52-2 0,76 52-2 16,-1-2-1-16,-1 1-1 0,1 0 1 0,1-1-2 16,-2 0 1-16,2-4-2 0,0-4-1 15,0 0 1-15,9-2 3 0,1 2 2 16,0 1 0-16,3 0 1 15,-1 2 0-15,-1 0 1 0,-2 4-2 0,-1-2 0 16,1 3-4-16,-3 2 2 0,5 0 0 16,1 0 2-16,-3 1 1 0,2 10 1 15,-3 1 0-15,-1 8 1 0,-4 0-1 16,-3 6 0-16,0 3 1 0,-5 2-1 16,-3-1-2-16,-1-3-1 0,-1-1 1 0,3-9-3 15,1-4 3-15,3-3-1 0,1-6-1 16,1 1 0-16,1-5-1 0,0 0 2 15,0 0 0-15,0 1 0 0,0 1 0 16,0-2-2-16,0 3 1 0,0-2 0 16,0 0 0-16,0 1 1 0,0-2 0 15,0 2 2-15,0-2 2 0,1 1 0 16,1-1 3-16,-1 2 1 0,-1-2-1 16,2 0 0-16,2 0-2 0,5 0 0 15,7-9-3-15,3-5-5 0,1 0-7 0,1 0-17 16,2 3-23-16,0 4-35 0,1 3-62 15</inkml:trace>
  <inkml:trace contextRef="#ctx0" brushRef="#br0" timeOffset="43736.9052">28768 5741 192 0,'0'0'43'0,"0"0"-3"0,0 0-8 16,0 0-11-16,0 0-7 0,0 0-6 16,0 0-8-16,0 0 1 0,0 0 1 15,-33-36 1-15,30 31 1 0,-2-4 3 16,4 4-3-16,-1 0-2 0,-1-5-2 16,2 5-1-16,-2 0-3 0,3 1 1 0,0 4 1 15,-1-2-4-15,1 2 0 16,0-1-1-16,0 0-2 0,0-5 1 0,0 1 1 15,0 1 1-15,1-2 1 0,-1 6-1 16,7 0 0-16,-1 0-5 0,4 0-2 16,5 4 0-16,-4 3 5 0,1 7 5 15,-1 1 8-15,-3 5 2 0,-4 1-1 16,-2 5-1-16,-2 0 0 0,0 1-2 16,-8 1 1-16,1-6-3 0,1-5 0 15,-2-4 0-15,5-3 1 0,0-6 1 0,1 1-2 16,2-5 1-16,0 0-2 0,0 0 5 15,0 1 2-15,0 1 6 0,-1-1 9 16,1-1 0-16,0 0-7 0,0 0-7 16,0-13-8-16,0-9 1 0,4-3 2 15,2-3 3-15,3 2 4 0,-2 0 2 16,-1-1-6-16,1-1 0 0,3-1-5 16,-1-3-4-16,-1 2 3 0,0-1 3 15,0 3 1-15,-3 9 0 0,-2 1 1 16,-2 5-1-16,0 2-1 0,-1-1 1 0,0 5 2 15,2 3 0-15,-2 4-1 0,0-1-2 16,0 1-2-16,0-2-3 0,0 2-3 16,0-2-3-16,0 2 2 0,0 0-1 15,-2 0 4-15,-2 11 3 0,-2 6 0 16,-2 9 1-16,0 1-1 0,1 3 0 0,0 2-4 16,0-2-1-16,3-1-3 0,-1-1 0 15,4-10 0-15,-1 0 1 16,2 0-3-16,0-8 0 0,0 6-5 15,3-9-8-15,4-3 4 0,2 3 2 0,3-7 6 16,5 0 11-16,-1 0 0 0,5-1 3 16,-3-6 1-16,-1-2 0 0,-5 3 4 15,1-3 1-15,-5-1 1 0,0 2 0 16,0-6-2-16,-2-1-1 0,-3 4 0 16,0-7 0-16,-3 0 2 0,0 5 2 0,0-3 1 15,0 5 0-15,-2 6-1 0,1 0-3 16,1 5-1-16,0-2-4 0,0 2-4 15,0-1-1-15,0 0-5 0,-2-1 1 16,2 0 0-16,-1 1 1 0,1-1 2 16,0 2 1-16,0-2 3 0,0 2 0 15,0 0 1-15,0 0 1 0,0 0-1 16,0 0 0-16,0 0 0 0,0 5 1 16,1 0 0-16,2 5 1 0,2-3 1 15,-2 2-1-15,0 0 0 0,0 1-2 0,2 6-1 16,-2-6 3-16,1 7-1 0,-1 0 0 15,0-7-1-15,2 7 0 0,-2-6 0 16,0 1-1-16,-1-2-1 0,0 3-3 16,2-3 3-16,-3 1-11 0,1 1-6 15,-1-3-28-15,2 2-41 0,2 0-32 16,-1-1-44-16</inkml:trace>
  <inkml:trace contextRef="#ctx0" brushRef="#br0" timeOffset="45076.3255">28119 4279 176 0,'0'0'31'15,"0"0"3"-15,0 0-1 16,0 0-5-16,0 0-9 0,0 0-5 0,0 0-5 16,0 0-3-16,0 0-5 0,0 0-4 15,-14-24-4-15,14 22 2 0,-1 2 0 16,1-1 1-16,-3 1 1 0,3-2 0 16,0 2-2-16,-1-2 1 0,1 2-2 15,0-2-5-15,0 2-2 0,0-1-4 0,0 1-1 16,0 0 8-16,0 0 7 0,0 0 6 15,0 0 6-15,5 0-7 0,6 0-2 16,-1 0-3-16,0 5-5 0,3 2 4 16,-3 3 3-16,3 3 1 0,-4 2 5 15,-2 4-2-15,-3 1 1 0,2 1 0 0,-5-5-1 16,-1 2-1-16,0-5-1 16,0 1 0-16,0-1 1 0,0-7-1 15,0 0-1-15,0-6 0 0,0 0 1 16,0 0 2-16,0 2 3 0,0-1 3 0,0 1 2 15,0-1 1-15,0 1 0 0,0-2-3 16,0 0-3-16,0 0 0 0,0 0-2 16,0 0 3-16,0 0-1 0,0-5-1 15,0-8-4-15,0 0-2 0,2-6-2 16,-1-1 3-16,1-2 0 0,1-5 3 0,0 0 1 16,0-2 0-16,-1-1-1 0,3-1 2 15,-2 2 0-15,2 1 3 16,-3 8 4-16,-1 0-1 0,1 10 6 15,-2 4 1-15,0-5-2 0,0 6-4 0,0 1-4 16,0-1-4-16,0 5-3 0,0-1-4 16,0 1 0-16,-2 0-3 0,-2 0 0 15,-3 0-1-15,1 6 0 0,-3 7 3 16,5 7 2-16,-3 8-1 0,5 2-2 16,1 2-7-16,1 1-2 0,0-1-1 0,0 0-3 15,7-5 4-15,2-2-1 0,4-6-7 16,4-5-3-16,6-5 5 0,3-7 5 15,9-2 3-15,4-10 10 0,3-5-11 16,4-6-22-16,2-3-25 0,0-3-54 16</inkml:trace>
  <inkml:trace contextRef="#ctx0" brushRef="#br0" timeOffset="46016.9546">21351 5505 152 0,'0'0'43'16,"0"0"-4"-16,0 0-9 0,0 0-9 0,0 0-9 15,0 0-8-15,0 0-6 0,0 0-4 16,0 0 2-16,0 0 4 0,-6-16 2 16,13 9 5-16,3 3-4 0,6-1-1 15,4 2 4-15,4 3-3 0,6 0-1 16,0 0-1-16,2 0-1 0,3 0 2 0,3 0 1 16,4 2-1-16,1 3 2 15,0-1-4-15,3 0-3 0,-2 1 3 0,0 2-3 16,0-2 2-16,0 2 3 15,0-3-3-15,-2 0-4 0,0-1 4 0,0-1-5 16,-1-2 4-16,-4 0 8 0,2 0-5 16,-4-5 6-16,-5-1-7 0,-2 2 1 15,-9 1 0-15,-8-1 1 0,-5 4-2 16,-6 0-1-16,0-1-1 0,0 1-5 16,1 0-2-16,1 0-29 0,-2 0-30 0,-2 0-34 15</inkml:trace>
  <inkml:trace contextRef="#ctx0" brushRef="#br0" timeOffset="46380.4076">21352 5532 186 0,'0'0'48'0,"0"0"-13"0,0 0-13 0,0 0-11 15,0 0-6-15,0 0-4 0,0 0 3 0,0 0 4 16,0 0-1-16,-7 0 6 16,23-3 0-16,6-2 2 0,5-3 6 15,5 1 1-15,4-2-1 0,6 1-4 16,4-3-4-16,2 2-5 0,0 2-3 0,-1-1-3 15,-2 1-2-15,-3 2 0 0,-3 0-1 16,-2 0-2-16,-3 2 1 0,0 2 1 16,-3 1-2-16,-3 0-2 0,-2 0-6 15,-9 0-1-15,-1 1-2 0,-5 2-5 16,-2 2-6-16,1-2-20 0,-2 2-24 0,2-1-17 16,-3 1-14-16</inkml:trace>
  <inkml:trace contextRef="#ctx0" brushRef="#br0" timeOffset="48996.521">25549 4441 50 0,'0'0'23'0,"0"0"1"0,0 0-3 16,0 0-1-16,0 0-6 0,0 0-3 15,0 0 1-15,0 0-3 0,0 0-1 16,0 0-2-16,-7-27-4 0,5 25-2 16,2 2-4-16,-1-1 1 0,1 1-2 15,0-2-1-15,0 2 0 0,-2-1 0 16,2 1 2-16,0 0 0 0,0 0 0 16,0 0 2-16,-1 0 0 0,1 0 0 15,0 0 2-15,0 0 2 0,0 0-1 16,0 4 1-16,0 2 2 0,0 7 1 0,0 5 4 15,1-3-2-15,5 6 1 0,3-3-6 16,-2-3-1-16,2 1 2 0,1-1-3 16,0-1 11-16,-1-5-2 0,1 0-1 15,3-3 2-15,-5-1-3 0,7 1 3 16,-5-4-2-16,0 0 2 0,7-2 2 0,-2 0 0 16,7-4 3-16,-2-7 0 0,-1-1 2 15,1-7-2-15,1 0-5 16,0-7-3-16,2-1-4 0,-1-4-2 15,1-1 2-15,-1 0-3 0,-1 0 1 0,1-1-1 16,-2 0-1-16,0 1 0 0,-4 3-2 16,2 4 2-16,-8 7-2 0,0 4-3 15,-4 4-3-15,-4 6-17 0,1 1-25 16,-3 3-14-16,2 1-17 0,-2 13-24 16</inkml:trace>
  <inkml:trace contextRef="#ctx0" brushRef="#br0" timeOffset="49458.8761">25413 4669 345 0,'0'0'38'0,"0"0"-9"16,0 0-12-16,0 0-10 0,0 0-9 15,0 0-3-15,0 0-5 0,0 0 3 0,0 0 3 16,0 0 4-16,-9-8 3 0,14 17-3 16,5 5 0-16,4 6 2 15,-1-2-1-15,1-1 0 0,0 1 0 16,-2-3 0-16,2 0-1 0,-1 0 3 0,1-4-1 15,1 1 0-15,-1-1 1 0,1-2-1 16,0 0-2-16,-4-3 0 0,3-2-4 16,0 2 6-16,4-5 2 0,4 1 4 15,2-2 2-15,1-2-2 0,1-8 1 16,1-3-5-16,2-4 1 0,0-5-2 0,3-5-2 16,2-1 0-16,3-4-1 0,0-3-2 15,1 0 0-15,1-1-2 16,-3 1 1-16,-1 2 0 0,-2 3-3 15,-3 5 2-15,-4 3-2 0,-7 7-2 0,-3 5-13 16,-7 5-26-16,-6 2-29 0,5 3-34 16,-5 0-73-16</inkml:trace>
  <inkml:trace contextRef="#ctx0" brushRef="#br0" timeOffset="74783.0524">19359 10437 72 0,'0'0'22'0,"0"0"-3"16,0 0-10-16,0 0-7 0,0 0-1 15,0 0 0-15,0 0 1 0,0 0 2 16,0 0 0-16,-1-12 1 0,7 12 2 16,-2 0-4-16,5 3 2 0,2 6 1 15,-5-3 0-15,3 6 1 0,-2-1 4 16,-1 1 4-16,3 0 8 0,-4 0 1 16,3 0 1-16,-2-2-5 0,3 0-7 15,-3-2-6-15,0-4-1 0,2 3-2 0,0-3 1 16,1 0 0-16,2-4 2 0,8 0-2 15,0-1 2-15,7-8-2 0,0-3 1 16,3-5-6-16,3-4-3 0,1-5 3 16,2-3-2-16,2-5 1 0,-2 1 0 15,-2 0 0-15,-3 1 1 0,-2 0-2 16,-5 2 0-16,-4 1 0 0,-4 2-2 0,-3 2 2 16,-6 9-1-16,-1-1-4 15,-2 8-10-15,-3 4-21 0,1 0-37 16,-1 5-29-16</inkml:trace>
  <inkml:trace contextRef="#ctx0" brushRef="#br0" timeOffset="75195.925">19248 10663 294 0,'0'0'28'16,"0"0"-9"-16,0 0-5 0,0 0-4 0,0 0-5 15,0 0-3-15,0 0-1 0,0 0-2 16,0 0 2-16,0 0 1 15,-45 30-1-15,45-10 3 0,0 8-2 0,6-4 0 16,1-2 4-16,4-1 4 0,1-3 3 16,5-2 3-16,3-2-3 0,3-6-2 15,4-4-2-15,0-4-1 0,4 0-3 16,4-10-1-16,2-4-2 0,4-6 0 16,5-1-1-16,1-6 1 0,3 1-2 15,1-6 0-15,2-1 1 0,1-6-1 0,2-2 2 16,2-1-5-16,0-2-6 0,1-1-2 15,2-1-15-15,0 2-10 0,-1-2-27 16,3 7-30-16,-4 2-33 0</inkml:trace>
  <inkml:trace contextRef="#ctx0" brushRef="#br0" timeOffset="98264.1647">32500 13227 17 0,'0'0'11'0,"0"0"-3"15,0 0 5-15,0 0-8 0,0 0-3 0,0 0-1 16,0 0-1-16,0 0 2 0,0 0 5 15,0 0-9-15,65-65 1 0,-53 65 7 16,-1 0-7-16,11 0 8 0,2 0-8 16,8 0 0-16,3 0 0 0,1-2-4 15,5 1-2-15,2-3 0 0,4 2-1 0,1 0 1 16,2-1 2-16,2 0-2 16,-2 0-1-16,-2 1-1 0,-2-1 0 15</inkml:trace>
  <inkml:trace contextRef="#ctx0" brushRef="#br0" timeOffset="99273.1108">32341 13095 37 0,'0'0'11'0,"0"0"-4"0,0 0-2 15,0 0-1-15,0 0 0 0,0 0 0 16,0 0-2-16,0 0 2 0,0 0 0 16,97-8 1-16,-67 14 0 0,2 1 6 15,3-2-8-15,1 2 5 0,1-4 1 16,3 0-9-16,2-2 6 0,5-1-10 16,4 0 1-16,0 0-2 0,3 0 1 15,4-3 1-15,0-1-2 0,1 0-1 0,-1-1 1 16,-3 0-1-16,-1 0 0 0,-5 2 10 15,-9-2-3-15,-3 0 3 0,-8 2-1 16,-9-1-5-16,-4 2-1 0,-5 0 3 16,-7 1-1-16,2 1 1 0,-6 0 1 15,0-2-2-15,0 2-1 0,2 0 0 16,-1-1-2-16,-1 1 3 0,2-3-3 16,-2 3-3-16,0 0-1 0,0 0-4 15,0 0-5-15,0 0-8 0</inkml:trace>
  <inkml:trace contextRef="#ctx0" brushRef="#br0" timeOffset="99598.3741">32643 13103 69 0,'0'0'19'0,"0"0"-2"16,0 0-4-16,91-49-5 0,-63 40-2 15,2-1-6-15,3 3-2 0,2 2-2 16,3 1-2-16,4 1-2 0,1-1-4 16,1 2-1-16,3-1-2 0,0 1-6 15,2 1-4-15</inkml:trace>
  <inkml:trace contextRef="#ctx0" brushRef="#br0" timeOffset="100560.305">32092 14407 49 0,'0'0'17'0,"0"0"-2"16,0 0 4-16,0 0-8 0,78-28 4 0,-54 22-8 16,5 1 1-16,5 0-2 0,7 0-2 15,4 0 0-15,2 2-2 0,0-2-2 16,0 3 9-16,-3-4-9 15,-5 1 7-15,-2-1 0 0,-4 0-8 0,-4 0 8 16,2 0-10-16,-1 0 1 0,-1-1-2 16,1 2 2-16,1 1 0 0,0-2-1 15,1 3 1-15,2 2-1 0,-3 0-1 16,0-1 0-16,-2 0-1 0,0 1 1 16,-5-1 0-16,2 2-2 0,-1-3 0 0,-2 2-3 15,0 1-2-15,-1 0-2 0,-3 0-1 16,-3 0-1-16,1 0 1 0,-5 0 0 15,5 4 6-15,-8-2-4 0,-5-1-9 16</inkml:trace>
  <inkml:trace contextRef="#ctx0" brushRef="#br0" timeOffset="100933.8511">32182 14436 84 0,'0'0'24'16,"0"0"-2"-16,0 0-9 0,0 0-6 0,0 0-2 15,0 0-2-15,0 0 0 0,0 0 1 16,0 0-3-16,97-43 1 0,-56 38-1 16,8 1 0-16,1-3-1 0,-4 3 6 15,1 1-7-15,-8 1 7 0,-5-2 0 16,-2 3-11-16,-3-1 10 0,-1-1-10 0,1 0-1 16,1 0 0-16,2-2 1 0,0 1-3 15,2-1 0-15,4 3 0 16,1-2-5-16,1-1-7 0,-1 3 0 15,-1-3-5-15,-1-1-3 0,-2 1-3 0</inkml:trace>
  <inkml:trace contextRef="#ctx0" brushRef="#br0" timeOffset="101257.9925">32169 14546 57 0,'0'0'18'16,"0"0"0"-16,0 0-3 0,0 0-1 15,0 0-4-15,97-62-1 0,-63 57-3 16,7 1-3-16,7 0-2 0,-2 2 6 16,2-1-10-16,-6 3 8 0,-3-2-3 15,-2 2-7-15,-1 0 6 0,4-1-11 16,0-3-5-16,5 2-6 0,1-2-3 16,3 1-4-16,-1 0-12 0</inkml:trace>
  <inkml:trace contextRef="#ctx0" brushRef="#br0" timeOffset="129141.1176">6743 15836 101 0,'0'0'24'16,"0"0"1"-16,0 0 2 0,0 0-2 0,0 0-8 15,0 0-11-15,0 0-6 0,0 0-7 16,0 0 0-16,0 0 1 0,-32-23 2 16,32 23 2-16,0-2 2 0,3 0 1 15,7 0-1-15,9 1 2 0,-3 1-1 16,7 0 1-16,0 0-1 0,-2 0 0 0,1 0-1 16,4 1 0-16,3 3 1 0,0 0 0 15,3 0 1-15,1 1-1 0,-1-2 0 16,3 0 2-16,-2 0 3 0,3-3-2 15,0 0 1-15,2 0-2 0,1 0-3 16,6 0 3-16,-3 0-2 0,0-4 0 16,-2 1-1-16,-1 0 0 0,-1 2-1 15,-2 1 0-15,3 0 1 0,-3 0-2 16,-1 0 2-16,-2 2 3 0,-1 3-3 16,-2-1-1-16,-2-3-1 0,-10 3-2 0,0-3 0 15,-7 1-1-15,-6 0-1 0,-1-1 3 16,-4-1-3-16,0 0 8 0,0 0 3 15,3 0-3-15,-2 1 2 0,1-1-5 16,-2 0 2-16,1 0-1 0,-1-1-4 16,0-4-1-16,-4-1-6 0,-2-1 0 15,-5 4-2-15,2-2 3 0,-4 5 0 16,-9 0 1-16,-1 0-2 0,-7 1-1 16,-2 6-5-16,2-3-5 0,-1 2-7 15,-2-1-8-15</inkml:trace>
  <inkml:trace contextRef="#ctx0" brushRef="#br0" timeOffset="129453.0395">6841 15851 239 0,'0'0'48'0,"0"0"-7"0,0 0-5 0,0 0-4 15,0 0-1-15,0 0-5 0,0 0-10 16,0 0-7-16,0 0-7 0,-56-33-4 16,54 31-5-16,1 2-2 0,1-1 3 15,0 1 1-15,0 0 4 0,10 0 3 16,9 0-1-16,8 0 4 0,8 0-1 0,4 0-3 16,6 0 1-16,3-2-4 0,-1-4 2 15,5 0-1-15,2-1 1 16,-1-1-3-16,2-1 0 0,-3 4-6 15,2-6-9-15,-2 4-8 0,-2-2-13 0,-2 5-18 16,0 0-13-16,-5 4-16 0,-1 0-20 16</inkml:trace>
  <inkml:trace contextRef="#ctx0" brushRef="#br0" timeOffset="130260.8046">9033 15774 57 0,'0'0'29'0,"0"0"4"0,0 0 0 16,0 0-1-16,0 0-7 0,0 0-5 16,0 0-4-16,0 0-2 0,0 0-2 0,0 0-5 15,-66-2-4-15,66 2 1 0,9-6 0 16,8 3 5-16,10-1-1 0,2 2 1 15,6 2 2-15,0 0 1 0,1 4-1 16,0 3-3-16,6 5-5 0,-2 0 0 16,2 3-3-16,0 1 0 0,5-3 0 15,-3 1-4-15,0-2 4 0,2-2-4 16,-1-3-1-16,1-3 1 0,-3-1 0 16,1-1-1-16,1-2 3 0,-5 0-3 15,0-5-1-15,-2 1-3 0,-3-2-7 0,-3 1-4 16,-9 2-10-16,-4 0 1 0,-8 0-3 15,-4 1 6-15,-1 2 9 0,-6 0 9 16,0-1 8-16,0 1 0 0,0 0 0 16,0 0-1-16,0 0-3 0,2 0 4 15,-2 0 1-15,0-1-1 0,-2 1 2 0,-4-1-5 16,-5 1-1-16,-8 0-10 16,-1 0-11-16,-6 0-7 0,5 1-7 15</inkml:trace>
  <inkml:trace contextRef="#ctx0" brushRef="#br0" timeOffset="130657.9354">9023 16023 163 0,'0'0'48'0,"0"0"-4"0,0 0 0 16,0 0-9-16,0 0-5 0,0 0-8 15,0 0-9-15,0 0-5 0,0 0-2 16,-58-93-3-16,74 80 4 0,3 0-1 16,7 0-1-16,0 2 1 0,6 3-5 0,1-2 6 15,3 2-6-15,2-1 3 0,8 3 2 16,-1 1-3-16,4 4-3 0,0-5 0 15,2 2-2-15,5-1 0 0,2 0 1 16,1 1-4-16,2-1-1 0,-3 1-6 16,-6 1-1-16,0 0-3 0,-6 1-8 15,-2 2-2-15,-5 0-3 0,-3 0-9 16,-7 0 1-16,-6 0-8 0,-9 0 1 16,-3 0 5-16,-7 0 15 0,2 0 12 15,0 0 1-15,-6 0-3 0,0 0-11 0,0 0-12 16</inkml:trace>
  <inkml:trace contextRef="#ctx0" brushRef="#br0" timeOffset="130936.7578">9208 15943 161 0,'0'0'47'0,"0"0"-4"16,0 0-5-16,0 0-7 0,0 0-8 15,0 0-7-15,0 0 0 0,0 0 1 16,0 0 1-16,0 0-1 0,64-66-6 0,-29 63-2 16,1 1-9-16,1-2 2 15,4 1-2-15,-2-1-1 0,4 0-1 16,2-2-3-16,4 0-9 0,-1 0-6 15,5 0-19-15,1 3-30 0,-8-1-25 0,3 2-41 16</inkml:trace>
  <inkml:trace contextRef="#ctx0" brushRef="#br0" timeOffset="132156.3614">7434 13903 150 0,'0'0'49'15,"0"0"-14"-15,0 0-12 0,0 0-6 0,-32-81-3 16,28 73 6-16,2 4 2 15,1 1-7-15,1 3-4 0,-2-2-8 0,2 2-7 16,0-2-3-16,-1 1-1 0,1 1 4 16,-3 0 3-16,3 0 3 0,0 0 2 15,0 0-1-15,0 8-2 0,6 1-1 16,0 5 0-16,-3-7-1 0,2 3 2 16,1 3 6-16,1-1-4 0,1 0 5 0,-1-1-8 15,0-6 1-15,-3 2-2 0,2 1-2 16,-3-5 6-16,0-1-3 0,-3-2 3 15,0 0 3-15,0 0 0 0,7 0 5 16,5 0-1-16,4-5-1 0,7-10-3 16,0-2-9-16,3-8 4 0,0-2-8 15,0-4 6-15,2-1-1 0,-1-4-3 16,2-2 4-16,-3 2-6 0,-5 4 4 16,-3 3-2-16,-4 11-2 0,-8 8-7 15,-3 6-26-15,-3 4-40 0,0-3-17 0,0 3-17 16</inkml:trace>
  <inkml:trace contextRef="#ctx0" brushRef="#br0" timeOffset="132576.5758">7301 14034 378 0,'0'0'37'0,"0"0"-1"0,0 0-7 16,0 0-14-16,0 0-5 0,0 0-5 15,0 0-5-15,0 0-5 16,0 0-5-16,0 0-3 0,-44-50 3 15,44 50 4-15,0 0 2 0,6 13 5 0,3 6-1 16,10 7 0-16,-5 0-1 0,2 3 1 16,-1-2-2-16,-1 0 1 0,-1-2 2 15,1-3-1-15,1-5 2 0,-2-3-2 16,-3-5 0-16,-3-4 0 0,4-4 3 16,3-1 0-16,3-8 0 0,9-10 2 15,2-7-3-15,2-7-1 0,2-5 0 0,6-5-3 16,0-4-1-16,0-1-3 15,0-3-11-15,-2 0-13 0,-3 0-9 0,-1 2-18 16,-3 5-8-16,-3 3-8 0,3 7-11 16</inkml:trace>
  <inkml:trace contextRef="#ctx0" brushRef="#br0" timeOffset="134788.5728">10588 14220 195 0,'0'0'59'0,"0"0"-6"0,0 0-10 15,0 0-10-15,0 0-11 0,0 0-11 16,0 0-10-16,0 0-4 0,0 0-1 16,0 0 2-16,-13-58 2 0,13 58 3 15,0 12-2-15,1 8 0 0,6 6 1 16,2 1 0-16,3-1 3 0,-1-1 0 16,-2 0-1-16,1-4-2 0,-3-7 2 15,3-4-1-15,2-2 0 0,-2-3 1 0,3-2-1 16,6-3 0-16,-3-2 0 0,5-9 0 15,-3-1 0-15,2-3-2 0,-3-3 2 16,1-2-1-16,-1-3 1 0,1-2-3 16,0-3 1-16,0-1-2 0,-1 1 1 15,3 0 0-15,-5 2-1 0,2 4 0 0,-2-1-3 16,0 3-5-16,0 0-1 16,1 5-4-16,-3 0-4 0,0 6-6 15,-9 3-17-15,6 3-19 0,-5 1-11 16,5 2-9-16,0 0-16 0</inkml:trace>
  <inkml:trace contextRef="#ctx0" brushRef="#br0" timeOffset="135233.2212">10537 14618 274 0,'0'0'56'0,"0"0"-20"15,0 0 2-15,0 0-4 0,0 0-12 16,0 0-3-16,0 0-11 0,0 0-8 15,0 0-9-15,-58-28-7 0,57 28 3 16,-2 0 3-16,3 1 8 0,0 12 4 16,3 6 2-16,7 6 0 0,3-4-2 15,4-1-1-15,1-4 0 0,3-3 0 16,0-4-1-16,3-6 1 0,-1-3 1 16,3 0-1-16,-3-3 0 0,1-8 0 15,0-1-1-15,2-2 0 0,3-4-1 0,3-3 0 16,1-4-2-16,5-3-4 0,1-4 2 15,-2 3-3-15,0-1 4 0,-3-1-5 16,0 2-5-16,-4 0-4 0,0-2-5 16,-2 2 0-16,-4 2-3 0,-3 2-11 15,-1 5-17-15,-6 9-19 0,1 1-30 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7:40.245"/>
    </inkml:context>
    <inkml:brush xml:id="br0">
      <inkml:brushProperty name="width" value="0.05292" units="cm"/>
      <inkml:brushProperty name="height" value="0.05292" units="cm"/>
      <inkml:brushProperty name="color" value="#FF0000"/>
    </inkml:brush>
  </inkml:definitions>
  <inkml:trace contextRef="#ctx0" brushRef="#br0">11358 14700 49 0,'0'0'21'0,"0"0"10"16,0 0 9-16,0 0 7 0,-85-25 4 15,69 19-3-15,-3-2-7 0,8 2-6 0,-2-1-10 16,6 2-7-16,-2-1-5 0,-1 0-5 16,1 1-2-16,2 0-1 0,1 3-2 15,2 1-1-15,4 1 0 0,0-2-2 16,0 2 1-16,-1 0 1 0,-1-2 1 16,1 2-2-16,-1-1-1 0,1 1 0 0,-1 0-2 15,1 0 0-15,-1-2 0 0,1 2-2 16,1 0 2-16,0 0 2 0,0-1 1 15,0 1 3-15,1-2-1 16,10 1-1-16,0-1 1 0,5 1-1 0,4-1 2 16,-1 2-3-16,3 0 1 0,-1 0-1 15,-2 2-2-15,0 4 1 0,0 0 0 16,0 1 1-16,2 0 2 0,2-1-3 16,3-2 3-16,2-1 0 0,2-1-2 15,3-2 2-15,-1 0-3 0,1-2 0 0,-1-2 0 16,-1-2 0-16,-4 1-4 0,-1 2 0 15,-8 1 2-15,-1-1-2 0,-7 3 4 16,3-1-2-16,0 0 0 0,-7 1 0 16,0 0-1-16,-6 0 2 0,0 0-1 15,0 0 2-15,1 0 0 0,1 0 0 0,-1 0 1 16,1 0-1-16,-1 0 2 16,-1 0 1-16,0 0-1 0,0 0 0 15,0 0-2-15,0 0 0 0,0 0 0 16,0 0 0-16,0 1 0 0,0 0-1 0,0 0-2 15,0 1-3-15,0 0-5 0,0-2-6 16,0 1-8-16,-1-1-5 0,-1 2-10 16,2-2-5-16,-1 2-3 0,-1-2 2 15,1 1-3-15,-5 1 1 0,-4 1-7 16</inkml:trace>
  <inkml:trace contextRef="#ctx0" brushRef="#br0" timeOffset="384.0749">11176 14673 184 0,'0'0'48'16,"0"0"-3"-16,0 0-9 0,0 0-5 16,0 0-7-16,0 0-6 0,0 0-7 0,0 0-4 15,0 0-3-15,-47-28-1 0,47 23-2 16,1-2 1-16,9-1 4 0,8-1 5 15,3 4 3-15,4 2 0 16,2 3-2-16,2 0-4 0,3 0-1 0,-2 3-1 16,2 4 4-16,0-2-2 0,1 3 1 15,0 0-3-15,-1-1-3 0,2-1-1 16,-4 2-3-16,0-2 1 0,-2 0 1 16,1 2-1-16,-2-4 0 0,-1 2 0 15,3-1-1-15,0-2 1 0,0 0 1 0,-1-2-1 16,-4-1-1-16,2 0 1 0,-3 0-1 15,-5 0 1-15,0 0-3 0,-6 0 1 16,2 0-3-16,-2-1 0 0,-6 0-4 16,0 1-6-16,-6 0-9 0,0 0-18 15,0 0-11-15,0 0-24 0,-11 2-8 16,-10 9-12-16,-8 4-14 0</inkml:trace>
  <inkml:trace contextRef="#ctx0" brushRef="#br0" timeOffset="800.0766">11132 14772 338 0,'0'0'72'0,"0"0"-15"0,0 0-19 16,0 0-18-16,0 0-8 0,0 0-5 16,0 0-1-16,0 0-3 0,0 0-1 15,0 0-2-15,-18-33-3 0,18 33-3 16,0-2-1-16,0 2-2 0,0-1 3 16,0 1 2-16,9 0 8 0,8 0 0 0,9 4-1 15,2 1 2-15,2-2-4 0,1-3 2 16,3 0-1-16,-2 0 3 0,1 0 2 15,0-5-2-15,1 1-2 16,-1-1-3-16,-1 1 0 0,-3 2-1 0,-2 2-2 16,-1 0 2-16,-4 0-2 0,1 3 1 15,-1 0 1-15,-3 0 0 0,-5 0 1 16,1 2 0-16,-4-3-3 0,-1 1-2 16,2-2-4-16,-7 0-9 0,6 2-18 15,-7 0-13-15,0-1-16 0,4 4-13 0,-3-3-4 16,5 5-5-16,-1-2-24 0</inkml:trace>
  <inkml:trace contextRef="#ctx0" brushRef="#br0" timeOffset="16883.7676">8303 3239 36 0,'0'0'25'0,"0"0"-2"0,0 0-4 15,0 0-8-15,0 0-5 0,0 0 0 16,0 0 0-16,0 0-1 0,0 0 1 0,0 0-2 15,-22-1-2-15,21 1 0 0,-1 0 1 16,1-2-1-16,1 2 0 0,-2 0 3 16,2 0 5-16,-1 0 4 0,1 0 4 15,0 0 2-15,0 0-6 0,0 0-5 16,0 0-3-16,0 0-5 0,0 0 1 0,0 0-2 16,0 0-2-16,0 2 2 15,0-2 2-15,0 1-1 0,0-1 1 0,1 2 0 16,-1-2 0-16,2 0-1 15,-2 1 0-15,1-1 0 0,-1 0-1 0,0 2 0 16,2-2 0-16,-2 1 0 0,1-1 5 16,-1 1-4-16,2-1 3 0,-2 2-1 15,1-2-4-15,2 3 2 0,0 0 3 16,3 0-6-16,-3 1 6 0,-3-4-1 16,0 0-1-16,0 0 4 0,2 1 2 0,0-1-1 15,-1 0 0-15,1 1-3 0,-1-1-5 16,1 0 3-16,-1 0 0 0,1 3 0 15,-1-3 1-15,6 0 1 0,-1 0-1 16,7 0 0-16,-3 0-2 0,-1 0 0 16,5 0 1-16,-3-3 4 0,3-3 0 15,-1-2 1-15,3-3 0 0,-3-3-4 16,-1-3 4-16,-1-1-5 0,-2-2 5 16,-2-1-1-16,1 0-3 0,0-2 1 15,-2-1-3-15,-2-2 0 0,3 0 1 0,-1 0-2 16,0 1 0-16,-3 8 0 0,-2 5 1 15,2 2-1-15,-3 5 0 0,3 2-2 16,-2-2-6-16,-1 5-2 0,0-2-6 16,0 2 1-16,5-4-1 0,-2-1-3 15,5-3-5-15,-1 2-17 0,2 2-10 0,0-1-12 16,1 5-6-16</inkml:trace>
  <inkml:trace contextRef="#ctx0" brushRef="#br0" timeOffset="17380.5681">8339 3231 132 0,'0'0'39'0,"0"0"-3"0,0 0-18 15,0 0-3-15,0 0 0 0,0 0-1 16,0 0-6-16,0 0-7 0,0 0-8 16,0 0-9-16,-20-27 1 0,20 27 2 0,-3 0 10 15,3 0 8-15,0 14 8 0,0 2-2 16,6 6-5-16,4-3 0 0,-3-1-5 15,6-4 4-15,-7-3-3 0,7-1-2 16,-4 0 1-16,-2-5 0 0,4 3 2 16,-3-3-1-16,-1-2-1 0,0 1 2 15,3 0 1-15,-1-2 0 0,-5 0 1 16,9 0-2-16,-7-2 2 0,4 0 2 16,7-2 0-16,-2-7-3 0,5-3 0 15,-2-7-1-15,0-1 0 0,1-6-5 0,0-5 1 16,4-1 1-16,-1-3-4 0,-3 2 6 15,1 0 0-15,-4 1-1 0,-2 1 1 16,-1 4-1-16,-1 4 0 0,-5 7-1 16,-3 2 0-16,1 5-1 0,-4 4-2 15,1 2-4-15,-2 3-8 0,0-1-19 16,0 1-23-16,0 0-18 0,0 0-37 16</inkml:trace>
  <inkml:trace contextRef="#ctx0" brushRef="#br0" timeOffset="20212.0357">7437 1745 56 0,'0'0'10'0,"0"0"-4"15,0 0-5-15,0 0-1 0,0 0 0 0,0 0 0 16,0 0 0-16,0 0 0 0,0 0 0 15,-10-19 1-15,8 18 0 0,2 1-1 16,-1-2 1-16,1 2-1 0,-2-2 0 16,2 2 0-16,0-1-2 0,-1 1 0 15,1-2-1-15,0 2 2 0,0-2 0 16,0 2 0-16,0-1 2 0,0 1 0 16,0 0 1-16,0 0 1 0,0 0-1 15,0 0 1-15,0 0-2 0,0 0 1 16,0 0 1-16,0 0-3 0,0 0 1 0,0 0-1 15,0 0 4-15,1 3 4 0,2 2 0 16,3 2-1-16,0 2-3 0,-1-3-3 16,1 2 0-16,-3-5 3 0,3 1-1 15,-3-1 0-15,1 1 1 0,5-1-3 16,-5-2 2-16,-1 1 0 0,3 0 5 0,-6-2-3 16,4 0 1-16,2 0-2 0,0 0-3 15,4 0 2-15,-4 0 2 16,3 0-1-16,2-2 2 0,-4-3-1 15,2 2-2-15,-6 1 0 0,5-2-1 0,0-2-1 16,2-3 2-16,6-2-1 0,-5 1-1 16,2-3 0-16,2-2 0 0,-2-2 2 15,6-2 0-15,-2-7 0 0,2-4-2 16,1-2 0-16,0-3 0 0,-2 1-1 16,0 4 3-16,-3 0-2 0,1 1 1 0,-2-1 1 15,-1 0-2-15,0 1 0 0,-4 2 0 16,1 10 0-16,-6 4 2 0,-1 9-5 15,-3 4-5-15,0-1-10 16,0 1-25-16,0 0-8 0,0 0-9 0,0 14 5 16</inkml:trace>
  <inkml:trace contextRef="#ctx0" brushRef="#br0" timeOffset="20696.5989">7554 1777 251 0,'0'0'31'16,"0"0"-4"-16,0 0 2 0,0 0-2 0,0 0-5 15,0 0-7-15,0 0-6 0,0 0-7 16,0 0-5-16,0 0-7 0,-19-15-2 16,19 13-2-16,-3 2 5 0,3 0 3 15,0 0 6-15,0 0 4 0,4 11-3 16,5 1 2-16,0 5-2 0,5-2-2 0,-5 0 1 16,3 0 0-16,-1 2 14 0,-2-2 1 15,-2-3 0-15,0-2-3 16,-1-2-13-16,-2-6-1 0,2 3 1 15,-1-4-1-15,-1 1 0 0,6 0 0 0,0-2 3 16,3-4-12-16,6-6 16 0,1-7-14 16,-1-6-3-16,3-7 11 0,-1-3-17 15,1-7 15-15,1-4 1 0,0-3-4 16,0-1 0-16,-1-1 0 0,1 2 2 16,-4 6 0-16,0 4 3 0,-2 5 0 0,-5 7 0 15,-2 10 1-15,-6 5 0 0,-1 7 0 16,-3 3-4-16,0-1-18 15,0 1-22-15,0 0-15 0,0 0-17 0,0 15-12 16</inkml:trace>
  <inkml:trace contextRef="#ctx0" brushRef="#br0" timeOffset="37339.1631">6383 8121 63 0,'0'0'26'0,"0"0"-4"0,0 0-10 0,0 0-3 16,0 0-5-16,0 0-5 0,0 0 1 15,0 0-2-15,0 0 1 0,-18-2 1 16,18 2 1-16,-1 0 1 0,-1 0-1 16,2 0-1-16,-1 2 0 0,1-1-1 15,0 1-2-15,0-1 1 0,0 5-2 0,0 1-2 16,0-3 0-16,0 5 0 0,0-4 2 15,1-1 3-15,1 4-3 0,-1-4-3 16,-1 1-7-16,3 6-13 0,0-6-21 16</inkml:trace>
  <inkml:trace contextRef="#ctx0" brushRef="#br0" timeOffset="37784.5525">6377 8213 176 0,'0'0'32'0,"0"0"-7"16,0 0-5-16,0 0-5 0,0 0-5 15,0 0-1-15,0 0-3 0,0 0-4 0,0 0 1 16,0 0-4-16,-41-27 1 0,40 26 1 16,1 1 0-16,-2 0 2 0,2 0 1 15,0 0-2-15,0 0 3 0,0 0-2 16,0 5 1-16,0 8-1 0,0-3 4 16,0-5 0-16,0 5 0 0,2-5 1 0,-2 0 0 15,1-1-5-15,-1-4 2 0,0 0 1 16,0 0 1-16,0 1 0 0,2 1-1 15,-2 0-1-15,0-1 0 0,0-1 1 16,0 2-1-16,1-2 1 0,-1 0-2 16,0 1 0-16,0-1-2 0,2 0-1 15,-2 2-2-15,0-2 1 0,0 0-2 16,0 0-5-16,0 0-2 0,0 0-12 16,0 0-8-16,0 0-29 0,0 0-16 15,0 0-7-15,4 0-16 0</inkml:trace>
  <inkml:trace contextRef="#ctx0" brushRef="#br0" timeOffset="39531.6">5169 9550 328 0,'0'0'38'0,"0"0"-5"16,0 0 1-16,0 0-10 0,0 0-5 16,0 0-11-16,0 0-4 0,0 0-6 15,0 0-6-15,-23-31-1 0,23 31 2 16,0 0 3-16,0 0 3 0,6 1 6 0,8 8-2 16,4 4-1-16,2 0-1 0,3 4-2 15,3 0 2-15,-4 1-1 16,1 1 1-16,0-2-1 0,-4 0-1 15,0-3 0-15,-9-4 0 0,3-1 0 0,-6-4 1 16,-4-2 1-16,0 0 2 0,-3-3 8 16,0 0 2-16,0 0 12 0,0 0 1 15,0 0-7-15,0-2-2 0,0-10-10 16,-10-7-5-16,-6-9 1 0,1-1 1 16,-3-1 0-16,-3-4-1 0,-2-1 1 0,-1 2-3 15,-1-2 2-15,-2 1-2 0,-1-1 0 16,-2 0-1-16,2-2 0 15,-6 0-1-15,2 0-3 0,-1-3 4 16,1 4-4-16,0 1 4 0,6 4 2 0,7 4-2 16,0 4 1-16,9 8-1 0,1 0 1 15,2 8-1-15,3 2 0 0,1-4 0 16,0 6 0-16,3-2 0 0,-1 2 0 16,1 3 0-16,-2-2-1 0,2 2 2 15,0-1-1-15,-1 1 0 0,1-1-2 0,-2 1 0 16,2-2 1-16,0 2 1 0,0-1 1 15,0 1-2-15,-1-2 1 0,1 2 0 16,0-1-1-16,0 1 0 0,0-2-1 16,0 2-1-16,0-1 2 0,0-6 0 15,6-6 2-15,8-8 1 0,11-10-1 0,7-4 0 16,6-4 0-16,6-4-1 16,1-1 2-16,4-4-2 0,4-3-5 15,4-5 3-15,5-6-1 0,6-6 3 16,9-7 2-16,8-3 0 0,6-4 0 0,3-2-3 15,-1 4 3-15,-7 4-3 0,-5 5-2 16,-7 5 3-16,-6 7-4 0,-7 7 3 16,-6 4 2-16,-9 10-2 0,-6 6 1 15,-8 8 0-15,-13 9-2 0,-6 7-3 16,-10 5 0-16,-3 3-2 0,0-2-8 0,0 2-13 16,3 0-21-16,-3 0-24 0,0 0-32 15,-6 13-31-15</inkml:trace>
  <inkml:trace contextRef="#ctx0" brushRef="#br0" timeOffset="40392.8495">5771 9105 103 0,'0'0'19'0,"0"0"1"0,0 0-4 16,0 0 3-16,0 0 4 0,0 0-1 16,-7-93-2-16,-1 79 0 0,-2 1-7 15,-3-6 3-15,0 4 6 0,-4 0 2 16,5 3 6-16,-2 1 3 0,4 4-1 0,1 2-2 16,6 2-9-16,-8-1-4 0,6 3-12 15,1 0-3-15,-2 1-5 16,6 0-6-16,0-2-8 0,-3 2-4 15,-4 3-5-15,0 10 3 0,1 5 4 0,3 4 1 16,3 4-7-16,6 2 1 0,4-3 0 16,3 1 1-16,3-5 8 0,4-1-5 15,0-2 2-15,-2-7 2 0,5-2 3 16,-7-2 2-16,0-5 3 0,-6-1 2 16,6-1 4-16,-3 0 4 0,0 0 1 0,0 0 1 15,-2 0 1-15,1 0-1 0,-6 0 4 16,4 0 0-16,-3 0 0 0,0 0 2 15,-1 0 3-15,-3 0 5 0,0 2 7 16,0 0 7-16,2 5-2 0,-5 6-1 16,0 2-5-16,0 6-10 0,-8-3-3 15,2-4-4-15,-1-1-4 0,1-5 2 16,3-4-1-16,3 1 2 0,0-5 0 16,0 0-1-16,0 0-2 0,0 0 0 15,-8 0-2-15,-4 0-2 0,2-7-4 0,-6-8 1 16,6 1-4-16,0-5 5 0,4-1-1 15,3 4 4-15,-1-2 5 0,2 0-2 16,1 0 3-16,-1-9-1 0,2 4-1 16,0-2 0-16,2-1-1 0,2-1 1 15,2-1-4-15,4 1-3 0,-3 4-5 16,-1 6-18-16,0 6-20 0,-2 3-25 16,3 0-13-16,5-2-28 0</inkml:trace>
  <inkml:trace contextRef="#ctx0" brushRef="#br0" timeOffset="40851.2123">5758 8464 345 0,'0'0'31'0,"0"0"-13"0,0 0-7 16,0 0-2-16,0 0-3 0,0 0-4 15,0 0-2-15,0 0 0 0,0 0 1 16,-17-88-2-16,25 82-4 0,-1 1-1 16,1 2-2-16,-4 1 2 0,6 1 5 0,-3 1 1 15,5 0-2-15,5 0 0 0,-2 8 1 16,2 1 0-16,-2 4 2 0,-1 5 5 15,-1 4-3-15,-2 7 2 16,-2 2 3-16,-4 6-6 0,-4 2 3 0,-1 2-2 16,-4-2-2-16,-5-2 2 0,-1-5-3 15,4-9-2-15,2-6 0 0,2-4 0 16,1-8-2-16,1 0 0 0,0-5 5 16,0 0 4-16,7 0 0 0,7 0 3 15,4-7-3-15,2-9-2 0,-1-3 0 0,3-3 0 16,-1-4 1-16,0 0-1 0,0-2-1 15,-2 3-4-15,4 0 1 0,-5 3-5 16,0 4-6-16,-2 4-3 0,-3 5-36 16,0 6-35-16,-2 3-55 0</inkml:trace>
  <inkml:trace contextRef="#ctx0" brushRef="#br0" timeOffset="41162.1952">6309 8908 477 0,'0'0'24'0,"0"0"-11"15,0 0-3-15,0 0-6 16,0 0-2-16,0 0-4 0,0 0-1 15,0 0-4-15,0 0 2 0,0 0 3 0,7 0 2 16,9-7-1-16,3-5-5 0,1-2 2 16,3-3-3-16,3-4 4 0,2-2 4 15,1-1-2-15,0-2-1 0,-2 2-2 16,-1 1-7-16,0 3-9 0,-11 8-16 16,-4 4-18-16,-7 6-18 0,-4 2-7 0,0-3 8 15,0 3 3-15,0 0 5 0</inkml:trace>
  <inkml:trace contextRef="#ctx0" brushRef="#br0" timeOffset="41396.0096">6336 8737 235 0,'0'0'84'16,"0"0"-7"-16,0 0-14 0,0 0-6 15,0 0-10-15,0 0-11 0,0 0-8 0,0 0-11 16,0 0-8-16,-14-61-6 0,14 61-4 15,0 0 1-15,0 0 0 0,3 12 3 16,8 10 0-16,4 7 0 0,2 4-3 16,2 3-3-16,3 4 2 0,-2-2-2 15,0 0-1-15,2-4-1 0,-2-2-6 16,-1-3-6-16,4-5-12 0,-1-2-17 16,-3-4-26-16,2-1-41 0,-2-2-85 15</inkml:trace>
  <inkml:trace contextRef="#ctx0" brushRef="#br0" timeOffset="43153.6509">6837 8161 135 0,'0'0'54'15,"0"0"1"-15,0 0-10 0,0 0-11 16,0 0-11-16,0 0-5 0,0 0-10 0,0 0-2 15,0 0-1-15,-52 27 4 0,37 7-1 16,2 6-3-16,0-1-3 0,7 2-1 16,0 0-1-16,1-3 2 0,2 0 0 15,3-4-4-15,0-5 2 0,7-2-4 16,2-6-3-16,1-3 4 0,4-4-1 0,2-3 1 16,3-4 5-16,3-5-1 0,5-2 3 15,5-2-4-15,0-8 0 16,4-7-5-16,-3-5 1 0,0-2 0 15,-2-2 0-15,-4 2 6 0,-5-1 1 0,-5 6 3 16,-6 5 6-16,-7 6 5 0,-1-2 3 16,-3 6 0-16,-3-4-3 0,0 0-5 15,-9 4 2-15,-5 2-1 0,1 2-3 16,-10 11-5-16,0 7-11 0,-1 9-20 16,-5 5-15-16,3 6-35 0,0 1-43 0,7-2-44 15</inkml:trace>
  <inkml:trace contextRef="#ctx0" brushRef="#br0" timeOffset="43802.1676">6757 7785 298 0,'0'0'48'15,"0"0"-8"-15,0 0-7 0,0 0-5 16,0 0-9-16,0 0-8 0,0 0-5 0,0 0-3 16,0 0-2-16,0 0-1 0,-40-59-1 15,40 59-3-15,-2-2-1 16,2 2-1-16,0 0 1 0,0 0 1 15,0 0 1-15,0 0 1 0,0 0 0 0,2 0 0 16,2 0 1-16,6 2 1 0,2 5 0 16,-5-2 0-16,6 3 0 0,-3 0 0 15,0 2 0-15,0 0-1 0,-1-2 1 16,0 3 0-16,-5-3-2 0,6 4 1 16,-4 0 0-16,-2-4 0 0,-1 6 5 0,3 2-4 15,-3-5 6-15,0 7-3 0,-2-2 0 16,-1-2 2-16,3 4-2 0,-3-7 0 15,0-5-1-15,0 0-4 16,0-6 1-16,0 0-4 0,0 0 4 0,3 4 1 16,0 1 1-16,-2-2 4 0,9-1 1 15,6-2 2-15,6-10-3 0,13-6-1 16,-2-8-8-16,0-1 3 0,0-3-1 16,-2 0 3-16,-4-1 1 0,-2 4-2 15,-2 2-2-15,-3 3-5 0,-7 7-17 0,-5 6-40 16,-4 6-46-16,-3 2-63 0</inkml:trace>
  <inkml:trace contextRef="#ctx0" brushRef="#br0" timeOffset="44376.1329">5858 10833 350 0,'0'0'39'0,"0"0"-4"16,0 0-6-16,0 0-9 0,0 0-7 15,0 0-8-15,0 0-3 0,0 0-4 0,0 0-2 16,0 0 1-16,-9-14 3 0,16 9 3 15,6-5 2-15,6-2-2 0,3 0 0 16,1-3-1-16,0-2-2 0,2 0-3 16,-1-1-1-16,1 1-9 0,-2 1-19 15,-3 2-32-15,-4 5-31 0,-7 5-24 16,-2 4-8-16</inkml:trace>
  <inkml:trace contextRef="#ctx0" brushRef="#br0" timeOffset="44551.28">5940 11041 336 0,'0'0'48'0,"0"0"-9"15,0 0-6-15,0 0-8 0,0 0-3 16,0 0-7-16,0 0-4 0,0 0-4 0,0 0-6 16,94-106-3-16,-56 67-5 15,2-6-12-15,9 1-31 0,3-3-43 0,5 2-40 16,-2-1-62-16</inkml:trace>
  <inkml:trace contextRef="#ctx0" brushRef="#br0" timeOffset="50458.3275">7228 9728 319 0,'0'0'57'0,"0"0"-3"0,0 0-17 0,0 0-11 16,0 0-6-16,0 0-8 0,-59-77 1 15,56 73-1-15,0 1-4 16,3 3-4-16,-1-1-3 0,1 1-3 16,-3 0-3-16,3 0-1 0,-1 0 0 0,1 0 3 15,0 0 1-15,0 13 0 0,0 3 1 16,8 6-2-16,-2 2 2 0,4-2 2 16,2 1-1-16,-1 1 2 0,1-3-4 15,1-1 1-15,-3-5 2 0,-1-3-3 16,1-2 6-16,-3-4-7 0,-1-2-5 0,4 3-7 15,0-3-14-15,-1 0-13 0,-5-2-24 16,6-1-38-16,-4-1-59 0</inkml:trace>
  <inkml:trace contextRef="#ctx0" brushRef="#br0" timeOffset="51651.1689">7464 9495 398 0,'0'0'45'0,"0"0"-17"16,0 0-20-16,0 0-10 0,0 0-3 0,0 0 0 15,0 0 0-15,0 0 1 0,0 0-1 16,-45 90 0-16,45-68-2 0,2-1 5 15,4-2 1-15,1 0-3 16,0-6-1-16,-1 0-2 0,-2-6-3 0,1 1-2 16,-1-1-2-16,-1-3-1 0,0 0 1 15,-3-4 5-15,0 0 6 0,0 0 3 16,1 0 4-16,2 2 2 0,-2-1-2 16,-1 0 2-16,2-1-1 0,-2 2-1 15,0-2 1-15,1 1-2 0,-1-1-3 0,0 2-3 16,2-2-4-16,-2 2 2 0,1-2 2 15,-1 1 2-15,2 1 3 0,-2-1-1 16,1 1-1-16,-1-1 0 0,3-1 1 16,-3 2 2-16,3-2-1 0,-3 1 5 15,0-1 1-15,0 2-1 0,3-2 3 0,-3 1-2 16,0-1-3-16,1 0 2 16,-1 2-1-16,0-2-3 0,2 0 1 15,-2 1-3-15,0-1-1 0,0 0-1 16,0 0 1-16,1 2-1 0,-1-2 1 0,0 0-2 15,0 0 0-15,0 2-1 0,2-2-2 16,-2 0 1-16,0 0-4 0,0 0-1 16,0 1-2-16,0-1 3 0,0 0 4 15,1 2 0-15,-1-2 4 0,6 4 0 16,-3-1-1-16,1 3 0 0,3 0 1 0,-4-3-1 16,3 2 1-16,-3-2 0 0,4-2-1 15,0 4-3-15,-2-4-1 16,-1 1-3-16,-1-1 1 0,-3-1 1 15,8 0 4-15,-2 0 0 0,3 0 1 0,3 0-6 16,-7-1 3-16,4-4-1 0,-6 4 4 16,0-2 7-16,3-5-1 0,-5 4 2 15,1-9-3-15,-2-5-2 0,0 0 10 16,0-6-4-16,-8 2-1 0,-2 1-3 16,-1 3-3-16,-1 0 2 0,-1 1 5 0,-1 4 2 15,3 3 1-15,0 3 1 0,1-1-3 16,1 2-4-16,2 2-5 15,-3-1-1-15,4 3-1 0,3 1 0 16,-1-1 0-16,-2 1-2 0,-1 1 3 0,1-2 1 16,2 2 1-16,4 0 1 0,0-1 2 15,0 1-4-15,0 0-4 0,-2-1 1 16,1 1-4-16,-1 0 0 0,1-2-3 16,-1 2-2-16,2 0-2 0,-1-2-5 15,1-2 3-15,4-4 7 0,8-3 3 0,5-2 7 16,5 1-5-16,-2 1-1 0,2 0 1 15,1 3-1-15,-3-5 5 0,3 3-2 16,0-5 2-16,0 1 2 0,-2 0-1 16,-4 1 0-16,-4 2-1 0,0 2 2 15,-7 3 1-15,-3 2 1 0,1 2 4 0,-4 2 2 16,0-2 2-16,0 2-1 16,0 0-1-16,0 0 3 0,0 0-1 15,-1 0 3-15,-4 0-3 0,-5 3-7 16,0 7 0-16,0 1-5 0,3 8 1 0,0 1 2 15,4 2 0-15,1 3-1 0,2-1-2 16,0 3 1-16,9 0 0 0,-2 0-1 16,2 0-1-16,1-5-1 0,3-4 1 15,-1-1 1-15,-4-6-2 0,5-2 4 16,-4-3-1-16,2-4 1 0,4-2 0 0,1 0 0 16,1-5-2-16,-1-7 2 0,-4-5-2 15,-2-4-2-15,3-4 2 16,-6-2-1-16,3-2 2 0,-3 2-1 15,-4 0 5-15,-3 0-1 0,0 2 1 0,-10 1 0 16,-1 1-1-16,-1 2 3 0,-4 2 7 16,6 7 6-16,-1 1 5 0,3 6-4 15,-2 2-7-15,1-1-9 0,-5 4-8 16,1 0-4-16,-3 2-4 0,0 10-12 16,3 3-33-16,4 7-46 0,2 0-111 0</inkml:trace>
  <inkml:trace contextRef="#ctx0" brushRef="#br0" timeOffset="52753.1242">6964 10143 341 0,'0'0'38'0,"0"0"-17"0,0 0-13 15,0 0-8-15,0 0-6 0,0 0-5 16,0 0 0-16,0 0 3 0,0 0 4 16,3 3 2-16,11 9 4 0,4 4 1 15,3 0-2-15,2-1 2 0,-1-2 0 0,3 0-3 16,-1-1 4-16,-1 0 0 0,-1 0-2 16,1 0 0-16,0 1-1 15,-1-2-3-15,-3 1 3 0,0 1-2 16,-8-6 1-16,2 1 1 0,-7-4 0 0,-3-2 2 15,1 1 3-15,-4-3 8 0,0 0 12 16,0 0 10-16,0 0 5 0,2 0-4 16,-2 0-15-16,-6-8-11 0,-6-7-11 15,-8-6 1-15,0-5 2 0,-2-1 0 16,2-3 2-16,-2-1-4 0,2-2 1 0,-3 1-2 16,1-1 2-16,-1 0-2 0,0 3 0 15,0-2 2-15,-2 0-2 16,2 2-2-16,1-2-2 0,1 3 3 15,-1 1-4-15,3 1 5 0,3 0 0 0,2 5-2 16,1 1 2-16,4 5 2 0,3 1-2 16,2 6-2-16,1 4 2 0,2 1-2 15,1 4-1-15,-2-2-1 0,2 2 0 16,0-8 0-16,0-3 1 0,0-6 1 16,9-3 0-16,4-1 2 0,4 0 0 0,5-5-1 15,4-2-1-15,6-2 1 0,1-2 0 16,6-1 1-16,0-1 0 0,3-2-2 15,4-2-2-15,-1 1-3 0,3-4-5 16,-3 5 0-16,-1 3-5 0,-3 2 1 16,-2 4 1-16,-4 6-4 0,-3 3-4 15,-2 5-9-15,-5 5-16 0,-1 4-20 16,-9 4-30-16,-1 5-49 0</inkml:trace>
  <inkml:trace contextRef="#ctx0" brushRef="#br0" timeOffset="53176.539">7286 11164 443 0,'0'0'59'0,"0"0"-14"0,0 0-10 15,0 0-7-15,0 0-10 0,0 0-7 0,0 0-6 16,0 0-6-16,0 0-1 0,0 0 0 16,-11-47 0-16,24 23 3 0,3-4-2 15,1-2-1-15,5-4 2 0,1-2-1 16,3 0 0-16,1-2 1 0,-1 1-5 16,3 2-1-16,0 3-4 0,0 5-11 0,1 3-16 15,-3 5-26-15,-7 6-18 0,-3 7-28 16,-1 6-10-16,-7 2-20 0</inkml:trace>
  <inkml:trace contextRef="#ctx0" brushRef="#br0" timeOffset="53410.9042">7363 11348 346 0,'0'0'83'0,"0"0"-21"0,0 0-16 15,0 0-16-15,0 0-9 0,0 0-8 16,0 0-3-16,0 0-2 0,0 0 0 16,23-86-2-16,-11 64-5 0,2-2 0 15,4-2-4-15,0-2 2 0,5 1-1 16,1 0 0-16,2-1-2 0,3 1-8 16,1 2-9-16,3 2-26 0,-1 3-54 15,-3 3-77-15,-3 5-86 0</inkml:trace>
  <inkml:trace contextRef="#ctx0" brushRef="#br0" timeOffset="53756.2286">8057 10393 586 0,'0'0'26'15,"0"0"-7"-15,0 0-4 0,0 0-4 16,0 0-3-16,0 0-5 0,0 0-2 16,0 0-2-16,0 0 0 0,0 0-1 0,-75-26 1 15,75 43 0-15,0 4 3 0,14 8-3 16,1 1 2-16,2 0 3 0,4 2-4 15,0 0 3-15,2 1-3 0,2-5-2 16,-2-1 0-16,2 0-2 0,-2-4-4 16,0-4-4-16,-4-1-5 0,-1-4-4 15,-4-6-8-15,0-1-6 0,-5-4-12 16,-2-3-24-16,10-2-36 0,-8-8-58 16</inkml:trace>
  <inkml:trace contextRef="#ctx0" brushRef="#br0" timeOffset="54140.6192">8316 10255 386 0,'0'0'66'0,"0"0"-28"0,0 0-18 16,0 0-19-16,0 0-5 0,0 0 0 0,0 0 3 15,0 0 1-15,-45 88 2 0,48-62-1 16,7-1 0-16,-1 0 0 0,7-2 1 16,-3-2-2-16,1-2 0 0,2-2 2 15,0-2-6-15,-1-1 6 0,-4-5-8 16,1-3 0-16,-4-1-1 0,-3-4-2 0,5-1 7 16,-3 0-1-16,6-7 3 0,1-6-3 15,-5-5 5-15,-4-3-2 16,-4 0 4-16,-1-2 3 0,-7 3 0 15,-8 1 6-15,-2 1 9 0,-5-1 6 0,2 3 2 16,-3-1-2-16,3 0-9 0,2 4-5 16,1-1-3-16,5 4-3 0,-2 2-5 15,8 1-2-15,3 4-4 0,0 2-10 16,3 1-18-16,-1-2-39 0,1 2-37 16,0 2-47-16,10 4-120 0</inkml:trace>
  <inkml:trace contextRef="#ctx0" brushRef="#br0" timeOffset="55200.8545">7623 6518 288 0,'0'0'48'0,"0"0"-3"0,0 0-10 16,0 0-1-16,0 0-5 0,0 0-10 15,0 0-6-15,0 0-8 0,0 0-4 0,0 0-3 16,-27-29-6-16,25 29-4 0,2-1 1 16,-1 1 2-16,1 0 5 0,3 3 6 15,7 12 12-15,5 4-6 0,3 4 4 16,2 2-2-16,1 2-8 0,-1 1 2 16,3 0-3-16,-4-1-2 0,4 0 0 15,-1-1-1-15,-5-1-1 0,2-4 1 0,-2 0-2 16,-2-4-4-16,-5-6-9 15,3-3-11-15,-6-3-15 0,-4-3-21 0,6-2-46 16,1-3-72-16</inkml:trace>
  <inkml:trace contextRef="#ctx0" brushRef="#br0" timeOffset="55638.5349">7931 6285 473 0,'0'0'45'0,"0"0"-16"16,0 0-15-16,0 0-14 16,0 0-5-16,0 0-3 0,0 0 4 15,0 0 3-15,0 0 0 0,0 0 1 16,-8 103-2-16,19-74 3 0,-1 2-2 0,2-2 2 15,2-2 1-15,-2-3-4 0,2-2 4 16,-2-4-5-16,1-5-1 0,-3-2-1 16,0-5 2-16,-2-1-2 0,-3-4 2 15,-1 1 1-15,1-2 2 0,4 0 1 16,-2-3 3-16,7-7-1 0,-8-2 1 0,-3 3 2 16,3-7-5-16,-6-4 6 0,0-1-4 15,0-6 5-15,-2 2 2 16,-5 3 0-16,0-3 1 0,-3 2-1 15,-2 1 1-15,0 0-2 0,-3 2-1 0,0 4-3 16,-2 0 0-16,-1 3-3 0,1 2-1 16,4 4-3-16,-1 1-2 0,2 4-5 15,2 2-11-15,-6 0-12 0,6 0-24 16,-6 7-29-16,7 5-27 0,5 4-28 16,-3-1-33-16</inkml:trace>
  <inkml:trace contextRef="#ctx0" brushRef="#br0" timeOffset="56494.6972">8069 7129 237 0,'0'0'69'0,"0"0"-12"0,0 0-15 16,0 0-10-16,0 0-16 0,0 0-6 16,0 0-6-16,0 0-3 0,0 0-1 15,-9-54 0-15,22 30 2 0,7-3-2 16,5-4 1-16,1-4 0 0,3 0 0 0,7-2-1 15,-3 3 3-15,2 0-4 0,-5 5-2 16,-1 4-2-16,-7 2-7 0,-2 6-1 16,-7 7-7-16,-4 2-5 0,-2 4-14 15,-4 2-24-15,1 0-18 0,4 2-14 16</inkml:trace>
  <inkml:trace contextRef="#ctx0" brushRef="#br0" timeOffset="57709.2636">8497 6195 82 0,'0'0'26'0,"0"0"-1"16,0 0 2-16,0 0-4 0,0 0-3 15,0 0-5-15,0 0-9 0,0 0-4 16,0 0-3-16,0 0 0 0,-26-55-3 0,26 49 2 16,0 1-1-16,0 5 2 0,0-1 1 15,0 1 1-15,0-2 2 16,0 1-1-16,0-1 4 0,0 0 1 15,1 1 9-15,-1-1 8 0,0 1 5 0,2 0-1 16,-2-1-6-16,0 1-1 0,0-1 4 16,0 0 4-16,0 1 2 0,0-1-5 15,0 1-7-15,0-1-7 0,-2 1-7 16,2-1-5-16,-1 2-4 0,1-1-1 16,-2 1-1-16,2 0 2 0,0 7 0 0,5 8 2 15,5 5-2-15,3 2 1 0,0 0-2 16,3-2-3-16,1-2-5 15,3-3-6-15,2-6-4 0,0-3-5 16,2-3-4-16,1-3-20 0,-1-9-11 0,1-4-7 16,-3-5 0-16,-2-5 24 0,-3 0 18 15,-7 0 16-15,-4 1 11 0,-6 2 5 16,-4 0 0-16,-12 3 3 0,-7 3 3 16,-6 3 9-16,-6 0 1 0,-7 2 8 15,0 2 18-15,0-1 3 0,-1-1 8 0,7-1-5 16,4 2-21-16,6-2-9 0,10 4-2 15,5 2 3-15,8 2 0 0,0-3-6 16,0 3-7-16,0-1-7 0,3-5 1 16,1 1-1-16,10-5 3 0,4 2-1 15,1 1-2-15,3 3 1 0,0 0-1 16,3 1-3-16,-1 1 0 0,4 2-1 16,0-1-2-16,1 1-1 0,1 2 2 15,-4 0-4-15,3 0-3 0,-3 2 2 16,-2 3-2-16,-1 4 5 0,-3-1-1 0,-1 0-3 15,3 3-1-15,-5 0-1 0,-5-4 2 16,1 4 0-16,-3 1 4 0,-4-3 1 16,0 9 2-16,-3 0 3 0,0 2 2 15,-6 5-1-15,0-6 2 0,-2-5-1 16,2 0 2-16,2-7 2 0,1-2 4 0,-3 3 9 16,3-6 1-16,0 1 2 0,-1 1-6 15,4-4-5-15,-6 0-4 16,0 0-4-16,-5 0 0 0,-1-2-1 15,2-3 0-15,1 1 0 0,1-4 2 0,1 2-1 16,4 2 3-16,-3-4 0 0,3 4-2 16,-3-6-4-16,3 2-3 0,3-4-2 15,-2 2-3-15,2-3-1 0,0-6 3 16,8 3-1-16,2-4 1 0,3 3-1 16,3 3 1-16,-3 7 1 0,3 1-1 0,-6 3-1 15,3 3 0-15,5 0-4 0,0 5 2 16,4 5-7-16,-5 5-17 0,-1 3-12 15,-3 4-21-15,-4 0-16 16,-2-5-6-16,0 4-6 0,-5-1-23 0</inkml:trace>
  <inkml:trace contextRef="#ctx0" brushRef="#br0" timeOffset="58456.9648">9056 5728 352 0,'0'0'56'0,"0"0"-17"15,0 0-18-15,0 0-8 0,0 0-4 16,0 0-4-16,-80-10 0 0,66 19-2 16,1 2-3-16,2 1 2 0,2 3-2 15,3-5 1-15,0 4-2 0,2 1 1 16,0-2 2-16,4 5-4 0,0-1 4 0,0-1-5 15,8 4 0-15,1-4 0 0,1 0 0 16,5-2 1-16,-2-3-1 0,1 1-1 16,4-2-3-16,-7-3 0 0,5-2-6 15,-6-2 1-15,3-1-2 0,5-2 1 16,-3 0 5-16,3-7 2 0,-1-5-2 0,-5-1 2 16,-1-5 1-16,-2-6 1 15,-2-1 2-15,-2-3 4 0,0-2 3 16,-2-2 4-16,-3 2 0 0,0-3 1 15,0 1 1-15,0 0 1 0,-7-4 4 0,1 1-1 16,-1-2-1-16,-2 2 3 0,-1 2-3 16,0 2-1-16,0 7-1 0,0 5-1 15,3 4 2-15,2 8 1 0,2 2-1 16,0 2-4-16,3 3-9 0,-1-1-1 16,-2 1-4-16,-1 9 2 0,-3 10 1 0,2 6 1 15,4 5-1-15,1 0-1 0,0 2 2 16,6 2-1-16,2-2 0 0,1-3 2 15,1-2-3-15,3-3 2 0,-1-4-1 16,1-2 0-16,1-3 1 0,2-1 0 16,0-2-2-16,0-1 2 0,1-2 0 15,-2 0 0-15,-2-3 1 0,-6-3-1 16,0 2 2-16,-1-5-1 0,-2 3 1 16,-1-2 4-16,-3-1-1 0,0 0 3 15,0 0 1-15,3 1-1 0,-3-1 1 0,0 0 2 16,3 2-3-16,-3-2-1 0,0 0-3 15,1 0-3-15,1-7 0 0,-1-4-1 16,4-6 1-16,-1 0-3 0,3-3 1 16,-3 5 0-16,2 0 0 0,2 3 0 15,-4 3 0-15,9-2-1 0,-7 4-1 16,4 2-1-16,0-1 1 0,0 5 0 16,9 1-1-16,-5 0-2 0,6 1-1 15,-2 7-1-15,-1 0 0 0,-2 1-6 16,-2-3 2-16,-3 1-5 0,-3-2-2 0,-1 1-3 15,2-1-15-15,-5-3-18 0,0 2-15 16,-3-4-10-16,0 0-39 0</inkml:trace>
  <inkml:trace contextRef="#ctx0" brushRef="#br0" timeOffset="58662.2197">9681 5554 562 0,'0'0'35'0,"0"0"-12"16,0 0-14-16,0 0-11 0,0 0-24 0,0 0-33 15,0 0-64-15,0 0-164 0</inkml:trace>
  <inkml:trace contextRef="#ctx0" brushRef="#br0" timeOffset="69338.1833">14809 15669 53 0,'0'0'25'0,"0"0"-4"16,0 0 2-16,0 0-1 0,0 0-3 16,0 0-3-16,0 0-5 0,0 0 1 15,0 0-2-15,-65-41 0 0,60 40-3 16,0 1-2-16,5 0-2 0,-2-2 0 16,2 2 2-16,-1 0 1 0,-1 0 1 0,1 0 0 15,-2 0 1-15,3 0 1 16,-1-1 2-16,1 1-2 0,-2 0-1 15,2 0-2-15,-1 0-1 0,1 0 1 16,-2 0-2-16,2 0 3 0,0 0 3 0,0 0-3 16,0 0 3-16,0 0-2 0,0 4-3 15,6 4 0-15,7 1-1 0,-6-2 0 16,3 3-1-16,3-3-1 0,-3 3-2 16,1-3 2-16,1 2 0 0,0-3 1 15,-6-1 0-15,11 1-2 0,-8-3 0 0,1-2 3 16,7-1-2-16,-6 0 1 0,6 0 0 15,-4-4 0-15,3-6 3 16,1-1-3-16,-1-5 2 0,0-2-4 16,-2-2 1-16,0-2 1 0,-2-3-3 0,-1 0 2 15,-1-2-2-15,-2 2-2 0,-2-1 4 16,0 4-4-16,0 0 1 0,-2 2 0 16,-1 5-1-16,3 0 1 0,-3 6-1 15,-2 3-2-15,2-3-1 0,-2 4-2 16,1 0-2-16,2-2-3 0,-1 4 0 0,0 0-5 15,0 0-4-15,0 1-18 0,5 2-14 16,3 0-16-16,2 0-7 0,-3 2-17 16</inkml:trace>
  <inkml:trace contextRef="#ctx0" brushRef="#br0" timeOffset="69792.3808">14768 15784 225 0,'0'0'59'0,"0"0"-13"15,0 0-9-15,0 0-7 0,0 0-5 16,0 0-8-16,0 0-7 15,0 0-4-15,0 0-6 0,0 0-3 16,-14-10 2-16,14 10 2 0,0 0 3 0,3 3-1 16,8 8 0-16,1 2-2 0,1-1-1 15,1 1 7-15,-2-1-6 0,4-1 6 16,-9-4-4-16,5 2-3 0,-1-1 2 16,-4-2-2-16,5 1 4 0,-5-2-2 15,3-1 2-15,1 0 1 0,-7-3-2 0,9-1-1 16,0 0 0-16,6-3 0 0,4-8 1 15,-3-1 0-15,2-6-3 16,-2-2-4-16,0-4 2 0,2-5-3 16,-1-3 5-16,1-3-1 0,1-6-3 0,-1-1-1 15,1-4-6-15,-2 1-3 0,2 1-10 16,0 3-2-16,-1 3-4 0,-1 3-1 16,1 5 5-16,-5 2-4 0,2 7 1 15,-4 3-7-15,-3 7-10 0,-4 4-18 16,-2 7-30-16</inkml:trace>
  <inkml:trace contextRef="#ctx0" brushRef="#br0" timeOffset="83334.3757">4416 17623 50 0,'0'0'49'0,"0"0"-10"0,0 0-14 16,0 0-14-16,0 0-9 0,0 0-4 15,0 0-1-15,0 0 2 0,0 0 2 16,-35-61-1-16,35 61 0 0,-1-1-2 16,1 1-2-16,0 0-3 0,0-3 6 0,0 3 2 15,0-2 2-15,0 2-7 16,0 0-1-16,3 0 2 0,5 6 2 15,1 7 9-15,4 4 2 0,-3 3-5 16,0 2-1-16,-1-3-6 0,-3-5-2 0,4-1 5 16,-4-3-2-16,-2-3 1 0,5 5 1 15,-4-4-1-15,1 2-1 0,0-2 3 16,-6-6-2-16,4 2-1 0,-2-1 4 16,1 2-5-16,0-2 2 0,0 1 0 15,-3-4-2-15,0 0 4 0,0 0 3 16,1 2 1-16,-1-2 5 0,4 0 7 0,2 0 5 15,6 0 5-15,2-2-2 16,-1-7-8-16,4-7-5 0,-2-6-9 16,1-5 1-16,1-5 1 0,0-1-4 0,-2 1 0 15,2 2 3-15,-2 2-6 0,-2 1-1 16,0 1-1-16,-3 3 1 0,4-1 4 16,-3 6-2-16,-4 1-2 0,3 6-14 15,-4 0 3-15,-5 7-12 0,2 1 15 16,-3 3 16-16,3 0-10 0,3 7 15 0,4 9-17 15,-3 7-17-15,-3-3-12 0,-1 4-20 16,-3 2-32-16</inkml:trace>
  <inkml:trace contextRef="#ctx0" brushRef="#br0" timeOffset="83848.878">4477 17724 135 0,'0'0'33'15,"0"0"12"-15,0 0-7 0,0 0-8 16,0 0-8-16,0 0-12 0,0 0-6 15,0 0-4-15,0 0-5 0,0 0 0 16,-22 0-3-16,20 0-2 0,1 0-2 0,-3 0-3 16,4 0 8-16,0 0 4 0,0 7 6 15,0 2 4-15,8 3 2 0,1 3 1 16,3 0 1-16,-4-6 3 0,1 2-7 16,-3-4-3-16,1 1-2 0,3 1-4 15,-4-1 0-15,4-1 3 0,-4 0 0 0,7-3 4 16,-6-2-3-16,6 0 0 0,3 3 0 15,-6-2-2-15,6 5 2 16,-3-4 5-16,-3 1 0 0,6 1-2 16,-7-5-3-16,4-1-3 0,4-1 3 0,-1-5 3 15,7-3 3-15,-5-2-5 0,0-1 1 16,0-3-3-16,-1-5 1 0,2-1-1 16,-3-6 2-16,-3-4-2 0,4-4 0 15,-5-6-2-15,1 0 0 0,-3 2 0 16,-1 1 1-16,-1 3-3 0,2 8 2 0,-5 6-2 15,-1 8-1-15,-4 9-4 0,3-1-13 16,1 2-14-16,-4 0-9 0,4 0-16 16,2 3-10-16,0 0-35 0</inkml:trace>
  <inkml:trace contextRef="#ctx0" brushRef="#br0" timeOffset="89665.1831">13208 16519 7 0,'0'0'18'0,"0"0"0"0,80 18 1 0,-51-10-3 16,-2-5-7-16,-1-2-3 0,-3-1 0 16,2 0-4-16,-5-4 2 0,0-4 4 15,-1 1-1-15,-2-1 2 0,1 1-2 16,-7 2-1-16,2-1-1 0,-3 3-2 16,1 1 3-16,6-3-1 0,-7 3 2 0,10 0 0 15,-2 2-2-15,0 0-2 16,5 0-3-16,-5 0 0 0,4 2-1 15,-1 1 1-15,-6 1 0 0,2-2-1 16,-1-1 1-16,-5 1 0 0,7 0 1 0,-5-2 1 16,-2 0-3-16,8 0 1 0,-9 0-1 15,8-2 0-15,-7 0 0 0,-2-1-2 16,1 1 0-16,-4 0-1 0,1-3 1 16,-4 1 1-16,0 1-3 0,0 0-5 15,-3 3-5-15,0-1-16 0,0 1-18 0</inkml:trace>
  <inkml:trace contextRef="#ctx0" brushRef="#br0" timeOffset="90209.4071">13441 16431 133 0,'0'0'32'0,"0"0"-9"0,0 0-3 15,0 0-3-15,0 0-1 0,0 0-3 0,0 0-2 16,0 0-4-16,0 0-1 0,0 0 2 16,-54-1 1-16,54 4 5 0,3 4-2 15,7 4 1-15,6 1-6 0,-1-3 2 16,2 2 0-16,-1-7 2 0,4 3 2 16,-1-4 3-16,1-1-3 0,2-2-1 15,1 0-5-15,2 0-4 0,1 0 3 16,1 0-6-16,1-7 1 0,-1-1-4 15,-1-1 1-15,1 1-2 0,-3 0 2 16,2 1 1-16,-2 3-3 0,2 1 2 0,2 2 2 16,-1 1-1-16,1 0 0 0,-3 0-1 15,-1 4-1-15,-1-1 4 0,-7 1-5 16,1-2 1-16,-2 1-2 0,-2-1 2 16,3 1-2-16,-5-1 4 0,-2-1-7 15,3 3-1-15,-7-4-2 0,0 0-5 0,-5 0-5 16,0 0-5-16,0 0-2 15,1 0-3-15,1 2 0 0,-1-2-4 16,-1 0-6-16,3 0-12 0,-3 0-9 16</inkml:trace>
  <inkml:trace contextRef="#ctx0" brushRef="#br0" timeOffset="90565.8715">13665 16451 82 0,'0'0'22'0,"0"0"2"16,0 0 5-16,0 0 2 0,0 0-1 15,0 0 0-15,0 0-5 0,0 0 1 0,0 0-3 16,0 0 1-16,35 41-3 0,-16-34-2 16,1-4-8-16,1-1-5 0,0-2-1 15,0 0-2-15,2 0 1 0,2 0 0 16,-2 0-3-16,3-3 1 0,0-1-2 16,-1-1-2-16,-1 0-4 0,-3 1-4 0,-4 0 0 15,0 0-4-15,1 3 1 16,2 1-8-16,4 0-13 0,-2 0-25 15,0 5-25-15,-5-1-24 0</inkml:trace>
  <inkml:trace contextRef="#ctx0" brushRef="#br0" timeOffset="93116.9209">12619 17565 41 0,'0'0'13'0,"0"0"-5"15,0 0 2-15,0 0-3 0,0 0-1 16,0 0 1-16,0 0 0 0,0 0-2 15,0 0 4-15,-15-2-3 0,13 2-1 0,2 0 3 16,-1 0-4-16,1 0 4 0,0 0 4 16,0 0 1-16,1 0 2 0,9 5-3 15,5 2 0-15,-5-3 2 0,7 2-2 16,-1-1 3-16,1-4 4 0,8 3-5 16,-6-2-3-16,4-1-5 0,3 1-5 15,-3-2-1-15,4 0 0 0,0 0 0 16,0 0 0-16,2 0 0 0,0 3 0 15,4 0-1-15,-1 3 0 0,0 0-2 16,1 3 0-16,0 2 4 0,-5 1 1 0,6-4 1 16,-2 1 1-16,0-2-3 0,0-1-2 15,-2 2 1-15,-2-2 1 0,-3 0-1 16,-7-4 0-16,1-2-1 0,-2 0 1 16,-4 0-1-16,5-2-1 0,-8 2-2 15,-5 0-2-15,4 0 3 0,-4 0-1 0,-1 2 3 16,-1 1 0-16,-3-3 1 15,0 0 2-15,0 0-2 0,0 0 2 0,0 0-6 16,0 0 2-16,0 0-1 16,-3-1 0-16,-7-6-2 0,-6 2-1 0,6 0-3 15,-7 3-1-15,-1-1 0 0,5 3-7 16,-7 0-3-16,-2-3-4 0,1 1 3 16,-6-5 7-16,3-1 3 0,-1 4 2 15,-1-2 0-15,2 1 3 0,0 0 4 16,0 1 2-16,-1 0 0 0,-1 0-2 0,2-3 4 15,-5 1-6-15,4 0 4 0,-2-2 4 16,-2 3-4-16,-2 2 1 0,1-2 4 16,4 3-2-16,2-3 3 15,6 2 5-15,-1 0-1 0,9 1 5 0,3 2 2 16,1 0-5-16,6 0-5 0,-1-2-6 16,1 2-2-16,-2 0-1 0,1 0 10 15,-1 0 3-15,1 0 5 0,1 2 5 16,0 6 4-16,9 1-3 0,5 5-4 15,4-5-3-15,3 0-5 0,5-1-3 0,3-2 1 16,1-3-1-16,4 0-2 0,-1-2-2 16,2-1 0-16,-2 0-1 0,0 0-1 15,-1-5-2-15,0-1 2 0,1-1-1 16,1 3 0-16,0-2 1 0,-2 1-5 16,-2 4 0-16,-5 1-3 0,4 0 0 0,-5 0 3 15,-1 4-7-15,-8 1-4 16,1-2-7-16,-6 0-2 0,-7-3 0 15,5 1 0-15,-3-1 5 0,1 0 1 16,-2 0 7-16,3 0 0 0,-7 0 1 0,0 0-1 16,0 0-7-16,0 0-8 0,-10 0-2 15,-7 0 0-15,-7 0 3 0,0 3 9 16</inkml:trace>
  <inkml:trace contextRef="#ctx0" brushRef="#br0" timeOffset="93445.5474">12870 17606 33 0,'0'0'22'0,"0"0"3"16,0 0-1-16,0 0 7 0,0 0 2 0,0 0 2 15,0 0 6-15,0 0-12 0,0 0-11 16,0 0-9-16,-77-18-7 0,77 18 3 16,0 0 0-16,0 0-2 0,6 0 3 15,7 0-1-15,7 0-3 0,-4 0 3 16,6 0-1-16,-1 0 2 0,0 0 3 0,8-3-1 15,-2 1-3-15,2-2 0 0,0 0-4 16,0-1-1-16,1 3 2 0,3-1-2 16,2 1 0-16,1 0 0 0,3-1-3 15,-3 0-1-15,-1 1 3 0,-3 2-1 16,-2 0-3-16,-1 0 0 0,-3 0-5 16,-2 0 5-16,-6 2-5 0,-1-1-3 15,-2 4-4-15,2-3-13 0,-2 3-9 16,-6-3-2-16,-4 1 0 0,-2-1 4 15,1-2 3-15,1 2 7 0,-1 1 1 0</inkml:trace>
  <inkml:trace contextRef="#ctx0" brushRef="#br0" timeOffset="95830.4097">12462 10215 33 0,'0'0'3'0,"0"0"-8"0,0 0-7 16,0 0-7-16</inkml:trace>
  <inkml:trace contextRef="#ctx0" brushRef="#br0" timeOffset="97785.0548">8748 6823 88 0,'0'0'11'0,"0"0"-11"0,0 0 0 15,0 0 0-15,0 0 1 0,0 0 4 16,0 0-2-16,0 0 0 0,0 0-1 16,0 0 1-16,67-37-1 0,-34 19 2 15,6-5-2-15,6-5 0 0,4-4 1 0,5-6-2 16,2-3-1-16,2-4 0 0,3-5 0 15,-1-2 0-15,0-5-1 0,0-2 0 16,0 1-2-16,-3 1 3 0,1 4 1 16,-5 4 2-16,-3 7 0 0,-9 5 0 15,-7 7-1-15,-8 7-2 0,-10 8-1 16,-6 7-3-16,-5 5-2 0,-5 3-1 16,0 0 0-16,-9 16-6 0,-8 8-12 15,-7 11-19-15</inkml:trace>
  <inkml:trace contextRef="#ctx0" brushRef="#br0" timeOffset="98148.9354">8624 7190 60 0,'0'0'-6'0,"0"0"2"16,0 0 8-16,0 0-1 0,0 0-1 15,0 0 0-15,85-88-2 0,-46 53 1 16,5-3-1-16,5-3 1 0,1-3-1 16,3-1 3-16,0-1-2 0,-1 0 2 0,-1 1-3 15,2 1 2-15,-2 0-2 16,2 0-4-16,-2-1 4 0,5-1-2 0,1-2 0 15,-1 2 4-15,-2-1-2 16,-1 3 2-16,-4 1-2 0,-7 4 2 0,-7 5 0 16,-9 6-1-16,-7 9 1 0,-12 9 3 15,-1 5 3-15,-6 5-2 0,0-1-1 16,0 1-15-16,0-2-1 0,0 2-8 16,-13 0 1-16,-7 6 5 0,-8 8-4 15</inkml:trace>
  <inkml:trace contextRef="#ctx0" brushRef="#br0" timeOffset="98529.4987">8826 7026 89 0,'0'0'31'0,"0"0"-6"0,0 0-5 0,0 0-9 15,0 0-6-15,0 0-4 0,0 0-7 16,0 0 4-16,0 0-1 0,42-86 2 0,-8 55 4 16,5-2-3-16,4-4 1 15,-1 0 0-15,4-1-2 0,-1-2 1 16,1 1-1-16,1-4-5 0,-1 1 0 15,-3 1-3-15,1-2 5 0,0-1 1 0,-3 0 3 16,4 2 2-16,-3-2-5 0,0 4 3 16,-5 5-1-16,-4 6 0 0,-12 9 0 15,-10 10 1-15,-5 5-3 0,-6 5 0 16,0-1 0-16,0 1-4 0,0 0 1 16,3-2-1-16,-3 2-6 0,0 0-10 0,0 0-15 15</inkml:trace>
  <inkml:trace contextRef="#ctx0" brushRef="#br0" timeOffset="105692.7258">12394 10569 41 0,'0'0'20'15,"0"0"-2"-15,0 0-5 0,0 0-1 16,0 0-5-16,0 0 0 0,0 0-2 15,0 0-4-15,0 0-2 0,-15-14-2 0,14 14-3 16,-2 0 2-16,3 0 0 0,-3 11 5 16,2 9-1-16,-1 5 4 0,2 5-3 15,0 3-1-15,0 6 0 0,2 5-1 16,2 5 0-16,0 3-2 0,-1 7 0 16,2-2-2-16,-4 4 5 0,2 0-4 15,-3 1 4-15,2-1 2 0,-2-2-4 16,0-3 2-16,0-6-2 0,0-4 1 15,0-7 0-15,0-5-1 0,0-12 2 16,1-3 0-16,2-4 0 0,-3-9 0 0,1 0 2 16,-1-6-2-16,0 0 0 0,0 0 0 15,0 1 0-15,0 1 1 0,3-1-1 16,-3-1 2-16,1 1-1 0,1-1 3 16,1-9-2-16,1-9-2 0,-1-3 0 15,2-2-1-15,-4 1-4 0,2 5 1 0,-3-3-2 16,0 2-4-16,3 5-3 15,-3-6-2-15,0 7-3 0,0 6-1 16</inkml:trace>
  <inkml:trace contextRef="#ctx0" brushRef="#br0" timeOffset="106413.0484">12362 11294 18 0,'0'0'20'0,"0"0"-5"0,0 0-5 15,0 0-4-15,0 0 4 0,0 0 2 16,0 0 2-16,0 0 1 0,0 0 9 16,0 0 3-16,-16-47 8 0,15 46-1 15,1 1-5-15,0-6-10 0,-2-2-7 16,2 2-3-16,-1-4-1 0,1 4 6 16,-2 0-1-16,2-1 2 0,0 7-2 15,-1-1-3-15,1 1-3 0,0-2-5 16,0 1-4-16,0 0-4 0,0 1 6 15,0 0-3-15,0 2 6 0,0 16 0 0,0 12-2 16,0 9 1-16,0 3-3 0,0 6-1 16,0 0-2-16,1 4 1 0,2 1-2 15,0-2 2-15,0-2-2 0,0-5 3 16,4-6 1-16,-2-5-3 0,0-11 2 16,-2-5-2-16,0-9 4 0,0-3-1 0,-2 0 0 15,-1-5 1-15,0 0-2 16,0 0 3-16,2 1 1 0,-2-1 1 15,1 0 0-15,-1 0 2 0,2 0-5 16,-1 0 2-16,-1-6-1 0,2-6 1 0,-1 0 2 16,-1-2-4-16,0-6 2 0,0 1-2 15,0-7-1-15,0 0 0 0,3 0 2 16,3-4-1-16,-1-4 1 0,1 1 0 16,3-2-1-16,0 0 1 0,1 3-1 15,-3 4-1-15,3 2 0 0,2 4-2 16,-8 7-2-16,5 2 2 0,-3 5-1 15,-1 0 3-15,1 1-1 0,-3 2-1 16,0 2 0-16,-3 3 1 0,0-1-2 16,0 1 2-16,1-2 0 0,1 1 0 0,-1 1 4 15,1-2-1-15,-1 2 4 0,-1-2 0 16,2 2 2-16,-2-1 1 0,1 1 0 16,-1-1 2-16,0 1 2 0,2-2-1 15,-2 2 4-15,0 0-1 0,1-1-1 16,-1 1-2-16,0 0 2 0,0-2 1 0,0 2 2 15,0 0-2-15,0-1-5 0,0 1-3 16,-1 0-3-16,-7 0-3 0,-5 0 1 16,-6 0-1-16,-4 0 0 0,3 4 1 15,-2 0 0-15,2 1 0 0,0-2-1 16,1 0 1-16,2-1 0 0,-1-2 0 16,4 0-2-16,-2 0-2 0,3 0-7 15,7 0-26-15,-4 0-56 0,6 0-77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0:13.146"/>
    </inkml:context>
    <inkml:brush xml:id="br0">
      <inkml:brushProperty name="width" value="0.05292" units="cm"/>
      <inkml:brushProperty name="height" value="0.05292" units="cm"/>
      <inkml:brushProperty name="color" value="#FF0000"/>
    </inkml:brush>
  </inkml:definitions>
  <inkml:trace contextRef="#ctx0" brushRef="#br0">16681 5753 14 0,'0'0'11'16,"0"0"-1"-16,0 0-4 0,0 0-6 15,93-40-2-15,-73 36 1 0,3 0 1 16,0 2 0-16,2-1 3 0,-3 3-1 15,2 0-3-15,-1 0 0 0,-1 5-1 0,-3 1 2 16,-5-2 0-16,0 1-1 0,-6-3 1 16,2 1-2-16,-1 0 1 0,-5-1 3 15,1-1-1-15,-5-1 2 0,0 0 3 16,0 0 0-16,1 0 4 0,1 1 5 16,-1-1 4-16,-1 3 6 0,0-3 2 0,2 1 0 15,-2-1-15-15,0 2-8 16,-6-1-13-16,-7-1-3 0,-8 2 4 15,-2-2 0-15,-7 0 3 0,5 0 3 16,1 0-2-16,1 0 1 0,1-2 0 0,7 1 0 16,0-5 6-16,-1 2 1 0,-2-2-2 15,-1-1-1-15,5 1 3 0,1-3 1 16,-1 4-2-16,5-1 2 16,-4-1-4-16,4 3 2 0,1 1 1 0,-1 0 0 15,4 2 1-15,0 0 0 0,5 1-1 0,-2-2 0 16,2 2-2-16,-1 0-2 0,-2 0 1 15,3 0-1-15,-1 0 0 16,-1 0 1-16,1 0-1 0,-1 0 3 16,1 0-3-16,-1-2-1 0,1 2-4 0,-1 0-5 15,1 0 0-15,-1-1-3 0,2 1 3 16,0 0 9-16,0 0 6 0,0-2 4 16,14 0 3-16,6 0-7 0,6-3-2 15,1-1 2-15,-1 1-3 0,2 0 2 16,1-4 0-16,1 3-3 0,-1-1-4 0,0 1-1 15,-2 0 2-15,-1 0 1 0,-3 0-1 16,-8 3 3-16,-5 0-6 0,-4 3-2 16,-6 0 5-16,0-2-4 15,0 2 1-15,1 0 2 0,1 0-1 0,-1 0 3 16,1 0 2-16,-1 0 0 0,-1 0 3 16,0 0 2-16,0 5-2 0,-1 4 0 15,-15 4-2-15,-5 5-6 0,-6-2 1 16,-5-2 1-16,0-2 0 0,0-2-1 15,1 0-3-15,0-3-6 0,1-1 0 0,1 0 7 16,0-1 3-16,2-4 6 0,1 1 2 16,7 0-1-16,0-2-2 0,0 0 2 15,6 0-4-15,-7 0-1 0,10 0 2 16,-3 0 1-16,3 0 0 0,4 0 4 16,0 1-2-16,6-1-2 0,0 0-3 0,0 0-7 15,-1 0-5-15,-1 1-4 16,1-1 1-16,-2 1 5 0,3-1 7 15,0 2 0-15,0-2 6 0,0 3 0 16,0 0-2-16,10 2 7 0,5 0-6 0,3-4 3 16,8-1 3-16,0 0-3 0,1-1 5 15,0-9-2-15,6 0-5 0,-1-2 0 16,1 0-3-16,2-1-1 0,-3 1 1 16,-2 1 0-16,-4 4-3 0,-7 1-2 15,-7 3-1-15,-1 1 2 0,-5 2-4 0,-2 0 4 16,2 0-1-16,-6 0 4 0,0 0 5 15,0 0 7-15,0 0 5 0,2 0-1 16,-2 0-8-16,-8 2-6 16,-6 2-5-16,-11 4-8 0,-2-2 2 0,-4 1 5 15,-2-2 1-15,3 2 1 0,-4 0 5 16,1-3-2-16,3 0 4 0,1-4 11 16,4 0 0-16,9 0 0 0,-1-5-3 15,8 2 0-15,5 0 2 0,-6-2 6 16,7 2 5-16,0 0-2 0,0 1-6 0,3 2-9 15,-1-1-9-15,1 1-8 0,0 0-3 16,-2-1-2-16,2 1 3 0,0 0 5 16,0-1 5-16,2-3 2 0,11 1-1 15,6-3-2-15,7-1 1 0,-2 2-2 16,2-1 2-16,2-1-1 0,1-2-10 16,3 1-21-16,-1-3-24 0,8-1-38 15</inkml:trace>
  <inkml:trace contextRef="#ctx0" brushRef="#br0" timeOffset="8964.2257">21966 5647 50 0,'0'0'12'0,"0"0"-2"15,0 0-4-15,0 0-4 0,0 0-1 16,0 0-3-16,0 0-2 0,0 0 1 16,-5-4-2-16,5 4 1 0,0 0 0 0,0 0-2 15,0 0-2-15,0 0 4 0,0 0 1 16,0 0 4-16,0 0 3 0,9 0-3 16,5 2 4-16,4 2-3 0,-4 0 1 15,2-3-2-15,3 0-2 0,1-1 2 16,5 2-1-16,-2-2 0 0,1 0 2 0,1 0-3 15,1 0 2-15,1 0 1 0,4-3-4 16,0 2 4-16,1-2-5 0,0 3 1 16,-3 0-4-16,-3 0 0 15,-1 0-1-15,-8 0-4 0,1 0-13 0</inkml:trace>
  <inkml:trace contextRef="#ctx0" brushRef="#br0" timeOffset="9883.8498">21919 5713 97 0,'0'0'14'16,"0"0"-8"-16,0 0-5 0,0 0-3 16,0 0-1-16,0 0 1 0,0 0-1 0,0 0 2 15,0 0 1-15,0 0-1 0,-14-4 0 16,14 2 0-16,0 2 3 0,0 0 2 16,0 0 0-16,0-2 2 0,11 2 0 15,1-1-3-15,6 1 0 0,3 0 2 16,1 0-1-16,6 0 0 0,0 0 1 0,1 0-3 15,1 0 1-15,2 1-1 0,1 3-1 16,3-2 2-16,1 2-4 16,-1 1 1-16,0-3 1 0,-3 3-2 0,-1-1 3 15,-3 1-1-15,-3 0-1 0,0-3 0 16,-1 3 0-16,-1-3 0 0,-1 3 2 16,-1-3-2-16,3 1 2 0,-1 0-2 15,-5-1-1-15,-2-1 0 0,2-1-3 16,-7 0 3-16,6 0 1 0,-7 0-2 15,-6 0 4-15,1 0-2 0,-6 0 0 0,0 0 2 16,0 0-1-16,2 0 5 16,0 0 5-16,0 0 3 0,-1 0 4 0,1 0-2 15,-1 0-2-15,-1 0-3 0,0 0-5 16,0 4-4-16,-11-1-1 0,-5 4-2 16,-7 1 1-16,0-3-1 0,1-1-1 0,-3-1 2 15,2-3-7-15,-1 0 5 0,0 0-1 16,1 0-10-16,-1 0-2 15,-1-7-3-15,1 2 0 0,-3-3 4 16,0 0-5-16,-2-1 2 0,0 1 2 0,0 3 10 16,0-3 7-16,3 2 3 0,3 0-2 15,7 1-5-15,-1 2 6 0,7 1-2 16,4 0 2-16,-5 0-1 0,6 2 1 16,-1-1 1-16,2 1 0 0,4 0-1 15,-2-2 1-15,2 2-4 0,-1 0-1 0,-1 0-1 16,1-2-4-16,1 2 5 0,0 0 4 15,0-1 4-15,12-2 5 16,11-1-1-16,10-4-2 0,8-1-2 16,9-2-2-16,5-1-4 0,2-1-1 0,2 2-2 15,0-1 0-15,-2 3-1 0,-3 1 0 16,-2 2 1-16,-4 2-1 0,0 3-2 16,-3 1-3-16,2 0-8 0,1 6-20 15,0 4-24-15</inkml:trace>
  <inkml:trace contextRef="#ctx0" brushRef="#br0" timeOffset="16645.4586">6031 2503 31 0,'0'0'18'16,"0"0"-6"-16,0 0-4 0,88-34-2 15,-59 22-3-15,0-1-3 0,1 0-2 16,-2 1 2-16,0 2 2 0,-1 0-1 15,-1 2-1-15,0-2-3 0,-3 3 0 0,-1-1 0 16,1 2 0-16,-9 2 0 0,1 0 1 16,-5 3-3-16,-4-1-2 0,-2 2 1 15,-4 0 0-15,0 0 3 0,0 0 2 16,3 0 3-16,-3 0 0 0,0 0 1 16,0 3-5-16,0 5 0 0,-3 1-1 15,-7 0-2-15,-3-1 0 0,6-3-6 16,-9 2-2-16</inkml:trace>
  <inkml:trace contextRef="#ctx0" brushRef="#br0" timeOffset="16928.3168">5992 2673 169 0,'0'0'57'0,"0"0"-5"0,0 0-11 16,0 0-19-16,0 0-11 0,0 0-11 16,0 0-2-16,0 0-4 0,0 0-3 0,0 0-3 15,-19 3-8-15,19-3 3 0,0 0 8 16,0 0 5-16,9-5 11 0,7-2-2 16,4-4-2-16,3 2-2 0,2-3-10 15,-2 0 10-15,0-1-11 0,0 4 8 16,-1-4 0-16,1 3-4 0,-4-2-6 0,4 0-19 15,0 2-4-15,-4-1-15 0,1 1-1 16,-4 3 0-16</inkml:trace>
  <inkml:trace contextRef="#ctx0" brushRef="#br0" timeOffset="17193.0285">5996 2720 209 0,'0'0'48'15,"0"0"-11"-15,0 0-9 0,0 0-7 16,0 0-13-16,0 0-10 0,0 0-7 16,0 0 2-16,0 0 2 0,-15-4 7 15,32-6 3-15,10-3-5 0,4-2 1 16,2 1-10-16,3-2 6 0,2-2-7 15,1 4 10-15,0-2-2 0,0 1-1 16,-3 0-1-16,-1 0-20 0,0-1-17 0,-5 1-39 16,5 3-43-16</inkml:trace>
  <inkml:trace contextRef="#ctx0" brushRef="#br0" timeOffset="20355.103">24450 5605 68 0,'0'0'16'0,"0"0"-8"0,0 0-6 16,0 0-2-16,0 0-1 0,0 0-3 15,0 0 4-15,0 0-2 0,0 0-1 16,0 0-2-16,-11 2 1 0,11-2 3 0,0 0 2 15,0-2 4-15,11-1-1 0,-1-1-7 16,7 1 4-16,-1 0-3 0,3 2 3 16,5-2 3-16,2 1-1 0,1 2 0 15,-1-2-1-15,0 2-1 0,-2 0-1 16,-8 0 0-16,2 0-1 0,-7 0-1 16,1 0-1-16,-1 0 2 0,0 0 0 15,0 0 1-15,-7 2-1 0,7 0 1 16,-7-1 0-16,1 1 0 0,0-1 0 15,-5-1 1-15,0 0 0 0,0 0 3 0,1 0-1 16,1 1 3-16,-1-1 0 0,1 0 1 16,-2 0 2-16,1 0 1 0,-1 2-1 15,0-2-3-15,0 0-5 0,0 0-4 16,0 0 2-16,-3 0-2 0,-3 0-1 16,-8 0-1-16,-7 0-3 0,0 0 2 15,-8 3 4-15,3-1 2 0,2 2 2 0,6-1 3 16,1-1 0-16,5-1-1 15,-2-1 1-15,2 1-1 0,0-1-2 16,0 0-1-16,6 0 4 0,1 0 2 0,-1 0 2 16,1 0 0-16,1 0-2 0,-1 0-2 15,5 0 1-15,-1 0-3 0,1 0 0 16,-2 0-5-16,1-1-4 0,1 1-2 16,-2-1-3-16,2 1 0 0,-1-2-4 15,1 2 2-15,0 0 4 0,0 0 6 16,1-2 7-16,13 1 5 0,7-3 2 0,10 2-3 15,0-3-3-15,3 0-1 16,-3-1-2-16,0 1 0 0,-4 0-4 16,-1 0 1-16,-1 3 1 0,-3-2-1 0,1 2 0 15,-6 0-2-15,-1 0 0 0,-5 2-3 16,-5 0-1-16,0 0 1 0,-6 0 1 16,0 0 7-16,0 0 3 0,2 0 7 15,-2 0-3-15,0 0-9 0,0-1-2 16,-12 1-6-16,-7 0 5 0,-4-2 8 0,0 2 2 15,-2 0-2-15,2-2-6 0,-1 2-3 16,-1 0-1-16,-1 0 3 0,-2 0 3 16,1 0 0-16,-1 0 2 0,8 0 2 15,9 0 0-15,0 2 1 0,5-2 0 16,0 0-2-16,1 2-2 0,5-2-3 16,-1 0 0-16,1 0 3 0,-2 0 2 15,1 1-2-15,-1-1-2 0,1 0-7 16,-1 0-4-16,1 0-3 0,-1 0-4 15,1 0 1-15,0 0 1 0,1 0 5 0,0 0 9 16,0 0 4-16,0 4 4 0,7 3 1 16,6 1-1-16,7 2-2 0,3-1-2 15,-1-2 0-15,1 2-1 0,0-3-1 16,0 0 0-16,-1-4 0 0,0 2 0 16,-5-3-1-16,1-1-1 0,-7 0-1 15,2 0 0-15,0 0 2 0,-6 0-1 16,-1 0 1-16,-6 0-1 0,0 0 4 15,0 0 1-15,2 0 2 0,-1 0 5 16,0 0 3-16,1 0 2 0,-2 0 2 0,1 1-10 16,-1-1-12-16,0 0-3 0,-4 2-7 15,-12-2 8-15,-4 0 6 0,-9 0 0 16,3 0 1-16,0 0 1 0,0 0 3 16,2 0-2-16,2 0 3 0,0-2 0 15,5 1 0-15,1-2-1 0,5 1 4 0,0-1 2 16,1-1-2-16,4 1 0 15,-4-1-2-15,7 2 1 0,-1-1 2 0,1 1-5 16,3 2-4-16,-2-2-4 16,2 2-9-16,0 0-4 0,-1-1 1 0,1 1-3 15,0-1 3-15,0 0 9 0,10-1 3 16,12 0 4-16,8-2-15 0,12 4-34 16</inkml:trace>
  <inkml:trace contextRef="#ctx0" brushRef="#br0" timeOffset="22715.2118">26385 5563 86 0,'0'0'17'0,"0"0"-8"0,0 0-5 0,0 0-6 15,0 0-1-15,0 0-3 0,0 0 0 16,0 0 0-16,0 0 7 0,-9-3 6 16,9 3 8-16,3 0-1 0,10 0 1 15,7 0 2-15,5 0 0 0,1 0 4 16,0-3-1-16,0-2-5 0,0 1-5 15,1-1-3-15,1 0-1 0,-1-1-3 0,4 2 1 16,-1 1-4-16,1 0 1 16,0-2 0-16,4 3-1 0,-2-3 1 0,0 2-1 15,2-2-1-15,-2 2 0 0,-1 2 1 16,-1 0 0-16,-4 1-1 0,-9 0 0 16,0 0-4-16,-8 0-1 0,-4 0-1 0,0 0 0 15,-6 0 1-15,0 0 5 16,0 0 3-16,1 0 5 0,1 0 0 15,-1 0 0-15,1 0-2 0,-1 0-3 16,-1 0-2-16,2 0-2 0,-2 1-4 0,1-1-4 16,-1 0-10-16,0 0-9 0,1 0-4 15,-1 0-4-15,0 0-15 0,0 0 1 16</inkml:trace>
  <inkml:trace contextRef="#ctx0" brushRef="#br0" timeOffset="23087.872">26278 5642 148 0,'0'0'46'0,"0"0"-5"0,0 0-8 16,0 0-10-16,0 0-9 0,0 0-10 0,0 0-6 15,0 0-2-15,0 0 1 0,0 0 3 16,3-24 3-16,12 16 3 0,4 2 2 16,9-3-2-16,2 2-1 15,2-3-2-15,1 2 0 0,2-2-2 0,-1-1 1 16,1 1-2-16,3-1 0 0,-2 3-1 16,-1-2 0-16,1 4 0 0,-3 0 0 15,-3 1-1-15,1 2 1 0,-5 2-2 16,0 0 0-16,-7-2 1 0,-2 3-5 15,-5 0-3-15,-8 0-4 0,2 0-8 0,-6 0-2 16,0 0-7-16,0 0 5 0,1 0 8 16,-1 0 5-16,0 4 4 0,0 6-13 15,-8 6-15-15,-4 1-24 0</inkml:trace>
  <inkml:trace contextRef="#ctx0" brushRef="#br0" timeOffset="23328.5094">26385 5655 130 0,'0'0'28'0,"0"0"-3"16,0 0-5-16,0 0-5 0,0 0-8 16,0 0-6-16,0 0-7 0,0 0 1 15,0 0 4-15,-10-1 1 0,10 1 2 0,11 1 1 16,5 3 3-16,7 0 3 0,2-1 2 15,2-3-2-15,3 0-4 16,5 0-2-16,3 0-1 0,3-6-4 0,2 1-3 16,-1-1-12-16,1-1-18 0,0 1-37 15</inkml:trace>
  <inkml:trace contextRef="#ctx0" brushRef="#br0" timeOffset="26647.5501">29654 5678 43 0,'0'0'13'0,"0"0"-3"0,0 0-6 16,0 0 1-16,0 0-2 0,0 0-2 15,0 0 0-15,0 0-1 16,0 0-1-16,-14-7 0 0,12 7-2 16,2 0 1-16,-1 0 2 0,1 0 0 0,-1 0 2 15,1 0 3-15,0 0 3 0,0 0 3 16,0 0 1-16,1 0 2 0,13-1 0 16,5 1-2-16,7-2-2 0,-1 0-4 15,1-1 1-15,0 1-2 0,0 0-2 16,-3 0 1-16,2 0-4 0,-1 2-2 0,1 0 4 15,1 0-5-15,-3 2 3 0,3 2 0 16,0 3 0-16,0-2 1 0,0 2 1 16,0-3-4-16,-3 3 2 0,0-5 2 15,0 2-1-15,2-3 1 0,-2-1 2 16,3 0-2-16,2 0 2 0,-1 0-2 16,-1 0-2-16,2-3 1 0,-5 0-1 15,-4 0 1-15,-1 2-2 0,-5-1 0 16,0 0 0-16,0 0 0 0,-7 2 0 15,0 0 1-15,0-1-2 0,-1 1 4 0,0 0-1 16,1 0 1-16,-6 0 3 0,0 0-2 16,0 0 2-16,1 0-1 0,-1 0-6 15,0 0-2-15,0 0-3 0,0 0-2 16,-3-1 3-16,-4 1 0 0,-7-2-1 16,-7 1-3-16,7 1-1 0,-8-2-2 15,2 2-2-15,-2-2-8 0,-5 2-3 16,9-1-3-16,-2 0-3 0</inkml:trace>
  <inkml:trace contextRef="#ctx0" brushRef="#br0" timeOffset="27095.7411">29479 5707 18 0,'0'0'10'0,"0"0"-2"0,0 0-1 16,0 0-5-16,0 0-2 0,0 0 2 0,0 0-2 15,0 0-3-15,0 0 1 0,0 0-3 16,32-30 3-16,-21 28 2 0,7 2 4 16,2 0 7-16,6 0 5 0,3 0 2 15,1 0-2-15,2 0-2 0,1-2-2 16,-1 2-2-16,2-1-1 0,-4 1-2 0,-1 0-3 15,0 0-2-15,-3 0 2 0,-1 0-4 16,1 0 3-16,-2 0-1 0,1 0-1 16,-1 1 2-16,-2-1-1 15,-3 0-4-15,1 0 2 0,-1 0-1 0,-5 0 0 16,7 0 1-16,-7 0-1 0,-2 0-1 16,2 0 2-16,-4 0-1 0,2 0 1 15,-5 0-3-15,3 0-2 0,-4 0-2 16,-2 0-2-16,2 2-2 0,-6-2-2 15,0 0 1-15,0 0 4 0,0 0 2 0,2 0 3 16,-2 0 2-16,0 3-1 0,-11 0-1 16,-3 2 0-16,-8 1-3 0,1-3-1 15,-1 0-5-15,-4-2-4 0,-3 0-2 16,-5 2 2-16</inkml:trace>
  <inkml:trace contextRef="#ctx0" brushRef="#br0" timeOffset="27416.0464">29687 5697 13 0,'0'0'21'15,"0"0"5"-15,0 0 3 0,0 0 1 16,0 0-1-16,0 0-7 0,0 0-5 0,0 0-6 16,0 0-6-16,-75-17-3 0,73 15-1 15,2 2-2-15,0-3 2 0,8-2-1 16,4-2-1-16,2 1-2 0,1 3 1 16,3 2 0-16,0 1 2 0,8 0 2 15,0 0 1-15,3 0 0 0,1 2-1 0,3 2 1 16,4-3-1-16,-1 2 4 0,4-3 2 15,-1 0-1-15,0 0 1 0,2 0-2 16,2-3-1-16,1-2 0 16,0-1-2-16,1 2-2 0,0-2 1 0,-3 1-4 15,-3 2 2-15,-4 0 2 0,-3 2-4 16,-11-1 2-16,1 2-2 0,-9 0-1 16,0 0-3-16,0 0 2 0,-7 0-6 15,2 0 0-15,-8 0-4 0,0 0-6 16,0 0 2-16,0 0 1 0,2 0 4 0,-2 2-3 15,-15 7-14-15,-8 2-25 0</inkml:trace>
  <inkml:trace contextRef="#ctx0" brushRef="#br0" timeOffset="27771.6719">29689 5677 84 0,'0'0'13'0,"0"0"-3"0,0 0 2 0,0 0 2 16,0 0 2-16,0 0-2 0,0 0-2 15,0 0 0-15,0 0 1 0,0 0 2 16,6 14 4-16,9-10 1 0,2-1 4 15,6-2-4-15,3-1-4 0,1 0-4 16,3 0-8-16,4 0-1 0,2-2-1 0,2-3 1 16,1-1 2-16,4-2-4 0,-2 0 0 15,2-1-1-15,-3 1-2 0,-1 0-1 16,-1 1-2-16,-2-2-3 0,-4 5-4 16,-10 0-5-16,-2 3-16 0,-7 1-14 15,-3 0-10-15,0 0 1 0,-5 0 12 0,-4 3 8 16,-2 6 11-16</inkml:trace>
  <inkml:trace contextRef="#ctx0" brushRef="#br0" timeOffset="27977.6127">29712 5727 119 0,'0'0'32'16,"0"0"-1"-16,0 0-1 0,0 0-3 0,0 0-5 15,0 0-5-15,0 0-7 0,0 0-4 16,0 0-3-16,77-9-1 0,-48 7-3 16,1 2-3-16,2 0 1 15,1 0-4-15,3 2-2 0,3 3-6 0,0 0-25 16,5 2-30-16,3-1-64 0</inkml:trace>
  <inkml:trace contextRef="#ctx0" brushRef="#br0" timeOffset="38673.0141">18479 6734 5 0,'0'0'13'16,"0"0"-1"-16,0 0-6 0,0 0-9 15,0 0-8-15,0 0-2 0,0 0 4 16,0 0 9-16</inkml:trace>
  <inkml:trace contextRef="#ctx0" brushRef="#br0" timeOffset="38791.3392">18479 6734 3 0,'53'11'6'16,"-28"-9"-2"-16,0-2 0 0,2 0 1 16,4-6-2-16,-1-3-2 0,2 1 1 15,-2-1-1-15,-1 0-1 0,0 1 4 0,-5 2-6 16,-5 2 1-16,-3 1-3 0,-6 0-2 15,-4 1-2-15,0 2-4 16</inkml:trace>
  <inkml:trace contextRef="#ctx0" brushRef="#br0" timeOffset="39204.4064">18373 6925 89 0,'0'0'10'0,"0"0"-10"0,0 0-7 0,0 0-3 16,0 0 2-16,0 0 3 0,0 0 4 16,0 0 2-16,0 0 2 0,44-12-1 15,-20 5 0-15,2 0 3 0,3-1-2 16,1-2-1-16,1-1-1 0,1-1-1 15,-1 1 1-15,-2-1-2 0,-2 0 1 0,-1 0-1 16,-3 3 0-16,-9 1-2 0,2 2 1 16,-7 3-4-16,-5 2 0 0,2-1-5 15,-6 2 2-15,0 0 5 0,0 0 4 16,0 0 3-16,-12 4-1 0,-5 7-2 16,-11 4-2-16,-3 0 3 0,-4 2 0 0,-2-3-1 15,-3 1 0-15,3-3 2 16,2-1 3-16,3-1 7 0,11-7 4 15,7 1 1-15,9-3-1 0,5-1-5 16,-1 0-10-16,1 0-12 0,-2 0-8 0,2 0-2 16,0 0 5-16,17 0 10 0,15-8-13 15</inkml:trace>
  <inkml:trace contextRef="#ctx0" brushRef="#br0" timeOffset="40124.6156">19753 6938 91 0,'0'0'21'0,"0"0"-8"0,0 0-8 15,0 0-3-15,0 0-6 0,0 0-2 16,0 0-2-16,0 0-2 0,0 0 0 16,0 0 7-16,-13-5 3 0,13 5 3 15,9 0 4-15,8 1-2 0,3 5-3 16,2-2 2-16,1-1-2 0,3 1-2 16,0-2 4-16,3-2-2 0,3 0 2 15,2 0 0-15,3-2 0 0,0-6-1 16,4-2 0-16,1-2 2 0,0 0-4 15,-2 0-1-15,-1 3-1 0,-6 0-1 0,-4 4-2 16,-11 1-1-16,-5 2 2 0,-3 1-1 16,-4 1 1-16,-2 0 0 15,3 0 1-15,-7 0-2 0,0 0 4 0,0 0 1 16,0 0-2-16,0 0-4 0,-8 1-4 16,-8 9-9-16,-9 1-6 0,-4 3-7 15</inkml:trace>
  <inkml:trace contextRef="#ctx0" brushRef="#br0" timeOffset="40468.1249">19717 7003 122 0,'0'0'15'0,"0"0"-8"0,0 0-6 16,0 0-5-16,0 0-2 0,0 0 6 16,0 0 4-16,0 0 6 0,0 0-1 15,0 0-2-15,92-19-6 0,-60 11 1 16,0 2-1-16,0-1 0 0,1 0-2 16,2 0 2-16,-1-1-1 0,0 0 1 15,-1-2 3-15,0 1-3 0,-1-2-1 16,0 2-1-16,-2 1-3 0,-8 4 1 0,-3 1-4 15,-5 2-4-15,-8 1-2 0,0 0-1 16,-6 0-2-16,0 0 6 0,0 0 5 16,1 0 5-16,-1 0 2 0,0 3-4 15,-9 5-6-15,-6 5-9 0,-7 0-15 16</inkml:trace>
  <inkml:trace contextRef="#ctx0" brushRef="#br0" timeOffset="40749.8707">19588 7131 24 0,'0'0'6'0,"0"0"-5"0,0 0-2 15,0 0 1-15,0 0 3 0,0 0 2 16,0 0 6-16,0 0 4 15,0 0 2-15,87-38 2 0,-51 24-5 16,2 0-5-16,2 0-4 0,1-3-3 0,-1 1-2 16,3 1 0-16,-1 0-1 0,0 1-2 15,-1 0 3-15,-5 0-3 0,-3 2-1 16,-2 3-2-16,-11 2-2 0,-3 3-5 16,-4 3-7-16,-9 1-7 0,5 0-5 15</inkml:trace>
  <inkml:trace contextRef="#ctx0" brushRef="#br0" timeOffset="41053.471">19662 7085 123 0,'0'0'54'0,"0"0"-3"0,0 0-8 0,0 0-17 15,0 0-11-15,0 0-12 0,0 0-10 16,0 0-3-16,0 0 4 0,-16-11 3 16,36 2 6-16,8 0 4 0,8-2-5 15,3-3-2-15,3 0 1 0,2-1 0 16,0 1-1-16,2 0 3 0,-2-2-4 16,-4 2 1-16,0-1 0 0,-2 0-2 15,-2 0 2-15,-2 1-1 0,-1 0-4 16,-6 5 0-16,-5 3-5 0,-4 2-13 15,-7 3-12-15,-1 1-13 0,-1 0-9 0,-4 0 1 16,1 5-1-16</inkml:trace>
  <inkml:trace contextRef="#ctx0" brushRef="#br0" timeOffset="70372.8045">24959 6607 22 0,'0'0'11'0,"0"0"-2"0,0 0-1 15,0 0 2-15,0 0 0 0,0 0-2 0,0 0-2 16,0 0 1-16,0 0 1 0,0 0 3 16,-4-4 4-16,7 1-3 0,3 3-2 15,8 0-3-15,4-2-3 0,-6 1 3 16,8-1-2-16,-4 0 1 0,3-1 0 16,4 1-1-16,-8-1-4 0,2-2-1 15,-3 2 2-15,-3-1-2 0,6 2 0 16,-8 1-4-16,-5-1-1 0,3 2-2 15,-3-2 3-15,2 2 1 0,-1 0-3 16,0 0-1-16,-5 0-2 0,0-1 1 0,0 1 1 16,2 0 1-16,-1 0 1 0,1 0 2 15,-1 0 0-15,2 0 1 0,-3 0 3 16,1 0-1-16,-1 0 0 0,0 0-1 16,2 0-7-16,-2 0-9 0,0 0-2 15,0 0 1-15,-2 0 3 0,-11 0 7 0,-1 0 2 16,-6 5 2-16,0-2 0 0,1 2 3 15,-3 0 0-15,0 1 1 0,-1 0-1 16,0-1 1-16,-2 2 1 16,1-1 0-16,2 1 1 0,0-2 2 0,7 0 2 15,2 1 2-15,5-3 4 0,4-2 0 16,-2 1 2-16,6-2 2 0,-1 0-2 16,1 0-3-16,-2 0-3 0,1 1-1 15,-1-1 0-15,1 0-3 0,0 0-2 16,1 2-2-16,-2-2-2 0,2 0-1 0,0 0 5 15,0 0 2-15,0 0 6 0,6 0-2 16,8 0 0-16,4-2-5 0,2-1 2 16,6-1-2-16,-2 0 2 15,0-3-3-15,0 2 1 0,-1-3-2 0,0 0-2 16,-2 1-1-16,-5 2 0 0,-2 1 0 16,-2 1-4-16,-2-1-1 0,0 1-3 15,-6 2-3-15,3 1 4 0,-7 0 2 16,0-2-1-16,0 2 6 0,2 0 1 15,-1 0-3-15,1 0 1 0,-1 0-4 0,1 0-2 16,-2 0 4-16,1 0-3 0,-1 0 5 16,0 0-1-16,0 0-1 0,0 0 2 15,0 0-2-15,-4 2-1 0,-6 2-1 16,1 0-2-16,-1-1 3 0,-7 1-2 16,6-3 1-16,-6 1 3 0,7 0 1 0,-2-1 2 15,0-1 2-15,0 2-1 16,-2-2 1-16,2 0 1 0,0 0-2 15,-1 3 2-15,3-3-2 0,4 0 1 16,-5 1 1-16,7 1 1 0,-1-1 0 0,1 1 1 16,-1-1-2-16,1 1 3 0,-2-1-2 15,4 1 2-15,2-2-1 0,-2 0-2 16,2 0 1-16,0 0-3 0,-1 1-2 16,1-1 1-16,-2 0 0 0,2 0 0 15,-1 0 1-15,1 2 0 0,0-2 2 0,0 0 7 16,0 0 2-16,11 0 3 0,5-2 1 15,6-2-7-15,1-4-1 16,0 2-1-16,2-3-4 0,1 1 0 16,-3 0-3-16,-1 3 1 0,-1-2-1 0,-4 3-1 15,-1 0-2-15,3 1-1 0,-7 1-1 16,6-1-2-16,-7 1 0 0,-5 1-8 16,5 1-4-16,-7 0-5 0,1 0-3 15</inkml:trace>
  <inkml:trace contextRef="#ctx0" brushRef="#br0" timeOffset="70704.8934">24884 6704 5 0,'0'0'28'0,"0"0"-2"0,0 0-4 0,0 0 2 16,0 0-3-16,0 0 4 0,82 5 3 0,-66-8-4 15,7-1-5-15,-1-3-7 16,-2 1-6-16,3-3-5 0,2 1-1 15,-1-1-1-15,0 2-1 0,2-1-4 16,0 0-2-16,0 3-2 0,-1-2-6 0,1 1-5 16,-2 4-8-16,-5-2-16 0,-2 3-11 15</inkml:trace>
  <inkml:trace contextRef="#ctx0" brushRef="#br0" timeOffset="71043.8735">24835 6851 93 0,'0'0'39'0,"0"0"-4"16,0 0-4-16,0 0-11 0,0 0-9 0,0 0-3 15,0 0-4-15,0 0 1 0,0 0 2 16,0 0 2-16,49-39 4 0,-26 29 3 16,-1-1-1-16,2 2 0 15,1-2-3-15,-1-1-2 0,2 0-2 0,0 0-1 16,-1-2-2-16,1 2-2 0,0 1-2 16,-2 1-1-16,-1 1-2 0,-1 1 0 15,0 2-2-15,-5 3-2 0,-1 0-4 16,-4 1-7-16,-1 2-11 0,1 0-24 15,-1 0-14-15,1 0-14 0,-3 6-8 0</inkml:trace>
  <inkml:trace contextRef="#ctx0" brushRef="#br0" timeOffset="108635.7094">16259 6613 69 0,'0'0'26'0,"0"0"1"0,0 0 1 16,0 0 2-16,0 0-3 0,0 0-8 15,0 0-10-15,0 0-6 0,0 0-4 16,0 0-2-16,-26-21 3 0,28 21-2 0,10 0-2 16,3 0 3-16,5 5 2 0,-1 1 4 15,0 0 8-15,-3 1-1 0,3-2 2 16,-8-1 3-16,5-1-3 0,0 1 0 16,3-4-1-16,5 0-8 0,-1 0 0 15,1 0-2-15,0-4-2 0,2 1-1 0,2 0-1 16,-2 1 0-16,-2-2 1 15,-6 3 0-15,2-1-1 0,-8 1 0 16,2 1-2-16,-1-2 0 0,-7 2-1 16,1 0-2-16,-7 0-1 0,0 0-1 0,0 0-3 15,3 0 1-15,-2 0 2 0,1 0 7 16,-1 0 4-16,1 0 2 0,-1 0 0 16,1 0-5-16,-2 0-6 0,0 0-3 15,0 0-7-15,0 0 2 0,0-3 2 16,-3-1 3-16,-7-1-2 0,-2-3 2 0,3 3 1 15,-6-2 5-15,0 1 9 0,-2 0 5 16,-6 1-2-16,2 1-1 0,0 3-3 16,-4-1-5-16,2 2 3 15,-3 0-3-15,-2 3 0 0,2 5 2 0,0-1 0 16,0 2 1-16,0 2 0 0,3 1-2 16,-4 0 2-16,1 2 0 0,1-2 2 15,4-1 1-15,7-4 4 0,4-2 1 16,9-2 1-16,1-3-1 0,-2 0-5 15,2 0-5-15,-1 2-3 0,-2-2-5 0,3 0-3 16,-1 1 1-16,1-1 9 0,0 0 5 16,1 1 2-16,13 1 0 0,5-1-5 15,3 1-2-15,4-2 0 0,0 0 3 16,3 0-2-16,1 0 0 0,2-2 1 16,0-2-3-16,0 1 0 0,1 0-3 0,-1-2-5 15,4 2-28-15,0 0-61 16</inkml:trace>
  <inkml:trace contextRef="#ctx0" brushRef="#br0" timeOffset="116043.0602">16706 8207 12 0,'0'0'4'16,"0"0"-6"-16,0 0 2 0,0 0-1 0,0 0 1 16,0 0 1-16,0 0-1 0,0 0 0 15,0 0 2-15,-11 5-1 0,11-5 1 16,-2 1 1-16,2-1-1 0,-1 0 0 15,1 0 1-15,-2 0-1 0,2 0 1 16,0 0-6-16,0 0 3 0,0 0 2 0,0 0 0 16,0 0 6-16,0 0 3 0,3 0-1 15,3 0 1-15,7 0-2 0,-3-1-4 16,0-3 1-16,6 0-1 0,-7 1 2 16,6 0 0-16,-4 0-2 0,-1 1-1 15,1 1-3-15,1-2 1 0,5 2 4 16,-1-2-2-16,0-1 1 0,0 1-3 15,-6 0-3-15,2 2-2 0,-1-1 1 16,-6 1 1-16,8-1 2 0,-8 2 3 16,1 0-2-16,6-1-1 0,-7 1-2 0,0-2 1 15,1 2 0-15,-6 0 1 0,0-1 2 16,0 1-3-16,1 0 0 0,1 0 0 16,-1 0 3-16,1 0 4 0,-1 0 7 15,1 0 3-15,-1 0 2 0,0 0 1 16,1 0-2-16,0 0-5 0,-2 0-6 15,0 0-7-15,0 0-7 0,0 0-3 16,-5 0 0-16,-10 0-1 0,-9 4 2 16,-5 1-1-16,-1 1 5 0,1-1 3 15,1-2 3-15,1-2 2 0,2-1-2 0,0 0-1 16,1 0 2-16,1-4-1 0,4-3 3 16,3 3 1-16,3-2-5 0,-1-2 2 15,5 2 0-15,-3-3 2 0,5 4 3 16,4 3-1-16,0-2-1 0,2-2-3 15,-1 2 0-15,1-1-3 0,-2-6-2 0,3 7 3 16,0-1-3-16,0-2 6 0,4 4-5 16,2-2-1-16,3 0 1 0,-5 4-1 15,6-1 3-15,5 2 1 16,-4 0 2-16,9 0 0 0,-1 0 2 0,0 0-2 16,6 2 5-16,-2 1-1 0,3-1 0 15,1-2-4-15,1 0-5 0,2 0 1 16,1-2 2-16,-1-4 2 0,2-1 4 15,-2-3-5-15,-1 1-4 0,-2-1 1 16,-5 0 0-16,-4 5 1 0,-3-2-1 0,-6 4-3 16,-4 2-9-16,-1-1-4 0,-4 2-3 15,0-2 4-15,0 2 10 0,0 0 8 16,-7 10-1-16,-12 7 0 16,-8 5-1-16,-8 4-1 0,-4 0 1 0,-5 0-1 15,2-1-1-15,3-3 4 0,6-7 0 16,4-3 0-16,12-6 1 0,-1-1-1 15,6-4 4-15,0-1 0 0,-5 0 0 16,6 0 0-16,-3-6-3 0,4 2 2 16,1-4 3-16,2 2-2 0,-1 0 1 0,0-1-1 15,7 3-4-15,-2 1 3 0,3 3-3 16,-2-1-2-16,2 1-5 0,-1-2-6 16,1 1-6-16,-2 1-4 0,2-2 1 15,0 2 10-15,0-1 7 0,0-1 8 16,3 1 3-16,9-2-5 0,7 1 0 15,1 0 7-15,6 2 1 0,0 0 0 16,1 0 1-16,2-1-8 0,0-2-1 16,2 0 3-16,-3-3-4 0,1 0 0 15,-3 0 1-15,-1 0-2 0,-9 1 1 0,-5 2-1 16,-6 3-1-16,-5 0-2 0,0-1 2 16,0 1 2-16,1 0 4 0,-1 0 0 15,0 0-2-15,-6 0-3 0,-9 5-2 16,-8 5-2-16,-5-1 1 0,-2 0-2 15,-4 2-1-15,1-1 0 0,0 0 0 0,0-2 0 16,2-1 4-16,2-1 4 0,10-4-1 16,1 0 3-16,6 0 2 15,5-2-3-15,3 1 0 0,4-1-5 16,-2 0-10-16,2 0-9 0,-1 0-9 0,1 0 2 16,0 0 8-16,0 0 13 0,3 0 12 15,15 0 0-15,7 0-5 0,8-5-4 16,2 0-1-16,1 0-5 0,3 0-12 15,4 2-17-15,-1 1-47 0</inkml:trace>
  <inkml:trace contextRef="#ctx0" brushRef="#br0" timeOffset="116821.0452">18107 7893 61 0,'0'0'6'0,"0"0"-3"0,0 0 5 15,0 0 2-15,0 0 7 0,0 0 3 16,0 0-1-16,0 0 2 0,0 0-3 16,0 0 2-16,35 2-1 0,-15-2-2 0,5 0-5 15,-5 0-5-15,3-3-4 0,-1-1 0 16,1 0 0-16,2-3 1 0,2 0 2 16,1-2-4-16,-1-1-1 0,0-3-3 15,1 1-2-15,-5 1 1 0,2 2-2 16,-2 2 1-16,0 0 1 0,-3 0-2 0,-4 4-1 15,0 0-8-15,-4 2-12 16,-8-1-11-16,5 2-12 0,-5 0 2 16,2 0 7-16,-2 0 10 0</inkml:trace>
  <inkml:trace contextRef="#ctx0" brushRef="#br0" timeOffset="117480.7187">18086 7957 104 0,'0'0'32'0,"0"0"-6"0,0 0-6 0,0 0-3 16,0 0 2-16,0 0 1 0,0 0-1 15,0 0-2-15,0 0 1 0,-11 2-1 16,11-2 1-16,6-2 0 0,10-6 0 15,5-2-7-15,5-2 2 0,1-2-3 16,3 0-2-16,1-3-1 0,-1 2-6 0,0 0 1 16,-1-1-2-16,0 4 2 0,-3-3 0 15,-2 5-2-15,-1-1-2 0,-3 4 2 16,-7 1 0-16,1 0-2 16,-4 2 0-16,-1 2-1 0,3-2-4 0,-8 3 0 15,0 1-6-15,-4 0-2 0,0-2-2 16,0 2-4-16,2 0-1 0,-1 0 3 15,1 0 5-15,-2 0 5 0,0 0 4 16,1 0 4-16,-1 0 1 0,-7 8-2 16,-6 3-9-16,-10 4-7 0,-2 1-3 0,-4 2-3 15,0-4 10-15,-1-1 0 0,0-3 1 16,1-1 0-16,1-2 1 0,2 1 4 16,3-1 3-16,4-2 4 0,5 0 1 15,2-3 2-15,2 3-1 0,1-1 4 16,4-3-4-16,-4 4 2 0,5-4 0 15,-1 1 1-15,2 1 3 0,-1-1 2 16,-2-2 3-16,2 2 4 0,1 0 0 16,3-2 0-16,-1 0-1 0,1 0-2 15,0 0-6-15,-2 1 0 0,2-1-1 0,0 0 4 16,0 0 4-16,0 2-3 0,0-2 1 16,3 0-3-16,11 0 1 0,5 0 1 15,6-3 0-15,-2-3-5 0,3-4-1 16,3-1-2-16,1 0-1 0,5-3 2 15,3-2-6-15,-1-2 2 0,0-2-3 0,-2 3-2 16,-3 2 2-16,-4 1-3 16,-2 5 0-16,-9 2-1 0,-1 2-9 0,-4 1-10 15,-8 3-15-15,2 1-17 16,-6 0-4-16,0 0 8 0,0 0 11 0</inkml:trace>
  <inkml:trace contextRef="#ctx0" brushRef="#br0" timeOffset="117822.8044">18042 8096 141 0,'0'0'54'16,"0"0"0"-16,0 0-5 0,0 0-11 15,0 0-10-15,0 0-13 0,0 0-7 16,0 0-3-16,0 0 1 0,0 0 2 16,25-10 1-16,-8-2 0 0,0 1-1 0,-2 2 2 15,-2 3 0-15,0-2-2 0,1 2 0 16,-5 0-4-16,6-1-1 0,-5 2-2 16,0 0 0-16,-1 1-2 0,0-1 0 15,2 0 1-15,-7 4-4 0,3-3 1 16,-2 2-3-16,0 1 0 0,0-2-4 0,-1 3-2 15,0-2-5-15,1 0-4 16,-1 1-12-16,1-1-27 0,0 0-22 16,0 2-14-16,0 0-17 0</inkml:trace>
  <inkml:trace contextRef="#ctx0" brushRef="#br0" timeOffset="125234.5589">17713 9999 68 0,'0'0'18'0,"0"0"1"16,0 0 6-16,0 0 3 0,0 0-2 15,0 0-5-15,0 0-10 0,0 0-3 16,0 0-5-16,0 0-3 0,-31-19-3 0,30 19-7 15,-1-1-5-15,2 1-4 16,-1 0 2-16,1 0 8 0,0 0 7 16,0 0 6-16,10 1 1 0,6 6-1 15,3 1-4-15,1 0 1 0,0-3 0 0,1 4-1 16,-1-3 1-16,0 0-1 0,-3 0-1 16,2-1-1-16,-3 2 0 0,-3-1 1 15,-1-1 2-15,2 2-1 0,-5-3 0 16,-1 0 0-16,-3-1 0 0,-1-1 2 15,-1-1-2-15,0 1 1 0,1 0-1 0,-4-2 3 16,0 0 3-16,0 0 0 0,2 2 1 16,-1-2-1-16,-1 1-1 0,1-1-1 15,-1 0 1-15,0 2-1 16,2-2-1-16,-2 0 2 0,0 1-3 0,0-1 3 16,0 0-1-16,0 0-2 0,-4 0 0 15,-1 0 1-15,-6-4-1 0,-2-3 3 16,2 3-3-16,-4-2 2 0,0 0 0 15,4 2-4-15,-5-1 2 0,-2 1-4 16,8 1 2-16,-7-3 2 0,7 3 0 0,-1 1 0 16,-1-1-1-16,1 0 1 0,1 0-1 15,3 1 0-15,-3-1 1 0,6 1 1 16,-1 1 0-16,1 1 0 16,4 0 0-16,-2-1-4 0,2 1-3 0,-2 0-3 15,2 0-1-15,-2-2 5 0,2 2 3 16,0 0 2-16,0 0-1 0,2 0-1 15,5 0-1-15,4 0 1 0,0 0 1 16,0 2-1-16,7 0 0 0,-7 0 0 16,5 0 0-16,-5-1 0 0,0 1-2 0,-1-2-1 15,-6 0 0-15,9 2 2 0,-7-1-1 16,4-1 2-16,3 1 2 0,-7-1-4 16,4 2 2-16,-7-1-1 0,4-1-2 15,-1 2 2-15,-6-2-3 0,0 0 2 16,0 0 1-16,1 0 1 0,1 1 3 15,-2-1 3-15,1 0 1 0,-1 1-1 0,-1-1-3 16,-5 2 0-16,-10-2-2 16,-4 0 0-16,-3 0 1 0,-8 0 1 15,4-3 0-15,-2 0 2 0,3-1 3 0,0-2 3 16,4 1 0-16,-1-1 2 0,3 0-5 16,7 1-1-16,-3-1-2 0,7 3 1 15,5 1 1-15,-1 1-4 0,5 1-2 16,-1-2-6-16,1 2-8 0,-2 0-3 15,0 0 0-15,0 0 6 0,2 0 3 0,0 0 2 16,6 2 1-16,6 4 2 0,5 4 2 16,2-3 4-16,4 0-1 0,0 0 0 15,-1-1-3-15,1-3 1 16,-3 1-2-16,-2-3 1 0,-1 3-4 0,-7-2 0 16,3-2 0-16,0 1 2 0,-3-1 2 15,3 0 1-15,-1 0-1 0,-1 0 2 16,-1 0 1-16,2-1-2 0,-9-1 2 15,5 0 1-15,-8 2 2 0,0-2 2 16,0 2 1-16,2 0-1 0,-2-1-1 0,0 1-7 16,0-2 0-16,-11 0-2 0,-7-1 1 15,-7 0 4-15,-2 0-2 0,1 0 1 16,-3-1 0-16,-1 2 4 0,2-3 4 16,3-1 3-16,7 3 4 0,-1-3-2 15,9 3-4-15,4 1 1 0,-3-3-2 16,4 4-5-16,0 0-3 0,1-1-13 15,4 2-9-15,0-1-9 0,0 1 6 16,0 0 8-16,6 0 10 0,10 5 7 16,5 3-1-16,4 2-7 0,3-5-4 0,2 2-8 15,2-5-9-15,1 0-11 0,2-2-13 16,2 0-22-16,2 0-40 0</inkml:trace>
  <inkml:trace contextRef="#ctx0" brushRef="#br0" timeOffset="143571.647">5917 6413 103 0,'0'0'19'0,"0"0"-2"16,0 0 7-16,0 0 2 0,0 0 1 0,0 0-1 15,0 0-6-15,0 0-5 0,0 0-6 16,-45-30-4-16,45 30-1 0,0-2-1 16,-3 2-3-16,3-2 1 0,0 2-5 15,0 0 1-15,-4 0 2 0,4 0 3 16,0 0 3-16,0 0-3 0,0 0 1 0,0 2-1 15,7 6-2-15,-1-1 0 0,1 1-2 16,2 3 2-16,-1-5 0 16,1 4 0-16,-3-3 3 0,0 0 1 15,4 4 2-15,-6-4 0 0,8 3-2 0,-6-2-4 16,2-1 0-16,-2 0 0 0,1-2 2 16,1 2 0-16,-7-4 1 0,9 2 5 15,-7-2-5-15,0-3 2 0,1 4 1 16,-4-4-3-16,0 0 6 0,0 0 3 15,2 0 3-15,-1 1-1 0,-1-1 2 0,6 0-1 16,0-5-4-16,2-7-2 16,1-8-5-16,3-3 0 0,-1-2-2 15,1-6 1-15,-1-1-3 0,2-3 3 16,-1-3-3-16,1 1 1 0,0-3-1 0,3 3-1 16,-3 4-1-16,1 4-2 0,2 3 2 15,0 5 0-15,-4 3-3 0,-5 6 1 16,4 2-4-16,-5 5-3 0,-3 2-4 15,4-4-5-15,-2 6-9 0,-2-2-8 16,2 1-7-16,-5 2-2 0,3 0 1 0,3 0-6 16,3 2-6-16,-2 4-6 0</inkml:trace>
  <inkml:trace contextRef="#ctx0" brushRef="#br0" timeOffset="144084.0608">6011 6600 219 0,'0'0'38'0,"0"0"2"0,0 0 1 16,0 0-1-16,0 0-8 0,0 0-6 0,0 0-6 15,0 0-6-15,0 0-2 16,-48-30-4-16,45 28-3 0,3 2-5 16,-2-2-4-16,0 2 0 0,1-1-3 15,1 1-2-15,-2-2-5 0,2 2-3 0,-1 0-1 16,1 0 4-16,0 0 11 0,0 0 6 16,1 7 3-16,6 3 4 0,5 7-5 15,-2-2-3-15,0-2 0 0,0 2-1 16,-1-2 1-16,0-3 0 0,1-1 1 15,0 1-1-15,-4-4 1 0,5 1-2 0,-5-2 0 16,0-3 1-16,4-1 1 0,1-1 3 16,4 0-2-16,7-6 3 0,-1-6 0 15,1-6-3-15,4-7 1 16,3-5-4-16,3-4-4 0,0-4 2 0,-2 1-2 16,0-1 3-16,-2 0 1 0,-4 1-1 15,-1 3 1-15,-5 1 0 0,-1 5 0 16,-5 8 2-16,-5 5-2 0,0 5 0 15,-7 6 1-15,3 1 0 0,-3 3 0 16,0-1-2-16,0 1-3 0,0 0-5 0,3-2-13 16,-3 2-26-16,0 0-47 0,4 0-38 15,1 0-24-15</inkml:trace>
  <inkml:trace contextRef="#ctx0" brushRef="#br0" timeOffset="149651.1582">27970 9856 55 0,'0'0'23'0,"0"0"-1"16,0 0 1-16,0 0-1 0,0 0 1 0,0 0 1 15,0 0-2-15,0 0-1 0,0 0-2 16,0 0 0-16,-17 0-1 0,16 0 1 16,0 0 4-16,-1 0-3 0,0 0 1 15,2 0-3-15,-2 0-2 0,2 0-2 16,-1 0-4-16,1 0-3 0,-2 0-3 15,2 0 0-15,0 0-1 0,0 0 0 16,0 0 2-16,0 0-3 0,3 0 4 16,4 0-2-16,3 0 2 0,2 0-1 15,-1 0-3-15,0 0 1 0,0 1-2 0,6 4 1 16,-3 1-1-16,6 4-1 0,-8-5-1 16,2 1 0-16,-1 0 1 0,3 0 0 15,-2-1 0-15,3-3-1 0,0 2-4 16,-6-3 3-16,8-1 0 0,0 0 1 15,-1 0 2-15,1 0-2 0,-2 0-1 0,-6-1-2 16,-1-1 0-16,3 0 0 0,-9 1 3 16,2 1 1-16,-2-1 0 15,1 1 0-15,0-1 0 0,1 1-3 16,-6 0 2-16,0 0 0 0,0 0 1 0,2 0-1 16,-1 0-2-16,1 0 3 0,-1 0-1 15,0 0 0-15,1 0 2 0,-1 0-1 16,1 0-1-16,-1 0 0 0,1 0-1 15,-1 0-1-15,1 0-1 0,-1 0 1 16,2 0-1-16,-2 0 1 0,1 0 1 0,-1 0-6 16,1 0-1-16,-1 0-6 15,-1 0-4-15,1 0-3 0,-1 0-1 0,2 0-4 16,-2 0 0-16,1 0 0 0,-1 0 1 16,0 0 0-16,2 0 2 0,-2-2-1 15,0 2 3-15,0-2-6 0,0-1 1 16,-9-2-3-16,-1 1-5 0</inkml:trace>
  <inkml:trace contextRef="#ctx0" brushRef="#br0" timeOffset="150699.1399">28027 9901 19 0,'0'0'17'0,"0"0"0"0,0 0 0 16,0 0 1-16,0 0 1 0,0 0 2 15,0 0-1-15,0 0-1 0,0 0-3 16,-20 5-3-16,19-5-4 0,1 0-1 16,-2 0-1-16,2 0 0 0,0 0 4 15,0 0 0-15,0 0 6 0,12-5 1 0,2-1 3 16,6-3 0-16,1-2-2 0,2 2-4 16,3-1-4-16,0-1-6 0,1-1 0 15,2 2-3-15,0-3-2 0,2 3 1 16,-3-1-3-16,-1 3 2 0,-1 1-1 15,-8 2-1-15,0 2-2 0,-5 2 1 0,-3 1-2 16,3 0 3-16,-9 0 0 0,6 0-4 16,-5 0 2-16,-1 0 1 15,2 0 1-15,-6 0-1 0,0 0 3 16,0 0 3-16,1 1-1 0,1-1 3 0,-1 2-1 16,1-2-3-16,-2 1-1 0,0-1-3 15,0 2-2-15,0 2-4 0,-2-1-1 16,-9 2-10-16,-2 1-5 0,-5-2-6 15,-2 3-4-15,-2-3 3 0,-2 2 5 16,-2 2 11-16,-2-1 8 0,1 4 10 0,-2 0 5 16,1 0 2-16,1 4 0 0,1-3 0 15,3-2-1-15,4 1 1 0,3-5-1 16,3 0 1-16,3-1 2 0,1-3 2 16,0 3 3-16,5-3 6 0,0-1 4 15,4-1-2-15,-3 0-3 0,3 0-5 16,-1 0-8-16,-1 2-3 0,1-2-1 15,-1 0-1-15,2 0-1 0,0 0 0 16,0 0 0-16,0 0 2 0,2 0 0 16,8-5 6-16,3-1 2 0,2 0 1 0,-1 1-1 15,4 2-3-15,0 1-1 0,1 1-2 16,6 0 1-16,-1 0 1 0,0-1-2 16,2 0 0-16,-1-1-3 15,1 0 0-15,-1 1-3 0,-1-1 0 0,1 0 0 16,-1-1 2-16,1 1-1 0,-2-2 1 0,0 1-4 15,-6 1 1-15,0 0-3 16,-5 1 3-16,0 1 1 0,0-1 0 16,1 0-1-16,-2 2-4 0,-5 0-2 15,1 0-3-15,-7 0-2 0,0-1 0 0,0 1-1 16,2 0 5-16,-1 0 5 0,0 0 4 16,1 0 1-16,-1 0 3 0,-1 0-3 15,0 0 1-15,0 1 1 0,-1 3-2 16,-6 0-1-16,-2 1-1 0,5-3-5 15,-8-2-7-15,-1 0-12 0,2 0-11 0,-9 0-3 16,0 0 2-16,2 0 5 0,-7 0 9 16,6 0-5-16,-1 2 4 15,7 1 3-15,-4 2 0 0,1-1 4 16,-3-1 3-16,-4 4 1 0,1-1 8 0,3-2 4 16,4 1 1-16,0 0 3 0,-1-1 1 15,6-1 4-15,-7 3 1 0,8-3 7 16,0 1 3-16,0 1 4 0,4-3 1 15,2 1 1-15,3-3-1 0,-1 0 4 16,1 0-4-16,-2 0 0 0,1 1-3 0,-1-1-5 16,2 0-1-16,0 2 2 15,0-2 1-15,0 0 3 0,0 0-2 0,6 0-1 16,5-2-5-16,0 1-1 0,-1-1-1 16,7 1-2-16,-7-1-1 0,9 2-4 15,-1 0 1-15,0 0-4 0,7 0-2 16,-9 0 0-16,1 2-2 0,-1 1-3 15,-2-2 1-15,4 2-4 0,-4-1-3 16,-1-2-7-16,6 0-14 0,-2 0-24 16,-2 0-32-16,-6-3-26 0,0-2-34 0</inkml:trace>
  <inkml:trace contextRef="#ctx0" brushRef="#br0" timeOffset="158012.4639">31712 8657 182 0,'0'0'45'15,"0"0"-6"-15,0 0-7 0,0 0-6 16,0 0-6-16,0 0-5 0,0 0-1 16,0 0-5-16,0 0-2 0,0 0 0 15,-8-24-4-15,8 24 1 0,0-1-1 16,0 1-2-16,0 0 2 0,0 0 3 15,0 0 5-15,6 6 0 0,6 6-2 16,4 7-5-16,-3-1-2 0,0 2 0 16,0-1 2-16,0 2-1 0,-2-2 1 15,1-1-2-15,-4-6 0 0,-1-1 1 0,0-4 3 16,-1 1-1-16,0-1 2 0,-4-4-3 16,1 2-2-16,-3-5 1 0,0 0 1 15,0 0 1-15,2 2 1 0,-1-2 4 16,1 0 1-16,5 0-1 0,3-5-1 15,7-8 1-15,5-9-6 0,3-3 1 0,1-6-6 16,4-1 1-16,0-3 2 0,2 1-4 16,0-2 3-16,-2 1-8 15,-1 2 2-15,-3 3-4 0,-2 3 4 16,-4 5 0-16,-6 7-3 0,-7 8-4 0,-2 3-13 16,-5 4-13-16,0-1-19 0,0 1-12 15,0 0-8-15,-2 12-10 0,-13 9-27 16</inkml:trace>
  <inkml:trace contextRef="#ctx0" brushRef="#br0" timeOffset="158508.4227">31744 8840 212 0,'0'0'29'0,"0"0"3"0,0 0-5 16,0 0-5-16,0 0-8 0,0 0-5 15,0 0-3-15,0 0-1 0,0 0 2 16,0 0 0-16,8 4-2 0,-5 9 1 0,3 5-1 15,-1 0 3-15,2 2 2 0,-2 0 2 16,0-2 1-16,-1-6-5 16,1 3 2-16,-1-1-1 0,0-3 1 15,2 4 0-15,-3-6-2 0,1 0 0 0,-1 0 0 16,2-1-3-16,-1-3 1 0,-1-1-2 16,5-1 0-16,4-3 1 0,5 0-3 15,5 0 7-15,1-5-8 0,3-5 6 16,2-2-7-16,0-7 1 0,3 0 5 15,-1-6-6-15,2-2 4 0,0-5-4 0,3-1-2 16,-2-2 0-16,2 0-1 0,-2 3 1 16,-3 1 0-16,-2 6 2 15,-5 0-2-15,-7 2 1 0,0 4 0 16,-8 6-2-16,2 0-5 0,-4 6-10 0,-3 2-12 16,3-1-21-16,-3 3-27 0,0 0-19 15,1 1-5-15,-4 2-17 0</inkml:trace>
  <inkml:trace contextRef="#ctx0" brushRef="#br0" timeOffset="162413.3035">18022 11258 33 0,'0'0'8'0,"0"0"-2"0,0 0-3 16,0 0 0-16,0 0-1 0,0 0-1 15,0 0 2-15,0 0-2 0,0 0 1 0,62-51-1 16,-43 40 2-16,0-1-3 16,4-2 1-16,3 1 0 0,3-2-1 15,1 1 1-15,2 0-1 0,0 2-1 0,0 0 2 16,-3 1-2-16,-2 2 0 0,-3 1 1 16,-6 2-3-16,-1 2 2 0,-5 0 1 15,-1 2-2-15,0-1 0 0,-7 1-4 16,2 2 0-16,-6 0-2 0,0 0-1 15,0 0-2-15,-2 5-4 0</inkml:trace>
  <inkml:trace contextRef="#ctx0" brushRef="#br0" timeOffset="162708.2765">18028 11298 33 0,'0'0'9'16,"0"0"-6"-16,0 0-1 0,0 0-1 15,0 0-1-15,0 0 3 0,0 0 5 16,0 0 0-16,0 0-1 0,0 0 0 16,23-6-2-16,-4-2-3 0,-5-1-3 15,2 0 3-15,0-2-3 0,1 0 4 16,1-2-1-16,2-1-2 0,0-1 1 15,5 0-1-15,1 0-1 0,0 0 0 16,1 2 0-16,-1 1-3 0,0 3 1 16,-7 3-5-16,0 3-2 0,-9 3-6 0,-1 0-10 15,-4 8 2-15</inkml:trace>
  <inkml:trace contextRef="#ctx0" brushRef="#br0" timeOffset="164493.536">19724 11050 7 0,'0'0'5'0,"0"0"0"0,0 0-4 0,97-47 0 16,-74 37 2-16,0 0-3 0,2 1 1 16,-2 2 0-16,-1-2-2 0,-5 5 1 15,-1 1-1-15,-3 2-3 0,-1 1-2 16,0 0 1-16,-1 0-1 0,-1 0 5 16,-2 0 1-16,1 3 0 0</inkml:trace>
  <inkml:trace contextRef="#ctx0" brushRef="#br0" timeOffset="170548.4939">10805 3418 3 0,'0'0'6'16,"0"0"1"-16,0 0-4 0,0 0 2 15,0 0-4-15,0 0-6 0,0 0-5 16,0 0 0-16</inkml:trace>
  <inkml:trace contextRef="#ctx0" brushRef="#br0" timeOffset="170793.1853">10805 3418 17 0,'56'-27'-1'0,"-56"27"-3"15,-2-2-2-15,2 2 0 16</inkml:trace>
  <inkml:trace contextRef="#ctx0" brushRef="#br0" timeOffset="182240.9221">17594 9923 36 0,'0'0'7'16,"0"0"-6"-16,0 0-2 0,0 0-3 15,0 0 1-15,0 0-2 0,0 0 2 16,0 0-1-16,0 0 0 0,-6-4 3 16,6 4 1-16,10 0 3 0,6 0-1 0,-3 2-2 15,5 2 2-15,-2-1-5 0,-2-2-1 16,6 0 2-16,-1-1 1 0,1 0-4 16,6-2-6-16</inkml:trace>
  <inkml:trace contextRef="#ctx0" brushRef="#br0" timeOffset="182905.5024">17584 10129 50 0,'0'0'16'0,"0"0"-4"0,0 0-4 15,0 0-7-15,0 0-1 16,0 0 1-16,0 0-1 0,89-68 1 16,-71 62 2-16,5 0-3 0,-1-1 1 15,1 1-1-15,0-1-1 0,0 1 1 0,2-2 0 16,-1 0-1-16,-2 1-1 0,3-1 1 16,-4 2-1-16,-5 2-2 0,0 0 0 15,-6 1-2-15,2 2-2 0,-1 0-2 16,-6-1-2-16,6 2-5 0,-7 0-4 15</inkml:trace>
  <inkml:trace contextRef="#ctx0" brushRef="#br0" timeOffset="183201.5243">17665 10039 111 0,'0'0'33'0,"0"0"-6"0,0 0-3 16,0 0-6-16,0 0-7 0,0 0-7 15,0 0-4-15,0 0-3 0,0 0-3 16,0 0 3-16,-16-24 2 0,23 17 2 16,7 0-1-16,6 0-2 0,0 2 2 15,3 1-1-15,1-1 3 0,1 0-1 16,1 1-1-16,0 0-1 0,1-1-1 15,1 0-2-15,-1 1-3 0,-1 1 0 16,-2 0-7-16,-7 1-4 0,-1 1-9 16,1 1-12-16,-7 0-10 0,5 0 1 0</inkml:trace>
  <inkml:trace contextRef="#ctx0" brushRef="#br0" timeOffset="183465.0983">17640 10133 114 0,'0'0'35'0,"0"0"-4"0,0 0-6 16,0 0-14-16,0 0-9 0,0 0-11 15,0 0-2-15,0 0 2 0,0 0 3 16,-7-2 7-16,7 2 3 0,10 0-6 15,8 0 2-15,3 0 1 0,2-2-1 0,2-3 2 16,-2-2-3-16,3-2-6 0,0 0-1 16,-3-1-5-16,2 2-8 15,-5 0-8-15,-4 3-8 0,-1 0-7 16</inkml:trace>
  <inkml:trace contextRef="#ctx0" brushRef="#br0" timeOffset="183669.7268">17613 10133 55 0,'0'0'15'0,"0"0"1"0,0 0 4 0,0 0 4 16,0 0 3-16,0 0-1 0,0 0-7 15,0 0-7-15,89-9-6 0,-45-2-4 16,0-3-2-16,3-4-3 0,0-1-7 15,1 1-10-15,-3 0-26 0,-1 2-37 16</inkml:trace>
  <inkml:trace contextRef="#ctx0" brushRef="#br0" timeOffset="194944.3507">17714 12099 75 0,'0'0'26'16,"0"0"-3"-16,0 0-4 0,0 0-8 15,0 0-10-15,0 0-4 0,0 0 1 16,0 0 0-16,0 0 2 0,0 0 1 15,-23-20 2-15,23 20 0 0,0-1-1 16,0 1 4-16,0 0 4 0,0 0 1 0,0 0 4 16,0 0-2-16,4 0-3 0,6 0 0 15,3 4-2-15,-1 0 0 0,4 1-3 16,1-2 1-16,-1 2-4 0,6 0 1 16,-2 0-1-16,-1 0-2 0,1-2 0 15,2 3 0-15,0-1 0 0,1 0-1 16,1-1 1-16,1-1 0 0,-2 0-3 15,-4-3 2-15,1 0 0 0,-1 0 1 16,2 0 1-16,5-3-1 0,-1-1 1 16,-8 1-2-16,1-1-1 0,-8 3 0 0,-4 0 0 15,5-1 0-15,-5 2 0 0,-2 0-2 16,2 0-1-16,-6 0 3 0,0 0 1 16,0 0 1-16,2 0 1 0,-1 0 0 15,-1 0 3-15,2 0-3 0,-2 2 1 16,-2 3-2-16,-7 2-1 0,-4 0 2 15,-3-1 0-15,-4 1-2 0,1-2 0 16,-4-2-1-16,-1 2-2 0,-2 1 3 16,-3-1 1-16,0-1-1 0,-4 0 1 15,-1-1-1-15,3 1 1 0,-1-1 1 0,1 0 0 16,2 0 1-16,5 0 0 0,-1 2-1 16,3-1-1-16,1 0 1 0,6 1 0 15,0 0 0-15,4-2 3 0,5-2-1 16,-4 1 2-16,3-2 0 0,1 0-2 15,2 0 2-15,0 0-1 0,-1 0-1 0,1 0 1 16,0-2-3-16,4 2-1 0,-2-1-3 16,2 1 1-16,0 0 0 15,0-2-1-15,0 2 2 0,0-1 2 16,6 1 1-16,7 0-1 0,7 0 0 0,2 0 0 16,6 1-2-16,-3 5 1 0,1 0-1 15,-1 2 1-15,-3-2 0 0,2-1 0 16,1-3 0-16,-1-2-3 0,2 0 2 15,-2 0-1-15,2-5-2 0,0 0 4 16,-2-4-1-16,1 0 0 0,-2-2 0 0,0 2-2 16,-7 2-1-16,-6 5-3 0,-5 1-2 15,-5 1 1-15,0-2 1 0,0 2 2 16,1 0 1-16,1 0 2 0,-1 0 0 16,-1 0 2-16,0 0 0 0,0 0 0 15,-3 4-2-15,-9 4-1 0,-6 1 0 16,-1 0-1-16,-3-2 0 0,-2 2-1 15,-2-3 0-15,-3 0-3 0,-2 0-1 16,1-2 3-16,-2 1-1 0,2 0 6 16,-1-3 2-16,3 1 2 0,7-1 1 0,1-2 1 15,7 1 0-15,-1-1 0 0,0 0-2 16,2 0-2-16,1 0 3 0,5 0 0 16,-4-1 0-16,5-1 2 0,-1 1 0 15,-3-2 1-15,5 2 2 0,-1-1-2 16,1 1-1-16,4 1-6 0,-1-2-6 15,1 2 1-15,0 0 0 0,0 0 3 16,0 0 3-16,1 0 0 0,12 0-1 16,5 0 1-16,5 0 1 0,-2 2-1 15,2 1 0-15,1-1 0 0,-1 1-2 0,1-1 0 16,-1 0-3-16,-1 2 2 0,3-1 2 16,-1 0 0-16,2 0 0 0,0-1 0 15,0 1 1-15,-7-3-3 0,0 0-2 16,-6 3-3-16,0-3 0 0,0 0-4 15,-7 0 3-15,0 0 1 0,-6 0 0 0,0 0 1 16,0 0-8-16,1 0-16 0,-1 0-18 16,0 0-18-16</inkml:trace>
  <inkml:trace contextRef="#ctx0" brushRef="#br0" timeOffset="195155.2693">17485 12465 137 0,'0'0'39'0,"0"0"-3"16,0 0-6-16,0 0-8 0,0 0-8 15,0 0-4-15,0 0-1 0,0 0-1 16,0 0-1-16,22-21-2 0,3 14-1 16,4 3-3-16,3 1 0 0,4-2-1 15,4 1-2-15,-1-2-5 0,2 1-10 16,0-2-27-16,3 1-26 0,1-2-51 15</inkml:trace>
  <inkml:trace contextRef="#ctx0" brushRef="#br0" timeOffset="197107.896">19422 12283 92 0,'0'0'22'0,"0"0"-4"0,0 0-5 16,0 0 2-16,0 0-5 0,0 0 2 16,0 0 0-16,0 0-3 0,0 0-1 15,0 0-4-15,20-10-1 0,-7 9-1 0,6 0 0 16,1-1 3-16,6 0 1 15,1 1-2-15,1-3 0 0,2 2-4 16,2 1 1-16,0-3-1 0,0 2 0 16,1-2 0-16,0 3-2 0,-1-1 1 0,0 2 0 15,0 0-3-15,0 0 3 0,-2 0-3 16,-1 0 2-16,-8 2 0 0,-3 1-3 16,-5-1-3-16,-9-1-2 0,5 2 0 15,-5-1 1-15,-1-1 5 0,2 1 4 16,-5-2 3-16,0 0 2 0,0 4 0 15,-8 1-3-15,-8-1-1 0,-8 1-1 16,-4-3 0-16,-2-2-1 0,-2 0 1 16,0 0 0-16,-1-5 0 0,1 0 1 15,-1 2-2-15,1 0 1 0,-1 2 0 0,1 1 1 16,2 0-1-16,1 0 0 0,3 4-1 16,3 4-1-16,1 1-1 0,3 2 1 15,-1 1 1-15,1 0 1 0,3 0 0 16,3-5 1-16,0 1 0 0,6-2 4 15,3-5 2-15,-1 3 2 0,5-4 3 0,-1 0-2 16,1 0-2-16,-3 0-2 0,2 1-5 16,-1-1 2-16,1 0 0 15,1 0 0-15,0 0 1 0,0-1-2 16,0-4 1-16,3-2-2 0,4 0 2 0,0 3 0 16,2 1 0-16,4 0 0 0,3 0-1 15,1 1 1-15,5-1 1 0,1 0 2 16,1 0 2-16,1-1-1 0,2-1 0 15,0-1-2-15,0-1-2 0,-1 0-1 16,1-2 0-16,-1 2-2 0,-1 1 0 0,-2 0 0 16,0 1-2-16,-5 2 2 0,-4 1-2 15,-1 1-3-15,-1 1 2 0,-1 0-2 16,1 0 2-16,-2 1 0 0,-3 5 2 16,2 0-1-16,-6-2 0 0,0 0 3 15,-3 2 0-15,-2 5 1 0,-8 3 3 16,-4 3-5-16,-5-1 0 0,-2-5 0 15,-3 4-1-15,-5-5-2 0,-1 3 2 16,-5-3 1-16,-1-2 0 0,0-1 1 16,0-4 1-16,4-1 0 0,3-2 0 0,6-3-1 15,2-5 2-15,4-1-1 0,4-3-1 16,6 3 0-16,-2-2 2 0,5 2 0 16,1 5 2-16,0-6 1 0,2 6-2 15,-1-1-1-15,2 1-4 0,0 4-3 16,0-2-2-16,0 2-4 0,0-1-1 0,0 1 4 15,0-2 4-15,0 2 3 16,2 0 2-16,6 0-2 0,5 3-2 16,2 3 0-16,1 2 2 0,-2-1 0 15,5 1 1-15,0 0 1 0,4-5-1 0,0 1 0 16,1-4 0-16,1 0-1 0,0-1 2 16,2-7-1-16,-1-1 0 0,-1-2 0 15,-2 1-1-15,-3-1 0 0,-5 4-1 16,-2 1 1-16,-6 1 0 0,-3 4 2 15,0-2-2-15,-4 3 0 0,0-1 1 0,0 1-1 16,0 0 0-16,0 0-1 0,-12 7-1 16,-7 5 1-16,-10 8 0 0,-3-2-1 15,-3 1 0-15,-2-1 0 16,-1-1 1-16,-1-2-2 0,3-2 2 0,0-3 2 16,1 1 1-16,3-3 0 0,12-4 2 15,0-1 0-15,8-2 1 0,5-1 0 16,3 2 0-16,4-2-4 0,-2 0-1 15,2-2-3-15,0-8 2 0,12-7-1 16,5-6 2-16,9 2 3 0,5 2-3 0,3-1 0 16,3 3-1-16,3 2-3 0,0 0-2 15,0 6-3-15,0 0-7 0,-1 4-14 16,-3 1-17-16,-1 1-17 0,0 3-15 16</inkml:trace>
  <inkml:trace contextRef="#ctx0" brushRef="#br0" timeOffset="199399.3421">19763 11310 79 0,'0'0'31'0,"0"0"-2"0,0 0 1 0,0 0-4 16,0 0-1-16,0 0-5 0,0 0-3 15,0 0-8-15,0 0-6 0,-10-24-5 16,9 22-1-16,1 2 0 0,-2-2 1 15,2 2 2-15,0 0 2 0,0 0 3 16,2 5 1-16,5 6-1 0,1 5-3 16,0-2 1-16,-1 1-1 0,3 1 0 0,-4-4 3 15,1 0-3-15,-1-4 0 0,-3-3 2 16,4 2-2-16,-4-5 0 0,0 2 3 16,0-2 1-16,-3-2 3 0,0 0 2 15,4 0-2-15,5-6-2 0,3-7-4 16,6-8 0-16,2-6-1 0,3-3-1 15,1-3 3-15,3-4-4 0,-1 0-3 16,1-1 6-16,-2 1-6 0,-1 2 2 16,0 2 2-16,-2 1-3 0,-2 6 2 15,-4 3-1-15,-4 8 0 0,-4 5-2 0,-5 8-4 16,-3 2 1-16,0-2-3 0,0 2 2 16,0 0 2-16,0 0-4 0,0 10 0 15,-2 5-14-15,-4 5-18 0,-2-1-16 16,-4-1-15-16,4 4-12 0</inkml:trace>
  <inkml:trace contextRef="#ctx0" brushRef="#br0" timeOffset="199834.2167">19793 11364 124 0,'0'0'34'0,"0"0"-9"0,0 0-1 15,0 0-2-15,0 0-4 0,0 0-6 16,0 0-7-16,0 0-3 0,0 0-1 15,0 0 3-15,-40-16-1 0,44 21 2 16,5 6 3-16,4 1 4 0,3 3-1 16,-2-2 0-16,2 2-6 0,-3-3-1 0,3-1-4 15,-6-4 4-15,1-1 2 0,-2-1-2 16,0-1 2-16,1 0 0 0,-5-3 1 16,8-1 1-16,-5 0 0 0,8-3 0 15,0-6-3-15,0-5-1 0,0-4-3 16,3-6-1-16,1-6-1 0,6-5 1 15,3-5-2-15,1-2-3 0,2-2-2 16,2-1-1-16,-1 3-7 0,1 2-4 16,-3 4-14-16,-2 7-23 0,-5 5-25 15,-5 8-33-15</inkml:trace>
  <inkml:trace contextRef="#ctx0" brushRef="#br0" timeOffset="200668.5657">21453 11138 72 0,'0'0'34'16,"0"0"8"-16,0 0 2 0,0 0-1 16,0 0-10-16,0 0-8 0,0 0-11 15,0 0-4-15,0 0-5 0,0 0-3 16,-17-23-2-16,16 23 2 0,-2 0 0 15,-3 5 3-15,0 7 0 0,-1 0 0 0,3 4-3 16,1-1-2-16,0-3 0 0,1 5 0 16,2-7 0-16,0 2 3 0,0 1-3 15,0-1 1-15,2 3 3 0,1-5-1 16,1 4-1-16,1-5-2 0,-4-6-3 16,6 4 0-16,-4-5 2 0,0 1 1 15,0 0 4-15,-3-3-1 0,4 0 6 16,4 0 2-16,6-8-1 0,2-7-2 15,3-4-4-15,1-5-2 0,-1-5-5 16,4-1 3-16,-2-2-2 0,0 2 4 0,-3 5-2 16,-1 3 3-16,-6 7-1 0,-2 3-1 15,-5 4 1-15,-1 6-2 0,0-1 0 16,-3 3 0-16,0 0-3 0,0 0 1 16,1 0-3-16,-1-2 4 0,2 1-3 15,-2 1 1-15,2-2-4 0,-2 2-4 16,2-2-3-16,-2 2-7 0,1 0-20 15,1 0-20-15,-1 0-21 0,4 0-21 16</inkml:trace>
  <inkml:trace contextRef="#ctx0" brushRef="#br0" timeOffset="201059.7961">21364 11219 132 0,'0'0'63'0,"0"0"-1"16,0 0-10-16,0 0-9 0,0 0-7 16,0 0-14-16,0 0-9 0,0 0-7 15,0 0-11-15,-25-14 4 0,25 14 0 16,-3 0 4-16,2 5 3 0,-1 8 0 15,2 7-1-15,0 1-1 0,0 4-1 16,0-3-1-16,3 0 2 0,0-9-4 0,0 2 3 16,0-4-2-16,-1-7-1 0,1 7 1 15,-2-6 1-15,0-1 1 0,6 3 2 16,-2-5 2-16,5 0-1 0,7-2-1 16,2-2 0-16,9-7-1 0,-1-9-4 15,6-3 1-15,2-5-2 0,7-4-1 16,0-4 2-16,3-2-5 0,1-1 1 15,-4 1-11-15,-4 3-13 0,-2 1-19 16,-5 4-26-16,-3 4-16 0,-5 6-20 0</inkml:trace>
  <inkml:trace contextRef="#ctx0" brushRef="#br0" timeOffset="220284.4285">9774 2701 6 0,'0'0'10'0,"0"0"0"0,0 0 2 0,0 0 4 16,0 0 0-16,-83 32-1 0,64-28-3 16,1-3-3-16,0 2-1 0,1-3 2 15,5 0 2-15,-1 0 7 0,3 0 15 16,4 0 8-16,-4 0-1 0,6-3-11 15,-6-3-17-15,-2-5-2 0,3-1-4 0,-2 2 1 16,5-4 2-16,0-3-6 0,-1-1 5 16,0-6-7-16,1 1 8 15,0 2-10-15,2 5-6 0,1-2 15 16,0 3-13-16,2 5 15 0,-5-6-1 0,3 7-7 16,0 0 0-16,-1 0-3 0,1 0-2 15,-1 0 0-15,1 1 0 0,-2-1 2 16,1 0-2-16,1 1-2 0,-1-2 2 15,1-1-4-15,3-2 0 0,0-9 2 16,0 1-2-16,3-11 0 0,8 2 3 0,1-4-1 16,1-1 2-16,3 2 1 0,0 1-1 15,0 5-1-15,-2 2 0 0,1 5-1 16,-2 2 1-16,1 4 1 16,4-2-1-16,0 1 3 0,4 2-2 0,-2 0 1 15,3 2-2-15,-1 3 1 0,-6 2-1 16,0 1-6-16,-6 1-3 0,-4 3-5 15,7 1 3-15,-3 0 5 0,6 0 4 16,-2 0 5-16,-2 6-4 0,5 2 2 16,-5 1 2-16,8 7 0 0,-4-1 1 0,0 0-2 15,1 3 1-15,-1 1-2 0,3 4-1 16,-3 2 1-16,0 2 0 0,-3 3-1 16,-2 2 2-16,-2-2-5 0,-3 1-6 15,-2-4-1-15,-2 2 0 0,-2-2 2 16,0 1-6-16,-5 2-15 0,-8 0-19 15,-1 2-28-15</inkml:trace>
  <inkml:trace contextRef="#ctx0" brushRef="#br0" timeOffset="233320.3612">19746 6958 59 0,'0'0'22'0,"0"0"-2"0,0 0-5 0,0 0-12 16,0 0-9-16,0 0 0 0,0 0 2 0,0 0 1 15,0 0 3-15,27-40 3 16,-11 36-3-16,0 1-2 0,4 1 2 16,-2 2-1-16,6 0 0 0,-7 0 2 15,2 0-1-15,2 0-1 0,0 0 1 0,7 0-2 16,-11 0-1-16,3 0 6 0,-2 0-5 16,-4 0 2-16,5 0 4 0,0 0-4 15,-6-1 0-15,6-1 1 0,-9-1 0 16,-3 2 2-16,3 0-1 0,-6-1 3 15,1 0 1-15,-1 1 3 0,-4 1 3 0,0-2-2 16,0 2-2-16,0 0-4 0,2-1-3 16,-2-1-4-16,0-3-3 0,-5 0-2 15,-2-2 1-15,-6 1 3 16,-3 3 4-16,6 3 2 0,-10-1-1 0,0-1 0 16,1 2-1-16,-9-1 1 0,4 1 2 15,7-2 1-15,-1 1 2 0,6 1 0 16,-1-4-2-16,2 3-3 0,5 0 2 15,0 1 1-15,6 0 1 0,-1-1 1 16,1 1-2-16,-2 0-2 0,1-2-2 0,-1 2 1 16,2-2-2-16,0 2 2 0,0-3 1 15,12-2 1-15,5 0-1 0,6-3 0 16,0 2-2-16,-1 3-3 16,-4 0 0-16,0 1 2 0,1 2 2 0,3 0 1 15,4 0-6-15,-4 0 2 0,-7 0-5 16,4 2 1-16,-3-1 4 0,-5 2-2 15,1-1 0-15,-4 1-2 0,-4-2 0 16,0 1-2-16,2-1 2 0,-6-1 6 16,0 0 4-16,0 0 4 0,1 2 3 0,-1-2 0 15,0 2-1-15,0-1-5 0,-12 3-5 16,-11 3-6-16,-9 1 1 0,-3-1 4 16,-4 2 3-16,-2-2 1 0,1 0 0 15,1-3-1-15,1-3 1 0,3 1-1 16,3-2 2-16,11 0 4 0,1 0 2 15,8-3-2-15,3 0 1 0,-2-1-3 16,7 2 1-16,1 0 4 0,3 2-3 16,-2-1-1-16,2 1-2 0,0-2-3 15,0-2-4-15,6-4 1 0,10-2 2 0,6-3-1 16,5 3 2-16,2 2 1 0,3 1-5 16,-2 2 1-16,1 1-1 0,-2 2-2 15,-4 2-2-15,0 0 3 0,-3 0-2 16,-2 4 2-16,2 1-2 0,-9 0-1 15,3 1 0-15,-3 0 0 0,-3-1 0 0,3 0 0 16,-6-2-2-16,-4-1 2 0,2 0 2 16,-5-2 2-16,0 0 6 0,0 0 5 15,2 0 3-15,-1 1 4 16,1-1-2-16,-2 0 0 0,0 2-2 0,1-2-8 16,-1 0-4-16,-1 0-4 0,-12 0-4 15,-6 0 4-15,-5 0 4 0,-2 0 1 16,0 0 1-16,8 0 1 0,-1 0-2 15,6 0-1-15,-1 0 1 0,1 0-1 16,-1 0 1-16,0 0-2 0,2 0 2 0,0 0-1 16,6 0 0-16,2 1-1 0,4-1-5 15,-2 0-8-15,2 0-7 0,0 0 3 16,0 2 2-16,0-2 4 0,0 2 2 16,4 0 3-16,7 1 4 0,4 3 3 15,0-1 5-15,7 1-2 0,-3 0-1 16,2-3-1-16,2 0-1 0,0-2 0 15,-6 1-2-15,3-2-3 0,-3 0 1 16,-4 0-2-16,3 1 0 0,-5 1 2 16,-6-2-1-16,1 2 2 0,-6-2 2 0,0 0 3 15,0 0 6-15,1 0 1 0,1 1-2 16,-2-1-4-16,1 0-7 0,-1 0-4 16,-9 0 0-16,-8-3-3 0,-5 1 7 15,-4 2 1-15,-1 0-1 0,-1 8 0 16,-1 1-2-16,0 0-1 0,1 4 2 0,-1-3 0 15,1 3 3-15,5-4 0 16,6-2 0-16,6-4-4 0,2 2-4 16,6-4-10-16,-2 1-20 0</inkml:trace>
  <inkml:trace contextRef="#ctx0" brushRef="#br0" timeOffset="253344.7426">9461 2102 169 0,'0'0'43'0,"0"0"0"16,0 0-3-16,0 0-4 0,0 0-9 0,0 0-11 16,0 0-10-16,0 0-4 0,0 0 0 15,-33-81 0-15,33 56 0 0,3 0 1 16,3 0 2-16,1-4-12 0,-3-3-2 15,2-3 3-15,-2-5-3 0,1-5 12 16,-2-4 1-16,0-5-3 0,1-4 4 0,-3-2-1 16,-1-3 1-16,2 1 0 0,-2-2 0 15,0 4 0-15,0 0-11 0,0 6 0 16,0 3 3-16,-2 3-4 0,2 7 10 16,-1 3-2-16,-1 6-2 0,0 2 1 15,0 4 0-15,-1 0 1 0,2 8-1 16,-1 0 0-16,-1 0 3 0,3 4-6 15,-1-6 1-15,1 0 4 0,0 7-4 16,0-1 2-16,0 9 4 0,0 0-3 16,0 0 0-16,0-1-2 0,0 1 0 0,0 5-1 15,0-1 2-15,0 1 0 0,0-1 2 16,0-1-2-16,0 0 1 0,0 1 0 16,0-5-2-16,0-2 2 0,0 2 0 15,0 1 0-15,0 5-1 0,0-1 0 16,0 1-2-16,0-1 1 0,0-1-3 15,0 2 1-15,0-2-2 0,0 2 1 16,0-1-4-16,0 1 3 0,0-2 0 16,0 2 2-16,0 0 3 0,0-1 0 15,0 1 0-15,0 0 1 0,-3 0 0 0,3 0 2 16,0 0-5-16,0-2 4 0,0 2-4 16,0 0-1-16,-3 0 1 0,3 0-8 15,0 0-1-15,0 0 4 0,-3 0 2 16,-1 10 5-16,-3 6 5 0,-3 7-6 15,1 4-2-15,-4 5 0 0,6 2-3 0,-4 3 1 16,3 0 1-16,-4 1-2 0,2-2-1 16,3-1 2-16,-2-2 3 15,2-1-2-15,1-3 3 0,0-1 9 16,2-4-2-16,0-8 1 0,1-5 0 0,3-4-7 16,0-7 0-16,0 0 1 0,0 0 2 15,0 0 1-15,0 2 2 0,0-2 1 16,0 1-3-16,0-2-10 0,0-14-1 15,0-9-4-15,4-9 2 0,5-6 7 16,-2 0 4-16,3-4-1 0,3 0 2 0,0 1-1 16,3 3-1-16,-3 4 4 0,-1 5-2 15,1 2 2-15,-6 10-2 0,0 3 1 16,0 6 0-16,-5 4-1 0,2-2 0 16,-2 2 3-16,-1 0-4 0,-1 3 3 15,0 2 0-15,0-2-3 0,0 2 3 16,0 0-4-16,3-1-4 0,-3 1-1 15,0-2-4-15,0 2-3 0,0-1 1 16,0 1 4-16,0 0 5 0,0 3 3 16,0 12 2-16,0 6-2 0,0 9-3 0,0 1 0 15,0 1-1-15,0 3 0 0,3-1 0 16,0 3-2-16,1-2 2 0,3 0-2 16,-1 1 2-16,0 0 1 0,0-2 4 15,0 0 2-15,-2-7 1 0,4-3 2 16,-3-9-8-16,-1 1 0 0,-2-8-1 0,-1-3 2 15,1 1 1-15,-2-6 4 16,0 0-2-16,0 0 3 0,0 2-2 16,1 0-1-16,-1-1 1 0,0 0-11 15,0 5-19-15,0 5-34 0,-4 7-24 0,-7 6-36 16</inkml:trace>
  <inkml:trace contextRef="#ctx0" brushRef="#br0" timeOffset="254948.4731">9363 5384 47 0,'0'0'15'0,"0"0"-7"16,0 0-5-16,0 0-4 0,0 0-3 15,0 0-1-15,0 0-1 0,0 0 3 16,0 0 4-16,0 0 3 0,-3-2 4 15,6 22 0-15,4 6-4 0,-1 6-3 16,1 3-1-16,-1 4-1 0,0 2 1 0,-2 4 0 16,2-4 0-16,-3-2-4 0,4-1 1 15,-3-6-6-15,-1-5 0 0,2-2-1 16,-4 0 3-16,2-9 8 0,-3 3-1 16,0-7 0-16,0 0-2 0,0 0-3 15,0-6 0-15,0 0 3 0,0-6 1 16,0 0 4-16,0 0 5 0,0 2-4 15,0-2-3-15,0 2-1 0,0-2-3 16,0-2 1-16,0-9 4 0,0-1-3 16,-3-6 3-16,0-1 0 0,3 6 1 0,-1-8-1 15,1 0 2-15,0 7 1 0,0-7-2 16,0 11 1-16,0-2-2 0,0 0-2 16,0 2 0-16,0-7-1 0,1 6 0 15,2-4 1-15,4 0 0 0,2-2 0 16,1-4 0-16,-1 1 1 0,2 0-1 15,-1 2-1-15,-1 0 1 0,-3 4-1 16,4 2 1-16,-4 4 1 0,-2 0-1 16,2 0 1-16,-3 3 0 0,0 3 1 15,-3 2 3-15,0-2 5 0,0 2 3 0,2 0 7 16,-2-2 7-16,2 2 8 0,-2-1 3 16,0-1-5-16,1 0-10 0,-1-1-5 15,0-2-4-15,-7-3 1 0,0 2 1 16,0 1 1-16,-2 2-5 0,-2 0 1 15,-7 2-3-15,2 1-4 0,-4 0-4 0,0 4-6 16,0 3-7-16,-1 1-8 0,4 2-16 16,0 0-29-16,5-2-47 15</inkml:trace>
  <inkml:trace contextRef="#ctx0" brushRef="#br0" timeOffset="270931.8118">30688 10393 145 0,'0'0'51'0,"0"0"0"0,0 0 2 0,0 0-7 15,0 0-8-15,0 0-12 0,0 0-13 16,0 0-7-16,0 0-2 0,0 0 0 16,-7-65 0-16,7 65 2 0,-1-2 0 15,1 2 1-15,0-1 0 0,0-1-1 16,-2 1-1-16,2 1-2 0,0-2 0 15,0 2-1-15,0-1 0 0,0 1-1 16,0-2-1-16,0 2 2 0,0 0 0 16,0 0 3-16,0 0-1 0,0 3 0 0,3 6-1 15,3 6-3-15,-2-5 0 0,2 5 0 16,-3-6-2-16,0 0 1 0,0 0 1 16,-1 0 0-16,1 0 1 0,2 1 1 15,0-2-1-15,0 0-1 0,-1 1 0 16,-3-6 3-16,4 5-5 0,-2-5 5 15,-2 0-4-15,2 2 1 0,-3-5 1 16,0 0-1-16,0 0 2 0,9 0-2 16,1 0 2-16,5-5-5 0,3-7 2 15,1-8-4-15,-2-3-1 0,5-6-2 0,-2-4-1 16,5-5 2-16,-1-1 0 0,1-1 4 16,-2 1 0-16,-1 4-1 0,-2 5 0 15,-1 5 2-15,-5 4-2 0,-3 7 0 16,-4 7-3-16,-5 3-5 0,-2 4-14 15,0-1-17-15,0 1-22 0,2 0-12 0,-2 0 1 16,0 0 1-16,0 9 8 0</inkml:trace>
  <inkml:trace contextRef="#ctx0" brushRef="#br0" timeOffset="271460.3192">30652 10428 59 0,'0'0'15'15,"0"0"-1"-15,0 0-2 0,0 0-2 16,0 0-2-16,0 0-4 0,0 0-1 16,0 0 0-16,0 0 1 0,-27-18 5 0,27 18 5 15,-2 0 4-15,1-2 4 0,-1 2 3 16,1 0 3-16,1-1-1 0,-2 1 1 16,2 0 5-16,-1 0 4 0,1 0 1 15,0 0-1-15,0 0-10 0,0 3-11 16,0 9-6-16,0 3-2 0,3 5 0 0,3-2 3 15,2 0-1-15,-1 0-4 16,2-1-4-16,-3-4 0 0,2-1-3 16,-3-5 0-16,1 1 1 0,0 0-1 15,1-1 1-15,1 1-2 0,0-3-1 0,0-1 1 16,4-4 1-16,5 0 1 0,5-8 2 16,5-10-4-16,2-5-4 0,0-7 0 15,3-5-6-15,0-5 0 0,0-2-1 16,-1-4 1-16,0 0 1 0,-1 2 3 15,-1 2 3-15,-4 6 4 0,-2 4 2 0,-4 6-2 16,-3 6-3-16,-5 7-10 16,-5 6-9-16,-3 4-20 0,-3 3-32 15,0 0-30-15,0 0-70 0</inkml:trace>
  <inkml:trace contextRef="#ctx0" brushRef="#br0" timeOffset="277884.2932">20995 12385 18 0,'0'0'5'0,"0"0"2"16,0 0 0-16,0 0 3 0,0 0-1 0,0 0-1 16,0 0 0-16,0 0-4 0,0 0 1 15,18 31-2-15,-4-26 0 0,0-4 1 16,8 2-1-16,0-1 2 0,0-2-5 15,1 2 1-15,1-2-2 0,2 1 1 16,2 1 0-16,0-1 0 0,3 2 0 0,-1 0 0 16,-1 0-2-16,0-1 2 0,-1 1-2 15,-2 0 4-15,-2-2 0 0,-5 1-2 16,-2-2 0-16,-2 1 0 0,-4-1-2 16,3 0-1-16,-7 0 2 0,0 0-3 15,-7 0 3-15,0 0 2 0,0 0 1 16,1 0 2-16,1 2 4 0,-1-2-4 15,1 0 0-15,-2 0-3 0,1 0 0 16,-1 0-1-16,-7-3 0 0,-7-3 0 16,-5-2 0-16,0 2 0 0,0 2 1 0,-1 0 2 15,0 0-2-15,1-1 0 0,-3 1 0 16,1 1-1-16,-3 0 0 0,2 0 0 16,-1 1 0-16,5 1 0 15,0 1 3-15,4-2-2 0,1 2 0 0,0 0-1 16,0 0 1-16,1 0 2 0,-1-1 0 15,3 1 1-15,4-3 2 0,-5 1 0 16,7 0 2-16,-5-2 2 0,0 1 3 16,4 0 0-16,2 2 2 0,3 1-3 15,-2-2-3-15,2 2-3 0,-1-2-3 0,1 1-5 16,-2 1 0-16,2-2 1 0,0 2 1 16,0-1 2-16,2 1-1 0,12 0 1 15,2 0-1-15,8 0 0 0,-1 0 1 16,1 1-2-16,-2 2 0 0,-4 1 0 15,1-3-1-15,0 1 1 0,-5-2 1 0,5 0 0 16,-5 0-1-16,-2 0 2 0,7-2-2 16,-9 1-2-16,7-4 1 0,-8 3-2 15,-5 1-3-15,1-1-2 16,-5 2-4-16,0-2 1 0,0 2 3 0,1 0-1 16,1 0 6-16,-1 0 1 0,-1 0-1 15,0 2 2-15,-1 6-4 0,-11 2-2 16,-5 1-2-16,-4-2-6 0,-5-1 0 15,-6-2 2-15,-1-2 2 0,-6 0 6 16,0-3 4-16,0-1 4 0,0 0 1 0,0-1 5 16,4-6 3-16,5-1-2 0,3 0 1 15,11 2-2-15,0-2 0 0,9 5 3 16,2 0-2-16,2 2-1 16,3 1-6-16,-1-2-5 0,1 2-1 0,0 0 2 15,0-1 2-15,3-1 2 0,10 1-1 16,7-1-1-16,3 2 2 0,7 0-2 15,1 0-1-15,-2 0 1 0,-1 0-1 16,-1 0-1-16,0-2 1 0,-1 1-1 16,0-2 0-16,-1 1 1 0,-8-1-3 0,1 2-3 15,-7-2-1-15,2 3 0 0,-1-2 1 16,-6 1 0-16,-1 1-1 0,-5 0-1 16,0-2 1-16,7 2-1 0,-2 0 4 15,1 0-1-15,0 0 3 0,-6 0 2 16,0 0 1-16,0 0 2 0,1 0 1 15,-1 0-2-15,0 0-1 0,0-2 2 16,-9-2-1-16,-7 0 3 0,-3-4-1 16,5 2 1-16,0 0 1 0,-2 1-1 15,1-1-1-15,-1 2-1 0,2 1 1 0,5-1-3 16,5 3-2-16,-2 1-4 0,6 0-6 16,-4 0-2-16,-1 0-7 0,1 0-13 15,2 8-17-15</inkml:trace>
  <inkml:trace contextRef="#ctx0" brushRef="#br0" timeOffset="283422.0774">32012 10906 148 0,'0'0'39'0,"0"0"-10"15,0 0-5-15,0 0-7 0,0 0-3 16,0 0-3-16,0 0 1 0,0 0 0 16,0 0-1-16,-12-33 2 0,12 31 0 15,0 0 2-15,0 1 0 0,0 0 1 16,0-1 3-16,0 1 2 0,0 1 0 15,0-2 1-15,0 2-4 0,6 0-4 16,3 0 5-16,2 7-7 0,2 5 4 16,-2 4-8-16,-2 1-2 0,0 0-4 0,1 2 1 15,-2-1-1-15,1 0 0 0,-1 2-1 16,1-3 1-16,-3-4-2 0,0 1 1 16,0-6-1-16,0-1-1 15,1 1 2-15,-4-5-2 0,0 0 0 0,0-3 0 16,1 1 0-16,0 1 1 0,6-2 0 15,0-3 0-15,5-9 1 0,4-8-2 16,-1-6 2-16,-1-4-3 0,3-8 2 16,-1-4-1-16,2-7 0 0,2-1-1 15,0 0 1-15,2 0 0 0,0 0-1 0,1 3 1 16,-2 1-1-16,1 3 1 0,-3 4-5 16,-4 6 8-16,-2 5-11 0,-4 10 7 15,-6 7-9-15,0 6-2 0,-4 2-4 16,1-1-5-16,3 1-6 0,-6 3-20 15,0 0-15-15,1 0-28 0,1 7-23 0</inkml:trace>
  <inkml:trace contextRef="#ctx0" brushRef="#br0" timeOffset="283889.183">31985 10846 132 0,'0'0'44'0,"0"0"4"0,0 0 0 0,0 0-7 15,0 0-10-15,0 0-11 0,0 0-9 16,0 0 2-16,0 0 3 0,36 51 2 16,-30-30 1-16,-1 0-2 0,0-2-3 15,1 2 4-15,1-3-8 0,2 0 4 16,0 0-6-16,1-3-2 0,1-1-4 15,-2-4-1-15,4-4-1 0,2-4 0 16,0-2 0-16,7 0 0 0,1-2 1 16,0-12 0-16,3-7 1 0,2-7-1 15,1-8-1-15,0-8-1 0,4-6-2 0,0-5-1 16,0-4-7-16,4-2-1 0,-3-1-5 16,0-2 2-16,-1 4-11 0,-1 5-7 15,-3 2-23-15,-6 11-49 0,-6 6-75 16</inkml:trace>
  <inkml:trace contextRef="#ctx0" brushRef="#br0" timeOffset="285789.1842">18013 13853 64 0,'0'0'16'0,"0"0"-9"0,0 0-1 16,0 0 0-16,0 0 0 0,0 0-4 16,0 0-4-16,0 0-3 0,0 0-1 15,-21-19-1-15,21 19 2 0,-2 0 3 16,2 0 4-16,0 0 3 0,0 0-1 15,0 0 0-15,6 0 1 0,5 0-1 0,1 3 2 16,2-3 1-16,7 0-1 0,-1 0 0 16,7 0-2-16,-2-1-2 15,-3-2-2-15,-5 0 1 0,1 3-2 16,2 0-1-16,0 0 1 0,3 0 1 0,-4 0-2 16,0 0 2-16,-3 0-1 0,-4 0 1 15,5 0 0-15,-7 0 0 0,1 3-1 16,-1-2-1-16,-5-1 0 0,5 3 1 15,-6-1 1-15,-1-1 1 0,1 2 1 16,-4-3 1-16,0 5 0 0,-1 2 1 0,-8 3-2 16,-5 0 1-16,-5-2-1 0,-4-2 0 15,-3-3 3-15,-2 0-3 0,0 0 2 16,-3-1 1-16,2-2-1 16,0 0 0-16,2 0 2 0,1 0 5 0,0-5 10 15,1 0 4-15,1 1-5 0,-2-2-6 16,2-1-14-16,-2 3-4 0,0-2 3 15,8 1 0-15,1 2 2 0,6 1-1 16,5 1 0-16,2 1 0 0,4 0 0 16,0 0-4-16,0 0-4 0,0 0 4 0,-2 0-2 15,2 0 4-15,0 0 3 0,0 0-4 16,14-1 1-16,4 1-3 0,8-1-3 16,0 1 2-16,0-2 1 0,2 2 3 15,2 0 4-15,2 0 0 0,3 0-2 16,-2 0-2-16,0 0 1 0,0 2 1 0,-1 1-1 15,-1 4 0-15,-4-1 0 16,-2-1-1-16,-9-3 1 0,1 3 0 16,-7-3 1-16,-5-2-1 0,0 3 1 15,-5-3 0-15,0 0 3 0,0 0 2 0,2 1-1 16,-2-1 0-16,0 3-2 0,-6 0-1 16,-7 2 0-16,-9 0 0 0,-2-3 2 15,-2 1-2-15,-3 0 0 0,-1-1 1 16,-4 0 1-16,1-1 1 0,0-1 1 15,-2 0 2-15,2 0-1 0,1-3-1 0,0-4-1 16,3 0 3-16,2-2-2 0,2 0-1 16,5 0 0-16,5 1-2 0,7 4 2 15,0-1 0-15,3 4-2 16,0 0-3-16,2-1-1 0,3 2-4 0,-1-2-1 16,1 2 1-16,0 0 2 0,0 0 5 15,0 0-1-15,4 9 4 0,12 1-2 16,6 0-2-16,3-5-2 0,3-1-3 15,3-2-1-15,1-2 3 0,-1 0 1 16,1 0 3-16,0 0-2 0,-3-6-2 0,1 2 0 16,-1 1-1-16,-4 1 2 15,-7 0-2-15,0-1 1 0,-5 2-3 0,-3-1 1 16,2-1 0-16,-7 1 3 0,0 2 3 16,-5 0 0-16,0 0 2 0,-3 3-1 15,-10 5 0-15,-3 3 0 0,-7-2 0 16,-5-3 0-16,-2-1 0 0,-2-2 1 15,-3-1 1-15,-1 1 0 0,-4-1 2 16,2 0 1-16,-1-2 5 0,3 0 1 16,3 0 1-16,4-2-2 0,9-1-5 0,2-2-4 15,8 4-1-15,4 0 0 0,2-1-5 16,4 2-3-16,-2-2-2 0,2 2-3 16,-1 0 1-16,1 0 3 0,0 0 4 15,0-1 2-15,12 1-2 0,8-2 0 16,4-1-3-16,3 2-6 0,2-2-17 0,4 3-25 15,3 0-28-15</inkml:trace>
  <inkml:trace contextRef="#ctx0" brushRef="#br0" timeOffset="290568.386">18719 7245 6 0,'0'0'25'0,"0"0"4"0,0 0 3 16,0 0-5-16,0 0-8 0,0 0-6 16,0 0-3-16,0 0-2 0,0 0 3 0,-3-49 2 15,3 49 2-15,0-1 1 0,-3 1-5 16,3-2 0-16,0 0-6 0,0 1-1 16,0 0-1-16,0-2-4 0,0 3-2 15,0-2-2-15,0 1-5 0,0-1-5 16,0 0-4-16,0 2-3 0,0-1 10 15,0 1 10-15,0 0 6 0,3 3 2 16,6 7-1-16,3 6-1 0,-1-1 0 16,-1-1-1-16,-3-2 0 0,2-2 0 15,-2 3 3-15,-4-5 1 0,6 4 0 0,-5-4-1 16,-2-4-2-16,2 0-3 0,-4-4 0 16,0 0 0-16,0 0 2 0,1 1 0 15,1 1-1-15,-1-1 1 0,1-1-1 16,-2 2 0-16,1-2 2 0,-1 0 2 15,1 2 2-15,5-2 4 0,3 0 1 0,7-8 2 16,1-3-1-16,5-4-4 16,1-3 0-16,1-5-8 0,1-1-2 15,1-3 3-15,0-3-3 0,0 0 3 16,-1 0-2-16,-1-2 0 0,0 0 0 0,-3 3 0 16,-2 1 2-16,-4 2-2 0,-5 8 0 15,-3 7 4-15,-3 2-4 0,-2 6 1 16,-1-2-2-16,2 2-6 0,-3 3-4 15,0-1-5-15,0 1-5 0,0 0-14 16,2 0-2-16,-2 0-3 0,0 1-12 0,1 16-9 16,-1 6-11-16</inkml:trace>
  <inkml:trace contextRef="#ctx0" brushRef="#br0" timeOffset="290983.5687">18816 7266 289 0,'0'0'33'0,"0"0"3"0,0 0-6 16,0 0-11-16,0 0-7 0,0 0-10 15,0 0-4-15,0 0-10 0,0 0-6 0,-22-23-5 16,22 23 5-16,-1 0 6 16,1 2 9-16,0 10 10 0,3 8-2 15,4 4-4-15,1-3 1 0,1-1-6 0,2-2 2 16,0-3 2-16,2 0 1 0,1-1 0 16,2-2 1-16,3-1 1 0,-1-2-1 15,-3-3 2-15,1-1-3 0,-4-2 1 16,1-2 4-16,7-1 0 0,0 0 2 15,5-8 1-15,1-5-2 0,1-7-2 0,2-5 0 16,5-9-3-16,0-4-2 16,4-7-4-16,4-5-2 0,1-1-6 15,2-3-4-15,-2-1-1 0,2 0-11 16,-3 1-17-16,0 6-12 0,-2 5-17 0,-2 8-28 16</inkml:trace>
  <inkml:trace contextRef="#ctx0" brushRef="#br0" timeOffset="296534.4392">20380 13635 107 0,'0'0'41'16,"0"0"-5"-16,0 0-5 0,0 0-7 16,0 0-10-16,0 0-8 0,0 0-3 15,0 0-3-15,0 0 2 0,0 0 0 0,5-10-2 16,11 10 1-16,7 0-1 0,-1 0 1 16,1 0-1-16,0 0 0 0,2 0 1 15,2 0-2-15,2 0 2 0,0 0-1 16,0 0-1-16,-2 1 1 0,-2 2 0 15,-3 0-1-15,-5 0 1 0,-3 2-3 16,2-2-1-16,-7 0 1 0,1 1-1 16,-1-2 2-16,-5 1 2 0,-1-1-2 15,1 0 4-15,-4-2-2 0,0 0 2 16,0 5-2-16,0 0 1 0,-3 2 0 0,-1-1-1 16,-5-1 0-16,1-1 0 0,3-2 0 15,-6-2 2-15,-2 0-1 0,3 0-1 16,-10-2 0-16,3-2 0 0,-1-3 0 15,-8 2 1-15,1-2 0 0,-3-2-1 16,-2 3 2-16,0 3 0 0,-4-1 0 0,1 3-1 16,-3 1-1-16,2 0 2 0,0 0 1 15,2 5 2-15,5-3-1 0,4 1 1 16,5 0-2-16,1 0 1 16,8-1 5-16,4-2 4 0,0 1 0 0,5-1 2 15,-1 0-8-15,1 0-6 0,-2 0-2 16,2 2-5-16,-1-2 3 0,1 0-1 15,0 0 3-15,1 0-2 0,5 0 0 16,7 0-1-16,6 2 1 0,1 0 4 16,3 4 1-16,2 0-1 0,-1 1 0 0,1-1 1 15,-3 0-2-15,2 0 0 0,-1 0-2 16,-5-3-4-16,-2 0 3 0,2 0-1 16,-7-2 2-16,9 1 4 0,-3-1-1 15,-2-1-1-15,4 0 1 0,-5 0-1 16,-2 0-1-16,2 0 2 0,-8 0-1 15,0 0 0-15,-6 0 0 0,4 0 0 16,0 0 0-16,1 0 3 0,2 2-1 16,-7-2 0-16,0 0 4 0,0 0-6 15,0 7 4-15,0 4-1 0,-9 1 0 0,-2 3-1 16,-3-5 0-16,-3-3 2 0,-1-2-3 16,-3-2 1-16,0-3 0 0,3 3-3 15,-1-3 4-15,-2 0-1 0,-1 0-2 16,-4 0 2-16,6 0-2 0,0-3-1 15,2 3 1-15,5-2 1 0,-6-1 0 0,8 1 2 16,1-2-2-16,1 1-1 16,4 2-1-16,0-2 1 0,5 3 0 15,-2-1 0-15,2 1 0 0,-1 0-4 16,0-1 2-16,-1 1 1 0,2-2-2 0,0 2 3 16,0 0 0-16,13 0-2 0,3 0 2 15,8 0 2-15,2 2-3 0,0-2 0 16,-1 0 0-16,3 0-4 0,-4 0 2 15,2-3 1-15,0-1-2 0,0 1 4 16,-1-2 0-16,1-1-1 0,-1 1 1 0,-8 1 1 16,-1 1-1-16,-5-1 2 0,-6 3-2 15,0 1 0-15,-5 0 0 0,0-1 0 16,0 1 4-16,2 0-1 0,-1 0 2 16,-1 0 1-16,0 0-2 0,-6 2 0 15,-8 5 0-15,-5 2 0 0,-4-3-2 16,-1 0 2-16,-2-3-3 0,-3 0 0 15,-3-3 0-15,2 0-1 0,-4 0 2 16,4 0-1-16,0 0 2 0,4-4 0 16,4-1 1-16,4 0-1 0,10 3 2 0,-1 0-3 15,3 0 1-15,2 0 1 0,0 1-4 16,4 1 0-16,-2-1-4 0,2 1-1 16,-1 0 0-16,1 0 0 0,0 0 3 15,0 0 2-15,0 0 1 0,10 2 2 16,7 4-1-16,8 3-2 0,-1-5 0 15,1-3 0-15,2-1 0 0,1 0 0 16,-1-1-4-16,1-5 4 0,-1 1-1 16,1-1 1-16,-2-1-1 0,-3 2-2 15,-6 1 3-15,-1-1-1 0,-4 1 1 0,-8 3 0 16,2 1-3-16,-6 0 0 0,0-1 1 16,0 1 2-16,1 0 0 0,1 0 4 15,-2 0 0-15,0 0-1 0,-2 6-1 16,-9 5-1-16,-5 1 3 0,-3-3-3 15,-4-2 0-15,-2-2 0 0,-1 0 0 0,0-4-1 16,0-1 2-16,-1 0 0 16,1 0-1-16,0-5 2 0,3-1 0 0,4 1-1 15,4-2 0-15,4 1-1 16,2 2-2-16,6 1 0 0,0 1-1 0,3 2-3 16,-1-1 1-16,1 1-2 0,0 0 0 15,0-2 2-15,0 2-1 0,13-2-4 16,3 2-7-16,8 0-20 0,-1 5-43 15,3 6-43-15</inkml:trace>
  <inkml:trace contextRef="#ctx0" brushRef="#br0" timeOffset="302621.5858">26359 13714 47 0,'0'0'26'0,"0"0"1"16,0 0-2-16,0 0-3 16,0 0-7-16,0 0-2 0,0 0 1 15,0 0 2-15,0 0 0 0,-18-11 3 0,17 11 2 16,1-1-2-16,0 1-4 0,0-1-2 16,0-3-4-16,1 0 1 0,9 0-3 15,5-3-1-15,4 4-3 0,1-3 0 16,3 2 0-16,-1 1 1 0,2 0 2 15,0-1 0-15,3 2-1 0,2 0-1 16,1-1-2-16,2 1 1 0,0 2-2 0,-2-3-1 16,2 2 0-16,-3-2 0 15,1 1-1-15,-1 1-4 0,0 1 2 16,-1 0-2-16,1 0 3 0,-1-1 3 0,3 1-1 16,-2 0 1-16,1 0-1 0,-3 0 0 15,-2 0-1-15,-5 0 0 0,-1 0 0 16,0 0-3-16,-6 0 2 0,3 0-2 15,-5 0 2-15,-6 0-3 0,1 0 2 16,-6 0-2-16,0 0 1 0,0 0 0 0,1 0 0 16,1 0 2-16,-1 0 0 0,1 0-1 15,-2 0-3-15,0 0-4 0,0 2-5 16,-8 4-9-16,-6 2-15 16,-4 1-11-16,1-1-9 0,3 0-7 0</inkml:trace>
  <inkml:trace contextRef="#ctx0" brushRef="#br0" timeOffset="302932.1335">26253 13690 104 0,'0'0'45'0,"0"0"7"0,0 0-5 15,0 0-14-15,0 0-6 0,0 0-11 16,0 0-6-16,0 0-8 0,0 0 0 16,22-50 3-16,7 47 3 0,5 0 5 15,10 1-2-15,4-1 0 0,5 0-3 0,3-3-4 16,1 0-2-16,-1-1 1 0,-1 0-2 16,-1-3-1-16,-2 2 1 0,-6 1-2 15,0 0-1-15,-4 0-1 0,-4 3-2 16,-2-1-3-16,-6 3 1 0,-1 2-6 15,-3 0-1-15,-4 2-10 0,-5 3-18 0,-4 1-19 16,0 1-22-16,-3 0-33 0</inkml:trace>
  <inkml:trace contextRef="#ctx0" brushRef="#br0" timeOffset="307900.4156">23697 12488 33 0,'0'0'22'0,"0"0"-1"0,0 0-6 0,0 0-7 16,0 0-2-16,0 0 2 16,0 0 3-16,0 0 2 0,0 0-2 0,-18-22-4 15,17 21-6-15,1 1-3 0,-2-1-3 16,2 1-3-16,-1-2 0 0,1 2 1 15,-2-1 5-15,2 1 1 0,0 0 3 16,0 0 2-16,0 0-1 0,0 0 0 16,3 3-2-16,0-1-1 0,1 6 0 0,-1-5 1 15,2 3 1-15,1 2 1 0,-4-5-1 16,2 3 1-16,-1-3 0 0,0 0-1 16,0 0 3-16,-3-3 3 0,0 0 3 15,0 0 6-15,2 2 3 0,4-2 1 16,-1 0-2-16,7 0 0 0,1-5-6 15,0-4 1-15,-3 1-4 0,0-2 1 16,0-3-4-16,-1 0-1 0,1-5-2 16,-1-2 0-16,2-1 1 0,-2 1-1 15,0-4-2-15,2-2-3 0,-1-1 1 0,5-4-2 16,-2 2 1-16,3 1-1 0,1 1-1 16,0 2 1-16,-2 5-4 0,-2 8-3 15,-7 4-4-15,2 5-12 0,1 3-19 16,5 3-23-16,-2 13-26 0</inkml:trace>
  <inkml:trace contextRef="#ctx0" brushRef="#br0" timeOffset="308885.3234">24126 13746 91 0,'0'0'26'0,"0"0"0"15,0 0 0-15,0 0 0 0,0 0 0 16,0 0 0-16,0 0-4 0,0 0-2 0,0 0-2 16,0 0-2-16,8-45 4 0,-8 40 1 15,0 5 2-15,0-1-3 0,0 1-4 16,0-2-3-16,0 0-7 0,0 1-3 16,-1 1-3-16,1-1-2 0,-2 1 0 15,2-2 2-15,0 2 0 0,0 0 0 16,0 0 1-16,0 0-1 0,0 10 1 15,6 4 1-15,0 0-1 0,-1-2-1 16,-1 2 1-16,0-7-1 0,3 7 0 16,-2-7 0-16,-1 1 1 0,2 1-1 0,0-3 0 15,0 2 3-15,2-2-4 0,-1 0 1 16,-4-5 0-16,6 2-4 0,-2-3 3 16,-3 0-1-16,2 2 0 0,-6-2 6 15,5 0-4-15,1 0 0 0,-2 0 2 16,3 2-6-16,-4-2 7 0,1 0-1 15,5-4-2-15,-2 0 1 0,2-2 0 16,2-7-1-16,0 0 0 0,1-6-1 16,2-4-2-16,0 0-1 0,1-5-1 15,0-1-1-15,3-5-4 0,2 0-5 0,0-1-1 16,-1 3-2-16,3 4-3 0,-5 5 1 16,-4 9-6-16,-6 4-11 0,1 8-10 15,-5 2-16-15,1 12-15 0</inkml:trace>
  <inkml:trace contextRef="#ctx0" brushRef="#br0" timeOffset="309344.2366">24097 13855 97 0,'0'0'27'0,"0"0"-2"16,0 0-3-16,0 0 0 0,0 0-2 15,0 0-4-15,0 0 0 0,0 0-4 16,0 0-3-16,0 0-1 0,0-16 2 15,0 14 4-15,0 1 2 0,0 1 0 16,0-2 2-16,0 2-3 0,3 0-2 16,2 0 3-16,3 2-1 0,-1 3 0 0,4 6-3 15,-2 2-3-15,-1 0-1 0,2 4-2 16,1 0-3-16,-4-2-1 0,2 0-2 16,1-2 1-16,-1 1-1 15,0 0 0-15,-2-5 2 0,3 1-4 0,0-2 2 16,-1-3 0-16,7-1 0 0,1-2 3 0,2-2-1 15,7-2-2-15,-2-8 0 16,2-2-2-16,-1-7-4 0,3-1-1 16,1-5-5-16,-1-3-6 0,3-4-9 15,-1-1-13-15,2 1-18 0,-5-3-22 0,-2 3-25 16</inkml:trace>
  <inkml:trace contextRef="#ctx0" brushRef="#br0" timeOffset="310283.838">23089 14037 113 0,'0'0'19'0,"0"0"-9"16,0 0-7-16,0 0 0 0,0 0 3 0,0 0 5 16,0 0 3-16,0 0 0 0,0 0 1 15,39-12-4-15,-26 12-1 0,6 0 0 16,0 0 0-16,5 5 2 16,1 1-1-16,1 0-2 0,3 2-4 0,1-1 0 15,1 1-3-15,-1-1 0 0,0 1 1 16,2-2-2-16,0-1-2 0,0-2 1 15,0-2 0-15,1-1-1 0,0 0 2 16,-1-4-2-16,-2-3-1 0,-2 2-1 16,-4 0-3-16,-8 0-2 0,-4 4-3 0,-1 1 2 15,-5 0-4-15,1 0 1 0,-1 0 3 16,-3 0 0-16,1 0 7 0,-1 0-2 16,2 3 2-16,-5 2-2 0,-2 3-4 15,-7 6-3-15,-4 2-5 0,-2-4-3 16,-4-4-8-16,-2 2-7 0,0-4 0 15,-1 0-9-15</inkml:trace>
  <inkml:trace contextRef="#ctx0" brushRef="#br0" timeOffset="310951.3153">22952 14118 106 0,'0'0'46'15,"0"0"-2"-15,0 0-3 0,0 0-9 0,0 0-9 16,0 0-13-16,0 0-5 0,0 0-4 16,0 0 0-16,0 0 3 15,-39-31-3-15,65 31 1 0,1 0-1 16,2 2 1-16,1 4-1 0,2-1 0 0,1 1 1 16,-1-3-1-16,1 0 2 0,2-1-2 15,3-2-1-15,0 0-1 0,2 0 1 16,0 0 0-16,-2-3 0 0,1-4 3 15,-1 3-3-15,-4-2-2 0,1-1 0 16,-3 2-2-16,-2 0 2 0,-1 2 1 0,-9 1-3 16,-2 1-1-16,-5 1 0 0,-7 0-5 15,4 0 3-15,-6 0 0 0,1 0 4 16,0 1 3-16,-5-1 1 16,0 0 0-16,0 0 0 0,0 4 0 0,-11 0-1 15,-7 0 3-15,-5 1-6 0,-3-2 1 16,0-3-1-16,-4 2-5 0,-1-2 0 15,-2 0 0-15,-3 0 1 0,0 0 3 16,-2 0 3-16,-2-2 2 0,2-1-2 16,2-3 1-16,3 2 1 0,1-3-1 0,4 3 4 15,8 1 1-15,3 0 2 0,5 1-1 16,1 2 1-16,-1 0-3 0,1 0 2 16,0 0-1-16,2 2 0 0,1 2-1 15,4-2-1-15,-2 4-2 0,3-3 2 16,0 0 0-16,0 1-1 0,3-4 0 15,-1 0 2-15,1 0 0 0,0 5 2 16,0 0 1-16,8 1-4 0,7 0 0 16,5-5 1-16,8 1-2 0,3-2 0 15,3-2 0-15,3-4 1 0,5 0-1 0,-3 0-1 16,-1 3-1-16,-5 0-1 0,-1 2 2 16,-2 1-3-16,-4 0 1 0,0 0-2 15,-3 2-1-15,-6 1 2 0,0 1-3 16,-1-3 0-16,-3 1 1 0,3 1-6 15,-6-2 1-15,-2 2-1 0,1 0-6 16,-4-1-6-16,-1-1-16 0,-4-1-8 0,0 0-4 16,0 0-6-16,0 2-2 15</inkml:trace>
  <inkml:trace contextRef="#ctx0" brushRef="#br0" timeOffset="311125.068">22976 14268 160 0,'0'0'24'0,"0"0"-7"0,0 0-6 15,0 0-4-15,0 0-1 0,0 0-5 16,102-74-5-16,-62 57-2 16,2 2-7-16,5 0-6 0,3 0-13 0,3 2-27 15</inkml:trace>
  <inkml:trace contextRef="#ctx0" brushRef="#br0" timeOffset="337484.2212">28613 6233 47 0,'0'0'21'0,"0"0"-2"16,0 0-2-16,0 0-4 0,0 0-4 15,0 0-5-15,0 0-2 0,0 0-2 16,0 0-2-16,2-13 0 0,-1 11-1 16,-1 2 4-16,0-1 2 0,0 1 0 15,0 0 1-15,0 0-2 0,0 0 1 0,0 0-1 16,0 3 2-16,1 3-1 0,1 8 2 16,-1 4-5-16,-1-6 0 0,3 6-3 15,1-4 2-15,-2-3 2 0,1 5 1 16,0 0 0-16,0-7-2 0,1 5 1 15,-1-5 0-15,0-2 1 0,0 2 0 16,-2-6 1-16,2 1 0 0,-3-4 0 16,0 0 2-16,0 0 5 0,3 2 6 15,-2 0 7-15,1-2 5 0,-1 0-2 16,5 0-4-16,4-2-4 0,4-9-6 0,3-5 0 16,1-5-5-16,0-4 1 0,2 0-1 15,0-2-2-15,-1-3 0 0,0 1-4 16,-2 2-1-16,2 2 0 0,-2 2-3 15,-1 3 2-15,0 3-3 0,-1 4 0 16,2 1 0-16,-3 1-3 0,4 0 0 0,-7 5-2 16,2 0-5-16,-6 3-3 15,-2 2-5-15,-1-1 0 0,-4 2 1 16,0 0-2-16,3 0-11 0,2 2-21 16,-3 7-27-16</inkml:trace>
  <inkml:trace contextRef="#ctx0" brushRef="#br0" timeOffset="338116.75">28632 6431 80 0,'0'0'30'0,"0"0"-5"0,0 0-6 16,0 0-3-16,0 0-3 0,0 0 0 0,0 0-2 16,0 0-3-16,0 0-4 0,-5-4-2 15,5 4-2-15,0 0-2 0,0 0-2 16,-2 0-3-16,2 0-3 0,0 0-4 15,0 0-2-15,0 0 4 0,0 0 8 16,0 0 7-16,0 12 5 0,0 3-3 0,5 3-4 16,-2-2-2-16,2-1 1 15,-1 0 0-15,-1-5 1 0,1 5 5 16,-1-5-5-16,3-3 3 0,-2 1-4 16,-1-5 1-16,3 3 4 0,-2-3 2 0,-1-2 0 15,6 3 1-15,-2-3-1 0,-3-1 5 16,8 0 2-16,-1 0 3 0,5-3-2 15,6-7-6-15,-3-2 1 0,3-4-5 16,1-2-5-16,3-5-2 0,3-1-5 16,1-3 1-16,2-3 1 0,1 0-5 0,2-2-3 15,0 0-2-15,-1-1-2 0,-2 2 2 16,0 0-3-16,-5 5-19 0,-2 3-20 16,-5 8-37-16</inkml:trace>
  <inkml:trace contextRef="#ctx0" brushRef="#br0" timeOffset="349728.5695">21115 14569 0 0,'0'0'3'15,"0"0"1"-15,0 0-1 0,0 0-2 16,0 0 0-16,0 0 1 0,0 0 1 16,0 0 2-16,0 0-1 0,35 71 5 0,-35-71 0 15,0 0 1-15,6 0-1 0,2 0-4 16,2-1-1-16,3-5-3 16,-2-4 1-16,-1 0-1 0,1-5 1 15,2 3-1-15,0-5-4 0,2 0 2 0,-1-4-1 16,1-2 2-16,0-6 0 0,0-3-1 15,2-4-1-15,1-4 0 0,-1 0 3 16,2-3 0-16,-3 2 1 0,1 5 0 16,-1 4-2-16,-2 6-1 0,-3 9-3 15,-1 3-2-15,-4 7-2 0,-2 4-3 0,0 0 0 16,-4 3-2-16,5 0-1 0</inkml:trace>
  <inkml:trace contextRef="#ctx0" brushRef="#br0" timeOffset="350123.9155">21234 14464 125 0,'0'0'29'0,"0"0"-2"16,0 0-7-16,0 0-9 0,0 0-10 0,0 0-6 15,0 0 2-15,0 0 1 0,0 0 7 16,0 0 2-16,-10 4 0 0,10 7-3 15,4 4 1-15,6 2-4 0,-1-5 1 16,-1-3 1-16,4-1-2 0,-5-4 2 16,6 3 1-16,-3-5-3 0,2 0-5 0,5-2 2 15,1 0-3-15,3-2 4 0,-2-5 2 16,0-5-7-16,1-2-5 16,1-3-8-16,2-2-12 0,1-1-24 15,-1 0-25-15</inkml:trace>
  <inkml:trace contextRef="#ctx0" brushRef="#br0" timeOffset="352757.2582">23148 15542 95 0,'0'0'33'0,"0"0"4"15,0 0 1-15,0 0 3 0,0 0-1 16,0 0-1-16,0 0-4 0,0 0-2 0,0 0-3 16,0 0-6-16,-32-22-4 15,31 22-6-15,-2-1-4 0,2 1-4 16,-1 0-1-16,1 0-4 0,1 0-2 16,-1 0 1-16,1 0-2 0,-2 0 2 0,2 0-1 15,-1 0 1-15,1 0-2 0,0 0 0 16,0 3 2-16,0 8 2 0,1-1 1 15,3 5-1-15,3-1-2 0,1 0-2 16,-1 2 1-16,2 0-1 0,-2-6 4 16,0 1-2-16,-1-5-2 0,0 0 0 15,0 2-2-15,2-4 2 0,-2 2-2 0,-3-3 4 16,6 0 0-16,-4 1-1 16,7-2 1-16,-2 1 0 0,0-3 1 15,6 0 0-15,-3-3 2 0,7-6-1 0,-1-9-1 16,-1-3 1-16,0-5-1 0,1-3-1 15,1-1 0-15,0-3 2 0,-1 1-2 16,2 1 0-16,-1 2 0 0,-1 5 0 16,1 1-2-16,-2 5-1 0,-1 1-4 15,-2 5 2-15,-4 3-2 0,-1 1-2 0,-2 4-4 16,-3 3-4-16,-1-1-5 0,-4 2-4 16,3 0-7-16,1 0-18 0,2 4-20 15,0 3-29-15</inkml:trace>
  <inkml:trace contextRef="#ctx0" brushRef="#br0" timeOffset="353222.5688">23231 15655 215 0,'0'0'43'0,"0"0"2"0,0 0-3 16,0 0-1-16,0 0-4 0,0 0-3 16,0 0-5-16,0 0-3 0,0 0-9 0,-24-31-4 15,24 31-4-15,0 0-4 0,-2 0-3 16,-2 0-1-16,1 1 1 0,-2 8-1 15,1 1 0-15,1 0 0 0,1 2-2 16,2 1 1-16,0 3 1 0,0 1-1 16,6 1 1-16,2-1 1 0,3-2-1 0,1-1 1 15,2-1 2-15,3-1-3 0,2 0 1 16,-1-2-3-16,-3-4 1 0,3-5 1 16,2-1 0-16,2-7 1 15,8-7-3-15,-4-3 2 0,3-3-4 0,-1-5 3 16,1-4 0-16,1-2-2 0,-1 1 1 15,0-3-2-15,1-1 0 0,-1 2-3 16,-2 1-1-16,1-1-3 0,-1 3 1 16,-1 1-2-16,-2 3-2 0,0 2-6 15,-1 2-14-15,2 4-21 0,-2-1-37 0,3 4-32 16</inkml:trace>
  <inkml:trace contextRef="#ctx0" brushRef="#br0" timeOffset="366356.7824">23955 17272 108 0,'0'0'46'15,"0"0"-4"-15,0 0 1 0,0 0-8 16,0 0-7-16,0 0-8 0,0 0-11 16,0 0-4-16,0 0-5 0,-44-21 2 15,44 21 4-15,0 0 2 0,0 0 4 0,9 0-2 16,8 0-3-16,4 7-2 0,-6-6-1 16,3 0-2-16,2-1 2 0,0 0-3 15,6 0 0-15,-1 0 3 0,0 0-6 16,-1 0 6-16,0 0-4 0,-1 0-2 15,1 0-1-15,-1 0 0 0,-1 0 1 16,0 0 0-16,-6 0 1 0,0 5-1 16,0-3-4-16,-6 1-2 0,0 1 4 15,-3-1-3-15,-1-1 1 0,-3-1 4 16,1 4-2-16,-4-5 3 0,0 0 2 0,0 2-1 16,-3 8-1-16,-8 5 8 0,-7 0-15 15,-3-2 13-15,-5-4-8 0,-2 0-3 16,-2-4 2-16,2-5-1 0,-1 0 3 15,2-1 1-15,1-7 4 0,0 1-10 16,1-7 7-16,1 3-11 0,2 1 12 16,-1-1 0-16,7 5 4 0,0 1 4 15,6 0-2-15,-3 1-4 0,0 2 2 16,7 0-7-16,-1 2 0 0,7 0 4 16,-6-3-4-16,2 3 2 0,-2 0-1 0,2 0-1 15,4 0 3-15,-2-2-2 0,2 2 3 16,0 0-3-16,0 0 1 0,9 5 1 15,6 3 3-15,2-1 10 16,4 0-13-16,-2 2 11 0,1-4-10 0,1 1-4 16,-2-3 2-16,2 2 0 0,1-2 0 0,-3-2 2 15,2 3-4-15,-6 1 4 0,1-4-4 16,-2 1 1-16,-2 2 2 16,2 0-2-16,-6-1-2 0,-3-1 1 15,2 1-2-15,-2 0 3 0,-1-3 0 0,1 3 0 16,-5-3 1-16,0 0 0 0,0 0 0 15,1 0 2-15,1 1 1 0,-2-1 0 16,0 2-2-16,0-1 0 0,-3 4-1 16,-8-4 1-16,-7 5-2 0,-3-6 1 15,-6 4 2-15,-1-4-3 0,2 0 2 0,-1 0-1 16,0 0 0-16,1-4-1 0,1 0 5 16,2-3 0-16,7 5 0 0,0-3 1 15,6 4 1-15,3-2-4 0,2 2 1 16,5 1-3-16,-1 0-2 0,1 0 2 15,-2 0-1-15,1 0 1 0,-1 0-2 16,1 0 1-16,-1 0-1 0,1 0 2 16,1 0 2-16,0 0-2 0,0 0 2 15,12 0-2-15,6 0 1 0,7 0 0 16,-2 0-2-16,0 0 1 0,0-2 3 0,0 0-5 16,1-1 4-16,0 1-4 0,1 1 0 15,1 0 1-15,-2 1 0 0,-8 0 1 16,3 0-6-16,-7 0 3 0,1 0 0 15,0 0 2-15,-7 0 0 0,-1 0 1 16,-5 0-1-16,0 0 2 0,0 0 0 0,2 0 5 16,-1 0 1-16,-1 0-6 15,2 0 2-15,-2 0-14 0,-9-4 10 16,-6 2 3-16,-6-4-2 0,-1 1 0 16,-1 2 1-16,-2 3-2 0,-1 0 2 0,0 0 10 15,2 0-10-15,5 0 0 0,0 0 0 16,6 0 1-16,0 0-1 0,0 0-2 15,7 0 1-15,-5 2 0 0,7-1-1 16,-1 0 0-16,1 3 0 0,4-4 0 16,-2 0-2-16,2 0 5 0,0 1-2 0,-1 3 1 15,1-4 1-15,0 3-3 0,7 3 1 16,6 3 1-16,7-4-2 0,2-2 2 16,-1-1-1-16,2-1 2 15,0-1-2-15,0 0 0 0,-1 0 0 0,-5 0-2 16,0-1 0-16,-4-1 3 0,2 2-3 15,-1 0-1-15,-1 0 1 0,1 0-3 16,-8 0 3-16,0 0 1 0,-6 0 0 16,0 0-1-16,0 0-3 0,2 0 5 15,-1 0 3-15,1 0 2 0,-2 0 2 0,-2 8-5 16,-10 1 2-16,-8 1-2 0,-4 0 0 16,-5-2 2-16,-3-1-3 15,-1-1 3-15,-2-5 5 0,3-1 5 16,2 0 3-16,2-5-4 0,6-3-4 0,4-1-3 15,6 1-2-15,1-1-3 0,5 2-1 16,3 2-13-16,3-3 7 0,0 5-1 16,3-4 3-16,9-1 6 0,5 3-12 15,6 2-2-15,-1-4-9 0,4 5-6 16,0 2-29-16,4 0-29 0,0 2-47 0</inkml:trace>
  <inkml:trace contextRef="#ctx0" brushRef="#br0" timeOffset="372746.1246">30873 17187 135 0,'0'0'47'15,"0"0"-4"-15,-13-100-6 0,10 68-5 16,2 2-3-16,-1 1-2 0,1 7 1 15,-1 3-2-15,1 2-1 0,0 5-5 16,-4-6-4-16,3 7-3 0,-3 1 0 0,2 0-1 16,2 6 1-16,-4-4 2 15,4 4 1-15,-2-1 0 0,2 1 0 16,1 4-1-16,-2-2-3 0,2 2-1 16,-1-1-1-16,-1 1-1 0,1-4-4 0,-1 3 0 15,2 0 0-15,-1 1-1 0,1-2-1 16,-3 2-1-16,3 0 1 0,0 0-2 15,0 2 1-15,0 12 1 0,7 8-1 16,2 5-1-16,0 1 0 0,1-1 0 16,0 0-2-16,2 1 1 0,0-6-1 0,0 3 0 15,2-5 1-15,0-2-1 16,-1-1 1-16,1-2 0 0,-4-8-1 16,3 1 0-16,-4-4 0 0,3-4 0 15,5 0-1-15,0 0 2 0,8-9-4 0,-2-9 1 16,1-8 1-16,2-9-3 0,-1-7 3 15,4-7-2-15,3-8 6 0,1-3-1 16,3-2 2-16,0 4-1 0,-1 7-3 16,-2 4-1-16,-2 8 2 0,-4 3-2 15,-2 7-1-15,-6 7 0 0,-5 5-11 16,-7 8-7-16,-4 6-22 16,-3 3-29-16,0 0-51 0,0 0-32 0</inkml:trace>
  <inkml:trace contextRef="#ctx0" brushRef="#br0" timeOffset="373264.4853">30863 16955 51 0,'0'0'15'0,"0"0"6"0,0 0 10 0,0 0 5 15,0 0-1-15,0 0 0 0,0 0-5 16,0 0-2-16,0 0-1 0,-14-15-1 15,14 15 2-15,-2 0 3 0,2 0 0 16,0 0-1-16,0 0-3 0,0 0-4 16,4 6-3-16,7 3-1 0,3 3-4 0,1 2 1 15,2 1-5-15,0 0-2 0,2 0-2 16,-1 2-1-16,0-4 0 0,2 3-1 16,-1-1-3-16,0-1 1 15,-1-2 0-15,-1-3-3 0,-5-1 0 0,2-3 0 16,-5-3 0-16,2 1 0 0,2-3-2 15,0 0 1-15,6 0-1 0,-3-7 2 16,7-6 3-16,2 1-3 0,-1-6 3 16,1-2-2-16,-1-7-3 0,4-3 2 15,-1-5-5-15,1-5-1 0,1-7-3 16,1-4-4-16,2-2-9 0,3-2-7 16,2 0-10-16,3-5-12 0,1-1-14 15,3-1-15-15,0-1-19 0,3 2-10 16</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6:50.172"/>
    </inkml:context>
    <inkml:brush xml:id="br0">
      <inkml:brushProperty name="width" value="0.05292" units="cm"/>
      <inkml:brushProperty name="height" value="0.05292" units="cm"/>
      <inkml:brushProperty name="color" value="#FF0000"/>
    </inkml:brush>
  </inkml:definitions>
  <inkml:trace contextRef="#ctx0" brushRef="#br0">6679 3658 91 0,'0'0'26'0,"0"0"4"0,0 0-3 16,0 0-2-16,0 0-3 0,0 0-3 15,0 0 0-15,0 0 0 16,0 0 1-16,-64-12-1 0,61 10 8 0,3 2 7 15,-4-3-1-15,0 0-3 0,0 0-6 16,1 2-9-16,3 1-4 0,-2-2 0 16,2 2-4-16,-1 0-3 0,-1-1-2 15,1 1-1-15,-1 0-2 0,2 0 0 16,-1 0 0-16,1 0-2 0,-3 0-2 0,3 0-2 16,0 0 2-16,0 0 3 0,0 0 3 15,10 0 4-15,6 7-2 0,3 4-1 16,4-1-1-16,-3 2-1 0,2 1 0 15,3-1 0-15,-1 2-1 0,-1 1 1 16,3-2-1-16,-4 1-2 0,1 1 0 16,2 2-1-16,-2 2 2 0,-1 1 2 15,-1 2 6-15,1 0-6 0,-2 0 5 16,0-2-8-16,-1-2-1 0,-1-2 3 16,-1-2-1-16,-4 0 2 0,1-5-1 0,-5 0 1 15,0-3 1-15,-3-2-2 0,2 3 1 16,-5-6-1-16,0 3 1 0,-3-4 1 15,0 0 1-15,0 0-1 0,1 1 0 16,1-1 1-16,-1 0-2 0,-1 1 5 16,2-1-1-16,-2 0 1 0,1 1 0 0,-1-1 0 15,0 0 0-15,2 0 0 0,-2 2-1 16,0-2 1-16,1 0-1 16,-1 0-2-16,0 0 0 0,0 0-1 15,0 0 0-15,2 0-1 0,-2 0 2 0,0 0-2 16,0 0 0-16,0 0 1 0,0 0-2 15,0 0-1-15,0 0 0 0,0 0 0 16,0-2 2-16,-5-1 1 0,-2-6 0 16,-3-1-1-16,-2-2 1 0,-2-4-2 15,-2 1 0-15,0 0 0 0,-3 0 1 0,-2-2-1 16,-1-1-2-16,-3 0 3 0,-2-2-4 16,-2-1 3-16,-3 1-1 0,3-3 1 15,-1 2 1-15,-1 0 0 0,1-1 0 16,4 3 0-16,0-1 0 0,4 5-1 15,-1 1 2-15,0 3-2 0,7 6 1 16,-3 2 0-16,1 0-1 0,6 1 1 16,-8-1 1-16,8 1-1 0,0-2 1 15,-5-1 2-15,7 1-2 0,-4-4 1 16,2-3-1-16,2-1-4 0,-6-4 4 0,6-1-2 16,-3-1 1-16,4-2 1 0,-1 2-2 15,-1-2 2-15,2 2-1 0,0 6 1 16,3-2 0-16,1 7 1 0,2 2 0 15,-6-1 0-15,6 3 0 0,2 0-1 16,-2 1 1-16,3 2-2 0,-2-2-2 16,2 2 2-16,-1 0-1 0,-1 0 1 15,1 0-1-15,-1 0 1 0,0 0 0 16,0 0-1-16,1 0-1 0,-2 0 1 16,3 0-2-16,-3 0 0 0,3 0 0 0,-3 0-1 15,3 7 3-15,0 3-1 0,0 7 0 16,0 3 1-16,6-1-2 0,5 0 1 15,-2 0 2-15,1 2-2 0,0 2 0 16,-1 0 3-16,0 3-3 0,-2 0 4 16,0 1-2-16,0 1 1 0,-2-1 0 0,-1-1-1 15,-2-7 0-15,-2 0 1 0,1-6-1 16,-1-6 1-16,0 4 0 16,0-4-1-16,0-3 2 0,0 2-1 15,0-6 2-15,0 0 2 0,0 0 1 0,0 0-1 16,0 0-2-16,0-7-3 0,-4-8 1 15,-4-7 0-15,1-2 0 0,0-5 2 16,0 0-1-16,-2-2-2 0,0-1 2 16,-2 0-1-16,-1 0 2 0,1 3-1 15,-1 2 2-15,2 3 2 0,-3 4 1 0,3 2 3 16,1 6-4-16,1-1 0 0,2 7-4 16,3 1 3-16,0 3-1 0,3 2-2 15,-3-2-1-15,3 2-3 0,0-2-2 16,0 1-3-16,-3 0 0 0,3 1 0 15,0-2-2-15,0 2 1 0,0-2-1 16,0 2 2-16,0-1 5 0,0 1 1 16,0 0 2-16,0-2 2 0,7 2-1 15,-2-2 0-15,6 2 0 0,-4 0-1 16,4 0-1-16,0 0 1 0,1 0 1 0,-2 0 0 16,1 0-1-16,-2 0-2 0,3 0 1 15,-1 2-3-15,-1 0 3 0,6 3-1 16,-1 1 0-16,5 1 3 0,-4 0-3 15,4 0 1-15,-1 0 0 0,3-2-1 16,-1 1 1-16,1-1 1 0,-2-1-3 16,-4-1 0-16,2-1 1 0,-1 0-1 15,-7-1 1-15,10 0 0 0,-11 0-1 16,1 3 1-16,0-3-2 0,-4 0 1 16,-2 1-1-16,-4-2 2 0,0 0 0 0,0 0 1 15,2 1-2-15,-1-1-5 0,-1 0-22 16,2 2-62-16,-2 2-72 0</inkml:trace>
  <inkml:trace contextRef="#ctx0" brushRef="#br0" timeOffset="9718.2222">6001 6553 31 0,'0'0'3'0,"0"0"-2"15,0 0-1-15,0 0 1 0,0 0-2 16,0 0 2-16,0 0 0 0,0 0-2 16,0 0-1-16,-51-3-2 15,51 3 0-15,-1 0 3 0,-1 3 2 0,2-2-1 16,0 1 3-16,0-1-2 0,0 3 4 15,0 1 3-15,0-1 3 0,3-1 1 16,2-3 2-16,0 2 0 0,1-2 0 16,4 0 3-16,-4 0-5 0,4 0 3 15,3-4 0-15,-4-1-5 0,4-2 2 0,-3-2-3 16,-4 4-4-16,5-4 1 16,-5 3-2-16,0-2 2 0,0 1-1 0,0-2-2 15,2 1 1-15,-2 0-1 16,0-1 2-16,-2 1 3 0,2 1 0 0,-3-2 3 15,2 1-3-15,-3-2 2 0,1 0-5 16,0-2 0-16,-2-6 0 0,2 0-2 16,-3-6 3-16,0 7 0 0,3-3 0 15,-3-1 7-15,0-1-3 0,0-8-1 16,0 3 4-16,0 2-12 0,0-2 3 0,0 3-2 16,0 6-2-16,0 0 3 0,0-1 0 15,0 8 1-15,0-9 2 0,0 8 2 16,0 0 1-16,-3-6-1 0,0 5 0 15,-3-4 0-15,-1 2 2 0,0 0-1 16,0-5 0-16,-5 1-6 0,4-3-6 0,-1 1 1 16,-3 0-2-16,2 0 4 15,0-2 0-15,1-1 0 0,-2-1-1 16,-1 0-2-16,-1-3 3 0,2-1-2 16,-4-1 2-16,1 0 0 0,-2-4-2 0,0 2 1 15,0 0 2-15,-1 1 1 0,-1 0-1 16,1 2-2-16,0 2-2 0,-1 0 0 15,1 1 2-15,1 0 2 0,-4 3 0 16,2 1 0-16,-2 2 1 0,0 0-2 16,-1 0-1-16,-2 1 0 0,0-1-3 0,-1 0 7 15,0 0-2-15,3 2 0 0,-1 1 2 16,3 0-3-16,-1 1 0 16,0-2 1-16,4 1-1 0,-3 1 1 15,3-1-1-15,-1 0 0 0,2 2 0 0,0-1 0 16,-4 2 0-16,6-2 0 0,-6 1 0 15,0 0 0-15,2 0 0 0,-4 1-1 16,1 2-2-16,-3 1 2 0,2 0 1 16,0 3 1-16,0-2-1 0,-1 2 0 15,3 0 0-15,5 2-2 0,-2 0 3 0,-3 0 0 16,4 1-2-16,-8 0 2 0,2-2-2 16,0 1 0-16,0 1 0 0,2 2 2 15,4 1 1-15,-2-3 2 0,4 3-2 16,-4-1-2-16,1 0-2 0,3 1-3 15,-6 1 2-15,6 1 2 0,0 0-1 16,-6 0-1-16,6 0-1 0,-4 0-3 16,1 0 4-16,3 1-1 0,-3 4 2 15,2 1 0-15,-1 0-3 0,-2 2 4 16,4-2 0-16,0 1 1 0,4-3 2 0,2-1-3 16,-2 1 2-16,2-3 0 0,1 3-3 15,2-3 0-15,-5 5-5 16,-5 3-1-16,-1 3 0 0,-1 5 2 0,2 5 4 15,-2-1 1-15,4 0-2 0,2-2 1 16,-1 2 1-16,5-9 0 0,-3 1 2 0,6-3 0 16,-1-3-1-16,-2 2 1 0,3-6 0 15,2 1-1-15,1-4 2 16,-3 0-1-16,3 0 0 0,0 0 0 16,0 0 0-16,0 2 1 0,-3 0-2 0,3-2 2 15,0 1-2-15,0-1 0 0,-3 2 0 16,3-2 0-16,0 2 0 0,0-2 0 15,0 0 0-15,0 1-4 0,0-1 3 16,0 0 0-16,0 1 0 0,0-1 4 16,0 0-3-16,0 1 0 0,0-1 0 0,0 0-1 15,0 0 0-15,0 0-4 0,0 0-2 16,0 2-3-16,0-2-5 16,0 0 0-16,0 0 2 0,0 0 5 15,3-3 4-15,11-6 3 0,1-6-1 0,2-2 1 16,4-5 1-16,0-3 0 0,4-4 2 15,-3-1-2-15,-1 2-4 0,1-2 1 16,-6 3-3-16,1 2 3 0,-2 2 0 16,-4 1 0-16,-4 7 4 0,1 0 0 15,-5 6 4-15,-2 4 4 0,3 1-1 0,-4 4 0 16,0-2 1-16,0 2-6 0,0-2 2 16,0 1-3-16,0 0-3 0,0 0-1 15,0-1-2-15,0 0-2 0,0 2 4 16,0-1 0-16,0 1-1 0,0-2 1 15,0 2 0-15,0-2-2 0,0 2-1 16,0-1 1-16,0 1-1 0,0 0-1 16,0 0 4-16,0 0 2 0,0 0 1 15,-4 0 1-15,0 6 0 0,-5 5-2 16,-1 2 0-16,0 1 0 0,-2 2-2 0,3 0 1 16,-5 3 1-16,2 3 0 0,-3 3 0 15,-3 0 0-15,2 3 0 0,-3 1 0 16,-1 2 0-16,0-2 0 0,1-3 1 15,3-3 1-15,0-4-1 0,-1-3 1 16,8-4 2-16,-5-2 0 0,8-5 3 16,2-1 4-16,1-1 0 0,3-3 3 15,-2 0-1-15,2 0-2 0,-1 0-2 16,-1 2-2-16,1-2 0 0,-2 0-2 16,3 0 1-16,-3 0-4 0,3 0 3 0,-4 0-5 15,4 0 0-15,-1 0 0 0,-1 0 0 16,1 0-4-16,-1 0 1 0,1 0-3 15,-1 0-1-15,1 0 1 0,-1 0-1 16,1 0-3-16,1 0 3 0,-3 0 3 16,3 0 2-16,0 0 4 0,0 0 2 0,0-2 0 15,12-2-1-15,2-2-3 0,-1-2 0 16,3 1 0-16,-3 2-1 16,4-2 2-16,4-3-2 0,-3 3-2 15,0-1 3-15,2 2-3 0,3-1 2 0,-8 3 4 16,2-1-6-16,-7 3 1 0,3-1 1 15,-1 1 0-15,-2 1 2 0,3-1 0 16,-9 0-1-16,2 2-2 0,-6 0-4 16,0-1-3-16,0 1-3 0,6 0-2 15,1 0-4-15,-3 0-2 0,2 0-4 0,-6 0-7 16,0 0-2-16,6 0-3 0,-3 0 1 16,1 3-7-16,-1-1-2 0</inkml:trace>
  <inkml:trace contextRef="#ctx0" brushRef="#br0" timeOffset="9979.2308">4750 4743 163 0,'0'0'63'0,"0"0"-7"16,0 0-8-16,0 0-4 0,0 0-2 15,0 0-8-15,0 0-11 0,0 0-6 16,0 0-9-16,0 0-8 0,-33-46-9 15,31 46-5-15,1 0-1 0,1 0 5 16,0 1 6-16,0 14 6 0,1 9-3 0,7 9 0 16,0-1 0-16,2 7 1 15,-1-1-3-15,4 3 3 0,-3-2-3 16,-1-3-2-16,2-1 2 0,-5-5-3 16,4-4-8-16,-2-5-24 0,-3-5-36 0,1-3-37 15,0-5-73-15</inkml:trace>
  <inkml:trace contextRef="#ctx0" brushRef="#br0" timeOffset="20039.3686">4057 5918 88 0,'0'0'23'0,"0"0"-11"0,0 0-7 16,0 0-5-16,0 0-2 0,0 0 2 15,0 0 6-15,-14-79-1 0,14 61 8 16,0 7 19-16,0 5 12 0,0-5-1 15,0 6-4-15,0-6-23 0,0-1-14 16,0 0-5-16,0-6 0 0,0-2 0 0,0-4 2 16,0-1 0-16,0 1 0 15,3 0 0-15,2-2 1 0,0 0 0 16,-1 0 1-16,-1 1-3 0,3-1-1 16,1 0 1-16,0 0 1 0,-1 4 1 0,0-2 2 15,0 5-2-15,0-1 1 0,-1 2-1 16,2-2 0-16,-1 2 1 0,0-2-3 15,3-2 3-15,1 2-1 0,-3-2-2 16,2-1 4-16,-1 2-4 0,1-1 3 16,0-3-1-16,1 1 1 0,1-2 2 0,1-1-1 15,1 1 0-15,-1-3-1 0,-1 0 1 16,2 0-1-16,3 0 0 0,0-2 0 16,0-1 1-16,4-1 1 15,0-2 0-15,1 0-3 0,-1 1 0 0,0-1 0 16,-1 3 0-16,1 0-2 0,0 2-2 15,-4 2 4-15,3-3-1 0,-1 2 1 16,0 0 0-16,1-1 0 0,0-2-2 16,1-1 2-16,2-1 0 0,-2-2-1 15,2 0 1-15,-2-2-1 0,2 0-1 0,-1 1 4 16,2 2 0-16,-1 2-1 0,3 1 3 16,-2 1-7-16,1 0 4 15,-2 3-2-15,0-2-1 0,1 3 3 0,0-2-4 16,-4 2 4-16,4 0-1 0,0-3 0 15,-1 3 0-15,3-2 1 0,-1 1 0 16,1-2-1-16,-1 1 1 0,1 1 2 16,1-1-2-16,3 2-1 0,1-2 0 15,-1 3 1-15,0 0 1 0,0 3-2 16,-3 0 3-16,0 1-2 0,1 0 1 0,-2-1 0 16,4 0-2-16,0 1-3 0,1-1 4 15,2 1-3-15,-3 0-2 0,3 1 2 16,-5 2-5-16,1 1 3 0,-2-2 4 15,1 0 3-15,-1 0 0 0,-1 1 0 16,1-1-3-16,0-2-2 0,3 2 1 0,-2 2 1 16,1-1 1-16,1-1 1 15,-2-1-1-15,2-2 0 0,-1 0 1 16,-1 0-1-16,1-2 1 0,-1 5-1 16,-1-1-1-16,-3 3 0 0,-1 2 1 0,3 1 0 15,-4 2 0-15,2 0 0 0,-1 0 1 16,4-1-1-16,0 2 0 0,0-2 0 15,3 0 0-15,3-1-2 0,0-1 1 16,-2 0-10-16,6-5 11 0,-1 0-9 16,3 0-3-16,0 2 12 0,0-2-12 0,-2 4 11 15,2 2-2-15,1 0 1 0,0 2 1 16,0-1-1-16,6 2 2 16,-2-1-1-16,1 1 0 0,-1 1 0 15,-4-2 0-15,2 1-1 0,-3 0 2 0,-1 0-1 16,-3 1 1-16,1 0 2 0,0 4-4 15,-2-1 2-15,-1 2-1 0,-2-1 1 16,2 0 1-16,-1 0-1 0,-1-1-1 16,2 1 2-16,0-1-2 0,3-1 1 15,-1 1-1-15,-1 1 0 0,0 1 0 0,-1 0-1 16,-3 1 1-16,1 2 0 0,-2 0 0 16,-3 2 0-16,-1-1 0 15,1 0 0-15,-1 2 1 0,1 0-1 0,-2 0 0 16,2 0 1-16,-1 0-1 0,-1 4 1 15,2-1-1-15,-3 1-1 0,1-1 0 16,0 0 0-16,1 0-1 0,1 2 2 16,1-1 0-16,3 1-1 0,-3 0 0 15,4 1-2-15,-2 0 4 0,-1 0-2 16,1 0 1-16,-5 0 2 0,3 2-3 0,-3 1 2 16,3 0 0-16,-3 0-1 0,2-2 0 15,-2 3 1-15,3-3 0 0,0 1 1 16,1-1 0-16,-1 2-2 0,-2-1 1 15,-1 0-1-15,-3-1-2 0,-7-1 1 16,1 1-2-16,-2 0 1 0,3 1 2 16,3 0 0-16,-2 3 1 0,0 0 1 15,1 1-2-15,1 1 0 0,1 0 11 16,0 2-11-16,1 0 10 0,1-1-8 16,-2-1-4-16,3 1 1 0,-2-2 1 0,-1 0 7 15,1 3-7-15,0-3 8 0,-2 3-9 16,-1-3 2-16,5-1-1 0,-5-1 3 15,2 1-3-15,-3 0 1 0,4-2-1 16,0 3-3-16,-1-3 3 0,0 2 0 16,-3 0 0-16,4-1 0 0,2 3 0 0,-3-1 0 15,-1 1 0-15,0 2 0 16,1 0 0-16,-4 0 0 0,0 1-1 0,-3 3 0 16,2-1 0-16,-2 0 0 15,0 1 1-15,0 1 1 0,0 0 0 0,1 0-2 16,-2 0 2-16,5-3 0 0,-1-1-1 15,2 0 1-15,2-4-1 0,1-1-1 16,3 0 2-16,0 0-2 0,2-1 1 16,1 1 0-16,1 0-1 0,-1-1 2 15,-1 1 4-15,-3 1-6 0,-2 2 4 0,0 1-4 16,-1 0 1-16,-3 3 1 0,-3-1-1 16,4 1 1-16,-2 2-1 0,-1 0 2 15,5 1-2-15,-2 0 0 0,-2 2-2 16,4-2 1-16,-4 1 1 0,0-1-2 15,-3-3 1-15,2 0 1 0,-2 1-1 16,2 0 1-16,-2 1 0 0,-1 1 0 16,2 0 0-16,-3 1 1 0,2 2-1 15,-5-1 0-15,3 0-1 0,-1-2-1 16,-1 0 1-16,0-1-1 0,-2 1 1 0,-2 0 1 16,2 2 3-16,-1 0-2 0,-2 0 1 15,-1-8-1-15,1 3-2 0,-2-8 1 16,1 3-3-16,-1 1 2 0,-1-3 0 15,3 1 0-15,0 1 0 0,0 4 1 16,1-2-1-16,3 6 2 0,-4-3-1 16,4 2 0-16,-1-2-1 0,0 3 1 15,1 2-2-15,-1 2 2 0,0 4 0 16,0 1 0-16,-2 1 2 0,6 2-1 16,-4 0-1-16,1 0 0 0,2-1 0 0,-1 0 1 15,0-2-1-15,0 0 1 0,1 1 2 16,1-2 0-16,-1 1 1 0,0 0-1 15,0 2-2-15,0-1-1 0,0 2 0 16,1-1 0-16,-1 4 0 0,1-2 0 16,-1 4-1-16,2 1 1 0,-2 4 1 0,0 1-1 15,2 0 1-15,-2-2-1 0,-2-1 1 16,6-1-1-16,-6-1 5 0,2 1-4 16,-3-1 1-16,1 1 1 15,-1-1-3-15,-2-1 1 0,-1 0-2 0,0 0-1 16,0 3 1-16,-3 1 1 0,1 3 1 15,-1 1-1-15,0 0 0 0,0-1 0 16,0-1-2-16,0-1 1 0,0-2 0 16,2-2 0-16,1 1 1 0,1-4-4 15,-3-1 4-15,5-3 0 0,-2-1-1 0,4-1 2 16,-4 0-1-16,4-1 0 0,-3-2 0 16,-2 1-1-16,1-1 1 15,-1-1 0-15,0 0 0 0,0-2 1 16,1 0 0-16,2 0 2 0,-2-1-3 0,1 2 0 15,-4-3-3-15,5 0 3 0,-3-1 3 16,-2 0-2-16,2 2 2 0,-1-2 0 16,-2 3 0-16,0 0-3 0,0 3 1 15,0 1 0-15,0 0-2 0,-3 2 2 16,-2-1-2-16,1 3 1 0,0 0-1 0,1 3 2 16,-2 1-1-16,2 3 0 0,-1 3 0 15,0 0 0-15,0 2 0 0,-1 0 0 16,1 1 0-16,-2-2 0 0,-4 1 4 15,4-1-3-15,-3 4 2 0,1-3-3 16,-1 0 0-16,2 0 0 0,1-1 0 0,0 3 1 16,2 0-2-16,-3-2 3 15,1 1-3-15,0-2 1 0,-1-1 0 16,-3-2-2-16,3-2 3 0,-1 0 1 16,-2-3 1-16,2-2 0 0,0-1 3 0,1-2-5 15,1-3 2-15,-1 3 0 0,1-3-2 16,2 0 1-16,-2 1-3 0,-1-1 1 15,-3 3-2-15,3-3-2 0,-4 2-1 16,-1 2-7-16,-6-3-19 0,2 3-42 16,-4 1-66-16</inkml:trace>
  <inkml:trace contextRef="#ctx0" brushRef="#br0" timeOffset="22482.427">4157 5384 184 0,'0'0'29'16,"0"0"-9"-16,0 0-6 0,0 0-2 15,0 0-2-15,0 0-4 0,0 0-7 16,0 0-5-16,0 0-2 0,0 0 1 15,-68 39 5-15,58-28 0 0,3 0 0 16,-2 2 1-16,6-4 0 0,-3 6 0 0,1 3 1 16,2 4 1-16,-3 6 1 15,2 3 2-15,-1 3-2 0,1 0 2 0,1 1-3 16,0 3 5-16,-1 2 1 16,4 2 4-16,0 2 0 0,0 0-4 0,0 0 2 15,4 2-2-15,-1-4 1 0,1 0-1 16,1-3-2-16,-1-3-4 0,2-2 2 15,-2-4 0-15,2-2 0 0,0-3 2 16,-2 1-1-16,2 0 4 0,1-1 3 16,2 6-1-16,-2-1 2 0,3 3-8 0,0 3-2 15,-1 2 1-15,1 1-1 16,-1 5 3-16,2 2-4 0,1 2-2 16,2-1 0-16,1 2-2 0,2-1 1 15,1-4 0-15,0-1-2 0,0-7 1 0,2-2 3 16,-3-2 0-16,2-4 2 0,1 1 1 15,-2-2-3-15,-1 0 4 0,3 0-4 16,-2 0 4-16,-1-1-3 0,-1 1 0 16,1 0 0-16,-1 1-1 0,0-1-1 15,0 2-1-15,1 1 2 0,-2 4 0 0,5 0 0 16,0 4-2-16,1 2 1 0,-3 1 1 16,1-3-1-16,-3-2-1 0,1-2 3 15,-1-2-1-15,0-3 0 16,-1-3 2-16,2 1-1 0,-4-4 3 0,3 2-3 15,-3-1 3-15,4 0-1 0,-1 1-3 16,0 0 3-16,3-1-4 0,1 0 2 16,0 3-1-16,1 0-1 0,2 3 2 15,1 6 0-15,1 0-1 0,1 5 0 16,-1 2-1-16,1 2 1 0,-2 2-3 0,1-1-1 16,-1 0 1-16,-2-3 0 0,3-4 4 15,-2 0-2-15,1-3 2 0,0-2-1 16,0-4 0-16,-1-1 3 0,3-6-4 15,-3 0 1-15,2-4-1 0,-2-2-4 16,3-3 3-16,0-1 2 0,3-2 0 16,0-3 1-16,0 2-1 0,1-1-1 15,0-1 2-15,1 1-1 0,-1 0 0 16,-2 1 2-16,1 2-3 0,-2 1 1 16,-2 1-1-16,-1 1 0 0,1 2 0 0,-3 1 1 15,2 1 0-15,1 1 0 0,-1-2 0 16,1 0 1-16,-3 1-1 0,1-1 1 15,0-1-1-15,1 1-1 0,1-1 1 16,1-1 0-16,3 1-1 0,3 0 2 16,1-1 1-16,2 2-1 0,2 1 2 0,-2-1-2 15,4 0-1-15,-1 0-1 0,-2 0 1 16,1-4-3-16,-2 1 2 0,0-1 1 16,0-2-1-16,1 1 2 15,0-4 0-15,1-1 1 0,1-2-2 0,-2 1 1 16,-1-4 0-16,3 0 1 0,-2-2 0 15,3 1 2-15,-6-1-2 0,5 1 0 16,-5-1 3-16,0 4-5 0,-1 0 1 16,-3 1-1-16,0 0 0 0,-2 1 2 15,1 1-2-15,-1-1 0 0,-1-1-1 0,6 1-1 16,-3-3 2-16,1 1 1 0,-1-2-1 16,-4 1 1-16,4-1-1 15,-3 2-1-15,-2-4 1 0,1 3 1 0,-2-3-1 16,2-1 1-16,-1 0 0 0,1 0 0 15,-1 0 3-15,0 0-3 0,-1 0 1 16,1 0 0-16,1 0 0 0,-1 0 2 16,1 0-1-16,1 0 0 0,0 0-1 15,-1 0-2-15,1 0-1 0,-3 2 1 16,0-1 0-16,3-1 3 0,0 0-2 0,0-1-3 16,1-7 1-16,-3-1-1 0,0-3 3 15,1-1 1-15,-1 0 0 0,1-2-2 16,-2 4-1-16,3-1 2 0,2 0 1 15,-1 1-2-15,2 0 1 0,0 4-1 16,0-1-1-16,0 2 1 0,-2 2 1 0,2 1-1 16,-4-1 4-16,2 3-3 15,1 0 0-15,-2-3-1 0,0 2 0 16,1-4 1-16,1-2 0 0,-2-3-1 16,6-2 1-16,-2-4 0 0,3-2 2 0,-4-1-1 15,4-4-3-15,-1 2 2 0,6 1-2 16,-2 1 3-16,0 1-2 0,-1 4 0 15,4 2 0-15,-6 3-1 0,0 0 0 16,-4 3-1-16,-1 0 2 0,-5 1-2 16,2 2 2-16,-2 1 3 0,1 0-3 0,-2 1 0 15,3 1 1-15,-2-1-3 0,-2-1 2 16,1-1 0-16,0-4-2 0,-2-1 4 16,0-3-1-16,-1-2 0 15,1-4 0-15,-1-2-1 0,3-3 1 0,-1-2-1 16,0-3 1-16,3-1-1 0,1-1 1 15,-1 0-1-15,1 0 0 0,1 3-1 16,0 2 2-16,-1-1 0 0,-1 3 0 16,-3 1 2-16,-1 5-3 0,-2 1 1 15,0 3-1-15,-1 2 0 0,-2 1-5 0,-2 4 5 16,0-1-1-16,4 3 0 0,-1 1 4 16,9-3-3-16,-4-1 0 0,0-1 1 15,0-5-1-15,2 0 0 16,0-3-2-16,-1 1 2 0,3-3 0 0,-1 1 0 15,2 0 0-15,-2-2-1 0,0 1 2 16,2 1-1-16,-1 2 1 0,-2 0-2 16,-1 1 0-16,-1 2 0 0,1 2-1 15,-5 0 2-15,2 1-1 0,-3 0 0 16,0 0 1-16,-3 1 1 0,3-2 1 0,-3 1-1 16,0-2-1-16,-3-3 1 0,0 1-1 15,0-2 0-15,-3-1 1 0,-1 4-1 16,0-2 0-16,1-1 1 0,-4 6 0 15,6-6 1-15,-5 7 2 0,-1-1-3 16,0 0 0-16,3 0-1 0,-2 0-3 0,0 0 0 16,1-5-1-16,-2 5-1 15,1-5-4-15,3-1-3 0,0-2-6 16,2-5-7-16,1 1-8 0,3-4-9 16,3 0-9-16,1-1-11 0,1-1 4 0,-1-3 5 15,-1 2 7-15,0 0 3 0</inkml:trace>
  <inkml:trace contextRef="#ctx0" brushRef="#br0" timeOffset="54412.2329">15350 14263 11 0,'0'0'13'0,"0"0"-3"0,0 0-2 16,0 0-3-16,0 0-3 0,0 0-2 15,0 0-1-15,0 0 0 0,0 0 1 16,-15-10 1-16,12 10-2 0,0 3-2 15,0 0 0-15,0 6-2 0,3-2 0 16,-2 4-2-16,2 6-5 0,0-5 0 0</inkml:trace>
  <inkml:trace contextRef="#ctx0" brushRef="#br0" timeOffset="64402.921">5210 4962 10 0,'0'0'14'0,"0"0"-2"0,0 0 0 0,0 0 1 16,0 0 4-16,0 0-1 15,0 0 0-15,0 0 4 0,0 0 6 16,-32-42 10-16,28 33 0 0,-2 2-10 16,-4 1-7-16,4 0-3 0,-1 1 1 0,-8-1-3 15,5 2-4-15,-7 0-9 0,-2 1-2 16,9-1-1-16,-12 2 1 0,4 2 0 15,4 0 2-15,-6 0 2 0,7 0-2 16,1 0 1-16,0 0-2 0,-3 0-2 16,1 0 4-16,-1-1 0 0,1-1 1 0,1 0 4 15,0-2 0-15,1 1-1 0,2-2-1 16,-3-1-1-16,6-1 3 16,-2 2 3-16,-1-2 3 0,6 5 3 15,1 0 0-15,-3-2 1 0,0 3-1 0,3-1-2 16,-7 0-2-16,6 0 1 0,-2 1-1 15,-1-3-2-15,2 1-3 0,1 1 4 16,-6-2 1-16,6 3-3 0,-1 0-3 16,-5-3-5-16,3 3-2 0,3-1 2 15,-8-1-1-15,6 2-4 0,-4 0 3 0,-3-1-2 16,9 2 4-16,-1 0 1 0,5 0 1 16,-8-2-1-16,2 2 0 15,2 0-1-15,-1 0 0 0,5 0-1 16,-1-1 0-16,-4 1-3 0,-3 0-3 0,-2 0 0 15,-5 6-1-15,2 1 1 0,-3 5 4 16,-1 0-1-16,7 1 1 0,-3 0 0 16,4-2-1-16,2 0 2 0,1-6 1 15,3-1-1-15,-1 3 1 0,1-3 0 16,0-2 1-16,-3 6-1 0,-1 0 0 0,3-1 0 16,-6 5 0-16,1-1-1 0,3-3-1 15,-4 2-1-15,3-3-1 0,4-5-1 16,0 3 1-16,3-5 0 0,-1 0-1 15,1 0-4-15,-2 1-5 0,2-1-7 16,-1 0-3-16,1 2 1 0,0-2 6 0,3-7 1 16,7-5 2-16,6-6-4 15,0-2-4-15,1-1 4 0,0 0 3 16,1 1 6-16,-1 2-2 0,-1 3-2 16,0 2 2-16,-2 0 1 0,2 1 0 0,-3 1 5 15,0 2 0-15,2-4 4 0,-5 1 4 16,6 1 2-16,-9 2-2 0,3-1 5 15,-3 3 0-15,-1-1 2 0,3 1 4 16,-6 2 1-16,1-2 0 0,0 4 1 16,-1 0 2-16,0 0 0 0,-3 3-1 0,0-2-2 15,0 2-2-15,0-2-7 0,0 1-2 16,0 0-2-16,3 0 0 16,-3-1-1-16,0 0-4 0,0 1 0 15,0 1 0-15,0-2-2 0,0 2 2 0,1-2 0 16,-1 2 0-16,0-1 2 0,0 1 2 15,0-2 0-15,0 2 2 0,0-1 1 16,0 1-2-16,0 0 4 0,0-2 2 16,0 2 2-16,0 0 2 0,0-1 0 15,0 1-6-15,0 0-2 0,0-1-4 0,0 1 1 16,0-2 1-16,-1 2 1 0,-2-1-2 16,3 1 3-16,-3-2 0 15,3 2 1-15,-3-2-1 0,3 2 2 16,-4-1-5-16,4 1 0 0,-4 0-2 0,-5 1-3 15,-4 8 3-15,-6 6-1 0,2 2-1 16,1 3 1-16,-3 3-1 0,0 1 0 16,-1 1 3-16,3 0 0 0,-2 0 0 15,-1-1-1-15,2 0 0 0,1-1 0 16,2-3 1-16,-2-1 0 0,5-3 1 0,-2 0-1 16,5-5 2-16,-1-2-2 0,6-3 1 15,1-3 0-15,0 0 0 0,3-3 4 16,-1 0 0-16,1 0 2 0,0 2-1 15,-2-2 2-15,2 0-2 0,-1 0-2 16,1 0 0-16,-2 0-1 0,2 3-1 0,0-3-2 16,0 0-2-16,0 1 1 15,0-1-1-15,0 0-1 0,0 0 3 16,0 1 0-16,0-1 2 0,11 0 2 16,4-1 0-16,3-3 0 0,2-1-1 0,0-1 1 15,2-1-2-15,0 0 0 0,1 0 0 16,-2-1-1-16,0 1-1 0,0-1 0 15,1 1 0-15,-3 0 0 0,1 1-1 16,-7 2 0-16,3 1 0 0,-4 1-1 16,-1 2-2-16,4 0 1 0,-5 0 1 0,4 6-2 15,-5 4 3-15,4 5-2 0,-9-3 2 16,-1 4 2-16,-3 2 1 16,0 2-1-16,0 5 1 0,-3-9-2 15,-1 0 1-15,0-8 1 0,1-4-2 0,1 2 0 16,2-6 1-16,0 0 0 0,0 0-3 15,0 0-2-15,-4 0-11 0,-2-6-14 16,2-6-8-16,-1-8-10 0,5-5-5 16,0-3-3-16,0-1-2 0,2-1 8 15,1 1 8-15,0 1 11 0,-2 1 12 0,-1 2 8 16,0 1 4-16,0 0 9 0,0 0 4 16,0 2 9-16,0 7 0 0,-3-3 5 15,0 1 9-15,0 7 11 16,0 0 9-16,-2 1 5 0,2 5-8 0,0 0-12 15,2 1-11-15,1 3-7 0,-2-2-5 16,2 2-2-16,-1 0-5 0,-1 0-2 16,-2 0-2-16,-5 3 0 0,2 9 2 15,1 5 0-15,3 4 0 0,3 3 0 16,0 4 1-16,0 2-4 0,6 2 2 0,1 0 3 16,3 1 2-16,-1-1-2 0,0-1 1 15,1-4-4-15,-3-4-1 0,-1-7-1 16,0-2-1-16,-3-7-1 0,-1-2-1 15,1 0-4-15,-3-5-9 0,0 0-28 16,3 6-41-16,0-2-52 0</inkml:trace>
  <inkml:trace contextRef="#ctx0" brushRef="#br0" timeOffset="67480.8512">6928 3925 0 0,'0'0'4'0,"0"0"-8"15,0 0 4-15</inkml:trace>
  <inkml:trace contextRef="#ctx0" brushRef="#br0" timeOffset="74563.8824">5557 3060 16 0,'0'0'17'0,"0"0"0"0,0 0-1 15,0 0-6-15,0 0 2 0,0 0-1 0,0 0-5 16,0 0 1-16,0 0-6 0,-65-41-6 16,59 36 1-16,-4-1-1 0,1 0 0 15,-1 2 5-15,1-1 1 0,-1 0-1 16,2 1-2-16,-1 0 1 0,0 1 0 15,-1-1 2-15,0 1 0 0,7 2 1 16,-7-2 2-16,3 1-6 0,-3 1 0 16,-2-1-1-16,1 1-3 0,-1-1-1 15,0 1 2-15,-2-1 0 0,2 0 2 16,-6-1 1-16,6 2 0 0,-7 0 2 0,9-1 1 16,-3-1 2-16,0 1-2 0,3-1-1 15,-3 0 0-15,3 0-1 0,-3 1 3 16,0 0-3-16,1 0-2 0,-2 1 3 15,2 1-1-15,-4 0 2 0,-3 0 3 16,5 0-3-16,-8-2-1 0,2 2 1 16,0 0-2-16,-6-1 4 0,8 1 0 15,-2-2 1-15,1 1-1 0,-1-2 2 16,0 0-3-16,1 0 0 0,-1 3-2 16,0 0-2-16,-4 0 0 0,3 0 2 0,-1 0 0 15,3 3 2-15,-1 1 0 0,0 1-2 16,2-2 0-16,-2 2-2 0,0 0 2 15,1 1 2-15,-4 1 1 0,4-2 0 16,5 0 3-16,-2 0-2 0,0-1-1 16,-1 2-1-16,-4 3-2 0,0-1 1 0,-1 1 2 15,3-1 3-15,-1-1 0 0,-2-1-1 16,2 2-1-16,-2-2-3 16,-2 0 2-16,1 0-1 0,-1 0-1 15,0 2 0-15,-1-2-1 0,2 0 2 0,1 2 0 16,1-3-1-16,-1 2 1 0,-1-1 0 15,4 1-2-15,6-2 1 0,-3 1 0 16,2 0 0-16,4-3 2 0,-9 3-2 16,4-1 0-16,5-1-2 0,-7 2 1 15,2-1-1-15,4-2 1 0,-2 3 1 0,-3-3-1 16,6 0 2-16,-6 2-2 16,7-2 2-16,-1 0-1 0,3 0 0 15,-6 1 0-15,4-2-1 0,0 3-1 0,-5 0 3 16,1 3-5-16,-1 0 2 0,2-1-2 15,3-2 1-15,1 1 0 0,-1-2 2 16,2 1-1-16,-1 1 0 0,-3-2 0 16,5 1 0-16,-1 0-2 0,-3-1 1 15,4 1 2-15,-1 1-2 0,-2 0 4 16,-2 3-3-16,5-3 1 0,-6 3 0 0,1-1-3 16,2-2 3-16,-1 1 2 0,-3 2-2 15,6-5 0-15,-5 3 0 0,6-1-3 16,-4 0 2-16,0 3 1 0,1-4-1 15,-1 4 1-15,0 0-1 0,4-3-2 16,-5 6 2-16,2-1 0 0,-1 3 1 0,-3 3 0 16,1-2 0-16,-1-1 1 0,2 1-1 15,-1-2 1-15,-1 2 0 16,0-1 1-16,0 1-1 0,0 2-1 16,-3 1 1-16,-1 0 3 0,-3 3-3 0,1 1 1 15,-3-1-2-15,2 0-1 0,1 1 2 16,-4-2-1-16,3 0 1 0,-2 2-2 15,-1-1 1-15,-2 0-2 0,1 2 3 16,-5 2-2-16,1-3 1 0,-1 3 3 16,-1-3-3-16,-2-1 3 0,3-1-2 0,5-3-1 15,2-2-3-15,7 0 3 0,4-4-2 16,4 1 0-16,1 2-1 16,0-1 2-16,2 2 0 0,-2-1-1 15,2 2 0-15,-2 1 1 0,0 7 1 0,3 0 0 16,-3-1-1-16,1 0 1 0,-4 2-1 15,5-1-2-15,-4 1 2 0,0-1 1 16,1-1 0-16,-2-5 0 0,0 3 0 16,2-3-2-16,1-5 2 0,-1 0 2 15,1 1-1-15,2-5 2 0,-6 5-2 0,4-7-1 16,3 2 0-16,-1-1 0 0,-1 1 1 16,1 0 0-16,0 0 2 0,1 2-2 15,0-1 0-15,0 1 0 0,0 0 1 16,-1 2 5-16,-1-4-6 0,-2 5 5 15,0-2-5-15,6-3-1 0,-7 4 0 16,4 0 0-16,-2-4 0 0,2 6-2 16,-2-1 2-16,0 2 0 0,-1 1 1 15,1 1 0-15,0-1 4 0,-2-3-5 16,5 2 2-16,-3-2-3 0,3-3 2 0,-1 6-1 16,-1-1 1-16,0 1-1 0,-1 3 1 15,-1-1-1-15,1 1 2 0,-3 2-2 16,2-2 1-16,1 2-2 0,-1 1 1 15,1-2 0-15,2 0 0 0,-2 1 0 16,-1-1 0-16,1 1-2 0,3 3 2 16,-3 0-1-16,-2 2 1 0,2 1 3 15,2 3-3-15,-1 0 1 0,1 1-2 16,1-2-1-16,0 0 1 0,0-5 1 16,-1 0-1-16,3-7 0 0,-2 0 1 0,1 0-2 15,2-6 1-15,-1 8-3 0,1-2 0 16,0 1 2-16,0 7-1 0,1-3 3 15,4 2 3-15,0 0-2 0,1 2-1 16,-2-1 0-16,1 1 1 0,-1 0-1 16,-1 1 1-16,3 2-1 0,-2-1 2 0,0 2 0 15,1 1-2-15,-1 2 3 16,-1-1-3-16,4 1 0 0,0-1 1 16,-1 0-1-16,0 1-1 0,1-1-1 15,1 1 0-15,0-2-1 0,-2-4 1 0,1-2 0 16,-1-2-3-16,5-2 4 0,-2-2-2 15,0-2 2-15,1-1 0 0,-3 0 0 16,2 0 0-16,1 1 1 0,0 1 0 16,2 1-4-16,-2-1 4 0,4 1-2 15,-2 3 3-15,1-1-1 0,0 3 2 0,-3 2 2 16,3 0-3-16,-1-1 4 0,-1 1-4 16,-1 1-1-16,-1-4 1 0,4 2-1 15,-4-4 2-15,1 1 0 0,0 0 1 16,-3-2 1-16,2 1 1 0,-2-3-3 15,0 1 0-15,2 1-2 0,-2-4 0 16,-1 3 3-16,0 0-3 0,5-2 0 16,-2 2 0-16,0-3-3 0,2 3 1 15,1-1 1-15,1 1-1 0,-2 0 2 16,4 3 2-16,1 2-1 0,0 0 2 0,-2 1 0 16,2 2-2-16,0-3 1 0,-3 1-3 15,1-2 1-15,-2 1 3 0,1-3-5 16,-3 0 2-16,2-1-1 15,-1 0 1-15,-2-3 1 0,0 1-2 0,-2-7 0 16,-3 1-1-16,5 1-1 0,-3 0 1 0,1 4 0 16,4-1 2-16,-2-2-1 15,0 2 2-15,2-2-1 0,-2 0-1 16,-2-5 1-16,1 3-2 0,-3-1 4 16,1-3-1-16,1 3 0 0,1 0-1 0,0 1 0 15,2 0 2-15,-2-2 2 0,-1-2 0 16,6 4 2-16,-3-4 0 0,3 7-1 15,0-2-1-15,-3 1-2 0,3 0 1 16,-1 3-1-16,-2 0 0 0,4 0 0 16,-2 2 1-16,1-1-1 0,-3-1-2 0,3 2 1 15,0-2-2-15,-1-2 2 0,-1 3-2 16,4-1 3-16,0-2-2 16,3 2-3-16,-1-1 4 0,2 1-4 15,1-1 5-15,0 0 0 0,-2-2 1 0,-1-2-2 16,2 0 0-16,0-2 0 0,-2-3 0 15,-2 3 4-15,2-2 1 0,-4 1-1 16,3-2 1-16,-2 3-2 0,2-2 0 16,-1 2 1-16,-1 0-3 0,2 2-1 15,3 1-1-15,-2 1-1 0,2 3 0 0,-3-1-2 16,6 1 1-16,-4 0 0 16,0 1-2-16,-1-1 3 0,2 1-1 0,4 1-2 15,-1 0 4-15,1 0-1 16,-1-2 4-16,2-2-1 0,2 2-2 0,0-4 1 15,0-1 1-15,-1 1 0 0,4-4 3 16,-3 2-1-16,1-1-2 0,-1-2 2 16,-1 2 1-16,-2-4 3 0,2 2 0 15,-2 0-2-15,-2 0-4 0,0 1 0 16,0-2-2-16,1 2-1 0,-3 0 1 0,4 0 1 16,0-2 1-16,0 2-4 0,-1-1 1 15,1 0 0-15,0 0 1 0,0 0 4 16,-1-1-3-16,3 1 0 0,1-1 0 15,1 0-1-15,2 2 3 0,1-1-1 16,4 3 0-16,0 0-1 0,3 0 1 16,-1 0 0-16,1 2 0 0,1-2 0 15,-5 0-1-15,5-1 1 0,-2 1-2 16,0-1-2-16,0-1 2 0,-4-2-1 16,-2-1 1-16,-1 0-1 0,-4-2 0 0,1-2-1 15,0 1 2-15,0-4 1 0,-2 0-4 16,0 0 0-16,2-5-2 0,1-2 0 15,1-1 3-15,-1 1 6 0,5 0-4 16,-3 1 1-16,0 0 0 0,-2 0-3 16,-1 0 2-16,3 2 1 0,-4-1 0 0,1 0 1 15,0 2 0-15,1-1-1 0,1-1 0 16,-1 0 0-16,-1 1 0 16,-1-2 2-16,1 1-1 0,0 0-1 15,0-2 0-15,0 1-1 0,0 2 0 0,0-3 3 16,2 1-5-16,-1-1 1 0,2-2 0 15,0-2-1-15,1-1 2 0,-1-3 0 16,0 0 1-16,-3-2-5 0,3-1 2 16,-2-1 2-16,-2-2-1 0,3-1 4 15,1-3-1-15,-2 0-2 0,6-2 0 0,1 0 0 16,-1-2 0-16,3 1 1 0,-3-1 0 16,2-2-1-16,-2 3 1 0,2-3 0 15,-2 1-1-15,2 1 0 16,-3 0 0-16,-2 0 0 0,-1 4 1 0,0 0-2 15,-3 2 1-15,-3 5-3 0,-4 0-7 16,1 3 2-16,-4 1 0 0,0 2 1 16,0 0 8-16,1-3-2 0,2 4 0 15,1-5 2-15,3 2 1 0,2-5 2 16,-1 1 1-16,0-1-2 0,2-3 0 0,0 0-2 16,1-4 1-16,-1-1 0 0,3-2-1 15,-3-2 1-15,0 1-2 0,2-2 1 16,-2-2 1-16,1 1 0 0,1 0 1 15,-1-2 0-15,-1 0 0 0,4-1-2 16,-2 1-1-16,1-2 0 0,-3 2-1 0,3 2-1 16,-3 1 2-16,1 1 0 15,-1 1 2-15,0 0-2 0,-1 0-3 16,-2-2 1-16,0 0-6 0,0-3 2 16,-2-2-2-16,-1 1 1 0,-3 0 1 0,2-1 1 15,-3-1 2-15,-3 3 1 0,1 2 2 16,-2 2 3-16,-3 4 0 0,1 3 0 15,-6 7-2-15,2 2 0 0,-3 6-1 16,0 0-1-16,1 0-4 0,-1 0-4 16,1 1-17-16,2 0-12 0,3-4-3 0,-3 6-11 15,3-6 0-15,-1 6 2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3:14.758"/>
    </inkml:context>
    <inkml:brush xml:id="br0">
      <inkml:brushProperty name="width" value="0.05292" units="cm"/>
      <inkml:brushProperty name="height" value="0.05292" units="cm"/>
      <inkml:brushProperty name="color" value="#FF0000"/>
    </inkml:brush>
  </inkml:definitions>
  <inkml:trace contextRef="#ctx0" brushRef="#br0">17266 6539 48 0,'0'0'20'15,"0"0"4"-15,0 0 3 0,0 0 6 16,0 0 3-16,0 0-8 0,0 0-11 0,0 0-9 16,0 0-7-16,4-56-4 15,-4 54 1-15,1 2 6 0,5-1 4 16,5 1 0-16,4 0-3 0,4 3-2 16,1 3 6-16,5 1 4 0,4 0 5 0,4-4-3 15,8-2-7-15,5-1-2 0,6-3-4 16,7-8 2-16,5-1 0 0,7-1 1 15,0-1-3-15,1 1-1 0,0-1-1 16,-1 0-3-16,-6 1 0 0,-6 4 0 16,-8 2 0-16,-8 1-2 0,-6 5 1 15,-14-1-1-15,-8 2-5 0,-9 0-5 16,-6 0-6-16,0 0-13 0,0 0-4 0,2 0 3 16,-2 0-2-16,0 0-7 15,-13 4-38-15</inkml:trace>
  <inkml:trace contextRef="#ctx0" brushRef="#br0" timeOffset="313.6546">16884 6727 384 0,'0'0'67'0,"0"0"-16"0,0 0-21 16,0 0-12-16,0 0-14 0,0 0-6 16,0 0 0-16,0 0-1 0,0 0 4 15,0 0 4-15,94-17-2 0,-49 10-1 16,3-2 1-16,5 0-3 0,2-2 0 0,3 2 0 16,1 0 0-16,0 0 0 0,1 0-2 15,1-1 1-15,1 3-2 0,-2-1 0 16,0 4-2-16,-4-1-3 0,-1 4-6 15,-5-2-9-15,-3 3-19 0,-5 0-12 16,-5 0-35-16,-5 6-21 0,-7-2-53 0</inkml:trace>
  <inkml:trace contextRef="#ctx0" brushRef="#br0" timeOffset="7484.6765">20774 8907 66 0,'0'0'21'0,"0"0"-1"0,0 0 2 15,0 0 1-15,0 0 5 0,0 0-2 0,0 0-3 16,100 7-4-16,-60-11-3 0,5-2-1 16,0-4-2-16,5 2 1 0,1-2 0 15,4 0-4-15,1 1-2 16,4 0-1-16,0-2-2 0,2 2 0 0,-1 0-1 15,0 1 1-15,0 1-2 0,-4 2 1 16,0 0-2-16,0 3-1 0,-3 0 0 16,0 2-1-16,-3 0 0 0,-2 0 0 15,-2 0 0-15,-5 0-2 0,-3 0 3 16,-1 0-2-16,1 0 2 0,-3 0 0 0,0 0-2 16,2 0 1-16,1-5-1 0,-2 2-1 15,0-2 2-15,-1 2-1 0,2-2-2 16,-1 2 2-16,-1 0 1 0,-1 1-2 15,-3 1 2-15,-2-1-1 0,-3 2 1 16,-2 0 0-16,-7 0-3 0,-1 0 3 16,-7 0-2-16,-6 0 1 0,8 0 1 15,-8 0 0-15,0 0 0 0,2 0 1 16,-6 0 0-16,5 0 0 0,-1 2 2 16,1-2 0-16,1 1-1 0,-6-1 1 0,5 0-1 15,1 0-1-15,3 0-1 0,2 0 0 16,-7 0 0-16,6 0-1 0,-4-1 0 15,1-1-1-15,3 1-1 0,-4 1 0 16,-1-3 2-16,8 3-4 0,-8 0 2 16,1-2-6-16,0 2-6 0,-6 0-11 0,0 0-14 15,0 0-14-15,2 0-8 0,-1 0 12 16,1 0 13-16,-2 0 11 16,0 0-6-16</inkml:trace>
  <inkml:trace contextRef="#ctx0" brushRef="#br0" timeOffset="7976.1462">21122 9006 203 0,'0'0'42'16,"0"0"-2"-16,0 0-9 0,0 0-7 16,0 0-1-16,0 0-8 0,0 0-4 15,0 0-4-15,0 0-4 0,0 0 0 16,18-72-2-16,-5 69 1 0,6 2 1 0,5 1 5 16,11 0 3-16,4 0 0 0,4 0 3 15,8 0-3-15,5-2-1 0,9-2 1 16,8-2-3-16,7-2 0 15,8-1-2-15,3 0-3 0,3 0-2 0,1 0 0 16,-3-1-1-16,-2 3 1 0,-2 1 0 16,-2-2 0-16,-5 2-1 0,-3-2 0 15,-3 3 0-15,-4-2 0 0,-3 1-1 16,-3 2 1-16,-4-2 0 0,-4 1 1 16,-3-1-1-16,-6 0 1 0,-7 1-1 0,-6 0 0 15,-12 1 0-15,-11 1 0 0,-6 3 0 16,-6 0-1-16,0-1 0 0,0 1-1 15,1 0-2-15,1 0 1 0,-1-2 0 16,1 2-1-16,0 0 2 0,0 0-1 16,-1 0-3-16,-1 0-4 0,2 0-13 0,-2 0-11 15,0 0-21-15,1 0-18 16,-2 0-16-16,-12 2-26 0</inkml:trace>
  <inkml:trace contextRef="#ctx0" brushRef="#br0" timeOffset="9044.97">8090 7184 0 0,'0'0'3'0,"0"0"1"0,0 0 3 16,0 0 2-16,0 0 1 0,0 0 1 15,0 0 7-15,0 0 6 0,0 0 6 16,15 11 2-16,-14-10-1 0,1-1-2 16,-1 0-5-16,-1 1-10 0,2-1-7 0,-1 0-2 15,1 0-5-15,2-1 2 0,-1-4-2 16,1-3 0-16,2-1 1 0,0-1 0 15,1-3 2-15,0-2-1 0,3-3-3 16,-1-1 0-16,5-2 0 0,-2-5-5 16,4-1 1-16,0-3 0 0,1-4-1 0,-1 1 4 15,1-1 0-15,-5 2-1 0,2 5 1 16,-6 9-3-16,-4 7-1 16,-1 1-4-16,-3 5-7 0,0-1 1 15,0-5-3-15,0 7 4 0,0-2 6 0,0-5 5 16,0 7-2-16,-3-7 2 0,0 0-8 15,2 6-7-15,-1-7-6 0,2-1-4 16</inkml:trace>
  <inkml:trace contextRef="#ctx0" brushRef="#br0" timeOffset="11120.4664">8335 7196 29 0,'0'0'6'0,"0"0"1"0,0 0 0 15,0 0 3-15,0 0-2 0,0 0-2 16,0 0 0-16,0 0 1 0,0 0 1 16,0 0 3-16,-54-26 0 0,53 26-1 15,-1-2 1-15,2 2-1 0,-1-1-7 0,1 0-2 16,0-1-2-16,0 1 1 0,0-5 1 16,0 0 2-16,0-6-2 0,1-3 1 15,2-1-1-15,2-6 2 0,-4 1-3 16,5 1 1-16,-6-5 0 0,4 0 1 15,-4-5 0-15,0 0-1 0,0-3-1 16,-4-4 1-16,-2-1-5 0,-3-1 1 16,-5-2-1-16,4-3 2 0,-2 0-3 15,-2-2-5-15,-1-2-6 0,-2-1-3 16,4 1 2-16,-3-2-3 0,0 3 7 0,-1-1 4 16,-1 3 3-16,1 1 7 0,0 3-1 15,2 4 2-15,-2 4 1 0,2 3-1 16,-2 4 2-16,1 2-2 0,-1 1 3 15,1 3-2-15,-1 2 3 0,-1 1 3 16,1 1-2-16,-2 2 2 0,5 1 0 0,2 5-6 16,-1-2 1-16,6 6-1 15,2 1 3-15,-2-3-1 0,3 3-1 16,0 0-3-16,1 0-5 0,3 3-3 16,-2 0-4-16,2 0-2 0,-1 0 3 0,-1-2 1 15,2 2 4-15,-1 0 3 0,1 0 2 16,-2 0-2-16,2 0 2 0,0 0 0 15,0 0 1-15,0 0-1 0,0 0 0 16,0 0-3-16,0 0 2 0,0 0 1 16,0 0 0-16,0 2 4 0,0-2-4 0,0 0 0 15,0 0 1-15,0 3 1 0,0-3 2 16,0 0 1-16,0 1 3 16,0-1-1-16,0 0 2 0,0 2 1 15,0-2-3-15,0 0-1 0,0 1 0 0,0-1-6 16,0 0 0-16,0 0-3 0,0 2-3 15,0-2 0-15,0 0 1 0,0 0 0 16,0 0 4-16,0 0 2 0,2 1 0 16,-2-1 3-16,1 0-3 0,1 0-3 15,-1 0 1-15,1 0-2 0,-1 2-4 0,1-2 0 16,-1 0-7-16,1 1-3 0,-2-1-3 16,1 2 3-16,-1-2-3 0</inkml:trace>
  <inkml:trace contextRef="#ctx0" brushRef="#br0" timeOffset="12258.3869">10657 8401 76 0,'0'0'21'0,"0"0"-7"0,0 0-5 15,0 0-1-15,0 0-3 0,0 0 0 16,0 0 0-16,0 0-1 0,0 0-2 16,0 0-1-16,6 0-2 0,-3 0 0 15,-3 0 0-15,0 0-2 0,0 0 2 16,3 0-3-16,-3 0 1 0,1 0-1 0,-1 0-3 16,3 0-1-16,-3 0-5 0,1 0-11 15,-1 0-25-15</inkml:trace>
  <inkml:trace contextRef="#ctx0" brushRef="#br0" timeOffset="13676.9933">6922 6527 1 0,'0'0'12'0,"0"0"3"0,0 0-1 15,0 0 1-15,0 0 3 0,0 0-2 16,0 0-4-16,0 0-3 0,0 0-4 0,0 0 0 16,88-38 1-16,-69 29-4 0,3 0 0 15,-1-2 1-15,0 1-3 0,2 1 2 16,3-5-1-16,4 0 0 0,3-3 1 15,5-1-2-15,7-4 0 0,1-5 0 16,6 0 1-16,4-5 0 0,5-3 0 0,3-1-1 16,4-2 0-16,3-2 0 15,1 1 1-15,0-2-1 0,2 2 0 16,0-4-2-16,0 1 0 0,2-4-1 16,-2 2 3-16,1-2-1 0,-1 3 1 0,-3-2 0 15,-6 5 0-15,0 0 0 16,-4 4 0-16,-8 2 0 0,-2 6 0 0,-6 2 0 15,-5 3 0-15,-1 2 1 0,-4 1-1 16,-3 2 1-16,-2 1 1 0,-3 3-4 16,-1 1 0-16,-4 2 2 0,0 0-1 0,-2 2 2 15,-1-2 0-15,1 3-1 0,0-3 0 16,-1 0 0-16,0 1 0 0,0-1-3 16,3 0 4-16,-4 1-5 15,-3 2 4-15,-1 2 0 0,-4 2 0 0,-1-1 0 16,1 2 0-16,-6 1 1 0,1 1 2 15,-5 1-1-15,0-2 1 0,0 2 1 16,1 0 0-16,1-1-2 0,-1 1-2 16,-1-1 1-16,2-1-2 0,-2 2 2 15,1-2 3-15,-1 2-3 0,0-1 2 0,2 1-3 16,-2 0-2-16,0-2 4 0,1 2-5 16,-1 0 2-16,0-1-3 0,0 1 2 15,0-2-1-15,0 2-1 0,0-2-2 16,0 2-3-16,3-1-2 0,-3 1-5 15,0 0 1-15,0 0-4 0,0-1-4 16,0 1-14-16</inkml:trace>
  <inkml:trace contextRef="#ctx0" brushRef="#br0" timeOffset="14324.7203">9327 5136 154 0,'0'0'23'0,"0"0"3"0,0 0 0 16,0 0 0-16,0 0-3 0,0 0-4 15,0 0-7-15,0 0-1 0,0 0-3 0,0 0-1 16,-19-10-4-16,19 10-3 0,0 0-3 16,0-2-4-16,0 2 0 0,0 0-1 15,0 0 5-15,0 0 5 0,0 0 0 16,0 0-1-16,0 0-2 0,0 0-1 15,6 0 2-15,2 0 3 0,4 0 1 16,8 0-3-16,-8 0-1 0,5-1-1 16,2-2 1-16,-2 0 1 0,6-4 0 15,-2 1 0-15,0-1-1 0,1-1 0 16,-6 1 0-16,1 4 0 0,-8-1 0 0,-6 3-2 16,-3 1-2-16,0-1-4 0,0 1-5 15,3 0 4-15,-2 0 3 0,-1 0 7 16,0 1 7-16,-4 11-2 0,-6 5 0 15,-6 4-2-15,1-3-2 0,0 1-1 16,0-3 3-16,-1 3-8 0,3-3-3 0,-1 4-16 16,1-2-40-16,-3-1-35 15</inkml:trace>
  <inkml:trace contextRef="#ctx0" brushRef="#br0" timeOffset="14735.9339">9360 5086 274 0,'0'0'70'0,"0"0"-10"0,0 0-8 15,0 0-15-15,0 0-8 0,0 0-9 16,0 0-6-16,0 0-5 0,0 0-4 15,0 0-6-15,-23-22-5 0,23 22-1 16,0 0 3-16,0 0-1 0,0 0 4 16,0 11 0-16,6 5-1 0,2 3-3 15,1 3-5-15,0-1-5 0,1 2-26 16,0-2-15-16,3 0-33 0,-2-5-54 0</inkml:trace>
  <inkml:trace contextRef="#ctx0" brushRef="#br0" timeOffset="16224.4007">9622 5904 258 0,'0'0'45'16,"0"0"-12"-16,0 0-12 0,0 0-11 0,0 0-6 15,0 0-5-15,0 0-6 0,0 0-3 16,0 0 5-16,0 0 8 0,4 13 9 15,3 2 3-15,2 6-2 0,3 0-8 16,-1 2-2-16,1 0-3 0,1 0 1 16,-2-2-4-16,1 0 0 0,1-1-1 0,-3-2 0 15,3 0 4-15,-1-3-2 0,-5-4 1 16,-3-3 0-16,1-2-1 0,-1-3 1 16,-1 1 5-16,-2-2 7 0,-1-2 12 15,0 0 16-15,0 0 2 0,0 0-9 16,0-2-11-16,0-16-15 0,-4-6-1 15,-6-6 2-15,0-1-1 0,-2 0-4 16,-1 3-3-16,1-2-1 0,0 2 1 16,0 2 1-16,0 4 2 0,2 2 0 15,4 6-6-15,-1 0 3 0,4 5-6 0,0 5 4 16,2-1 1-16,1 5-1 0,-2-1-1 16,2 1-1-16,0-1-1 0,-2-1 1 15,2 0 0-15,0 1 2 0,0-5 1 16,0 1 0-16,2-4 0 0,3 2 0 15,2 0 1-15,2 3-3 0,1-1 0 16,-3 1-4-16,3 1-4 0,-1-1-1 16,5 2-7-16,4-3-7 0,-1 0-5 15,6 1-9-15,-4 0-12 0,4 2-12 16,-3-1-5-16,2 1-21 0</inkml:trace>
  <inkml:trace contextRef="#ctx0" brushRef="#br0" timeOffset="16435.2729">9642 6085 368 0,'0'0'37'0,"0"0"-8"0,0 0-14 16,0 0-11-16,0 0-7 0,0 0-5 15,94-49-2-15,-61 37-12 0,1 0-31 16,-1 2-45-16,3-3-66 0</inkml:trace>
  <inkml:trace contextRef="#ctx0" brushRef="#br0" timeOffset="17441.7406">10369 5803 326 0,'0'0'41'0,"0"0"-17"0,0 0-11 15,0 0-10-15,0 0-3 0,0 0-2 16,0 0 0-16,0 0 3 0,0 0-2 16,-88 76 0-16,75-48-3 0,2 3 3 15,0 1 1-15,0-3-6 0,7-1 1 16,-1-2-6-16,5-1 1 0,0-4 4 0,2-2-3 16,5-2-1-16,-4-5-4 0,7-1-2 15,-4-3 5-15,1-4 3 0,2 2 3 16,2-6 5-16,5 0 3 0,0-6 2 15,4-6 1-15,-4-5 2 0,0 1 1 16,-3-4 4-16,2 0-3 0,-4 1 7 0,-1 0 2 16,-4 6 11-16,1-1 5 15,-4-2-5-15,1 6-1 0,-1 1-7 16,-1-2-6-16,-1 7-1 0,-1-2-1 16,2 1-5-16,-2 5-4 0,0-2-1 0,0 2-8 15,0 0-3-15,0 0 2 0,-2 0-3 16,-5 7 5-16,-4 5 1 0,-1 6-1 15,0 0-2-15,1 2-3 0,2-6-6 16,3-1-9-16,3-2-11 0,0 0-3 16,2-1 1-16,1-4 0 0,0 5 9 0,0-5 2 15,0 3-1-15,3 1 6 0,-2-8 7 16,2 3 8-16,-3-5 7 0,0 0 6 16,0 0 9-16,2 0-1 15,-1 1 0-15,1-1-2 0,-1 0-1 0,-1 0 6 16,0 0 5-16,0 0-1 0,0-5-3 15,0-2-5-15,0 1-3 0,0-4 2 16,0 3-2-16,3-3-1 0,-3-1-4 16,3 0-4-16,-2 1 0 0,2-1 1 15,-1 2 0-15,-1 4-1 0,3-5-1 0,-2 5-2 16,1-3-1-16,1-6-2 0,2 4-4 16,1-1 2-16,-1 4-3 0,1 0-1 15,0-1-1-15,1 2-2 16,4-3-2-16,0 1-3 0,0 1-1 0,2 0 0 15,1 2 4-15,-4 0-1 0,4 0-2 16,-8 4 5-16,0-1 2 0,-1 2 4 16,-6 0 8-16,0-1-2 0,0 1 1 15,1 0 1-15,1 0 0 0,-1 0 3 16,1 0 3-16,-1 0-3 0,1 0 1 0,-1 0-3 16,1 0-2-16,-2 0 5 0,0 0 6 15,-3 9-3-15,-8 5 1 0,-4 1-4 16,4-3-4-16,1-1-1 0,3-4-2 15,4-2-1-15,-1 4-3 0,1-5 2 16,3 1-3-16,-3 7 2 0,3-2-1 16,3 3 3-16,7 2 2 0,3-5 0 15,2-2 0-15,3-2-3 0,-6-3 0 16,7 0 4-16,-5-1 5 0,-1 0 0 16,-3-1-1-16,1 1 0 0,-6-1-3 0,-1-1 0 15,5 3 5-15,-6 0 2 0,0 0-1 16,0 5-1-16,-3 2-3 0,-1 6-6 15,-8 5-1-15,-5-1-4 0,-4-1-9 16,-4 1-12-16,-1-2-26 0,3 2-23 16,0-5-32-16</inkml:trace>
  <inkml:trace contextRef="#ctx0" brushRef="#br0" timeOffset="17920.3171">11023 5728 482 0,'0'0'41'0,"0"0"-19"0,0 0-16 16,0 0-12-16,0 0 0 0,0 0 2 15,0 0 4-15,0 0 6 0,0 0-3 16,-49 65-2-16,30-34 0 0,-4 2-4 15,0-1 1-15,2-1-6 0,1-2-3 16,3-6 3-16,1 1 3 0,2-4-1 16,-1-4 0-16,8-5-2 0,0-4-1 15,1-3 6-15,3 0 7 0,-1-3 4 16,1 2 3-16,3-3-4 0,-5 0-1 0,2 0-2 16,-5-9-1-16,2-3-1 0,2 2-1 15,-1-7-2-15,4-1 1 0,1-1-2 16,0-5 1-16,4 3 1 0,2 3-1 15,0 4 1-15,4 3-1 0,-1 1 0 16,-2 3-4-16,7 2 4 0,2 1-2 0,0 4 2 16,6 0 4-16,1 8-6 0,-3 3 2 15,-1 4-2-15,1 2-1 16,-1 1-1-16,0 2 2 0,0-1 2 16,1 1-1-16,-3-2-4 0,2-1-4 0,-3-4-12 15,4 0-4-15,-8-4 3 0,2-3 9 16,-5-3 10-16,1-3 3 0,6 0-5 15,-3-3-16-15,4-5-44 0,-5-5-52 16</inkml:trace>
  <inkml:trace contextRef="#ctx0" brushRef="#br0" timeOffset="18093.8094">11179 5922 504 0,'0'0'40'16,"0"0"-15"-16,0 0-16 0,0 0-15 15,0 0-46-15,0 0-87 0,0 0-145 0</inkml:trace>
  <inkml:trace contextRef="#ctx0" brushRef="#br0" timeOffset="20900.8734">23876 8769 82 0,'0'0'46'0,"0"0"5"15,0 0-2-15,0 0-9 0,0 0-3 16,0 0-5-16,0 0-9 0,0 0-5 0,0 0-9 16,0 0-10-16,-16-44-6 0,16 41 0 15,0 3 3-15,3 0 7 0,11 0 5 16,8 0 0-16,8 0-1 0,2 4-2 15,0-1-4-15,1 0 2 0,0-1-1 16,1-2 0-16,1 0 1 0,2 0-2 0,-2 0-1 16,1-3 0-16,0-2-1 0,2 1-1 15,0 1 1-15,-3-1 1 16,-2 2-2-16,-4-1 1 0,-10 1-1 16,-6 1-3-16,-7 1-10 0,-6 0-4 0,0 0-8 15,0 0-3-15,-6 3-17 0,-10 6-17 16,-9-1-15-16,-7 2-27 0</inkml:trace>
  <inkml:trace contextRef="#ctx0" brushRef="#br0" timeOffset="21194.9938">23786 8899 257 0,'0'0'70'0,"0"0"-10"16,0 0-14-16,0 0-10 0,0 0-7 15,0 0-4-15,0 0-9 0,0 0-4 0,0 0-7 16,0 0-5-16,-19-39-1 0,21 30-2 16,9-2 1-16,8 2-1 0,8-1 2 15,4 2 0-15,4-1-1 0,2 4-5 16,2 0-1-16,0 1-8 0,-3-1-10 15,-2 4-5-15,-3-1-14 0,-3 2-9 16,-8 0-11-16,-2 0-12 0,-8 0-1 16,-6 0-8-16</inkml:trace>
  <inkml:trace contextRef="#ctx0" brushRef="#br0" timeOffset="21456.8955">23630 8916 241 0,'0'0'82'0,"0"0"-16"15,0 0-18-15,0 0-20 0,0 0-14 16,0 0-2-16,0 0 0 0,0 0 0 16,0 0 1-16,26 2-2 0,3-9-2 0,4-1-1 15,2-1-3-15,0 1-2 0,0-2 1 16,-1 3-4-16,-1 1 1 0,-1 1-2 15,-3 3-2-15,0-2 1 0,-4 1 0 16,1 0-2-16,0 0-2 0,-1 2-9 16,-6 1-26-16,-7 0-35 0,-2 0-40 15,-4 0-32-15</inkml:trace>
  <inkml:trace contextRef="#ctx0" brushRef="#br0" timeOffset="26662.9471">21025 8784 59 0,'0'0'-2'15,"0"0"-2"-15,0 0 2 0,0 0 8 16,0 0 10-16,0 0 3 0,0 0-5 16,0 0 0-16,0 0-2 0,60 45 6 0,-33-34 11 15,8-2 0-15,7-4 3 0,8-5-7 16,8 0-4-16,6 0-5 0,5-6-2 16,5-3-2-16,3 1-5 15,1 1-1-15,3-1-4 0,0 3-2 0,-2-2 1 16,2 5-2-16,-4 1 1 0,-2-1 0 15,-4 2-1-15,-4 0 0 0,-2 0-2 16,-5 0 1-16,-2-2 0 0,-3 2 2 16,-4 0-1-16,-6-1 1 0,-6 1-2 15,-12 0 2-15,-5-2-1 0,-9 2 1 0,-7 0-7 16,1 0-10-16,-7 0-7 0,0 0-1 16,0 0-3-16,0 0 4 0,0 0-2 15,-2 0-8-15,-13 0 7 0,-10 0 2 16,-7 3 2-16,-1 4 0 0,-2-1-19 15</inkml:trace>
  <inkml:trace contextRef="#ctx0" brushRef="#br0" timeOffset="27156.4166">21193 8951 215 0,'0'0'53'0,"0"0"0"16,0 0-6-16,0 0-5 0,0 0-11 0,0 0-7 15,0 0-7-15,0 0-6 0,0 0 1 16,0 0-5-16,-10 2-1 0,20-2-2 15,15-4-1-15,11-2 0 0,13 1-2 16,9-5 2-16,8 3 0 0,7-3-1 16,3 2 0-16,4-1-1 0,2 2 0 0,1-2 0 15,-2 2-1-15,1-3 1 0,-4 1-1 16,0 0 1-16,-2 0-1 0,-4 1 0 16,-6 3 0-16,-2-2 0 15,-6 3-1-15,-7-2 0 0,-4 4 0 0,-8-1 1 16,-4 0-1-16,-12 0 1 0,-4 2 0 15,-7-1-1-15,-8 1 2 0,2 1 1 16,-6 0 1-16,0 0 3 0,0-2-2 16,2 2-3-16,0 0 1 0,-2-2-1 15,0 1-1-15,1-1 0 0,-1 1-3 0,0-1-1 16,2 0-3-16,-2 1-1 0,0 0-5 16,0 0-9-16,0-1-14 0,0 0-9 15,0 1-17-15,0-1-12 0,0 2-3 16,0-1 11-16,0 1 10 0,0 0-4 15</inkml:trace>
  <inkml:trace contextRef="#ctx0" brushRef="#br0" timeOffset="28460.5851">26282 8965 128 0,'0'0'46'0,"0"0"-5"0,0 0-7 16,0 0-9-16,0 0-10 0,0 0-7 15,0 0-6-15,0 0-2 0,0 0 1 16,0 0-2-16,43-55 2 0,-20 51 0 0,1-1-1 16,0 2 1-16,2-2 0 15,0 2 1-15,3-1-2 0,1-3 1 16,2 3-1-16,3-2 0 0,1 0 2 16,0 0-2-16,-1 1 0 0,0 1 0 0,-1 0-1 15,-3 2 0-15,-9 0 0 0,-1 1-4 16,-8 1-1-16,-1 0-6 0,-1 0-5 15,-6 0-6-15,2 0 0 0,-7 0 2 16,0 0 6-16,0 0 6 0,0 3 0 16,0 4-7-16,-6 5-9 0,-4 1-8 0,-5-3-8 15,-5-1-6-15</inkml:trace>
  <inkml:trace contextRef="#ctx0" brushRef="#br0" timeOffset="28741.3623">26367 8983 152 0,'0'0'50'0,"0"0"-6"0,0 0-9 16,0 0-14-16,0 0-7 0,0 0-4 16,0 0-5-16,0 0 0 15,0 0 1-15,25 6-3 0,-5-6 1 0,-2 0-2 16,2 0-1-16,4 0 0 0,0-1 1 15,0-1-1-15,2-1 0 0,1-2 1 16,-1 2-2-16,2-3-1 0,-3 0 1 16,-1 0 0-16,1-2-1 0,-2 1 2 15,-3-1-3-15,-4 4-4 0,-1-1-9 16,-5 2-15-16,-6 2-16 0,0-1-19 0,-4 2 0 16,0-1-1-16</inkml:trace>
  <inkml:trace contextRef="#ctx0" brushRef="#br0" timeOffset="29020.6934">26356 9028 239 0,'0'0'53'0,"0"0"-15"0,0 0-15 15,0 0-9-15,0 0-5 0,0 0-2 16,0 0 0-16,0 0-1 0,85-20-3 15,-63 15 2-15,2 0-3 0,2 0 2 16,3 2-2-16,0 1-1 0,0-1 0 16,-2-1-1-16,2 1 0 0,-4 0-2 0,3 0 0 15,-10 2-2-15,1 1-2 0,-4 0-2 16,-4 0-3-16,2 0-6 0,-7 0-7 16,0 0-11-16,-6 0-8 15,0 0-1-15,0 0-8 0,1 0-7 0,1 0-48 16</inkml:trace>
  <inkml:trace contextRef="#ctx0" brushRef="#br0" timeOffset="43214.9855">21176 11525 26 0,'0'0'22'0,"0"0"-2"0,0 0-1 0,85 16-7 16,-56-16-3-16,3 0 0 0,1 0-2 15,-1-2-1-15,3 0 0 0,-2 1-4 16,2 0 1-16,1-1 0 0,4 1 2 16,5 1 0-16,3-2-2 0,2-2 0 15,5 2-1-15,2-1 1 0,-1-3-2 0,5 0 0 16,0 0-1-16,1 0 0 0,0-2-1 16,-1 0 2-16,-3 2-2 15,-2 0 0-15,-4 1-1 0,-7-2 1 0,-3 1 1 16,-8-1-1-16,-5 4 1 0,-10-1 1 15,-6 3-3-15,-7 1-2 0,-6 0-2 16,0 0 3-16,0 0 1 0,1 0 2 16,1 0-2-16,-2 0-9 0,0 0-13 15,-14 0-8-15,-7 6-16 0</inkml:trace>
  <inkml:trace contextRef="#ctx0" brushRef="#br0" timeOffset="43493.6605">21088 11668 294 0,'0'0'27'0,"0"0"1"0,0 0-1 15,0 0-3-15,0 0-5 0,0 0-9 16,0 0-6-16,76-58 1 0,-48 57-2 15,4 1 3-15,4 0-4 0,6 0 1 16,3 0 1-16,4 0-1 0,4 0 0 16,7 0 0-16,2-2-3 0,7-2-2 0,2-1 1 15,3 1-5-15,4-1-7 0,0 2-15 16,3 0-21-16,1 2-29 16,-5-1-26-16,-1 2-41 0</inkml:trace>
  <inkml:trace contextRef="#ctx0" brushRef="#br0" timeOffset="44227.2313">24195 11756 93 0,'0'0'19'0,"0"0"-3"16,0 0-1-16,0 0-7 0,0 0 4 0,0 0 8 15,0 0 5-15,0 0-2 0,0 0-9 16,-61-77-14-16,61 77-12 0,0 0 4 15,0 0 5-15,0 0 13 0,9 1 5 16,7 8 4-16,10 3-3 0,9-1 0 16,10 1 2-16,7-3-4 0,11-3 0 0,11-1-1 15,10-5-2-15,11 0 0 16,8-5-4-16,8-4-2 0,9-3 2 0,6-3 1 16,6-2 0-16,7-1-2 15,3-2-1-15,3-2-1 0,3-1-2 0,1-1 3 16,-3-1 0-16,2 3 1 0,-5-1-2 15,-6 3 1-15,-7 3-3 0,-7 0 0 16,-7 4 0-16,-12-1 1 0,-9 4-2 16,-9 1 1-16,-11 1-1 0,-10 3 0 15,-12 1 1-15,-12 1-3 0,-14 1-1 0,-12 2-5 16,-8 0 2-16,-7 0 3 0,0 0 4 16,0 0 3-16,1 0 2 15,1 0-4-15,-1-1-2 0,1 1 1 16,-1 0-4-16,-1-2 2 0,0 2 0 0,2-1-1 15,-2 1-1-15,0-2-1 0,0 1-2 16,0-1-1-16,-3-1-3 0,-2 0-5 16,0 0-5-16,-4 0-4 0,3 3-3 15,-8 0-8-15,-9 0-6 0,-3 0-18 16,-8 5-18-16,-3 0-56 0</inkml:trace>
  <inkml:trace contextRef="#ctx0" brushRef="#br0" timeOffset="44749.4773">24114 11764 227 0,'0'0'-3'0,"0"0"4"16,0 0-1-16,0 0 0 0,0 0 2 0,0 0 3 15,0 0 2-15,94-25 6 0,-59 25 7 16,7 0 3-16,3 0 1 16,5 0-6-16,4 0 0 0,5 0-3 15,5 0 4-15,5 0 2 0,2-4-4 0,4-2-1 16,6-4-2-16,4 2-4 0,7-4-1 15,3 2-3-15,6-3 1 0,6 2-1 16,2-1 0-16,5-4-2 0,4 1-3 16,7-1 2-16,2-1-1 0,3 0-1 15,-1 0 0-15,0 3 1 0,-5-2 0 0,-1 3 3 16,-4-1-2-16,-7 2 1 0,-7 2-2 16,-10 3 0-16,-8 2 0 0,-6 0-2 15,-7 1 0-15,-5 3 0 16,-10 0-2-16,-5 1 2 0,-10 0 0 0,-7 0-1 15,-13 0-3-15,-11 1-6 0,-7 0-4 16,-6-1-2-16,0 0 3 0,0 0 5 16,2 0 7-16,-1 0 0 0,1 0 1 15,-1 0-3-15,2 0 1 0,-3 0-6 16,1 0-10-16,-1 4-16 0,-11 1-15 0,-5 0-22 16,-10 4-13-16,-3-2-46 0</inkml:trace>
  <inkml:trace contextRef="#ctx0" brushRef="#br0" timeOffset="64132.584">2383 12474 22 0,'0'0'19'16,"0"0"-1"-16,0 0 2 0,0-99 2 16,0 75-4-16,0 0-8 0,0-2-6 15,-3 0-7-15,0 2 5 0,0 0 1 16,0 6 1-16,2 0 2 0,-1 9-2 16,1-4-1-16,-1 1 1 0,2 6-2 0,0-5 1 15,0 5 1-15,0 0-2 0,0 0-2 16,0 0 2-16,0 1-3 0,0-1 2 15,0 2 0-15,0 4 2 0,0-2 0 16,0 2 2-16,0-1 0 0,0-1 1 16,0 0 0-16,0 1-1 0,0-1 0 15,0 1 1-15,0 0 0 0,0-1 0 16,0 1 0-16,0-6-3 0,-3 3-3 16,2 0 0-16,-2-1-2 0,3 5 1 15,0-2 1-15,0 2-1 0,0-2-3 0,-4 1-1 16,4 0 1-16,0 0-2 0,0-1 0 15,0 0 0-15,0 1-1 0,-3 1-2 16,3-2 1-16,0 2 1 0,0-1 1 16,0 1 1-16,0-2 3 0,0 2 1 15,0-2-2-15,0 2 0 0,0-1-1 0,0 1 0 16,0-2 0-16,0 2 0 0,0-1 1 16,0 1-1-16,0 0 2 15,0 0 1-15,0 0 0 0,0 0-2 0,0 0 2 16,0 0 0-16,0 0 0 0,0 0-1 15,0 0 1-15,-1 0-5 0,1 0-1 16,0 0-1-16,-2 0 5 0,2 0 3 16,-1 4 3-16,-1 10 4 0,1 7-5 15,-2 7 3-15,0 1 0 0,-3 4-3 16,0 2 1-16,1 1-6 0,-4 1 2 16,3-2-1-16,2-7-1 0,-1-6 3 0,4-4 1 15,1-7 2-15,0 1 2 0,0-2-1 16,0 1-1-16,0 1-1 15,0-7-2-15,0 1 0 0,0-2 0 0,0 1 0 16,0 0 1-16,1 0 1 0,-1-5 2 16,0 0 0-16,0 0 2 0,0 2 2 15,2-1 4-15,-2-1 2 0,1 2 9 16,-1-2 6-16,2 0 7 0,-2 2 5 16,1-2-5-16,-1 0-14 0,0-2-10 0,0-10-9 15,0 0-5-15,0-6 4 0,0-4-1 16,0-1-5-16,0-7 0 0,3 0 0 15,0 0 1-15,4-1 2 0,1 1-3 16,0 3 3-16,-1 1-1 0,-1 3 2 16,0 7-1-16,-3 4 1 0,1 2-3 15,-1 5 1-15,-2-5 0 0,1 5 0 16,-1 1 4-16,1-1 0 0,-2 5 0 16,0-6 1-16,0 1-2 0,0 0 0 15,0-6-1-15,0 6 0 0,0-5 0 0,0 0 1 16,0 6 1-16,-2-7 1 0,1 7-1 15,-1-1-2-15,1 0 0 0,1 5-1 16,0-1 1-16,0 1 0 0,0-1 2 16,-3-1-2-16,3 1-1 0,0-1-4 15,0 1-4-15,0-1-5 0,0 0-2 0,-4 1-2 16,4-1 1-16,0 1 2 0,0-1 4 16,-3 2 3-16,3-1 2 0,0 1 0 15,0 0 1-15,0 0-1 16,-1 0 5-16,1 0 4 0,0 0-1 0,-2 3 3 15,1 1-3-15,-1 3 0 0,-1 2 0 16,2-3-4-16,-5 4 2 0,3 5 2 16,-3 2-2-16,-1 3 1 0,0 3 0 15,-2 2 0-15,-1 4 1 0,-3 4 0 16,0 5-4-16,-4-1 2 0,2-1-1 0,-2-2 0 16,7-7 1-16,0-8 0 0,4-7-1 15,6-8 0-15,0-4 2 16,-3 0 1-16,3 0 5 0,0 2 7 15,0-1 4-15,0 1 7 0,-3-1 0 0,3-1 3 16,0 0-6-16,0 0-11 0,0 0-6 16,-1 0-8-16,1-13-8 0,0-1 4 15,0-7-1-15,4 1 2 0,2-2 8 16,2 2-1-16,1-4-2 0,3-1-2 16,2-1 0-16,5-2-2 0,3 0 2 0,-4 2-2 15,0 0-2-15,-1 3 3 0,-4 3 1 16,0 0 1-16,-6 4 3 0,1 3-2 15,-7 3 2-15,2 6-1 0,0 0 4 16,-3 4 0-16,0-2 1 0,0 2 1 16,0-2-6-16,0 1-4 0,0-1-7 15,0 1-8-15,0-1-7 0,0 2 5 16,0-1 5-16,0 1 11 0,0 0 6 16,3 3 3-16,0 9-1 0,1 3-2 15,-1 2 4-15,0-2-3 0,-2 1 6 0,2-1 1 16,0-5-2-16,3 5 1 0,-3-5-6 15,1 1 0-15,2 1 1 0,-5-2 1 16,5 3 1-16,0 2 1 0,-3-6-3 16,1 7-2-16,-1-2-1 0,4 1 0 15,2 3 1-15,-5-5 1 0,2 2-2 16,-3-3-3-16,0-1-2 0,5 3 0 16,-5-6 0-16,-1-3 1 0,1 2 1 15,-2-3 3-15,-1 0-2 0,3 0 2 16,-3-4 3-16,0 0 3 0,0 0 4 0,0 2 3 15,3-1 3-15,-3 0-1 0,0 1 1 16,0-2 0-16,0 2-1 0,0-2-3 16,0 0-6-16,0 1-4 0,-3-1-4 15,-12 0 0-15,-3 0-3 0,-7 0 2 16,2 0 1-16,3 5-3 0,-3-1-5 0,-2 4-3 16,-1 1-4-16,1 3-22 0,-2 2-37 15,-2 3-99-15</inkml:trace>
  <inkml:trace contextRef="#ctx0" brushRef="#br0" timeOffset="65038.0848">12722 16280 54 0,'0'0'2'0,"0"0"-3"16,0 0-1-16,0 0 0 15,0 0 0-15,0 0 0 0,0 0-2 0,99-46-1 16,-69 41-3-16,2 2 0 0,3 0-4 15,5 2 2-15</inkml:trace>
  <inkml:trace contextRef="#ctx0" brushRef="#br0" timeOffset="69381.4261">5709 16607 49 0,'0'0'10'0,"0"0"-3"0,0 0-4 0,0 0-3 16,0 0 1-16,0 0 2 0,0 0-2 16,0 0 4-16,0 0-4 0,-3-12-1 15,3 11 0-15,0 1 0 0,-3-2 1 16,3 2 3-16,0-1-3 0,0 1-1 16,-3 0 1-16,3-1-2 0,0 1 1 0,-1 0 0 15,1 0-1-15,-2 0 1 0,2-2 0 16,-1 2-1-16,1 0 2 0,-2 0 0 15,2 0 0-15,0 0 0 0,-1 0 0 16,1-2-1-16,0 2 0 0,0 0 2 16,0 0-1-16,0 0 0 0,0 0-1 15,0 0-1-15,0 0 1 0,0 0-1 16,-2 0-3-16,2 0-1 0,0 0-3 16,0-2-5-16,0 2-1 0,0 0 0 15,0 0 0-15,0 0-2 0</inkml:trace>
  <inkml:trace contextRef="#ctx0" brushRef="#br0" timeOffset="69980.1693">5677 16919 23 0,'0'0'16'0,"0"0"-2"16,0 0-3-16,0 0-1 0,0 0-2 0,0 0 2 15,0 0-2-15,0 0 2 0,0 0 0 16,0 0 0-16,-3-7-1 0,3 6 2 15,0 1 0-15,0 0 3 0,0 0 0 16,0 0 0-16,0 0-2 0,-1 0-2 16,1 0-2-16,0-3 0 0,0 3 0 15,0-2 2-15,0 2 0 0,0-1 3 16,0 1-1-16,0-1 0 0,0 1-3 16,0-2-3-16,0 2-1 0,0 0-3 15,0-2 0-15,0 2-2 0,0-1-6 0,0 1 1 16,0-2-2-16,0 2-2 0,0-1-1 15,0 1 2-15,1-3 2 0,10-2 6 16,4 1 1-16,5-4 1 0,2 2-5 16,4 1-9-16,0 1-2 0,0-1-4 15,3-1-1-15,0 0-3 0,0 2-7 0,1 1-8 16,-1 0-6-16,-3-1-8 0</inkml:trace>
  <inkml:trace contextRef="#ctx0" brushRef="#br0" timeOffset="70375.4504">5603 17037 214 0,'0'0'51'0,"0"0"-10"0,0 0-12 15,0 0-13-15,0 0-14 0,0 0-7 16,0 0-9-16,0 0-1 0,0 0 8 16,0 0 7-16,3-1 5 0,20 1 1 0,9-3-3 15,0-1-6-15,-2 1 3 0,3 0 0 16,-2 0 0-16,-1-1 5 0,-1-1-3 15,1 2-5-15,-1-4 3 0,0 2-3 16,-3 2 1-16,-5 1-5 0,-1 1-8 16,-10-1 1-16,3 2-1 0,-3-2-1 15,-7 0 1-15,4 2-7 0,-7 0-8 16,0 0-1-16,0 0 0 0,2 0 4 16,-1 0-3-16,1 0 0 0,-2 0-9 15</inkml:trace>
  <inkml:trace contextRef="#ctx0" brushRef="#br0" timeOffset="70675.2734">5486 17063 128 0,'0'0'35'0,"0"0"-3"0,0 0-3 0,0 0-4 15,0 0-2-15,0 0-7 0,0 0-5 16,0 0-9-16,0 0-3 0,-9 3 2 16,9-3 11-16,15 0 5 0,8-3 6 15,13-5-3-15,6-1-6 0,0 0-3 16,7-2-4-16,-7 1 0 0,2-1-3 0,-6 0-1 16,-3 3 0-16,1 0 0 0,-1 0-3 15,-2 4 4-15,1-1-6 0,-1 2-1 16,-3 0-1-16,-1 3-12 15,-1 0-13-15,-4 0-23 0,1 0-13 0,-5 4-24 16,3 4-18-16</inkml:trace>
  <inkml:trace contextRef="#ctx0" brushRef="#br0" timeOffset="71355.9417">10521 17198 156 0,'0'0'14'0,"0"0"0"0,0 0 8 15,0 0 4-15,0 0 3 0,0 0-3 16,0 0-1-16,0 0-6 0,0 0-5 16,0 0-3-16,-7-13-4 0,7 11-4 15,0 0 3-15,0-1 1 0,7 0 4 16,11-3 4-16,8 0-4 0,4 1-2 16,6-4-1-16,6 0-3 0,0-1 0 0,3-4 0 15,4 0-4-15,0-1 1 0,-1 0-1 16,1-1 2-16,-3 3-3 0,-1 1 0 15,-3 1-3-15,-4 0 1 0,-3 6 0 16,-5-1-4-16,-1 2 0 0,-9 3-14 16,-3 1-8-16,-4 0-9 0,-7 0-8 15,0 0-2-15,-3 0-1 0,2 0 3 16,0 0 7-16,-5 3-4 0,-2 5-11 16</inkml:trace>
  <inkml:trace contextRef="#ctx0" brushRef="#br0" timeOffset="71655.7133">10495 17217 306 0,'0'0'67'0,"0"0"-9"15,0 0-14-15,0 0-14 0,0 0-11 16,0 0-8-16,0 0-5 0,0 0-2 0,0 0 2 15,81-39-1-15,-42 30 0 0,3 0-3 16,4 0 2-16,1 1-3 0,5 0 0 16,0-2 0-16,4 0 0 0,2 0 0 15,3 0-1-15,1-1 0 0,0 0 0 16,-1 1-1-16,-3 1-2 0,-6 1-6 0,-7 5-3 16,-9-2-7-16,-13 3-9 0,-9 2-9 15,-8 0-10-15,-6 0-1 0,0 0 3 16,0 1-16-16,-11 13-14 15,-10 3-30-15</inkml:trace>
  <inkml:trace contextRef="#ctx0" brushRef="#br0" timeOffset="71953.7831">10430 17335 135 0,'0'0'59'0,"0"0"-5"0,0 0-8 16,0 0-14-16,0 0-8 0,83-58-1 0,-54 50-5 15,4 4 3-15,4-3-21 16,-1-2 15-16,2 2-19 0,1-2 14 16,-1 1-2-16,2 0-1 0,1-1 0 15,1 0-2-15,2 0 0 0,0 0-4 0,5-2 1 16,-4 3-2-16,1-3 0 0,-2 2 0 15,0 2-1-15,-3 2-4 0,-2 0-8 16,-4 5-14-16,-12-3-20 0,-3 3-22 16,-10 0-18-16,-5 0-7 0,-5 11-27 15</inkml:trace>
  <inkml:trace contextRef="#ctx0" brushRef="#br0" timeOffset="72836.7595">6280 14030 64 0,'0'0'-4'16,"0"0"-2"-16,0 0 3 0,0 0-1 15,-81 100-10-15,49-41-19 0</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0:08.782"/>
    </inkml:context>
    <inkml:brush xml:id="br0">
      <inkml:brushProperty name="width" value="0.05292" units="cm"/>
      <inkml:brushProperty name="height" value="0.05292" units="cm"/>
      <inkml:brushProperty name="color" value="#FF0000"/>
    </inkml:brush>
  </inkml:definitions>
  <inkml:trace contextRef="#ctx0" brushRef="#br0">4565 2403 43 0,'0'0'2'0,"0"0"2"0,0 0 0 16,0 0 3-16,0 0 6 0,0 0 1 0,0 0 2 15,0 0-7-15,0 0-7 0,0 0-5 16,-12-20-7-16,12 20-3 0,-1 0 4 15,1 0 3-15,-5 0-1 16,0 9 2-16,-1 6 1 0,0-1 3 0,2 3 5 16,1-7-1-16,0 1-3 0,3 1-3 15,-3-7-1-15,3 0 1 0,0-5 0 16,0 0 1-16,0 0-2 0,0 2 3 16,0 0 3-16,0-1 0 0,0 1 0 15,0-1 2-15,0 1-1 0,0 0 8 0,0-1 7 16,0 0 3-16,0 0 2 0,0-1-8 15,0 0-4-15,0 0-9 0,0 0 3 16,0 0 1-16,0-3 0 0,0-5-3 16,0-6-3-16,0 0 0 0,0 2 0 15,0 0 2-15,0 6 1 0,0-5-2 0,0 7 3 16,0-2-1-16,0 1 2 16,0 5-2-16,0-2-1 0,0 2-2 15,0-1-2-15,0-1-3 0,0 2 0 16,0-1-1-16,0 1 1 0,0 0 5 0,0 0 2 15,0 0 2-15,0 0 3 0,0 0-4 16,0 6-3-16,0 5-3 0,-3 4 0 16,-1-4 4-16,3 5 5 0,-4-1-2 15,4-4-3-15,-2 5-6 0,1-6-2 16,1-6 7-16,1 2-8 0,0-6 13 0,-3 0-5 16,3 0 6-16,0 2 3 0,0 0 1 15,0-1 2-15,0 1 1 16,0-1 2-16,0 1 3 0,0-1 3 15,0-1-11-15,0 0 2 0,0 0-16 0,0-1 3 16,0-7 2-16,0-5 1 0,0 1 2 16,0-4-1-16,0 2-4 0,0-1 0 15,0 0 1-15,0 3-3 0,0-2 6 16,0 8-3-16,0 1 1 0,0 5 1 16,0-1-3-16,0 1-2 0,0-1-4 0,0-1-4 15,0 1-2-15,0-1 3 0,0 2 4 16,0 0 3-16,0 0 8 0,0 2-3 15,0 14 1-15,0 5 0 0,0 10 1 16,-3-4-1-16,0 0 9 0,0 1-11 16,0-2 10-16,1-6-1 0,0-2-10 15,1-6 11-15,1-6-11 0,0-1 1 16,0-5 1-16,0 0 2 0,0 0 2 16,0 2 2-16,0 0 7 0,0-1 3 15,0 1 5-15,0-2-5 0,0 0-6 0,1-9-13 16,5-8 4-16,-2-5-9 0,-1-5-2 15,0 2 9-15,1-1-12 0,-2 2 11 16,1-1 1-16,-2 7 0 0,-1 7-1 16,2 1-1-16,-2 3-1 0,0 2-3 15,1 0-2-15,-1 5-4 0,0-1-3 0,0 1 4 16,0 0 1-16,2 0-3 16,-1 0-1-16,3 9-3 0,-1 7-6 15,3 7-22-15,-3 2-23 0,1 2-51 16</inkml:trace>
  <inkml:trace contextRef="#ctx0" brushRef="#br0" timeOffset="4719.7188">4744 1741 167 0,'0'0'36'15,"0"0"-11"-15,0 0-4 0,0 0 7 16,0 0-2-16,0 0-1 0,0 0-4 0,-33-81-13 16,30 75-5-16,0-3 2 0,3 5 0 15,-3-1-1-15,3 0 1 16,0 5-2-16,0-1 2 0,0 1-3 15,0-2 3-15,-1 1-3 0,1 0-2 0,0-1 0 16,-2 1-6-16,2 1-1 0,0-2 0 16,0 2 2-16,0 0 0 0,0 10 4 15,0 9 0-15,3 4 1 0,0 2-1 16,0 2 1-16,1-2-3 0,-1 0 0 16,0-2 2-16,0 0 1 0,0 1 15 0,-3-2-2 15,4-6 1-15,-4-5-1 0,3 0-13 16,-3-6 0-16,0 0 0 0,3 1 1 15,-3-6 3-15,0 0 4 16,0 0 1-16,0 2 3 0,0-2-2 0,0 2-3 16,0-2-2-16,0-2-15 0,0-9-4 15,0 1 3-15,-6-7 0 0,6 8 15 16,-4-2 1-16,1 1-3 0,-1 0 0 16,1 2 0-16,0-3-2 0,-3-5-2 15,3 6 2-15,-1-5-1 0,0 5 1 0,1-3 1 16,0 2-1-16,0-1-1 0,0 0 1 15,0 0-1-15,3 2 1 0,-1 3 1 16,1 3-2-16,0 4 2 0,-2-2 0 16,2 2 1-16,0-1-4 0,0-1 2 15,-1 1 2-15,1-1-2 0,0 1 0 0,0-1 1 16,0 0-2-16,-2 1 1 16,2-1 1-16,0 1-2 0,0 0 1 15,0-1 0-15,0 1-2 0,0-7 0 16,0-6 0-16,0-6 1 0,0-4-3 0,0 1 3 15,2 1 1-15,1 5 0 0,-2 0-1 16,2 6 0-16,0 3 0 0,1-2-5 16,-2 6-1-16,5-2 2 0,-4 4-1 15,4-2 5-15,2 1-1 0,2 1 0 16,4 2-1-16,2 0 2 0,2 0-3 0,1 8 2 16,2 1 2-16,-3 5-1 15,1-1 1-15,-1 4-2 0,-2 0 1 0,2-2-3 16,-5 0 2-16,-2 0 0 15,1 0-2-15,-6-3 4 0,-4 5 1 0,-3 0 2 16,0 4 2-16,-9 6-2 0,-8 1 0 16,-5-3-3-16,-1 3 0 0,-4-2 0 15,1 1 6-15,0-1-4 0,4 0-15 16,0-2-22-16,1 0-41 0,3-3-32 16</inkml:trace>
  <inkml:trace contextRef="#ctx0" brushRef="#br0" timeOffset="6256.249">4510 2309 113 0,'0'0'16'0,"0"0"-8"16,0 0-6-16,4-78 3 0,6 55 0 15,-1 2-2-15,-3 7 2 0,4 1-4 16,-4 6-3-16,-3 5-5 0,4-3-1 16,-1 5 0-16,5 0 1 0,2 0 5 0,0 7 1 15,-1 9-2-15,-3 0 6 0,-5 6-1 16,0 2 5-16,-1 2 8 0,-3 3-2 15,0-1-2-15,-7 2 0 0,3-5-6 16,-4 0-2-16,1-5 6 0,0-1-3 16,0-6-2-16,1 0 0 0,0-4-5 15,3-4 0-15,0 3-4 0,3-3-2 16,-1 0-2-16,1-1 2 0,0-4 6 16,0 0 1-16,0 0 0 0,0 5 4 15,1 0-2-15,2-3 5 0,0 3 3 0,-3-5 4 16,0 0 5-16,0 0 2 0,3 0-2 15,1 0 1-15,1-7-8 0,3-7 5 16,-5 3 15-16,0-6-1 0,0-1-6 16,-3-3-6-16,1-9-19 0,-1-2-2 15,0 1 4-15,0 1 1 0,2 9 0 0,-2 3 2 16,0 5 0-16,0 7-2 0,0 0 0 16,0 6-1-16,0-2-4 15,0 2-6-15,0-1-7 0,0-1-3 16,0 2 2-16,0 0 6 0,0 16 9 0,0 8 5 15,0 9 0-15,-2 6-3 0,2 0-2 16,-1 1 1-16,1-3-6 0,0 1 7 16,0-1 8-16,0-4-1 0,0-1 5 15,0-4-5-15,0-7-8 0,0-11-2 16,1-3 0-16,-1-7 1 0,0 0 6 0,0 0-1 16,2 1 4-16,-2 0 0 0,1-1-4 15,2 0-1-15,2-9-2 16,-1-11-11-16,6-7-3 0,-3-7 1 15,-1 0-2-15,3-5 12 0,-1-3 1 0,-2 0 0 16,0-1 0-16,0 1 2 0,1 2 1 16,-4 4 2-16,-2 4-2 0,-1 11-1 15,0 1 0-15,0 8 1 0,0 6-1 16,0 1-1-16,0 5-7 0,0-1-3 16,0 1 0-16,0 1-2 0,-3 16 6 0,-4 10 2 15,-3 11 2-15,1 3 6 0,-2 0-6 16,2 0 2-16,0-1-2 0,2-4 0 15,0-4-2-15,3-2 1 16,2-9 10-16,1-1-13 0,1-6 13 0,0-1-9 16,0-1-3-16,0-6 12 0,0 4-8 15,0-6 9-15,0 1-6 0,1 0 5 16,-1-5 2-16,0 0-10 0,2 0 10 16,2-14-13-16,-1-6-4 0,5-8 9 15,-5-1-10-15,2-4 11 0,-2-4 0 0,-2-1 2 16,2-3-1-16,-3 0 4 0,3-1 0 15,-3 2 0-15,0 6-1 0,0 10 0 16,0 10 2-16,0 9 0 16,0 5-6-16,0-2-5 0,0 2-11 0,0-2-5 15,0 2 2-15,0 0 6 0,0 14 8 16,0 11 4-16,0 12 3 0,0 6-3 16,3 4-1-16,0 0 1 0,-1-2-3 15,0 0 0-15,-2-5 12 0,0-5-5 16,1-10 4-16,-1-3-2 0,0-11-8 0,0-7 0 15,2 3 1-15,-2-7 5 0,0 0 1 16,0 0 8-16,0 1 4 0,1-1-4 16,-1 2-5-16,0-2-13 0,0-14 3 15,-1-7-12-15,-4-7 1 0,0-4 10 16,-1 0-12-16,3-1 14 0,-1-3-1 0,-1 0 0 16,1-1 2-16,1 0-1 0,-1 6 3 15,1 8 0-15,2 9 0 0,1 10 1 16,0 4-5-16,-2-2-8 0,2 2-4 15,-1 0 1-15,-1 11 4 0,1 12 6 16,-2 9 4-16,0 7-2 0,0 4-2 16,0 0 1-16,0 0 12 0,3 0-11 15,0-3 10-15,0 0-5 0,0-5-7 16,0-6 7-16,0-8-10 0,0-5 1 16,3-5-3-16,-3-6 0 0,3 5-1 0,-3-5-7 15,3 0-21-15,3 1-25 0,-2-3-59 16</inkml:trace>
  <inkml:trace contextRef="#ctx0" brushRef="#br0" timeOffset="49908.2578">24872 5636 85 0,'0'0'26'0,"0"0"-4"16,0 0-4-16,0 0-3 0,-8-2-7 15,6 2-1-15,1 0-2 0,-1 0-2 16,1 0-2-16,-1 0-2 0,1 0-1 16,-1 0-3-16,2 0 5 0,-1 0 2 15,1 0 2-15,0 0 0 0,0 0-6 0,0 0-4 16,3 4-1-16,6 1 9 16,3 1-5-16,3-1 6 0,4 1 0 15,-5-1-6-15,0 0 5 0,1-3-6 16,-4 1 3-16,0-1-4 0,-1-1 2 0,-6 1 1 15,2-2-1-15,-2 1 3 0,-4-1 0 16,0 0-3-16,0 0-1 0,2 0 0 16,-2 1 3-16,0-1 4 0,0 2-1 15,-10 2-1-15,-6 0-2 0,-9 1 0 16,-1-2 1-16,-3 1 1 0,0-3 1 0,3-1 1 16,0 0 2-16,7 0-2 0,2 0 2 15,-2-1 2-15,9-3-1 16,-7-1 2-16,7 2-1 0,1-3 2 15,0 1-2-15,6 2 1 0,1 2-3 0,2 1-5 16,-2-2-9-16,2 2-6 0,0 0-2 16,0-2 4-16,0 2 6 0,0 0 3 15,0 0-4-15,0 0 0 0,6 0 1 16,7 0 5-16,4 0 4 0,-6 0 0 16,9 0 1-16,-3 2-4 0,-4-2-2 0,6 0 3 15,-3 0-1-15,-3 0 3 0,3-2 1 16,-6 1 1-16,1-1 1 0,-1 0 3 15,-5 0 0-15,2 1 2 0,-7 1 3 16,0-2 2-16,0 2-4 0,1 0-1 16,1 0-4-16,-2 0-2 0,0 0-1 15,0 0-4-15,0 0-1 0,-12 0-1 16,-2 5-2-16,-2 0 4 0,1 0-1 16,7-2 2-16,1-2-3 0,2 1-1 15,5-2-7-15,-1 0-6 0,1 0-3 0,-2 0-5 16,1 2-1-16,-1-2-2 0,2 0-1 15,-1 0 6-15,1 2-2 0,1-2 5 16</inkml:trace>
  <inkml:trace contextRef="#ctx0" brushRef="#br0" timeOffset="50705.3246">25310 5725 110 0,'0'0'22'16,"0"0"-5"-16,0 0-10 0,0 0-5 16,0 0-3-16,0 0-5 0,0 0 2 0,0 0-2 15,0 0 4-15,-13 2 4 0,13-2 0 16,0 0 4-16,0 0-5 0,2 0 3 15,5 0 0-15,6 0-1 0,0 0-1 16,0 0-2-16,-1 0-1 0,2 0-1 16,-2 0-1-16,0 0 0 0,0 0-2 15,-8 0 1-15,2 0 3 0,-1 0 1 16,0 0 0-16,0 0-2 0,0 0-2 16,-5 0 1-16,0 0 0 0,0 0 4 15,0 0 1-15,0 0 2 0,0 1-2 0,-11 2 0 16,-5 1 0-16,0-1 3 0,-1-2 1 15,-3 1-1-15,1-2 3 0,-3 1-1 16,3-1 4-16,8 0 0 0,-3 0 0 16,0 0 4-16,8 0-4 0,0 0 3 15,6 0-4-15,-1 0-2 0,1 0-2 0,-1 0-2 16,-1 0-2-16,2 0-2 16,0-1-1-16,0-1 0 0,9 1 3 15,6-2 0-15,5-1 1 0,-5 1-2 16,1 2-2-16,3 1-1 0,-7 0 0 0,8 0 0 15,-8 0-3-15,-1 0-1 0,2 0 0 16,-7 0-1-16,0 0 0 0,-6 0-2 16,0 0-1-16,0 0 1 0,1 0 6 15,1 0 8-15,-1 0 7 0,1 0 3 16,-2 0-2-16,2 0-5 0,-2 0-5 0,0 0-1 16,-2 0 1-16,-6-2 1 0,3 0 1 15,-6 1-3-15,4 1-1 16,2-1-3-16,-7 1-3 0,6 0-3 15,0 0-2-15,-1 0-3 0,7 0-4 0,-1 0-1 16,-2 0 2-16,-2 0 2 0,1 0 4 16,1 2 2-16,3-2-3 0,0 5-11 15,0 2-29-15,3 1-33 0</inkml:trace>
  <inkml:trace contextRef="#ctx0" brushRef="#br0" timeOffset="52508.0121">21847 5747 1 0,'0'0'0'0,"0"0"4"0,0 0-2 0,0 0 1 16,0 0 1-16,0 0-2 15,0 0-1-15,85 25-2 0,-80-24-2 16,-1-1 4-16,3 2 1 0,-7-2 1 0,0 0 1 15,0 0 1-15,1 0 3 0,1 2 3 16,-1-2 1-16,-1 0-1 0,0 0-1 16,2 0-2-16,-2 1-2 0,0-1-1 15,0 0-3-15,-2 2 0 0,-10-1-2 16,0 0 0-16,-7 2 0 0,7-3 2 0,-1 1 1 16,-1-1 0-16,1 2 0 0,-7-2 0 15,8 1 0-15,-8 1 3 0,10-2 1 16,3 0 7-16,-5 1 4 15,6-1 6-15,0 0 12 0,-1 0-2 0,7 0-2 16,-1 0-10-16,1 0-9 0,-2 0-8 16,1 1-1-16,0-1-2 0,-1 0-3 15,1 0-2-15,-1 0-3 0,2 0-1 16,-1 0 2-16,1 0 3 0,0 0 1 16,0 0-2-16,0 0 0 0,0 0 0 0,0 0 1 15,1 0 1-15,9-1 2 0,8-2 0 16,-3-1 0-16,1 1 1 15,3 1-1-15,-3-1 0 0,9-1 0 16,-11 2 0-16,3 1 0 0,-5-1-2 0,-5 0 1 16,-1 2-2-16,-6 0 0 0,0-1 0 15,0 1 2-15,1 0 0 0,1 0 2 16,-1 0-4-16,1 0-1 0,-1 0 3 16,-1 0 2-16,0 0 4 0,2 0 3 15,-2 0-4-15,-3 0-4 0,-14 0-1 0,-8 0-4 16,-9 3 0-16,0 1 3 0,4 1-1 15,3 0 3-15,9-1 0 0,7-1 1 16,7-1 2-16,4-2-1 0,-2 0 2 16,2 0-3-16,-2 0 2 0,1 1-2 15,-1-1 0-15,1 0 2 0,-1 0-2 0,1 1-3 16,1-1-7-16,-2 0-7 16,2 0-6-16,0 0 0 0,2 0 0 15,12 0-1-15,7-2-2 0,7-3-19 16,3 0-12-16,5 2-13 0</inkml:trace>
  <inkml:trace contextRef="#ctx0" brushRef="#br0" timeOffset="53980.3375">22227 5791 20 0,'0'0'2'0,"0"0"-7"16,0 0 1-16,0 0 2 15,0 0 3-15,0 0 3 0,0 0-2 0,0 0 2 16,0 0 0-16,27 0 6 0,-18 2 1 16,9 0-4-16,1 0-1 0,2-1 0 15,8-1-3-15,-2 2 4 0,2-2-3 16,-1 0-3-16,0 0 0 0,-1 0-3 16,0 0 1-16,1 3-2 0,-1-1 2 0,-1 0-1 15,-7 0-1-15,1-2 2 0,-1 0-1 16,-6 0 4-16,0 0-1 15,-1 0-1-15,-6 0 2 0,-1 0-5 0,1 0 0 16,-6 0-2-16,0 0 1 0,0 0 4 16,2 0 5-16,-2 0 2 0,0 0 4 15,2 0 0-15,-2 0-3 0,-2 1-6 16,-10 1-2-16,-8 1-1 0,-3 0 0 16,-5-1 1-16,1 0 0 0,-1 0 0 15,1-1 0-15,-1 1 1 0,11-2 3 0,-3 1-1 16,0-1 2-16,2 0 1 0,-1 0-2 15,3-1 0-15,5-1 2 0,-1-1 5 16,2 2 1-16,3 0 0 0,3 1-3 16,4 0-3-16,-2-2-2 0,2 2-2 15,-1 0-4-15,-1 0-3 0,1-1-3 0,-1 1-8 16,1 0-2-16,-1 0-3 16,2 0 7-16,0 0 10 0,0 0 8 15,9 0 8-15,7 3-4 0,4 2-2 16,2 0 1-16,1 1-1 0,-1-1 1 0,2-2-5 15,1-2 2-15,1-1-3 0,-2 0 2 16,0 0 0-16,-5 0-1 0,-1 0-1 16,-6 0 0-16,0 0-1 0,0 0 1 15,-6 0 0-15,0 0-2 0,-6 0 2 16,0 0 4-16,0 0 3 0,2-1 5 0,-1 1 6 16,1 0 0-16,-2 0-1 0,0-2-12 15,0 2-6-15,-2-1-8 16,-14-2-1-16,-7 1 2 0,-9 1 1 15,-3 1 4-15,-1 0 1 0,0 1 3 0,-1 1-1 16,5-1 1-16,3-1 2 0,8 0-3 16,3 0 2-16,6 0 0 0,6 0 1 15,-7-1 1-15,9-1 4 0,0 1-3 16,-1 1-1-16,5 0 0 0,-1-3-1 16,1 3-2-16,0 0-4 0,-2 0-7 0,2 0-6 15,0 0-5-15,0 0-3 0,0 0 11 16,2 0 9-16,11 0 10 0,8 0 6 15,7 0-5-15,-3 0-7 16,2 0-1-16,-1 0-1 0,-1 3-1 0,-2-2 1 16,-6-1 0-16,0 2 1 0,-3-2-1 15,-2 0 2-15,0 0 1 0,-7 0 2 16,0 0 1-16,-5 0 1 0,0 0 2 16,0 0 1-16,0 0-4 0,0 0-3 15,0 0-2-15,-13-3 3 0,-8 0-1 0,-7-2-2 16,-2 3-4-16,0 1-1 0,-1 1 2 15,3 0 4-15,7 0 4 0,7 0 0 16,3 0 1-16,7 0 0 16,-2 0-4-16,2 0-3 0,4 0-9 0,-2 0-7 15,2 0-3-15,0 0 7 0,2 0 7 0,12 1 6 16,11-1 4-16,9 0-7 16,4 0-22-16,8-5-30 0</inkml:trace>
  <inkml:trace contextRef="#ctx0" brushRef="#br0" timeOffset="56682.2822">26792 5722 114 0,'0'0'23'16,"0"0"-6"-16,0 0-5 0,0 0-5 15,0 0-5-15,0 0-2 16,0 0-2-16,0 0-4 0,0 0 0 0,0 0 6 16,-7-6 5-16,7 3 3 0,9 0 5 15,8-2-2-15,4 0-3 0,2 0 2 16,3-1-1-16,0-1-3 0,-2 2-2 16,1-1-1-16,-2 1-2 0,-6 0 0 15,-2 4 0-15,-6 0-1 0,-5-1 0 0,3 2 1 16,-7 0-1-16,0-2 0 0,0 2 0 15,1 0 2-15,1 0 1 0,-1 0-1 16,1 0 0-16,-1 0-1 0,-1 0-2 16,0 0 1-16,0 0 1 0,0 0 1 15,-7 4-1-15,-9 2 1 0,-3 1-4 0,-1-1 0 16,-1 0 0-16,1 1-1 16,-1-3 3-16,5 0 0 0,-1 1 0 15,-1-4-1-15,7 1 2 0,-8 0-1 16,7-1 3-16,1-1-2 0,-2 0 2 0,7 0 2 15,0 0 1-15,0 0 2 0,1 0-1 16,-1 0 0-16,2 0-1 0,4 0-2 16,-2 0-4-16,2 0-5 0,-1 0-2 15,1 0-6-15,-2 0 0 0,2 0 4 16,0 0 4-16,0 0 5 0,0 0 2 0,2 0-1 16,3 0-3-16,10 0 0 15,2 0 2-15,2 0-3 0,5 0 7 0,-2 1-4 16,1-1-5-16,0 0 2 15,-1 2-1-15,2-2 1 0,0 0 3 0,-1 0-11 16,2 0-6-16,-3 0-13 0,1 0-25 16,0 0-29-16</inkml:trace>
  <inkml:trace contextRef="#ctx0" brushRef="#br0" timeOffset="57680.8843">27727 5815 238 0,'0'0'37'0,"0"0"-17"0,0 0-8 16,0 0-11-16,0 0-4 0,0 0-7 16,0 0 1-16,0 0 3 0,0 0 4 0,0 0 5 15,7 5 1-15,10-5-1 0,8 0 1 16,-1-3-2-16,2-1 2 0,1 1-2 15,0 0-5-15,3 0 1 0,-1-1-2 16,0 4 0-16,0-3 5 0,-2-1-2 16,2 2 5-16,-1 0-3 0,1-2 0 15,-2 0 0-15,-2 1-2 0,-6 0 2 16,-1 1-1-16,-7 1-5 0,-7 0-3 16,2 1-7-16,-6 0-9 0,0 0 6 15,0 0 6-15,0 0 12 0,0 0 9 0,0 0 1 16,-10 2-6-16,-8 5-1 0,-4 1-3 15,-2-3 0-15,-1 0 2 0,-2 0 0 16,-2-3 0-16,-1 3-1 0,-4-3 1 16,1 1-1-16,-2-3-1 0,4 2 1 15,2-2 1-15,1 0-2 0,11 0 2 0,-2 1-2 16,7-1 1-16,-2 0-1 16,1 2 1-16,6-2 1 0,1 0 3 15,6 0 1-15,-1 0 3 0,1 0-1 16,-2 0-4-16,1 1 0 0,-1-1-2 0,1 0-4 15,-1 0 0-15,1 0-3 0,1 0-2 16,-2 0 1-16,2 0 1 0,0 0 3 16,0 0-2-16,0 0-3 0,3 0-1 15,3 0 3-15,8 0 4 0,5 0 4 16,0 0-1-16,6 1-1 0,-2 4-1 0,0 0 0 16,0 1-3-16,2-3 1 0,-3-2 2 15,-4 1-1-15,1-2 2 16,-7 0-1-16,-1 0-1 0,4 0 5 15,-5 0-3-15,1-3-2 0,-6 1 1 0,-1 2-7 16,-4 0-10-16,0-1-21 0,0 1-23 16,1 0-24-16</inkml:trace>
  <inkml:trace contextRef="#ctx0" brushRef="#br0" timeOffset="58666.3472">28797 5682 151 0,'0'0'48'0,"0"0"-5"16,0 0-7-16,0 0-11 0,0 0-11 16,0 0-7-16,0 0-8 0,0 0-3 15,0 0-6-15,-12-1 1 0,11 1 1 16,1 0 2-16,0 0 6 0,0 0 3 0,0-1 6 16,11-2-1-16,9-1-1 0,4 1-4 15,0-1-2-15,2-1-1 0,-3 1 0 16,2 0 0-16,-3-1-1 15,1 0 1-15,0 1-1 0,0-1 1 0,-7 2-1 16,1 1 1-16,-7 1-4 0,-4 0-1 16,0 1-3-16,-6 0-4 0,0-2-7 15,0 2-5-15,2 0 3 0,-2 0 6 16,0 0 7-16,-5 3 9 0,-8 5 0 16,-7 3-1-16,-3-3 2 0,-2 3 1 0,-1-2-1 15,-1 0-1-15,1-2 0 0,0-1 1 16,1 0 0-16,5-2 0 0,-2 0 1 15,7 0-1-15,0-1 2 16,4 0-1-16,0-2-1 0,1 0 1 0,4-1-2 16,2 2 3-16,4-2-1 0,-2 0 3 15,2 0 1-15,-1 0 0 0,-1 2 1 16,0-2 2-16,0 0-1 0,1 0 1 16,-1 0-2-16,2 0-3 0,-1 0-1 15,1 0-3-15,0 0-2 0,0 0 2 0,0 0-1 16,8 0 1-16,5-5 3 0,8-1-1 15,-1 1 1-15,2-1-1 0,-1 1-3 16,-6 3-2-16,2-1 0 0,1 1 0 16,0 0 1-16,7-1 0 0,-9 1 1 15,2-2 0-15,-4 4-2 0,-2-1-1 0,2 0 1 16,-8-1 0-16,-1 2 2 16,-5 0 1-16,0-1 0 0,0 1-2 15,3 0-6-15,-2 0 1 0,1 0 2 16,-2 0 0-16,0 0 3 0,-14 0-2 0,-9 7 1 15,-9 2 0-15,-2 2 2 0,1-2 1 16,0-1 2-16,4-2 1 0,10-3 1 16,0-2 0-16,9 0 0 0,3-1 0 15,-3 3 2-15,4-3 1 0,0 0 1 16,2 1 0-16,4-1 0 0,-2 0-4 0,2 0 0 16,-2 0 1-16,2 2-3 0,-2-2-1 15,2 0 0-15,0 0-7 16,0 0 3-16,13-3 1 0,9-4-2 15,7-1 1-15,7-2-14 0,3 4-31 0,2-1-40 16,5 2-79-16</inkml:trace>
  <inkml:trace contextRef="#ctx0" brushRef="#br0" timeOffset="60300.6545">20044 7110 28 0,'0'0'9'0,"0"0"1"16,0 0-7-16,0 0-3 0,0 0 0 15,0 0 0-15,0 0 0 16,0 0 3-16,0 0-1 0,0 0 2 0,4-9 4 16,9 7 0-16,6 0-2 0,-1 1 5 15,6 0-4-15,0-1 4 0,2 2-2 16,0 0-3-16,2 0-3 0,-1 0-5 16,2 0 0-16,-3 0-2 0,2 0 1 15,-2 2 0-15,-2 2 1 0,-1-1 3 0,-8 1 0 16,1-2 2-16,-6 0 0 0,-4-2-1 15,0 1-2-15,-6-1 0 0,0 0 0 16,0 0 4-16,1 0 5 0,2 2 0 16,-2-2 2-16,1 0 1 0,-2 1-6 15,1-1-2-15,-1 0-4 0,-3 1-2 16,-11 1-2-16,-9 1 2 0,-7 2-1 16,-4-2-1-16,-2 0 0 0,-2 1 1 15,-1 1 2-15,-1 0 2 0,4-4 1 16,2 0 1-16,6-1 0 0,7 0 2 0,2 0 0 15,9 0 1-15,-3-1-3 0,3-2 2 16,6 1 1-16,-2 1 2 0,6 1-1 16,-1-1 1-16,1 1-4 0,-2 0-3 15,1-3-4-15,-1 3-8 0,1-1 2 16,1 1-1-16,-2 0 4 0,2 0 6 0,0 0-1 16,0 0 0-16,9 0-5 0,5 4 0 15,5 2 4-15,0 0 2 0,3-1 9 16,2-2 2-16,4-3-4 15,3 0 1-15,3 0-7 0,-1 0-5 0,-1 0 0 16,-2 0 3-16,-2-5 2 0,-11 2 3 16,2-1 0-16,-9 3-3 0,-4 0 4 15,1 1 5-15,-7 0 3 0,0-2 8 16,0 2 1-16,1 0-2 0,-1-2-7 16,0 1-11-16,-9 0-5 0,-9-2-5 0,-7 3 2 15,-2 0 2-15,0 0 0 0,1 4 1 16,8-1-4-16,2 1-3 0,9 0-10 15,3-3-5-15,1 3-4 16,3-1-4-16,6-1 0 0,10 4-12 0,8-3-17 16</inkml:trace>
  <inkml:trace contextRef="#ctx0" brushRef="#br0" timeOffset="60900.7237">21835 7217 126 0,'0'0'43'0,"0"0"-3"16,0 0-8-16,0 0-2 0,0 0-3 15,0 0-6-15,0 0-7 0,0 0-6 16,0 0-7-16,0 0-6 0,-32-28-5 16,32 28-3-16,0 0 5 0,0 0 5 0,2-3 5 15,14 3 3-15,4 0-3 0,9-2-2 16,1 1 0-16,-1-1 0 0,3 0 1 15,-2 0-2-15,1-1 1 0,1-1-2 16,-2 1 1-16,-1-1 0 0,0 0-1 16,-3-1-6-16,-2 2-1 0,-2-2 4 15,-6 2 2-15,-1-1 6 0,-4 1 1 16,-7 2-3-16,2 0-1 0,-6 1-1 16,0-1-5-16,0 1-3 0,2 0-2 15,-1 0 1-15,-1-2-8 0,0 2-14 0,0 0-9 16,-10 0-7-16,-7 0 3 0,-4 0 11 15,5 2 0-15</inkml:trace>
  <inkml:trace contextRef="#ctx0" brushRef="#br0" timeOffset="61324.4973">21705 7177 99 0,'0'0'31'16,"0"0"-4"-16,0 0-2 0,0 0-1 16,0 0-5-16,0 0-6 0,0 0-7 15,0 0-4-15,0 0-1 0,0 0 1 16,-13 2 2-16,15-2 0 0,11 0-2 0,4 2 3 16,8-2 2-16,1 2 0 0,1-2 0 15,2 0-6-15,1 0 1 0,4 0-4 16,-4 0-2-16,0-2 0 15,-1 2-3-15,-3 0-2 0,-7 0 0 0,0 0-4 16,-7 0-1-16,0 0-5 0,-1 0-7 16,-7 0 2-16,2 2 5 0,-6-2 9 15,0 0 11-15,0 0 6 0,0 3 2 16,-7 2 1-16,-11 3-2 0,-11 2-1 16,-4 2-1-16,-6-4 2 0,1-1 7 0,4-2 8 15,9 0 10-15,12-3 6 0,6-1-3 16,7-1-7-16,-1 0-8 0,1 0-5 15,-2 0-5-15,1 2-8 0,-1-2-6 16,2 0 1-16,3 0 2 0,20 0 2 16,12-6 1-16,17-3-13 0,8 2-12 15,6 0-37-15,6-1-58 0</inkml:trace>
  <inkml:trace contextRef="#ctx0" brushRef="#br0" timeOffset="61961.1111">28750 5442 31 0,'0'0'0'16,"0"0"3"-16,0 0 0 0,0 0-3 15,0 0-1-15,0 0-1 0,0 0-7 0,0 0-12 16</inkml:trace>
  <inkml:trace contextRef="#ctx0" brushRef="#br0" timeOffset="66428.7613">25779 6996 56 0,'0'0'19'16,"0"0"1"-16,0 0-4 0,0 0-7 16,0 0-5-16,0 0-2 0,0 0 2 15,0 0 4-15,0 0 4 0,0 0 1 16,-39-3-1-16,37 3-4 0,1 0-3 16,-1-2-1-16,1 2-3 0,-1 0-1 0,2 0-1 15,-2 0 3-15,2 0 6 0,0-1 4 16,11 1 1-16,7-2-1 0,6-1-3 15,1 2-2-15,-1-2 0 0,1 0-2 16,0 1-3-16,2 0-2 0,2-2-1 16,0 1 0-16,0 1 0 0,1 1-1 15,-1 0 2-15,-2-1-4 0,-1 1 1 16,-7 1 1-16,0 0-1 0,-7 0 0 16,-5 0-2-16,-1 0-6 0,-6 0-6 15,0 0-3-15,0 0-2 0,1 0 0 0,0 0 5 16,1 0 4-16,-1 0 8 0,-1 1 2 15,-3 8 0-15,-11 2-5 0,-6 3-11 16,-6-3-8-16,-2-4 4 16,-2-2 0-16,0-1 12 0</inkml:trace>
  <inkml:trace contextRef="#ctx0" brushRef="#br0" timeOffset="66828.1197">25715 7015 7 0,'0'0'17'15,"0"0"2"-15,0 0-1 0,0 0 1 16,0 0 0-16,0 0-2 0,0 0 5 0,0 0-2 15,0 0-1-15,-53-4-7 0,51 4-7 16,1-1 0-16,-1 1-4 0,2 0 2 16,0 0 6-16,0-2 3 0,13 0 2 15,6 2 2-15,10-5 2 0,3 1-2 16,6 0 2-16,2-1-4 0,2 1-1 0,1-2-2 16,1 2-2-16,-2-2-2 0,-1 3-1 15,-3 1-6-15,-5-1-2 16,-1 1 1-16,-9 2-5 0,-2 0 2 15,-7 0 0-15,-7 0-3 0,5 0-1 0,-5 0-4 16,-3 0-3-16,2 0 6 0,-6 0 5 16,0 0 7-16,0 0 3 0,0 0-2 15,-10 3 1-15,-12 3-4 0,-7 2-1 16,-2 0 1-16,-6-1-3 0,1 0 3 16,2-1-1-16,3 1 0 0,5-4 1 0,7-1-2 15,1 0 1-15,8-1 1 0,4-1 0 16,0 0 1-16,6 0 1 0,-2 0-6 15,2 0-5-15,-1 0-6 16,1 2-3-16,0-2 0 0,0 0 7 0,7 0 5 16,11-2-4-16,8-2-2 0,4 0-8 15,5-3-14-15,5 3-13 0,4 0-38 16</inkml:trace>
  <inkml:trace contextRef="#ctx0" brushRef="#br0" timeOffset="68266.3467">26982 7018 113 0,'0'0'28'0,"0"0"-7"0,0 0-6 16,0 0-5-16,0 0-7 16,0 0-1-16,0 0-4 0,0 0 0 15,0 0-3-15,0 0 2 0,-23-3 3 16,21 3 4-16,2 0 10 0,0 0 1 0,0 0 1 15,5 2-5-15,5 1-5 0,4 2 0 16,1-2-4-16,5 0 6 0,0 0 2 16,3-2-2-16,2 0-2 0,0-1-6 15,1 0 0-15,1 0 1 0,2 0 4 16,4 0-2-16,5 0 0 0,1 0-2 0,1 0-3 16,2-1-3-16,0 0 0 0,-3-2 2 15,0 1 0-15,-2-1 2 0,-2 1 0 16,-1-2 1-16,-4-1 1 15,-1 3 0-15,-4-3 2 0,-7 3-5 0,1-1 1 16,-9 2 1-16,-4 0-1 0,0 1 0 16,-6 0-4-16,0 0-1 0,0 0-1 15,2 0 0-15,-1 0 6 0,1 0 0 16,-1 0 1-16,1-2 0 0,-2 2-7 16,0 0-5-16,0 0-5 0,-5 0-1 0,-5 0 0 15,-5 2-4-15,-1 0-6 0,-2 5-8 16,-1-2-1-16,0 2 0 0</inkml:trace>
  <inkml:trace contextRef="#ctx0" brushRef="#br0" timeOffset="68576.3556">26998 7111 122 0,'0'0'33'0,"0"0"-2"0,0 0-5 16,0 0-5-16,0 0-10 0,0 0-7 16,0 0-3-16,0 0-1 0,0 0 3 15,0 0-1-15,81-36-2 0,-64 35 1 0,5 1 2 16,-2 0-2-16,5 0 5 16,8 0-3-16,-1 0 0 0,1-2 0 15,0-2 1-15,2 1-2 0,1-1 0 16,-1-1 0-16,-2-2-1 0,0 3-1 0,1-3-1 15,-3 2-2-15,1-2-3 0,-3 1-4 16,-1 1-10-16,-9 3-4 0,-1-1-8 16,-8 1-2-16,-3 2-1 0,-1 0-5 15,-6 0-1-15,0 0 3 0</inkml:trace>
  <inkml:trace contextRef="#ctx0" brushRef="#br0" timeOffset="70166.4323">29987 7143 81 0,'0'0'32'0,"0"0"-2"0,0 0-3 16,0 0-7-16,0 0-5 0,0 0-8 16,0 0-6-16,0 0-5 0,0 0-2 15,-16 0 1-15,15 0-3 0,-1 0 5 0,1 2 3 16,1-2 1-16,-2 1 3 0,2-1-3 15,-1 1 1-15,1-1-1 0,0 2 2 16,0-2 1-16,0 2 4 0,0-2-1 16,0 1 1-16,0-1-1 0,0 2 0 15,0-2-2-15,0 2 1 0,0-2-3 0,0 1 1 16,0-1-1-16,1 2 0 16,1-2-1-16,-1 0 1 0,1 0 0 15,-1 0-1-15,0 2 1 0,1-2-2 16,-1 2-1-16,1-2-3 0,-1 0-1 0,1 1-1 15,0-1 0-15,0 0 3 0,-1 2 0 16,1-2 2-16,-1 0 0 0,1 1 1 16,-1-1 1-16,1 0 0 0,-1 0 1 15,0 1-2-15,1-1-1 0,-1 0 0 16,-1 0-1-16,2 2 0 0,-2-2-2 0,1 0 0 16,-1 0-2-16,2 0 0 15,-2 0-1-15,1 0 2 0,-1 0-5 16,2 0 1-16,-2 0-1 0,1 0 0 15,1 0 0-15,-1 2-9 0,2-2-21 0,3 2-17 16,-2 1-19-16</inkml:trace>
  <inkml:trace contextRef="#ctx0" brushRef="#br0" timeOffset="71504.6996">29231 7063 39 0,'0'0'25'16,"0"0"-1"-16,0 0-2 0,0 0-7 0,0 0-4 15,0 0-4-15,0 0-3 0,0 0-3 16,0 0-1-16,0 0-1 0,-14 0 1 16,13 0-2-16,1 0 2 0,-2 0-1 15,2 0 1-15,-1 0 0 0,1 0 1 16,0 0 1-16,0 0-2 0,0 0 1 0,0 0 1 16,0 0 5-16,0 1 6 0,7 2 3 15,7 2-1-15,4 1-3 16,0-1-5-16,0-3-2 0,1 3 1 15,0-2-3-15,-3-1 2 0,1-1 1 0,5 0-4 16,-1-1 5-16,7 0 3 0,-2 0-2 16,5-1 5-16,2-4-4 0,1 0-3 15,4 0-1-15,3-1-1 0,2-1 0 16,0 3-2-16,1 0 0 0,2 1 1 16,0-1-1-16,3 3 2 0,0 0-2 0,1 1 1 15,0 0-3-15,2 0 0 0,-1 0-1 16,1 0-1-16,3 0 0 0,-1 1-1 15,1 3 2-15,2-2 0 0,1 0 3 16,1-1-1-16,-1 1-1 0,-2-2 3 16,0 0-4-16,-1 0-1 0,-2 0 1 15,0 0 0-15,0 0 1 0,-1-3-1 16,0 0 0-16,0-1 0 0,-2 2 1 16,2 0-5-16,-4 2 5 0,0-2 0 15,-5 1-4-15,-1 0 7 0,-3-1-6 0,-1 0 0 16,-2 1-2-16,0-1 2 0,0 0 1 15,-4 0-2-15,-2-1 3 0,-3 1-2 16,-9-1 1-16,1 2 2 0,-7 0 0 16,-2-1 2-16,3 0 0 0,-9 0-1 15,6 1-1-15,-4 1-1 0,0-2-1 0,0 2 0 16,-6 0-3-16,0 0-2 16,0 0-6-16,1 0-5 0,1 0-10 15,-1 0-9-15,0-1-12 0,1 1-11 16,-1 0-10-16</inkml:trace>
  <inkml:trace contextRef="#ctx0" brushRef="#br0" timeOffset="72116.8959">29304 7184 353 0,'0'0'-2'15,"0"0"-4"-15,0 0-1 0,0 0-1 16,0 0-5-16,0 0-2 0,0 0-7 15,0 0-5-15,0 0 3 0,0 0 8 16,-13-6 12-16,13 6 14 0,0-1 9 16,13-1 3-16,5 1-3 0,6-1-4 0,-1-2-3 15,1 2-4-15,0-3 8 16,2 1-2-16,2-1 6 0,3 0 2 16,4-1 3-16,6 0-4 0,6-1-3 15,5-3-6-15,7 3-2 0,4-2-2 0,5 0-1 16,1 1-4-16,5 0 0 0,1-2-3 15,2 1 2-15,2 2-4 0,2-1 2 16,-1 1 4-16,2 2-1 0,-1-1-1 16,0-2 0-16,2 2-2 0,-2-2-2 15,0 1 1-15,-2-1-3 0,-2 1 0 16,-1 1 2-16,-5-1 3 0,-3 3 2 16,-4 0-1-16,-6 0 2 0,-5 0-4 15,-5-1 0-15,-3 2 2 0,-8-1-1 16,0-1 2-16,-7 1 0 0,-7 1-1 0,-3 1-1 15,-8 1-2-15,-6-1 1 0,0 2 0 16,-6 0 1-16,0-2 0 0,0 2 0 16,1 0 1-16,1 0-2 0,-1 0 0 15,1 0-2-15,0 0-1 0,-1 0-3 16,-1 0-3-16,2 0-6 0,-2 0-16 0,1 0-21 16,-1 0-32-16,2 0-26 0,-2 0-36 15</inkml:trace>
  <inkml:trace contextRef="#ctx0" brushRef="#br0" timeOffset="92582.9004">19851 10340 1 0,'0'0'4'0,"0"0"-3"0,0 0-1 15,0 0 1-15,0 0-1 0,0 0 2 16,0 0-2-16,0 0 1 0,0 0 0 16,54-20 0-16,-35 20 1 0,5 2 0 15,-3 2 0-15,2-1 2 0,-3 2-2 0,-4-2 3 16,0 0-4-16,-5 0-1 0,1-2-1 15,-1 2 0-15,1 0 2 0,4 1 3 16,-6-3 0-16,10 1 2 0,3-2-1 16,1 0-3-16,9-8 1 0,1-1-2 15,-3-3-1-15,-5 1 2 0,0 1-1 0,-2-1 2 16,-2 2-2-16,-1 3 0 16,-7 0-1-16,0 3-1 0,-2 1 0 15,-1 0 1-15,1 2-1 0,-1 0 1 16,6 0-2-16,-8 2 0 0,3 4 1 0,-3 1 0 15,-2 2-1-15,-3-4 2 0,-4 5-1 16,0-3-1-16,-4 1-1 0,-7 0 1 16,-3-3-2-16,5-2 1 0,-9 1-3 15,-1-3-2-15,-1 2-2 0,-8 0-2 16</inkml:trace>
  <inkml:trace contextRef="#ctx0" brushRef="#br0" timeOffset="93017.6537">19723 10429 22 0,'0'0'12'0,"0"0"-1"0,0 0-1 15,0 0-1-15,0 0 1 0,0 0-3 16,0 0 1-16,0 0-2 0,0 0 2 16,0 0-1-16,11-17 0 0,7 12 0 15,5 2 1-15,1-1 2 0,7 3 0 16,3-1 1-16,5-1-1 0,5 1-3 16,2-3 0-16,2-1-2 0,1 0-1 15,0-4-1-15,3 2-2 0,-4-2 0 0,-1 1-1 16,-3 0 1-16,-5 0-1 0,0 1 0 15,-3 1-1-15,-3 1 1 0,1 0-1 16,-5 1 1-16,-9 0-1 0,-1 4-2 16,-7 1 0-16,-6 0-3 0,0 0-2 15,-1 0-2-15,1 0 1 0,-2 0 0 0,3 0 5 16,-7 0 1-16,0 0 2 16,0 0 0-16,-9 3-3 0,-5 2-6 15,-9 1-8-15,-2-2-6 0,0 1-2 16,-2 0 0-16,1-1 4 0,-2 2 10 0</inkml:trace>
  <inkml:trace contextRef="#ctx0" brushRef="#br0" timeOffset="93417.5441">19781 10531 68 0,'0'0'24'0,"0"0"-2"15,0 0-3-15,0 0-2 0,0 0-6 16,0 0-3-16,0 0-3 0,0 0-2 16,0 0 0-16,49-60 1 0,-33 58 1 0,10 0 0 15,0 2 1-15,2 0-1 0,3 0-3 16,-1 0 0-16,1 0 0 15,-1 0-1-15,-1 0 1 0,1 0-1 16,2 0 0-16,0 0 1 0,1-3-2 0,0 0 0 16,-1-1 0-16,0-1-2 0,-2 0 2 15,-1-2 0-15,-1-1 0 0,1 0-1 16,-3-2 1-16,1 0-1 0,0-1 0 16,-2 2 1-16,0 0 0 0,-4-1-2 15,-4 6 2-15,-8 1-4 0,-4 2-2 0,-5 1-1 16,0-2-4-16,0 2-2 0,1 0-1 15,-1 2-6-15,-4 8-10 0,-12 7-12 16,-6-1-16-16</inkml:trace>
  <inkml:trace contextRef="#ctx0" brushRef="#br0" timeOffset="93804.624">19667 10600 1 0,'0'0'17'0,"0"0"0"16,0 0 2-16,0 0-3 0,94 3 0 15,-72-3 1-15,9 0-2 0,-1-5 0 16,3-4-4-16,6-4-3 0,0-2 0 16,2 0-2-16,4-2-2 0,-2 1 0 0,3-1-2 15,1 2-3-15,0 1 2 0,-3 1-1 16,0 2-1-16,-3 0 0 0,-3 4-3 15,-4 1 0-15,-2 1-2 16,-3 3-3-16,-1 2-1 0,-5 0-8 0,-4 5-17 16,-5 2-28-16</inkml:trace>
  <inkml:trace contextRef="#ctx0" brushRef="#br0" timeOffset="106657.0392">23818 10375 3 0,'0'0'2'0,"0"0"-2"15,0 0 0-15,0 0 0 0,0 0-1 0,0 0 0 16,0 0 1-16,0 0-3 0,0 0 3 15,-7-8 0-15,7 8 0 0,0 0 4 16,0 0 2-16,0 0 0 0,0 0 1 16,0 0 0-16,0 0 0 0,0 0 3 15,1 0 2-15,4 2 1 0,-1-1-4 16,6 4-2-16,-4-4-2 0,4 1 1 0,1 1-2 16,-1-3-2-16,2 1 0 15,2 1 1-15,7-2-1 0,-4 0 0 16,9 0 1-16,-3 0-2 0,-1 0-2 0,3-2-2 15,-1-1 2-15,1 0-1 0,-1 2 2 16,0-2-3-16,-1 0 2 0,1 1 0 16,-2-1 0-16,-6 0 0 0,1 2 0 15,-7-1-5-15,-5 1 0 0,7 1 1 16,-6 0-2-16,0 0 0 0,4 0-1 0,-5 0 1 16,0 0 1-16,4 0 0 15,-6 3 0-15,0-1-2 0,1 1 1 0,-4-3 1 16,0 0 2-16,0 0 1 15,0 2-3-15,0 0 1 0,0-1 5 0</inkml:trace>
  <inkml:trace contextRef="#ctx0" brushRef="#br0" timeOffset="107496.2032">23744 10412 149 0,'0'0'40'0,"0"0"-8"16,0 0-13-16,0 0-10 0,0 0-5 15,0 0-4-15,0 0-1 0,0 0 0 16,0 0 1-16,0 0 1 0,-7 0 1 16,19 0-1-16,8-1-1 0,4 0 2 15,0 1 0-15,0 0-1 0,2 0-1 0,1 1 0 16,1 2-1-16,1-1 1 0,1 1-1 15,0-2 1-15,1 1 2 0,2 0-2 16,0-1 2-16,1-1-2 0,-1 1-1 16,0-1 0-16,2 0-1 0,-2 0 2 15,2 0 0-15,-2 0 1 0,0 0 0 0,-2-1-1 16,-3 0 0-16,-8 1 1 16,1-2-1-16,-2 2 0 0,-5 0 0 15,8 0 0-15,-3 0-1 0,1 0 1 16,-1 0-1-16,0 0 1 0,0 2 0 0,-2-1 0 15,2 2 1-15,-2-2 0 0,2-1 0 16,1 2 2-16,4-2-1 0,0 0 0 16,1 0 1-16,-1 0-1 0,1 0 2 15,-2 0-1-15,1-3 1 0,2 0-2 16,2-2 2-16,-1 1-2 0,2 0-1 0,-1 0 2 16,1 1-2-16,-5 0 1 0,4-2-1 15,-4 2 1-15,2 1 0 16,-1 2 0-16,1 0 0 0,0 0 1 15,2 0 0-15,1 0 1 0,-1 0-1 0,1 0 1 16,0 1-2-16,-1-1 0 0,1 1-2 16,-4 1 1-16,3-2 1 0,1 0 0 15,-1 1 0-15,2-1 2 0,0 0-2 16,2 0-1-16,-1 0-1 0,-3 0 0 16,0-1 0-16,1 1-1 0,-3 0 1 0,1 0-1 15,1 0 1-15,1 0 0 0,-2 0 0 16,0 0 0-16,0 3-1 0,0 0 1 15,-1-1 0-15,-1 1-1 16,-1-2 1-16,1 1 0 0,-3-2 1 0,1 0 0 16,0 0 0-16,1 0-1 0,0 0 0 15,0 0 0-15,2 0 1 0,-1-2-2 16,-1-1 1-16,-8 2 0 0,4-1-1 16,-2 0 1-16,-5 1-1 0,6 1 1 15,-6 0 0-15,0 0 0 0,1 0 0 0,-2 0 0 16,1 0 0-16,1 0 1 0,6 0 0 15,-2 0 1-15,6 0-2 0,-1-2 0 16,-2 1 0-16,-4-1 0 0,1 1 0 16,-1 0 0-16,-5 1 0 0,6-3-2 15,-8 3 0-15,-3-2-2 0,-1 2 0 0,-1 0-2 16,0 0-4-16,1 0-1 16,0 0-8-16,-6 0-14 0,0 0-16 15,6 0-18-15,-2 0-18 0</inkml:trace>
  <inkml:trace contextRef="#ctx0" brushRef="#br0" timeOffset="109636.9696">26944 10211 43 0,'0'0'17'0,"0"0"-3"0,0 0-4 16,0 0-5-16,0 0 0 0,0 0-2 16,0 0-1-16,0 0-1 0,0 0 0 15,0 0 1-15,85-40-4 0,-73 40 2 16,0 0-2-16,1 0 2 0,-2 0 0 16,1 0 0-16,-1 0 2 0,0 3 0 15,0-1-2-15,-7 0 0 0,2-1 1 0,-6-1 0 16,0 0-1-16,0 0 1 0,2 0 0 15,-1 0 0-15,1 0 1 0,-1 0-2 16,1 0-2-16,-2 0 0 0,0 2 0 16,0-2 1-16,0 0 1 0,0 0-2 15,0 0 1-15,0 0-2 0,0 0 0 0,-2 0 2 16,-5 0 0-16,1 0 1 16,-7 0-1-16,1 0-1 0,-3 0 1 15,-4 0 1-15,-3 2 1 0,-5 1 3 16,1 1 0-16,2-1-1 0,1 1 2 0,6-2 2 15,1-1 4-15,5 0 2 0,5-1 1 16,-4 2 3-16,4-2 5 0,0 0 3 16,0 0 1-16,6 0-1 0,-1 0-6 15,1 0-3-15,-2 0-1 0,2 0 1 16,0 0 5-16,2 0 0 0,15-2 0 0,9-2-7 16,7-3-6-16,4 3-4 0,-3 1-2 15,0-1 0-15,-3 1-1 0,0-2 3 16,-4 2-4-16,-1-2 1 15,-1 3 0-15,-9-1-1 0,1 1 0 0,-7 1-2 16,-5-1-3-16,2 2-2 0,-7 0-2 16,0 0 0-16,0 0 1 0,0 0 4 15,0 0 1-15,-7 5 1 0,-8 7-5 16,-11 0-3-16,-6-1-9 0,-6-1-1 16,-3 2 1-16,0-1 4 0,2 0 9 0,4-4 2 15,3 1-3-15,6-4-21 0,5 2-11 16,1 0-6-16,2 2 4 0,5-2 18 15,2 0 8-15,3-2 6 16,4-3 4-16,1 2 4 0,3-3 1 0,-1 0 1 16,1 0 2-16,0 0 2 0,0 1-2 15,0-1 2-15,0 0 0 0,1 0 1 16,5 0 0-16,6 0 1 0,0 0 1 16,-1 0 0-16,-1-1 1 0,-6-1 1 15,9 2 1-15,-7 0 0 0,7 0 1 0,1 0-2 16,0-1-1-16,6 1-2 0,-9-1-3 15,8 1 0-15,-9-2-2 0,-5 2 1 16,6-2-1-16,-5 2 3 0,0-1 2 16,0 1 1-16,-6 0 5 0,0-2 6 15,0 2 2-15,1 0 1 0,1 0-2 0,-1 0-2 16,2 0-4-16,-3 0-3 0,0 0-8 16,0 0-3-16,-3 0-3 15,-12 0-1-15,-5 3 4 0,-5 2 0 16,2 1 0-16,6-2 0 0,1 1 0 0,6-2 1 15,0 0 0-15,1 2 1 0,5-4-1 16,-2 1-1-16,6-2 0 0,-1 0 0 16,1 0 0-16,-2 0-1 0,1 1 1 15,-1-1-2-15,2 0 2 0,0 2 0 16,2-2 0-16,12 0-1 0,5-5-1 0,9-1-1 16,-1 0-3-16,0 0-2 15,-1 0-4-15,2 3-9 0,-1-2-29 16,4 4-25-16,0 1-47 0</inkml:trace>
  <inkml:trace contextRef="#ctx0" brushRef="#br0" timeOffset="114818.2874">14722 11373 59 0,'0'0'19'0,"0"0"-2"0,0 0-2 16,0 0-3-16,0 0-6 0,0 0-4 15,0 0-2-15,0 0-2 0,0 0-3 0,0 0 1 16,3 10 2-16,17-9-1 0,6 2 6 15,-1 2 0-15,9-1-3 0,0 1 3 16,0-1-4-16,3 2 1 16,-1-1 0-16,0 0-3 0,-3-1 1 0,-1 2-1 15,-4-1 1-15,-4 0 3 0,-2-2-1 16,-8 1-1-16,2 1 0 0,-7-4-2 16,-5 0 2-16,1 1 0 0,-5-2 2 15,0 0 3-15,0 0 2 0,1 0 0 16,1 2-1-16,0-2-1 0,-2 1 0 0,0-1-3 15,0 4-2-15,-16 1 0 0,-7 4-1 16,-10 2 1-16,0 3 1 16,-5-2 0-16,0-2-2 0,0 1 2 0,0-3 2 15,2-3-2-15,4 0 0 0,0-4 1 16,8-1 1-16,6 0 0 0,1 0 4 16,5-1 3-16,9 0 9 0,-7-4 0 15,7 1-4-15,-1 2-4 0,1 1-6 16,3 1 2-16,-1-2 1 0,1 2-1 15,-2-2-4-15,2 1-2 0,-1 0-4 0,1-1 2 16,0-3 0-16,0 2 1 0,8-1-1 16,1 0 0-16,5 4-2 0,4-2 2 15,2 2 2-15,5 0 0 0,-1 3-3 16,-2 1 1-16,1 0-4 0,0 0 2 16,-2-1 3-16,2-1-1 0,0-2 3 0,0 0 0 15,-1 0-1-15,-1 0 0 16,-3-3 0-16,-4-3 1 0,-5 5 1 15,-2 0 0-15,-1-1 2 0,-6 2 3 16,0-1 2-16,0 1-1 0,0 0-2 0,0-2-3 16,0 1-6-16,-13-2 3 0,-5 2 0 15,-8-1-1-15,-2 2 3 0,-3 0 0 16,-1 2-1-16,2 2 0 0,3 0-2 16,6-1 1-16,2 0 1 0,8-1 0 15,4-2 0-15,2 2-1 0,5-2 1 0,-1 0-1 16,1 0-3-16,-2 0-6 0,1 0-8 15,1 0 0-15,6-10 0 0,11-5 1 16,12-5 3-16,6 1-2 16,2-1-5-16,4 2-9 0,4 3-8 0,-3 3-13 15</inkml:trace>
  <inkml:trace contextRef="#ctx0" brushRef="#br0" timeOffset="115765.5317">16138 11453 128 0,'0'0'4'15,"0"0"-6"-15,0 0 0 0,0 0-1 16,0 0 3-16,0 0 1 0,0 0 1 0,0 0-7 16,0 0 2-16,42-20 1 0,-15 17 1 15,1 1 3-15,-1 0-1 0,2-1-2 16,-3 2 0-16,1-2-4 0,-1 0-2 16,-8 2 1-16,2 1 1 0,-8-1 3 15,2 1 3-15,-1-3-2 0,-7 3 1 0,1 0 1 16,-7 0 0-16,0 0 4 0,0 0 2 15,3 0 4-15,-2 0-3 0,1 0-1 16,-2 0-4-16,0 0-3 16,0 0 0-16,-13 0 1 0,-6 0-1 0,-5 0 0 15,-7 0 0-15,-2 5-1 0,-3 1 0 16,-6 2 1-16,3-1 1 0,0-1 0 16,0 0-1-16,3-1 1 0,4-2 0 15,9-1 3-15,4-2 2 0,6 0 2 16,1 0 0-16,2 0-4 0,6 0-3 0,-2-2 0 15,6 2-2-15,-4-3 4 0,1 0-2 16,0 0 2-16,0 1 2 0,3 2 0 16,-1-2-2-16,1-1 1 15,1-5 0-15,8-3-3 0,5 0 2 0,-1 4-4 16,3 2 0-16,-4 4 0 0,3 1-2 16,6 0 2-16,2 0-1 0,6 0-1 15,-2 0 1-15,1 1 2 0,-1 3 0 16,0-3-1-16,1 0 0 0,0 1-3 15,-1-2 3-15,-7 0-1 0,-1 2-1 0,-4-2 3 16,-4 0-1-16,2 0 0 0,-7 0 1 16,0 0 0-16,-6 0 1 0,0 0 5 15,0 0 5-15,1 0 3 0,1 0 1 16,-2 0-1-16,0 0-5 0,-3 0-6 16,-13 0-1-16,-7-2 1 0,-11-1-1 15,3 2 1-15,-3 1-2 0,-1 0-2 16,3 0 2-16,0 0-1 0,0 0-1 15,3 1 1-15,0 2-2 0,9 0 2 16,1 2 0-16,9-4-1 0,5 1-4 0,1-1 0 16,4-1 0-16,-1 0 1 0,1 0 3 15,0 2 1-15,0-2 1 0,0 1 1 16,5-1-2-16,7 0-2 0,7 0 1 16,-9 0 1-16,10 0 0 0,-2 0 1 15,2 0-1-15,4-3-4 0,0 0-6 0,2 3-8 16,-6-1-20-16,3 1-40 0</inkml:trace>
  <inkml:trace contextRef="#ctx0" brushRef="#br0" timeOffset="122076.3536">9045 7530 1 0,'0'0'9'16,"0"0"-3"-16,0 0 0 0,0 0 0 16,0 0 1-16,0 0-1 0,0 0 1 15,14-87-4-15,-12 77 0 0,-1-8 0 16,1 1-1-16,-1 5-1 0,1-9 3 16,-2 1-4-16,1-1 2 0,2-7-2 15,-3 4-4-15,0 0 3 0,0 0-3 16,0-1 4-16,0 1-1 0,0 0 0 15,-3 1 0-15,0 5-3 0,0 1 1 0,0 1-5 16,0 3 2-16,-4-2-1 16,6 4 1-16,-2 2 0 0,-2 2 1 0,3 2-1 15,0 2 3-15,2 3 3 0</inkml:trace>
  <inkml:trace contextRef="#ctx0" brushRef="#br0" timeOffset="127248.8176">7840 2294 0 0,'0'0'18'0,"0"0"-1"16,0 0-4-16,0 0 0 0,0 0-2 0,0 0-7 15,0 0 2-15,0 0-3 0,-87-17-2 16,69 14 1-16,0-1 2 15,7 3-1-15,-5-4 3 0,-3 3-2 16,6-3 2-16,-7-1-1 0,1 1-2 0,0-1 3 16,6 1-2-16,-3 0-1 0,-1-2-3 15,2 1 0-15,-5-1 1 0,7 2 1 16,-3-1 0-16,3 0 2 0,2 3 2 16,-5-5 3-16,0 1 9 0,1-1-2 15,-5-1-4-15,3 2-5 0,-2-2-8 0,-1 2 0 16,4 2-3-16,-4-2 2 15,-1 1-3-15,-2 2 2 0,0-1 2 0,0 2-1 16,4 1 1-16,2 0 5 16,-2 0-2-16,5 2 1 0,-8-1 1 0,3-1-3 15,8 1-2-15,-10 1 4 0,1-3-3 16,-3 2 1-16,-2-2 1 0,-2 0-1 16,1 1 2-16,0 0 1 0,0-1 1 15,1 0-1-15,2-2-3 0,-2 2-2 16,-1 0 1-16,0-1 1 0,-1 4 2 0,1-2 0 15,-3 2-3-15,0 0-1 0,-3 0-2 16,-1 0 4-16,1 0 1 16,-4 0-2-16,3 5 0 0,-2 1-2 0,0 0 4 15,-1 0-1-15,-1 0-1 0,-1-1 0 16,0 2 1-16,1-1-1 0,2-1 0 16,-1 4 0-16,4-3-2 0,-1 1 3 15,4-1-1-15,0 1 0 0,4 0 0 16,-1-1 0-16,0 3-1 0,0 1-2 15,-1 1 3-15,-5 3-3 0,2 1 0 0,-5 2 1 16,-4 3 0-16,-3 0-1 0,-4 1 0 16,-3 1 0-16,-4 3 2 0,1-1 0 15,-1 1 1-15,2-2 0 0,5 2 1 16,1-4-1-16,5-1 0 0,5-2 0 16,2 0-1-16,5-2 12 0,1 2-13 0,6 0 12 15,0 1-1-15,1 0-11 16,1 2 8-16,-3 2-11 0,2 2-1 15,-2 3 2-15,-4 4 1 0,0 6 1 16,-3 5 1-16,-3 4-1 0,-1 3 1 0,3 0 1 16,-1-1 0-16,1-4 0 0,0-1 1 15,-1-3 3-15,1-2-4 0,-2-1 4 16,2-1-2-16,-1-2-2 0,-2-2 2 16,4 0-2-16,-1-1 3 0,1 0-3 15,3 0-2-15,0 0 1 0,4 2-2 0,3 0 2 16,-1 1 1-16,3 1-2 0,-2-1 1 15,3 0 0-15,-1 1-1 16,1-2 0-16,-3 1 2 0,2 1 3 16,-1 1 0-16,1 0 0 0,1 0-2 0,2 1-2 15,2-1-2-15,3-1 0 0,1 0 0 16,2 2-1-16,0 2 0 0,3 0 2 16,0 2 1-16,0-1 1 0,0 1 0 15,-2-1 1-15,2 0-1 0,3-1 2 16,-3 2-2-16,3 1 3 0,-3-1-1 0,0 4-2 15,2 1 3-15,-2 4-4 0,1 0 0 16,-1 5 0-16,2 3 1 0,1 1-1 16,0 5 0-16,0-3 2 0,0 0 0 15,0-2 1-15,1 0 1 0,2-3-8 16,0 1 1-16,3-2 1 0,0 2 3 16,1-1 2-16,2 0 1 0,1-3-3 15,1-2 0-15,1-2 2 0,3-3-3 16,0 0 1-16,3-1 2 0,2-2-3 15,0-2 3-15,3 1-2 0,1-2 0 0,0 0 1 16,1 1-2-16,-1-1-3 0,-2 2-6 16,4-4 1-16,-3 0 0 0,0 2 9 15,-1-5 3-15,3-2-1 0,-1 2-2 16,-1-5 2-16,-2 0 0 0,2 1 1 16,-3-2 3-16,1 1-5 0,0-1 3 0,-1 0-4 15,3 2-1-15,-1 1-1 16,1 2 2-16,0 5 0 0,3 2 0 15,3 4 2-15,0-1-2 0,1 3 0 16,2-2-3-16,0 0 2 0,1 0 0 0,-1-2 2 16,0-2-1-16,0-1 0 0,-2-3 0 15,2-3-1-15,0-6-1 0,1 1 0 16,0-3 4-16,-1 1-1 0,3-3 0 16,-2 0-5-16,-1-1-5 0,3 1 1 15,-1-5 0-15,2 4 8 0,2-3-2 0,1 1-1 16,7 1-1-16,-2 3 0 0,2 0 6 15,-1 3-4-15,1 3 2 16,0 2 2-16,2 3-1 0,-2 2-4 16,-1 0 3-16,0-2-2 0,1-2 0 0,-1-2-1 15,4-4 2-15,-4-4-4 0,4-7 2 16,-1-5 4-16,-2-6-3 0,-1-6 3 16,0-1 4-16,0-3-3 0,1-6 4 15,-1 2 0-15,2-3-2 0,0 1-2 16,2-1 0-16,2 0-3 0,2 0 0 0,2-1 1 15,4-1-5-15,-1 2 5 0,1-2 0 16,-2 2 0-16,-2-3 1 0,-2 1-2 16,-5-4-1-16,-2 0 0 15,-4-2-1-15,0-2 2 0,-4 0 1 0,-2 0 0 16,3-1 1-16,0-2 1 0,0 2-1 16,0 0-1-16,0 1 0 0,0 0 0 15,2 3 2-15,-2 0-1 0,-3 1 1 16,6-2 0-16,-6-3-1 0,2-2-1 15,-5-3 1-15,3-4 1 0,-3-2 2 0,-1-3 3 16,-2-3 0-16,2-2 1 0,0-2-3 16,0 1-2-16,1-2-3 0,3 4-4 15,-1 0-1-15,0 2 0 0,-2 4-1 16,0 2 5-16,-1 2 0 0,-3 2-1 16,4 1 2-16,-1-1-2 0,0-1 2 15,0-4 0-15,-2-4-2 0,3-1 0 0,-5-2-3 16,2 0 0-16,-1 0 3 15,0-1 1-15,0 1-1 0,-2-3 2 16,2 2-1-16,-1 0 1 0,-1 1 0 0,-1 1 1 16,3 1 1-16,-4 4-2 0,-2 3 1 15,0-1 0-15,-3 4 2 0,1-1 0 16,-3 1 2-16,0-1 1 0,-1 1-1 16,3-4-1-16,1-1-2 0,0-3 0 15,2-3-4-15,-2-5-2 0,2-4 0 0,1-6-1 16,-1-4 1-16,-1-5 4 0,0-5-2 15,-2-1 4-15,-4 1-1 0,-2 2 0 16,-3 7 0-16,-7 3 2 16,2 3-6-16,-6 2 1 0,0 0-7 0,-6-1 0 15,-1-2 4-15,-2-2-1 0,-1-1 6 16,-2-1-3-16,2 1-1 0,-3 1 2 16,0 0 1-16,2 0-4 0,-1 2-6 15,-1-2-7-15,0-2-1 0,0-4 5 16,-4-5 5-16,1-3 7 0,-3-3 5 0,-1-1-1 15,2 0 5-15,-2 5-2 0,1 2 2 16,-4 1-1-16,3 5-5 0,-3 2 3 16,2 2-7-16,-6 3 0 0,1 3-1 15,0 1-2-15,-4 0 2 0,1 1 1 16,-3 0 2-16,3 0-3 0,2 4 3 0,0 0-1 16,1 4 2-16,-1 0 1 15,1 2-4-15,0 0 4 0,0 3-5 16,1 3 4-16,-1 2 1 0,-1 1-1 15,-2 3 2-15,-2 4-5 0,1 2 4 0,-2 2 2 16,0 2-1-16,-2 3 3 0,-1-1-3 16,-2 3-1-16,0-1 5 0,1 0 5 15,1 0 1-15,2-4-4 0,1 0-1 16,2-5-3-16,-2-2 0 0,5-2 0 16,-1-4 0-16,-1-2 1 0,2-1-2 15,-2 1 3-15,2-1-2 0,-1-2-3 16,-1 1-9-16,1-2 2 0,-2 1 1 15,1 3 5-15,-1 1 7 0,-1 7-1 16,-2 1-1-16,-3 2-2 0,2 3 2 0,-1 1-7 16,0 2 0-16,5 4-3 0,1 0-4 15,0 5 1-15,0 0-2 0,3 3 1 16,0 2-1-16,-2 0 4 0,-2 5-1 16,-2 2 0-16,2 3-1 0,-2 2-2 15,-4 0-4-15,6 0-21 0</inkml:trace>
  <inkml:trace contextRef="#ctx0" brushRef="#br0" timeOffset="147644.405">4581 7503 1 0,'0'0'9'0,"0"0"-1"0,-23-87 5 16,17 64-1-16,1 7 4 0,0 0 0 16,2 6 0-16,0-1 4 0,-1 2 2 15,2 5 5-15,1-1 1 0,1 5-4 0,-2-1-8 16,2 1-7-16,0 0-6 0,-1-3-2 15,1 3-1-15,-2 0 0 0,2 0 0 16,-1-2-1-16,1 2 2 16,-3-1-3-16,3 1-2 0,0 0 1 0,0-2-3 15,0 2 1-15,0 0-1 0,0 0 3 16,0-2 4-16,0 2 2 0,0 0 3 16,0 0-1-16,0 0-3 0,0 0 2 15,0 0 1-15,0 0-1 0,0 0 2 16,3 0 0-16,-2 0-1 0,1 0 0 0,-1 0-1 15,7-1 1-15,-4 1-1 0,12-2-2 16,4 1 4-16,-1-2-2 0,10-2 0 16,1-1 1-16,5-1-5 0,5-2 1 15,5 0-2-15,7-2 1 0,3-1 0 16,3 1 0-16,3-1 0 0,-3 1-4 16,-5 1 3-16,2 2-4 0,-6 1 3 15,0 2 1-15,-4 2-2 0,-3 2 1 16,-1 1-1-16,-5 0-5 0,-1 0 1 15,-5 2 2-15,0 5-1 0,-2 0 4 0,-10-3 0 16,-3 1-1-16,-2-1 0 0,-9-3 1 16,2 1 1-16,-6-2 2 0,0 0 2 15,0 0 3-15,0 0 0 0,3 0-2 16,-3 0-3-16,0 0-3 0,0 2-6 16,0-2-1-16,0 0-5 0,0 0-3 15,0 2-2-15,-6-2-8 0,-1 0-3 16,0 0-2-16,-5 0 0 0,6 0 4 15,-8 0-4-15</inkml:trace>
  <inkml:trace contextRef="#ctx0" brushRef="#br0" timeOffset="147980.3562">5473 7229 20 0,'0'0'14'0,"0"0"-1"0,0 0 20 16,0 0 15-16,0 0 5 0,0 0-5 15,0 0-17-15,0 0-18 16,0 0 1-16,-55-40 1 0,52 37 0 16,2 0-4-16,-2 1-3 0,3 2-6 0,-2-2-4 15,2 2-4-15,-1 0-1 0,1 0 3 16,-4 0 0-16,2 14 8 0,1 6-3 16,1 8 2-16,0 5 1 0,0 4-3 15,1 5-1-15,3 1-2 0,-1 8-2 16,0 2 1-16,0 3-1 0,0 2 2 0,0-1-2 15,3 0 2-15,-5-6 1 0,2-2-4 16,-1-5-3-16,-1-7-5 0,2-12-3 16,-2-5 0-16,-1-8 2 0,0-8 1 15,3 3 0-15,-3-7 0 0,0 0 0 16,0 0-1-16,0 0-6 0,0 0-12 16,3 0-10-16,-3 0-14 0</inkml:trace>
  <inkml:trace contextRef="#ctx0" brushRef="#br0" timeOffset="150040.1565">6646 7108 122 0,'0'0'44'0,"0"0"-2"15,0 0-5-15,0 0-16 0,0 0-13 16,0 0-8-16,0 0 0 0,0 0 5 16,0 0 4-16,0 0 1 0,-28 41 0 15,27-13-2-15,1 2-2 0,-2 4 5 16,2 4 0-16,0 5 1 0,-1 3 0 15,1 4-4-15,0 3-2 0,0 3 0 0,0 2-3 16,0 1 2-16,3-1-1 0,0-6 0 16,1 0-4-16,-1-6 1 0,0-6-2 15,0-5-1-15,0-8 2 0,1-6 0 16,-3-10 1-16,1-1 0 0,-1-5 0 16,1-2 1-16,-1 2 2 0,-1-5 1 0,0 0 2 15,0 0-3-15,2 0-6 16,-1-13-1-16,5-11-3 0,0-9-5 15,1-9 0-15,-3-4-3 0,2-6 2 16,0-3 7-16,0-1 5 0,-3 0 0 0,-2 3 0 16,-1 1 0-16,0 5 0 0,-4 5 0 15,-4 5 0-15,-2 4 2 0,0 4 0 16,-3 3 2-16,3 3-1 0,-3 1 4 16,1 5 0-16,-2 0 1 0,5 1 0 15,2 5-2-15,0-1 4 0,0 3-1 0,-1 0 5 16,1 0 1-16,4 5-4 15,0 1-3-15,3 3-6 0,-1-2-4 16,1 2-4-16,-2 0 0 0,2 0 1 16,-1 0 2-16,1 0 3 0,0 0 1 0,0 0 0 15,6 8 5-15,4 4-6 0,2 4 1 16,-1-4-1-16,-4-3-3 0,2 0 2 16,4-1 1-16,-6-2 1 0,6 1-1 15,2-1 0-15,-8-1-1 0,13-2-1 16,-1-3 4-16,7 0 2 0,9-3 0 0,2-6 1 15,4-3-7-15,2 1 1 0,3-1 1 16,-1-2-2-16,1 1-1 0,-2-3 2 16,-1 5-3-16,-1-2 2 0,-4 6 1 15,0 1-1-15,-5 2 0 0,0 2 0 16,-5 0-1-16,-8 2 1 0,-2 0 1 16,-6 0-1-16,-2 0 0 0,3 0-1 15,-10 0-3-15,4 0 1 0,-7 0-4 16,0 0 2-16,0 0 5 0,2 0 3 15,-1 0 2-15,1 0 3 0,-1 0-2 0,1 0 2 16,-1 0 0-16,2 2-2 0,-2-2 0 16,-1 0-1-16,3 0-3 0,-3 0 0 15,3 1 0-15,-3-1-1 0,0 0 1 16,3 0-1-16,-3 0 0 0,1 1 1 16,-1-1 1-16,2 0 0 0,-2 0 0 15,0 0 2-15,1 0 3 0,-1 0 2 16,0 0 0-16,2 2 1 0,-2-2 0 15,0 0 1-15,0 0-5 0,1 0 2 16,-1 0-2-16,0 0-1 0,0 0-2 0,0 0-1 16,0 0-2-16,0 2-3 0,0-2 2 15,0 1 1-15,0 6 2 0,0 9 1 16,0 5 4-16,0 10-4 0,-1 1 1 16,1 5-3-16,-2 3 1 0,1 7 0 15,-1 4-1-15,1 5 0 0,-2 2-1 0,3 3 1 16,0-3-2-16,0-4 3 0,-3-4-2 15,3-6 1-15,0-5 1 16,0-3-2-16,0-7 2 0,0-10-3 16,0-7 2-16,0-1 0 0,0-5 0 0,0-1 1 15,0 2 0-15,0-7 0 0,0 0 0 16,0 0 2-16,0 2-1 0,0-1-2 16,0 1 1-16,0-1-2 0,0 1 0 15,0-2 0-15,0 1-3 0,0-1 2 16,0 2 0-16,0-2 0 0,0 2 0 0,0-1 1 15,0 1 0-15,0 5 1 0,0-1-2 16,0 1 2-16,0 0-2 16,0-7 0-16,0 0 0 0,0 0 1 0,0 0 1 15,0 3 2-15,0-2-1 0,0 0 1 16,0 1 2-16,0 0-3 0,0-1 0 16,0 1-1-16,0-1-1 0,0 1 1 15,3 0-1-15,-3-1-1 0,0-1 1 16,0 2-3-16,0-2-6 0,0 1-8 15,0-1-16-15,0 0-19 0,0 1-35 0,3-1-23 16,1 0-30-16</inkml:trace>
  <inkml:trace contextRef="#ctx0" brushRef="#br0" timeOffset="156516.2022">8951 7504 188 0,'0'0'38'0,"0"0"-9"15,0 0-10-15,0 0-6 16,0 0-3-16,0 0-4 0,0 0 1 15,0 0-1-15,0 0 0 0,0-27-1 16,0 27-2-16,1-2 2 0,-1 1 1 0,3-1 1 16,-3 2 8-16,0-1 1 0,0 1 4 15,0 0 3-15,-3 0 1 0,-11 0-4 16,-5 0 0-16,-7 0-1 0,1 0-2 16,1 0-1-16,-2 0-2 0,2 1-1 15,0 1-2-15,-2-1-1 0,0-1-2 0,-1 0-1 16,-4 0-1-16,1 0-2 0,-3-1-1 15,-4-2-1-15,1 0 0 16,-2 0-1-16,-2 1-2 0,1 2 0 16,-3 0 1-16,5 0 1 0,-1 0-2 0,6 2 1 15,3 3-1-15,3-1-2 0,10-1 1 16,-1 2 1-16,10-2 1 0,2-2 1 16,1 1-1-16,4-2-1 0,-3 0-2 15,3 0-4-15,0 0 1 0,0 0-2 16,10-8 0-16,7-4 0 0,7-3-1 0,5 1-1 15,0 0 1-15,1 2-3 0,-1 2-1 16,0 0-4-16,-3 3-8 0,-3-1 1 16,-10 4 2-16,4-2 4 15,-8 4 1-15,3-1-1 0,-1 0-2 0,-7 1 1 16,2 1 8-16,-6 1 6 0,0-1 6 16,0 1 4-16,2 0-1 0,-1-2 2 15,1 2-1-15,-1-1 2 0,1-1 0 16,-1 1 0-16,-1-1-3 0,0 0 2 15,3 1 1-15,-3-1 3 0,0 1-2 0,0-1 0 16,0 1-1-16,3 0-3 0,-3-1 2 16,0 0-2-16,2 1-2 0,-2 1-1 15,0-2 1-15,0 2-2 0,2-1 1 16,-2 1-1-16,0-2 1 0,0 2 1 16,0-1 0-16,0 1 3 0,0-2 1 0,0 2 2 15,0 0-2-15,0-1-1 16,0 1-1-16,0 0-1 0,-2 0-3 15,-9 0 1-15,-5 9-1 0,-4 1 0 16,-2 4 2-16,0 1-1 0,-4 2-1 0,-1 1 2 16,-3 0-1-16,1 0 0 0,-2 1 0 15,4-3 2-15,-2 0-2 0,6-3 1 16,4-2-1-16,3-2 0 0,3-1 2 16,6-4-3-16,1-2 2 0,2 1 2 15,4-3 0-15,-2 0 2 0,2 0-1 0,-1 0-1 16,-2 1 1-16,3-1-4 0,-3 0-1 15,3 0-3-15,0 0 0 16,0 0 2-16,0 0 0 0,0 0 2 16,10-1-2-16,2-2 0 0,4-2 0 0,2 5 1 15,0 0-1-15,5 0 2 0,0 0-1 16,-1 0 1-16,-2 3-1 0,-4-1-4 16,0 1 2-16,1 0 0 0,-1 2-4 15,4 0 1-15,-1 2 2 0,-4 0-2 16,0 1 4-16,-3-1 0 0,-2 1-3 0,-1-2-1 15,-5 1-1-15,5 0 1 0,-6-4 0 16,0 1 4-16,-2-1-2 0,1 0 2 16,-1 1 1-16,2 0 0 0,-3-4 2 15,0 0 0-15,0 0 2 0,0 1-2 16,0-1-1-16,0 2-2 0,0-2 0 16,0 0-3-16,0 1-4 0,0-1-10 15,-1 0-12-15,-5 0-13 0,0 0-22 16,0 0-18-16,-1-3-8 0,1-1-14 15</inkml:trace>
  <inkml:trace contextRef="#ctx0" brushRef="#br0" timeOffset="156735.3777">8407 7377 189 0,'0'0'63'15,"0"0"-5"-15,0 0-1 0,0 0-5 16,0 0-12-16,0 0-16 0,0 0-14 15,0 0-11-15,0 0 4 0,0 0 7 16,-3-37-1-16,3 57 5 0,3 10-7 0,0 5-5 16,4 8 0-16,0 1 0 0,-1 3-3 15,0-2 1-15,0-2-3 0,1-4 2 16,0-4-5-16,0-4-1 0,-1-7-15 16,0-3-24-16,-3-5-46 0,0-7-55 15</inkml:trace>
  <inkml:trace contextRef="#ctx0" brushRef="#br0" timeOffset="163697.0391">7404 7935 145 0,'0'0'30'15,"0"0"1"-15,0 0 2 0,0 0 1 0,0 0-4 16,0 0-5-16,0 0-5 0,0 0-5 15,0 0-5-15,0 0 1 16,-11-8 1-16,11 6-3 0,-1 1-1 16,1-1-4-16,-3 0-2 0,3 1-6 0,0 1-3 15,0-2-1-15,0 2 4 0,0-2 4 16,0 2 1-16,0-2 5 0,7-2-2 16,5 2 0-16,-2-1 0 0,0 1 0 15,6-1 1-15,-3 0 3 0,10 0 3 16,-3-2-1-16,-1 1 3 0,3-1-4 0,-1 1-2 15,1-1 2-15,4-1-7 0,0-4 5 16,3 1-5-16,0-4 1 0,0 1 1 16,3-2-2-16,-2 0-1 0,2-2-1 15,0-1 2-15,0 1-1 0,1-1 0 16,-1 2 0-16,0-2-1 0,-2 2-1 16,2 0 1-16,-2 2-1 0,2-3 0 15,1 1 2-15,2-1 0 0,0-2 0 16,2 1 0-16,-2-5-1 0,1 0 0 15,-3 1 0-15,1-1 1 0,-4-3-1 0,2 3 3 16,-2-3-2-16,-1 3 0 0,4-1-1 16,-2 1 1-16,-4 1 0 0,1 2 1 15,-5 0-2-15,-1 1 1 0,-2 0 0 16,0 3 0-16,-1-2-1 0,1-2-3 16,3 1 3-16,2-2-5 0,1 0 5 15,3-5 0-15,3 1 0 0,-2-2 1 16,3 0-1-16,-1-1 1 0,-3-1-2 15,3-3 1-15,-5-1-1 0,-2 1 2 16,-2 1-1-16,-6 3 0 0,-2 2 1 0,-4 3 0 16,-1 2 1-16,-1 0-2 0,-2 0 0 15,2-1 0-15,1 2-2 0,0-3 1 16,-1 1-1-16,5 0 2 0,-5 0-1 16,3 4 1-16,-1-1 1 0,-2 1-1 15,0-1 0-15,-1-1-5 0,-1 1 1 0,-2-2-3 16,-1 6 4-16,-1-4 1 15,0-1 1-15,-3 6-3 0,4-8-1 16,-1 0 2-16,0 1-2 0,1-5 5 16,1 2 2-16,-1 8-1 0,-1-1 0 0,1 8-1 15,-1-3 1-15,1 0-1 0,-1 1 0 16,0-1 1-16,0 1-2 0,0-1 0 16,-3 0 0-16,4 1 0 0,-1-2-1 15,-1 1 4-15,1 0-2 0,-2 1 0 16,2 0 0-16,0 0-3 0,-2 5 3 0,-1-5-2 15,3 3 0-15,-3-4 2 0,0 0-2 16,0 5 1-16,0-5 1 0,0 5-1 16,0 0 1-16,0-5 1 0,0 7-1 15,0-2 0-15,0 1 0 0,0 5 0 16,0-1-1-16,0-4-2 0,0-1-2 16,0 2-3-16,0-1-3 0,0 5-1 15,0-6-3-15,0 0 1 0,0-6 3 16,0 1 3-16,4 0 3 0,-2 1 1 15,1 1-1-15,0 0 3 0,-2 4 1 0,2-4 1 16,-1 5-4-16,-1-1 0 0,2-7-2 16,-3 7 0-16,3-1 5 0,-3-5-3 15,4 6 4-15,-3 2 2 0,1-2-2 16,-2-1 1-16,1 1 0 0,-1-1 0 16,2-4-1-16,-1 5 0 0,1-1 1 0,-1-5 0 15,1 6 1-15,1-3-1 16,-2-2 0-16,-1 6 0 0,3-7 0 15,0 6 3-15,-2 0-4 0,1 2 1 16,-2 3-1-16,0-5 0 0,1 1-1 0,2-2-2 16,-2 2 1-16,-1 4-3 0,0-1 1 15,0 1-2-15,0-2-1 0,2 0 1 16,-2 1-4-16,0-5-1 0,0 0 0 16,0 0-1-16,0-5 3 0,-2 6 1 15,1-6 4-15,-3 0 0 0,2 2 1 0,-2-1 0 16,4 5 0-16,-3-6 0 15,3 5 1-15,0 1 1 0,-1-10 0 16,1 9 1-16,-2-5 0 0,2-2 0 0,0 8 0 16,0-8 0-16,0 6 0 0,0-4 0 15,0-1 1-15,0 1 0 0,2-1 0 16,-1 6 0-16,-1-4 2 0,3 4-1 16,-3 1 2-16,0 0-1 0,0-1 0 15,0 0-1-15,0-6-1 0,0 1 3 16,-3 2 0-16,3-1 2 0,-4 3-1 0,1-2-2 15,0 0-1-15,-2 1-2 0,0-1 0 16,2 1 0-16,2 4 0 0,-4-4-2 16,4 5 4-16,-2 0-2 0,-2-4 1 15,4 2 1-15,-2 1-2 0,-3-4 3 16,6 3-1-16,-5-5-4 0,2 1-1 16,1-3 2-16,1 1-1 0,1 5 5 15,0-8-3-15,0 8 1 0,0-6 1 16,0 2-4-16,0-1 4 0,0 0-5 15,0 5 2-15,0-5 1 0,0 5 2 0,0 1 1 16,0-8-1-16,0 9-1 0,0-3-1 16,-2-3 2-16,1 4 2 0,-5-5-2 15,3 1 2-15,2-3-2 0,-5-3 3 16,0-1-4-16,2 2 1 0,1-3-1 16,0 0-2-16,0 5 1 0,2-6 1 0,-1 5-1 15,2 0 2-15,0-1-2 16,0 2-2-16,0-1 2 0,0 2 0 15,0 0-1-15,0 6 0 0,0-5 0 16,0 6 0-16,0 0-3 0,0-1 1 0,0 6-7 16,0-1-5-16,0-5-16 0,-1 1-38 15,-5-6-68-15</inkml:trace>
  <inkml:trace contextRef="#ctx0" brushRef="#br0" timeOffset="165324.7463">9304 5376 169 0,'0'0'58'16,"0"0"-10"-16,0 0-13 0,0 0-14 16,0 0-4-16,0 0 0 0,0 0 5 15,0 0-1-15,0 0-2 0,0 0-6 16,18-63-4-16,-15 43-6 0,2 0 3 16,-1-1 1-16,-1 0-5 0,1-1 4 0,-1-1-3 15,1 1 2-15,-1 0-2 16,-3 1 0-16,0-3-1 0,0 0 0 15,0-1 2-15,0 0-2 0,-3-3-1 16,-1 1 1-16,0-2-2 0,-2 0 0 0,5 0 1 16,-4 3-1-16,1 2 2 0,-1 0-2 15,0 1 1-15,-1 0-2 0,2 1 2 16,-1-1-1-16,-1 2 0 0,-1 0 0 16,2-1 0-16,0 1-1 0,1 0 3 15,-2-2-2-15,3 2-3 0,0-2 4 0,0 1-4 16,-1 1 3-16,0 0 1 0,-2 1-1 15,3-1-1-15,-3 0 1 0,-1-4-2 16,1 2 1-16,-1 0 4 16,4-4-3-16,-1 3 1 0,-1 0-2 0,-2-1-2 15,3 2 4-15,-2 2 2 0,2-1-2 16,-2 1 1-16,0 1-3 0,0 0 0 16,-4 1 0-16,3 0 2 0,-2 1-1 15,-1 0 1-15,3 7 0 0,1-4 1 16,0 0-1-16,-2 2-1 0,-1-7 0 0,3 8 0 15,-1-2 0-15,1-1 2 0,1-1-1 16,0 0-4-16,-1-1 3 0,2 0-3 16,0-1 3-16,-2-3 0 0,0 1 1 15,2 7 0-15,-2-4-1 0,3 0 1 16,-1-3-1-16,-4-4-1 0,0 0 0 16,-1 0 1-16,2-1-1 0,-2 1 0 15,-1 0 0-15,3-2 1 0,-2 3 0 16,-1 0 2-16,0 2 0 0,4 3-1 15,0-2 1-15,-1 2-1 0,0-2 0 0,1 2 0 16,-1 0-1-16,-3-1 0 0,3 3 0 16,1 4 1-16,0-1 0 0,0 6 1 15,3-3-2-15,-2 0 0 0,0 0-1 16,-2-4 2-16,4 5-1 0,-4-6 1 16,0 1-1-16,4 5-4 0,-6-7 5 0,5 1-6 15,-2 0 5-15,-1 0 1 16,0 2-2-16,1-3 2 0,-2 3 0 15,0-5 0-15,1 4 0 0,1 1 0 16,-3 0-1-16,6 4 1 0,-7-5-1 0,0 0 1 16,4 2 0-16,-3 0 1 0,-2 0-1 15,4 0 2-15,1 3-1 0,-3-5 1 16,-1 3 2-16,1-1-1 0,-5-4-3 16,1-1 1-16,0-1-1 0,-3 0 1 15,0 0 1-15,2 2-1 0,-1 1-2 0,4 1 2 16,-1 1 0-16,-1-2-2 0,3 3 1 15,-2-3 2-15,4 7 0 16,-1-3 1-16,0 0 0 0,-1 0-2 16,0 1-1-16,0-1 0 0,3 0 0 0,-2 4 0 15,-1-2 1-15,6 3 1 0,-2 0 0 16,0 0-1-16,-4-1 0 0,6 0-1 16,-2 0-8-16,-3 1 10 0,2-2-7 15,3 2 7-15,-2-2 1 0,-3 0-2 16,2-3 0-16,-6-2-14 0,1 1 11 0,2 4-12 15,0-3 12-15,-2 2 1 0,0-2-1 16,-3-1 1-16,-1 0 0 0,0 0 0 16,2-1 0-16,-1 1 0 0,1 0-2 15,4 4 2-15,-2 0 2 0,1-2-2 16,-1 3-2-16,2-3 2 0,-3 1-1 16,1 0 1-16,-2-1 1 0,5 1-1 15,-3-2 0-15,0 2 0 0,4 1 0 16,-3-2 2-16,-1 1-2 0,5 2 0 15,-5-2 0-15,-2 0 0 0,8 3-4 0,-7-3 2 16,-1 0 1-16,5 5 0 0,-5-4 1 16,-1 0 0-16,5 5-1 0,-6-3 1 15,7 2 0-15,-2 1 1 0,1-2-1 16,-2 2 1-16,2-1-1 0,-2 1 1 16,-5-2-1-16,1 0 0 0,-1 1-1 15,1-1 2-15,-1 0-1 0,2 1 1 0,-5-3 1 16,2 0-1-16,4 1 1 0,2 0-2 15,-3 0 0-15,4 3 1 16,-4-4 1-16,6 3-1 0,-1-1 1 0,-5-2-2 16,2 0 0-16,-1-2 0 0,1 2 0 15,-3 0 1-15,6-2-2 0,-6-2-1 16,3 4 1-16,1-2 0 0,-1 2 1 16,5 3 1-16,-1-3-1 0,-1 3-1 15,7 3-1-15,-1-1 0 0,1 0-2 0,-2 1 0 16,1 0-3-16,-6 0-2 0,0-1-4 15,-3 2-3-15,-9 0-3 16,2 0-6-16,-8 3-7 0,1 1-9 16,-2 3-4-16,0 2-11 0,0 0-6 0,0 2-10 15,3 1-7-15,-1 3 4 0</inkml:trace>
  <inkml:trace contextRef="#ctx0" brushRef="#br0" timeOffset="170392.8706">6665 7721 1 0,'0'0'11'0,"0"0"-1"0,0 0-2 16,0 0-1-16,-16-89-1 0,11 77 1 15,-1-4 2-15,2 8-2 0,0 3 0 0,1-4-2 16,0 6-3-16,3-2 0 0,-1 2 1 15,1 3-2-15,-3-6 4 0,1 1-2 16,-1-6 2-16,0-6-1 16,-1 6-1-16,4-8 1 0,-4 0-3 0,4 7 0 15,-3-9 1-15,3 3 1 0,0 4 0 16,0-8 0-16,0 11-1 0,-1-3 2 16,1 1 0-16,0 8 0 0,0 0 2 15,0 5-2-15,-2-2-3 0,2 2-6 16,0-1-6-16,0-1-1 0,0 1 3 0,0 1 2 15,0-2 6-15,0 2 2 0,0 0-2 16,3 0 2-16,0 0 0 0,10 2 0 16,-6 2 1-16,5-4-2 15,5 0 3-15,0 0-2 0,5-1 1 0,0-5 2 16,1-2-3-16,1 1 2 0,0-1-2 0,2 2-1 16,0 0 0-16,0 1-1 15,-2 2-1-15,1 0-2 0,-2 1 0 16,0 1 0-16,0 0 4 0,-7 0 0 15,1-3 2-15,-2 1-5 0,-2 1 0 0,3-2 0 16,0 0-1-16,-6 1 2 0,6-4-4 16,-2 2 2-16,-5 1-2 0,7-2-1 15,-6 3-1-15,0 1 1 0,6 2 0 16,3 0 5-16,0 0-2 0,1 2 4 16,-7 3 1-16,1-1-2 0,-5 1 6 0,0-1-4 15,1 3 2-15,-6-7-2 16,-1 4 1-16,-3-4 4 0,0 0 6 15,0 0 5-15,3 2 3 0,-2-2 7 16,1 0 2-16,-1 1-3 0,-1-1-5 0,0 0-3 16,2 0-4-16,-2 0 5 0,0 0 0 15,0 0-2-15,0 0-5 0,0 0-6 16,0 0-9-16,0 0-3 0,0 0 3 16,0 0-2-16,0 6 6 0,0 6-4 15,0 6 2-15,1 7 1 0,2-1-2 0,0 5 4 16,1 4-3-16,2 5 0 0,0 6 2 15,-2 5-1-15,-1 2 0 16,0 3-1-16,0-1-1 0,0 1 4 16,1 0-4-16,-1-3 2 0,-3-4-2 0,0-3 0 15,0-9-3-15,0-10 0 0,0-12 2 16,0-7 4-16,0-6 4 0,0 0-2 16,0 0-5-16,0 0-15 0,0 0-7 15,0-6-9-15,1-7 1 0,-1-7 4 16,2 0-5-16,-1 0-4 0,1 2-5 0</inkml:trace>
  <inkml:trace contextRef="#ctx0" brushRef="#br0" timeOffset="171521.777">7348 7248 168 0,'0'0'34'0,"0"0"-5"0,0 0-2 16,0 0-1-16,0 0-7 0,0 0 0 0,0 0-11 15,0 0-8-15,0 0-7 16,-8-30-6-16,8 30 5 0,0 0 1 15,0 0 5-15,0 3 3 0,0 12 0 16,0 7-1-16,7 8 0 0,-3 0 2 0,-1 3-1 16,2 1-1-16,-2 3-1 0,-2 6-2 15,5 2 1-15,-5 4 1 0,2 1-2 16,-1 2 1-16,0-2 0 0,-2-2-1 16,2-1 2-16,-2-1-2 0,0-5-3 15,0-5-3-15,0-11-4 0,0-10 4 0,0-9 8 16,0-6 10-16,0 0 2 0,0 0-6 15,0 0-9-15,0 2-5 16,0-2-2-16,0 0 4 0,0-3-2 16,0-12-4-16,0-4-3 0,0-6 1 0,0 3 3 15,1-1 5-15,4 0 3 0,-4 1 3 16,5-1 3-16,-2 0 2 0,-1 2 0 16,0 6-2-16,0-2 0 0,0-1 2 15,-2-1 1-15,-1-6 2 0,0 0 3 16,0 0 1-16,0-3 0 0,-1-2-5 0,-5-2-3 15,0-2 3-15,2 1 2 0,-2 1 5 16,0 2 2-16,-2 1 1 0,2 5-6 16,-3 0 2-16,0 2-3 0,-2 3-2 15,2 0 3-15,-1 1-1 0,-3 0-2 16,0 0-1-16,-3 0-4 0,0 4-1 16,-2 1-2-16,0-1 1 0,4 4-1 15,-1 3 1-15,2-1-1 0,3 3-1 16,1 1 5-16,1 1 1 0,2 2 2 15,3 0-5-15,-7-3-3 0,3 3 0 0,-3-3-5 16,-2 3 3-16,6 0 5 0,1 1 1 16,-1 0-2-16,0 0 2 0,0 0-1 15,2 0 1-15,-5 0 1 0,-1 0-3 16,-2 0-4-16,-6 0 2 0,0 0-2 16,5 1 4-16,-4 4-1 0,1 0 1 15,1-1 0-15,-5 1-3 0,3 4 0 16,-2-2 1-16,2 3-1 0,-2 1 2 15,-1 1 1-15,-2 2-2 0,2-2 4 16,-5 0-5-16,1 2 1 0,-5-2 1 0,-2 1-2 16,-2 3 5-16,-2-1-4 0,2-1 4 15,0-1-4-15,2-1 4 0,7-1-2 16,5-5 0-16,6 0 1 0,4-2-1 16,4-3-1-16,-4 3 2 0,5-2 0 15,-1-1 0-15,2 1 1 0,3-2-3 0,-1 0-1 16,1 0-3-16,-2 0-3 0,2 0-1 15,-1 0-1-15,1 0 2 0,-3 2 5 16,3-2 3-16,0 6 1 16,0-1 1-16,0 6 0 0,7 3-2 0,-2-4 1 15,-1 4 0-15,2 1-1 0,-2-1 0 16,3 6 1-16,-2-1 0 0,-1 0 0 16,2 2-2-16,0 2 1 0,-2 1 0 15,3 0 0-15,-1 2 1 0,0 0-1 16,0 2-1-16,-2-3 1 0,2 1-1 0,2 0 0 15,-2-1 1-15,0 3 2 0,1 1-2 16,2 2 6-16,-3 2-4 0,-2 0-1 16,-1 1 1-16,-3 0-4 0,1-1 0 15,-1 0 0-15,0-2-2 0,0-10 0 16,0-1-3-16,0-6-2 0,0-8 4 16,0 0 1-16,0-6 0 0,0 0-1 15,0 0-6-15,0-4-4 0,-1-9-10 16,1 3-8-16,0-2-12 0,0 1-16 15,0 5-8-15</inkml:trace>
  <inkml:trace contextRef="#ctx0" brushRef="#br0" timeOffset="185093.0878">6660 5317 73 0,'0'0'9'16,"0"0"-2"-16,0 0 3 0,0 0-8 16,0 0 1-16,0 0-4 0,9-85-3 15,-5 77 0-15,2 1 0 0,3 1 0 16,-3-1 2-16,-5 5 1 0,9-4-1 16,-7 4 1-16,0-1 0 0,1 1 0 15,-1-1 0-15,0 2-2 0,3-2 1 16,-1 2-1-16,0 1 1 0,-1 0 1 15,5 0 1-15,-2 1 1 0,0 5 3 0,-1 0-1 16,-6 3 6-16,3 2 2 0,-3-7 5 16,0 7 10-16,0-5 11 0,0-2 10 15,0 3 4-15,0-7-7 0,0 1-14 16,-6 1-10-16,3-1-11 0,0 2-3 16,3-3 0-16,-7 0-5 0,3 0 1 0,-2 0-3 15,2 0 1-15,-1 0-1 16,2-3 1-16,-5-4-2 0,4 0 0 15,1 3 0-15,1-5-6 0,2 3 5 16,0-7-5-16,0 3-2 0,0 5 2 0,2-3 0 16,2 4 1-16,6 0 3 0,-1-1 1 15,1 4 0-15,7-2-1 0,-2 3-3 16,3 3 0-16,-3 4 3 0,-2 4 4 16,-3 3 0-16,0 1 4 0,0 0-3 15,-4 3-1-15,0-6 3 0,-3 3-2 0,-2-4 4 16,-1 0 2-16,0 1 2 15,-1-2 4-15,-8 3 3 0,5-6 1 16,-9 3 5-16,4-6 1 0,0-3 1 16,-2 2 0-16,1-3-5 0,-2 0-8 0,1-3-5 15,-4-5-2-15,6-3-2 0,-2 0 0 16,4-3-4-16,1 1-2 0,3 2-1 16,-3-6 0-16,6 1 0 0,0 3-6 15,0-3 3-15,0 5-5 0,4 3 1 16,1 0-1-16,-4 4 1 0,5 0 2 0,0 4 1 15,8 0 3-15,2 0 1 0,0 4 4 16,6 7-3-16,-5 0 2 0,-2 1 0 16,-1 0 0-16,-5-3 3 0,0 2-1 15,-4-3 1-15,-2 0 0 0,3 3-1 16,-5 0 0-16,1-1 1 0,-2 1 1 16,0 4 0-16,-3-6 2 0,-6 3 1 15,4-4 2-15,-4-3-1 0,0-1-2 16,0-1 1-16,-2 0-1 0,5-1 4 15,-3-2-1-15,5 0-2 0,-7 0 1 0,2-2-4 16,3-4-1-16,-1-1-2 0,1-3 0 16,2 2-2-16,2-5-4 0,-1 1-4 15,3-2-8-15,0-4-19 0,5 0-33 16,5-2-41-16,-3 8-77 0</inkml:trace>
  <inkml:trace contextRef="#ctx0" brushRef="#br0" timeOffset="196285.4496">9953 8503 3 0,'0'0'3'0,"0"0"0"16,0 0-2-16,0 0-2 0,0 0 1 15,0 0-3-15,0 0 2 0,0 0 1 0,0 0-1 16,0 0-2-16,-13 19 3 0,10-15-1 15,3-4 2-15,-2 0-1 0,-3 1 0 16,1 1 0-16,-1 1 2 16,-5-2 0-16,4 1-1 0,-7-2 3 0,0 0-2 15,9 0-1-15,-8 0 0 0,5 0 2 16,-3 0-2-16,-3-2 3 0,1-2 0 16,-6-1 4-16,7 2 1 0,-6-1 2 15,1 0-1-15,6 2 1 0,-7-1 1 16,6 1 6-16,0 0 5 0,-1 1-3 0,1-1 0 15,-1 1-5-15,-1 0-2 0,0-1 4 16,0 1-1-16,-7-2 0 0,8 2-1 16,-6-2-3-16,0 1 2 0,5 0-1 15,-4 0 0-15,4 1-3 0,3 0-1 16,-2-1 0-16,5 2-3 0,3 0 0 16,-2-2 0-16,0 2-1 0,0 0-4 15,1 0 0-15,5 0-2 0,-6 0 2 16,0 0-2-16,0 0 0 0,-7 0 1 15,6 0 0-15,-3 0 0 0,-3 0 0 0,9 0 1 16,-1 0-1-16,-1 0 1 0,0 0-1 16,-1 0 0-16,3 0 1 0,-2 0-1 15,2 0 1-15,-2 0-2 0,2 0 0 16,4 0 0-16,-2-1 0 0,2 1-3 16,-1 0 0-16,-1 0-2 0,1 0-1 15,-5 0 0-15,2 0 2 0,-2 0-2 16,5 3 0-16,1-3-3 0,0 0-4 15,0 3-5-15,1-2-5 0,8 3-3 16,5-4-1-16,4 0 1 0,3 0 3 0,1-5 5 16,-2 0 3-16,2 0 1 0,-2 2-4 15,-4-1-2-15,1 0-1 0,1 1 4 16,-1-2 11-16,6 1 2 0,-8 1 4 16,2-1 1-16,-1 1 0 0,-5 1 0 15,7 0 4-15,-5 0-1 0,-2 2 1 0,1-1-1 16,1 1 1-16,-1-1 2 0,0-1-2 15,0 2 1-15,0-2-3 0,1 1 1 16,-2-1 0-16,2 0 0 16,-1 1 2-16,0 0 1 0,-7 0 0 0,2 1 0 15,-7 0-1-15,0-2-2 0,0 2 2 16,2 0 3-16,-1 0 4 0,1 0 5 16,-1 0 1-16,1 0 1 0,-2 0 0 15,1 0-3-15,-1 0 0 0,0 0-5 16,0 0-3-16,0 0-4 0,0 0 0 0,-4 0-2 15,-2 0-1-15,0 0 1 0,-2 0-1 16,3 2 0-16,1-1 2 0,-2 0 2 16,2-1 5-16,-1 1 1 15,0 1 0-15,-7 0 3 0,8-1-1 0,-11-1-2 16,-2 4 2-16,-2-3-2 0,-4 2-2 16,1 0 0-16,-2 1-1 0,-2 3 0 15,-2-2-3-15,-1 2 1 0,-1-3-2 16,1 2 2-16,-1-1 2 0,1 0 0 15,0-3 2-15,4 2 1 0,-1-3-1 0,3 0-1 16,8 2-2-16,-3-2-4 0,-2-1 0 16,-1 1-1-16,-6 1-3 0,1-1 2 15,0-1 0-15,6 2 1 0,-1-2 0 16,1 1-1-16,-3 0 4 0,-2 1-6 16,1-1 2-16,-2-1-2 0,0 2-4 0,-2-2 4 15,1 0 0-15,8 2 1 16,-1 0 0-16,-2-2 1 0,12 1-3 15,-9 1 1-15,9 0 3 0,4 0-3 16,2 0 2-16,4-2-2 0,-5 1 0 0,0 0 2 16,-1 0 1-16,3 1-2 0,3-2-2 15,-3 0 0-15,3 0 0 0,0 0 0 16,0 2 2-16,3-2-1 0,7-2-3 16,6-3 1-16,7-3-3 0,-1 0 5 15,1 1-1-15,0 0 2 0,3 1-1 0,-3 2-2 16,-1-1 0-16,-5 1-4 0,-2 3-3 15,-4-1 0-15,1 0 3 0,0 1 1 16,0-1-2-16,0 2-2 16,1-1-3-16,-1-1 2 0,-1 1 6 0,2-1 1 15,-1 2-2-15,5 0-6 0,-7 0-6 16,6 0-1-16,-4 0-1 0,-2 2-1 16,3 1 0-16,-3-2-2 0,0 2 2 15,-4-3 5-15,4 0 6 0,2 0 4 16,-1 0 6-16,4-3 1 0,-8-1 0 0,1-4 3 15,0 2-2-15,-2 0 3 0,-2-1 0 16,0 3 1-16,-1 1-2 0,-3 3 2 16,0-2 1-16,0 2-1 0,2-1 1 15,-2 0 0-15,0 0-1 0,2-1 3 16,-2 0 0-16,0 1 3 0,0-1 3 16,0 1 2-16,0-1-3 0,0 0 0 15,0 1-2-15,0-1 2 0,0 1 3 16,-2-1-2-16,2 1-1 0,-2 0 1 15,1-1 0-15,-1 0-2 0,1 1-3 0,-5-4-4 16,5 3-2-16,-2-2-2 0,-5-2 0 16,4 5-1-16,-3-3 0 0,0 2 1 15,2 0-1-15,1 1 0 0,-2 1 0 16,1 0-2-16,-1 0 0 0,-6 0 0 16,2 0-1-16,-3 0 1 0,0 5 1 0,3 0-2 15,-3 3 2-15,1 1-1 16,-1 0 1-16,0 3 0 0,2-3 1 15,-1 0-1-15,6-3 1 0,-4-1 0 16,3 1-1-16,-3 0 1 0,-6 0 1 0,9-1-1 16,-8 2-1-16,7-4 0 0,-3 2-1 15,-2 1 1-15,-4 0-2 0,1 3 1 16,-1 1 4-16,2-2-5 0,-2 0 5 16,5-4-4-16,-5 3 1 0,4-4 0 15,-3 1 1-15,0-1 0 0,2 0-1 0,2 0 0 16,8-3 0-16,-2 2 1 15,0-2 1-15,-1 0 1 0,3 0-1 0,-1 0-1 16,5 0-1-16,-1 0 0 16,-2 0 1-16,-1-4-2 0,1 3 1 0,0-2-1 15,3-1-2-15,0 1 3 0,3-5-4 16,4 2 3-16,2 1 0 0,-1 2 1 16,3 3 2-16,7 0-3 0,-2 3 3 15,6 5-3-15,-2 0-1 0,-1 1-1 16,-2 2-1-16,2-1 1 0,0 2 0 0,4 2 2 15,0 0 2-15,0-2 1 0,2-1 0 16,-2-1-1-16,3-3-1 0,3 0 1 16,-2-3-1-16,2-2 0 0,0-1 0 15,-10-1-1-15,3 0 0 0,-9 0-3 16,0 0-1-16,-3 0 0 0,-3 0-1 16,0 0 0-16,-7 0-1 0,0 0-1 15,0 0 2-15,2 0 2 0,-1 0-5 16,1 0-7-16,-2 0-4 0,0 0-1 15,0 0 0-15,0 0 6 0,0 0 1 0,0 0-2 16,0 0-6-16,-5 0-8 0,2-3 0 16,-2-6 3-16,-1 2 7 0,6-6 7 15,0-5 5-15,0 6 4 0,0-8 1 16,0 3 2-16,3 5 2 0,0-6-1 16,-2 5 1-16,1 2 1 0,0-1-1 0,-2 0 4 15,2-1 1-15,-2 1 2 16,0 1 7-16,0-1 8 0,0 0 7 15,-4 0 9-15,-1-4 3 0,1 5 3 16,1-6 3-16,-1 8-5 0,1 0-3 0,-2 1-8 16,4 3-10-16,-1 3-9 0,2 2-7 15,-1-1-6-15,-2 1 0 0,-1 7-2 16,-2 9 2-16,2 7 0 0,-1 3-1 16,4 3 0-16,-1 3 2 0,2 2-2 15,0 2 0-15,5-4-4 0,2 0-2 0,-1-3-7 16,5-2-10-16,-2-6-12 0,1-2-22 15,3-2-24-15,-4-7-27 0,1 2-44 16</inkml:trace>
  <inkml:trace contextRef="#ctx0" brushRef="#br0" timeOffset="233094.1784">7162 4349 103 0,'0'0'33'0,"0"0"-3"15,0 0-3-15,0 0-7 0,0 0-7 16,0 0-4-16,0 0-4 0,0 0-4 16,-25-35-1-16,24 35-3 0,-1-2-6 0,1 2 1 15,-3-1-1-15,4 1-4 16,0-2 0-16,0 2-4 0,-3-2 0 15,3 2 7-15,0 0 1 0,0 0 6 16,0 0 3-16,0 0-2 0,0 0-1 0,0 0 2 16,0 0 0-16,0 0 1 0,0 0 1 15,0 0 1-15,0 0 0 0,0 0 0 16,0 0 0-16,0 0-2 0,0 0 1 16,0 0 1-16,0 0-1 0,0 0 0 15,0 0 0-15,0 0 2 0,0 0-3 0,0 0 2 16,0 0-2-16,0 0 0 0,0 0 1 15,0 0-2-15,0 0 1 16,0 0 1-16,0 0-2 0,0 0 2 0,0 0 0 16,0 0-1-16,0 0 3 0,0 0-2 15,0 0 0-15,0 0 0 0,0 0-1 16,0 0 0-16,0 0 0 0,0 0 0 16,0 0 0-16,0 0 1 0,0 0 2 15,0 0-1-15,0 0 1 0,0 0 0 16,0 0 1-16,0 0 0 0,0 0 1 0,0 0 0 15,0-1-2-15,0 1-1 0,0 0-2 16,0 0-3-16,0 0 0 0,0 0-4 16,0 0 0-16,0 0-1 0,0 0 0 15,0 0 2-15,0 0 0 0,0 0-2 16,0 0 3-16,0 0 2 0,0 0-1 16,0 0 6-16,0 0-3 0,0 0 1 15,0 0 0-15,0 0-1 0,0 0 1 16,0 0 0-16,0 0 0 0,0 0 1 15,0 0-1-15,0 0-1 0,0 0 1 0,0 0-1 16,0 0 0-16,0 0-1 0,0 0 0 16,0 0-2-16,0 0 0 0,0 0-1 15,0 0-2-15,0 0-4 0,0 0-1 16,0 0-6-16,0 0-10 0</inkml:trace>
  <inkml:trace contextRef="#ctx0" brushRef="#br0" timeOffset="237337.6166">4783 13496 107 0,'0'0'29'15,"0"0"-8"-15,0 0-8 0,0 0-9 0,0 0-8 16,0 0-3-16,0 0-2 0,0 0 3 15,0 0 0-15,-11-8 1 16,11 6 0-16,-2 2-1 0,2-1 0 16,-1 1-1-16,1-2 1 0,-2 2 2 0,2 0-6 15,0 0-2-15,0 0-6 0,0-1-7 16,0 1-4-16</inkml:trace>
  <inkml:trace contextRef="#ctx0" brushRef="#br0" timeOffset="237575.5187">4783 13496 4 0</inkml:trace>
  <inkml:trace contextRef="#ctx0" brushRef="#br0" timeOffset="237599.5433">4783 13496 4 0,'26'-3'-3'0,"-26"3"2"0,0 0 1 0</inkml:trace>
  <inkml:trace contextRef="#ctx0" brushRef="#br0" timeOffset="238596.3864">5920 13128 295 0,'0'0'29'0,"0"0"4"16,0 0-11-16,0 0-4 0,0 0 0 16,0 0-4-16,0 0-5 0,0 0-6 15,0 0-2-15,-32-18 0 0,31 18 3 16,1 0-4-16,-2-2 1 0,2 2-1 0,-1 0-5 15,1 0 4-15,0 0-1 0,0 0 2 16,0 0 6-16,3 2 1 0,4 7 6 16,9 4-7-16,-3-2 0 0,1 0-6 15,-4-3-5-15,1-1 5 0,-3-2-1 16,1-1 0-16,0 1 6 0,2-2-5 16,-1 0 0-16,2-3 1 0,5 0 0 15,3-9 0-15,2-5 0 0,1-7-1 16,-1-5-3-16,-2-8 2 0,2-3-2 15,-1-6 2-15,2-4 0 0,-2-3-3 0,2-1 0 16,0 1-1-16,-4 1 0 0,0 6 1 16,-5 7-2-16,-2 13-1 0,-8 10-7 15,-1 8-8-15,-3 5-8 0,0-2-10 16,0 2-17-16,0 0-15 0,0 0-21 16</inkml:trace>
  <inkml:trace contextRef="#ctx0" brushRef="#br0" timeOffset="239037.408">5910 13178 450 0,'0'0'26'16,"0"0"-7"-16,0 0-5 0,0 0-7 0,0 0-3 15,0 0-4-15,0 0-1 0,0 0 0 16,0 0-2-16,0 0-1 0,-22 4-2 16,22-4-2-16,0 0 0 0,0 0 0 15,0 0 5-15,0 0 3 0,6 1 8 16,11 5 1-16,2 2 1 0,0 4-2 0,1 1-4 15,-1 2-1-15,0 1 2 0,-1-1-2 16,-3 0-1-16,1-1 0 0,-5-4 2 16,0-1-2-16,-3-4-3 15,-5-2 2-15,6-1-2 0,1-2 3 0,7-2 0 16,3-13 1-16,2-10 0 0,1-11-2 16,3-12-2-16,3-12 0 0,0-7-4 15,0-1-1-15,-2 2-3 0,-2 0-2 16,-3 7-3-16,-2 6-1 0,-4 7-1 15,-2 10-13-15,-5 13-22 0,-3 10-34 0,-3 8-41 16</inkml:trace>
  <inkml:trace contextRef="#ctx0" brushRef="#br0" timeOffset="242666.5301">5227 14415 133 0,'0'0'40'0,"0"0"-4"0,0 0-4 16,0 0-4-16,0 0-5 0,0 0-5 0,0 0-4 15,0 0-3-15,0 0-2 0,0-8-1 16,0 8-2-16,0-2-1 0,0 2-4 16,0 0 0-16,0-2 0 0,0 2 0 15,0 0 0-15,0 0-1 0,0 0 3 16,0 0-3-16,0 0-1 0,0 0 1 0,0 0 1 15,0 0 1-15,0 2 1 0,6 1 0 16,-2 4-4-16,-1-3-1 0,0-2 0 16,0 3 0-16,0-4 0 0,1 3 2 15,-1-1-2-15,3 2 4 0,-3-3-1 16,0 0 0-16,4 2 0 0,-4-3 1 16,4 1-3-16,-3 1 0 0,-1-1 0 15,0 0 1-15,3-1 0 0,-2 0 0 16,-4-1 1-16,0 0-2 0,0 0 2 15,2 0 0-15,-1 2 1 0,6-2 0 0,-1 0-1 16,0 0-1-16,4 0 0 0,-5 0 1 16,3-4 0-16,2-5 1 0,-1-2-1 15,4-6 1-15,-3-5-2 0,-1-1 0 16,2-4-4-16,1-1-2 0,-2-2 2 16,3-1-2-16,-3-1 4 0,0 0-2 0,2 2-1 15,-5 3-5-15,3 3-5 16,-1 8-7-16,-6 5-6 0,-2 8-5 15,-1 3-5-15,0-1 0 0,0 1-3 16,3-1-3-16,-3 1-6 0</inkml:trace>
  <inkml:trace contextRef="#ctx0" brushRef="#br0" timeOffset="243184.8413">5233 14601 182 0,'0'0'37'0,"0"0"-8"0,0 0-6 16,0 0-5-16,0 0-5 0,0 0-6 16,0 0-6-16,0 0-4 0,0 0-5 15,0 0-2-15,-3 0 3 0,3 0 7 16,0 1 11-16,7 5 5 0,4 4 8 15,1 2-7-15,0-1-2 0,2 2-4 0,1-1-3 16,1 0 0-16,-2 0-2 0,-1-2-4 16,0-3 1-16,-1-1-4 0,1-1-1 15,-4-1 1-15,6-3 2 0,0-1 2 16,2-1 0-16,5-13 1 0,0-7-2 16,-1-9-1-16,0-8-2 0,0-8-1 0,2-6-5 15,-2 0 0-15,-1-2-1 0,-1 2 1 16,-3 2 4-16,-2 5-1 15,1 7 3-15,-4 6-4 0,-4 13-5 16,-2 6-11-16,-2 9-9 0,-3 4-6 0,0-1-14 16,0 1-6-16,0 0-21 0</inkml:trace>
  <inkml:trace contextRef="#ctx0" brushRef="#br0" timeOffset="253819.1543">16486 12946 117 0,'0'0'45'15,"0"0"0"-15,0 0 1 0,0 0-7 16,0 0-8-16,0 0-8 0,0 0-5 16,0 0-7-16,0 0-5 0,0 0-5 15,-31-34-4-15,31 34-1 0,-2-1 1 0,2 1 2 16,0 0 2-16,0 0 0 15,7 0 0-15,8 1 0 0,3 6 2 16,1-1 2-16,3 1-1 0,1-2-3 16,2-2 0-16,2 0-1 0,1 0-1 0,2-3 3 15,0 0 0-15,1 0 0 0,-1-3-2 16,1-1 0-16,-3-2-3 0,-2 1 1 16,-7 2 0-16,2 1-4 0,-9 1-1 15,0 0-3-15,0 1-3 0,-7 0-2 16,1 0-1-16,-6 0 2 0,0 0 5 0,0 0 4 15,0 8-1-15,-10 3-2 0,-4 1-5 16,-8-2-6-16,0-1-6 0,-1-2-3 16,-4-1-3-16,-1 1 2 0,1 0 2 15,-4-2 1-15,1 0 3 0,0-1 5 16,-2 1 8-16,1-3 9 0,1 0 4 16,1-2 3-16,2 0 2 0,3 0 1 15,6-2 3-15,-1-1-2 0,10-1 2 16,-4 3 7-16,3-2 7 0,4 2 7 15,2 1-4-15,4 0-8 0,-2-2-8 0,2 2-10 16,-1 0-6-16,0 0-1 0,-1 0-1 16,2 0 5-16,-1 0 6 0,1 0 3 15,5 2 2-15,7 5-3 0,7 2-3 16,1-2 0-16,2-3-2 0,2-1-3 16,1-1 0-16,-1-1-1 0,1-1-1 0,0 0 2 15,-1 0-2-15,-1 0 4 16,-8-1-2-16,5-1-2 0,-10 0 0 15,-4 2-3-15,7 0 1 0,-9 0-1 16,1 0 3-16,1 0 2 0,-6 0 3 0,0 0 2 16,0 0 1-16,-6 4-3 0,-9 0 2 15,-5 4 1-15,-3-2-1 0,-3-1-2 16,0 2 1-16,-5-1-3 0,2 2 2 16,2-4 3-16,7 1 1 0,2-2 4 15,7 0-3-15,5-3-2 0,2 2-1 0,4-2 1 16,-2 0 0-16,2 0 1 0,-1 0-1 15,1 0-3-15,0 0 1 0,13-8-4 16,9-4-6-16,8-2-6 16,3 1-13-16,2 1-33 0,1 5-33 0,0 3-60 15</inkml:trace>
  <inkml:trace contextRef="#ctx0" brushRef="#br0" timeOffset="254637.435">18236 13030 143 0,'0'0'18'0,"0"0"-6"16,0 0-9-16,0 0 1 16,0 0-2-16,0 0 0 0,0 0 3 0,0 0-1 15,0 0 3-15,-33 3 0 0,33 3 1 16,-2-2 1-16,2 7-1 0,0-7 2 16,3 4 2-16,3-1 2 0,4-2 0 15,6 0-1-15,3-5-3 0,7 0-3 16,0 0-4-16,3 0-2 0,1-5-2 15,1 0-2-15,-2 1-3 0,-1 0 0 0,1 0 1 16,-3 1 2-16,0 0-1 0,-1 2 1 16,-9 0-1-16,3 1 1 0,-8-2-2 15,-5 2-3-15,5 0-5 0,-6 0-2 16,-1 0 0-16,1 0 4 0,-5 0 0 16,0 2 0-16,-5 5-3 0,-7 2-5 15,-6 2-2-15,-4-2-4 0,-4-2-6 16,-2 1-5-16,-6 0 3 0</inkml:trace>
  <inkml:trace contextRef="#ctx0" brushRef="#br0" timeOffset="255100.5204">18191 13139 12 0,'0'0'17'0,"0"0"2"16,0 0 3-16,0 0 1 0,0 0 3 16,0 0 2-16,0 0-1 0,0 0-3 15,0 0-7-15,-59-7-5 0,59 7-7 0,0-2-2 16,0 2 1-16,0-3-1 0,4 1 2 15,8 0 2-15,8 1 1 0,2 0-1 16,3-1-1-16,0-1-1 16,1 2-3-16,0-4 0 0,0 2-2 0,2-1 0 15,-2-1-2-15,-1 0 0 0,-1 1 0 16,-5 0-2-16,-2 3 1 0,-4 0 0 16,-1-2-1-16,2 3 0 0,-8 0 1 15,0 0-2-15,-6 0 2 0,0 0 0 16,0 0 1-16,1 0-1 0,1 0 1 0,-1 0 2 15,-1 0-2-15,0 0 0 0,-6 0-2 16,-8 7-1-16,-8 2-3 0,-5 0-4 16,-7 2-4-16,-3 1-5 0,-8 2-3 15,0-1 5-15,-4 3 3 0,0-3 7 16,4 0 7-16,4-5 6 0,7-1 4 16,9-3 3-16,5-2 0 0,8-1-2 15,7-1 0-15,-1 2 2 0,6-2 3 16,-1 0 2-16,1 0-2 0,-2 0 2 15,2 0-3-15,0 0-1 0,16-7 2 0,4-6-8 16,11-2 0-16,1 0-5 0,-1-1 2 16,4 3-3-16,-2 1-2 0,-1 3 0 15,-2 0-5-15,-1 5-4 0,-4 1-7 16,-6 2-13-16,1 1-10 0,-4 0-14 16,3 0-14-16</inkml:trace>
  <inkml:trace contextRef="#ctx0" brushRef="#br0" timeOffset="261837.4618">18198 11656 4 0,'0'0'6'0,"0"0"-2"0,0 0 0 16,0 0-2-16,0 0 1 0,0 0-2 15,0 0 0-15,0 0 2 0,0 0-2 16,0 0 0-16,-3-9 0 0,3 9 1 0,0 0 0 15,0 0 0-15,0 0 3 0,0 0 0 16,-1 0-1-16,1 0 0 0,0 0-2 16,0 0 2-16,0-3-1 0,0 3-1 15,0 0-1-15,0 0 0 0,0 0 0 16,0 0 0-16,0 0 2 0,0 0-2 16,0 0 0-16,0 0 2 0,0 0-2 15,0 0 0-15,0 0 0 0,0 0 2 16,0 0-1-16,0 0 0 0,0 3 1 15,0-2 1-15,1 5 0 0,1 1 0 0,-1-3-1 16,1 7 1-16,-1-7-2 0,2 5 0 16,0 0 3-16,-1-4 1 0,1 3 1 15,-2-4-2-15,1 0 0 0,3 3 1 16,-2-3-2-16,-2-1 0 0,5 5 0 16,-3-3-3-16,2 0 1 0,0 3 0 0,-2-5 0 15,4 3 0-15,-4-3 2 16,0 0-1-16,1 5 2 0,-1-5 0 15,-1 0-2-15,1 0 2 0,-3-3-1 16,0 0 1-16,0 0 0 0,1 2 1 0,1-1 1 16,-1 1 1-16,1-2 3 0,0 0 1 15,4 0-3-15,4 0 2 0,2-7-3 16,4-3-1-16,-6 1-1 0,1 0 1 16,0-4-4-16,-3 1 2 0,7-5-1 15,-4 1-3-15,2-1 1 0,-1-1-2 0,0-2-1 16,0-2 1-16,0-1 0 0,2-1-2 15,1-1-1-15,-2 1 0 16,3 3-3-16,-7 5-1 0,2 4-1 0,-5 4-5 16,-3 4-11-16,1 1-8 0,-4 3-3 15,0-1 1-15,0 1-1 0,2 0 1 16,-1 0-9-16</inkml:trace>
  <inkml:trace contextRef="#ctx0" brushRef="#br0" timeOffset="262284.738">18161 11798 149 0,'0'0'28'16,"0"0"-10"-16,0 0-6 0,0 0-5 16,0 0 1-16,0 0 1 0,0 0-1 0,0 0 0 15,0 0-2-15,1 49 2 0,5-31 0 16,-2-5 1-16,2-3 1 15,4-1 0-15,-4-1-1 0,3-1 0 16,-2-2-1-16,3-4 1 0,-1 1-1 0,2-2 0 16,7 0 1-16,-1-6 1 0,8-6-2 15,-2-3-2-15,1-4-4 0,1-1-2 16,-3 0 3-16,1-2-2 0,-2-1 1 16,0 1-2-16,2-4-2 0,0-3-2 15,4-3 1-15,2-3-3 0,2 0-4 0,-1 0-3 16,-3 3-6-16,-2 2-11 0,-3 6-9 15,-5 1-16-15,1 4-7 16,-7 4-16-16</inkml:trace>
  <inkml:trace contextRef="#ctx0" brushRef="#br0" timeOffset="269644.8959">20785 12840 42 0,'0'0'6'16,"0"0"-4"-16,0 0-1 0,0 0 1 16,0 0-4-16,0 0 2 0,0 0-2 15,0 0 1-15,0 0 0 0,0 0 1 16,0-3 2-16,0 3 0 0,0 0 2 16,0 0-4-16,2 0 0 0,5 0 0 15,-1 0-1-15,5 0 2 0,1 0 0 16,-2 0-1-16,6 4 0 0,-6 0-2 15,7-2-2-15,0 3 3 0,0-3-1 0,6 1 2 16,-1-2-2-16,1-1 1 0,0 1-2 16,0-1 1-16,-7 0 0 0,3 2 1 15,-6-1 1-15,0 1-3 0,-2 0 0 16,-6-2-1-16,1 1 2 0,-6-1 1 16,0 0 1-16,0 0 1 0,1 0 0 0,1 2 0 15,-2-2 1-15,0 0-2 16,-2 0 1-16,-10 0-1 0,-6 0 1 15,-6-2 0-15,0 1 2 0,-1-3-2 16,1 3 0-16,-2-2 0 0,-1 2-1 0,1-1 1 16,0 1 3-16,2-1-2 0,5 1 4 15,3-3 1-15,4 4-2 0,6-1 5 16,1 1 0-16,5 0 2 0,-4-3 5 16,-1 1 0-16,1 1-1 0,0 0-2 15,4 1-4-15,-2-2-4 0,2 2-1 0,0 0-1 16,-1-2 0-16,1 2-1 15,-3-1-3-15,3 1-1 0,0-2-2 0,0 2-2 16,0 0 4-16,0 0 1 16,3 0 2-16,3-3-1 0,7 3 0 0,5-1-1 15,1 1-2-15,0 0 1 0,1 0-1 16,1 0 0-16,0 0 1 0,10 0 0 16,-3 0 1-16,1 0-1 0,2-1 1 15,-4-1-3-15,-1 0 3 0,-8 1-1 16,-1-1 1-16,-5 2 0 0,-6-1-1 0,-1 1 0 15,-5 0 2-15,0 0 0 0,0 0 0 16,3 0-1-16,-3 0 0 0,0 0-1 16,-14 0 1-16,-9 3-1 0,-11 3 0 15,-2 3 0-15,-3 0 0 0,0-1-3 16,-1-1 2-16,2-1-1 0,3-3 2 16,2 0 3-16,4-1 1 0,7-2 1 15,5 0-1-15,4 0 0 0,7 0 3 16,2 0 1-16,4 0 2 0,-2 0-2 15,2 0-1-15,-1 0-1 0,-1 0-4 0,1 0-2 16,-1 0-5-16,2 0 1 0,-1 0-2 16,1 0 1-16,0 0 1 0,1 0 0 15,13 0 4-15,4 0 2 0,6 0-2 16,0 0 2-16,1-2-1 0,1 2 0 16,1 0 3-16,0-1-2 0,0-1-1 15,-1 1 0-15,-8-1-1 0,1 2 0 16,-6-1 2-16,-1 1 0 0,1-2-1 15,-7 2 0-15,0 0 1 0,-6 0 1 16,0-2 3-16,0 2-1 0,0 0-2 0,0-1-1 16,0-1-1-16,-12 0 2 0,-8-1-2 15,-6 1 0-15,-2 1 0 0,1 1 0 16,-1 0 1-16,-1 0 1 0,2 3-1 16,2 0 0-16,7-1 3 0,0-2-2 15,7 0 1-15,5 0-1 0,1 0 0 0,0 0 0 16,0 0-2-16,-1 0 0 15,1 0 0-15,5 0-3 0,-2 0-1 16,2 0 0-16,-1 0 0 0,1 0 2 16,0 0 2-16,0 0 0 0,0 0 0 0,1 0 0 15,12 0 1-15,6 0-1 0,6 0 0 16,1 0 0-16,0 0-1 0,3-1 1 16,-1 1-2-16,3 0-1 0,1 0-1 15,-1 0-4-15,3 0-2 0,-4 0-2 16,-1-3-2-16,-2 2-2 0,-7-2 1 0,0 2-1 15,-7 1 1-15,-6 0 2 0,4-3 1 16,-5 3 5-16,0 0 2 0,1 0 1 16,-7 0 3-16,0 0 0 15,0 0 0-15,-7 0 0 0,-8 4-1 0,-6 0 1 16,-4-1 0-16,2 0 0 0,-4 0 1 16,-1 0-2-16,-1-3 1 0,0 2 1 15,0-2 0-15,1 0 1 0,2 0 0 16,6 0 1-16,0 0 0 0,2 0 3 15,5 0-1-15,-6-2 1 0,7 1-2 0,2-4 3 16,0 2 0-16,6 2 0 0,-1-1 4 16,5 2-3-16,-1-1-1 0,1 1-4 15,-2 0-2-15,1-2-5 0,-1 2-1 16,1-1-1-16,0 1 0 0,-1 0 1 16,2 0 4-16,0 0 3 0,0 0 1 15,0 0 1-15,2 0-2 0,8 1-2 16,7 4-2-16,2-4-2 0,7 2-5 15,1 0-13-15</inkml:trace>
  <inkml:trace contextRef="#ctx0" brushRef="#br0" timeOffset="272693.4759">6877 17561 99 0,'0'0'8'0,"0"0"-5"0,0 0-9 0,0 0-9 15,0 0 4-15,0 0 0 0,0 0 6 16,0 0 5-16,0 0 1 0,84 12-3 16,-61-6 2-16,3 0 0 0,-4 0-5 15,7-2 5-15,-2-1-5 0,4 2 3 16,2-3 1-16,2-1-3 0,2 1 1 0,4-2-2 15,-2 0 0-15,-3 0 2 0,1 0 0 16,-2 0 3-16,-3 0 0 0,-2 0 0 16,1 0 1-16,-4 0 2 0,5 0-1 15,-2 0 2-15,2 0-1 0,1 0 1 16,-1 0-2-16,0 0 1 0,-2-2 1 16,2 1 1-16,0-1 2 0,3-3 2 15,-2 2-7-15,6-7 3 0,0 0-3 16,0 0-1-16,0 1 4 0,-1-2-3 15,2 2 2-15,-4 0-3 0,-1 2 2 0,-6 0-1 16,0 2-2-16,-10 3-4 0,0-3 2 16,-6 4 0-16,0-1-1 0,4 2 3 15,-4 0-2-15,3 0 1 0,-6 0 0 16,0 2 1-16,-1-1-2 0,2 1 0 16,-2 1-2-16,1-3 0 0,0 2 0 15,-7-2-1-15,3 1 1 0,0-1-4 16,0 0-2-16,-2 0-1 0,3 2 3 15,-7-2 4-15,0 0 4 0,0 0 0 16,0 0-1-16,0 2 0 0,0-2-2 0,-3 0 3 16,-10 0-3-16,-6 0-4 0,-7 0 4 15</inkml:trace>
  <inkml:trace contextRef="#ctx0" brushRef="#br0" timeOffset="273356.7097">5583 17592 5 0,'0'0'15'16,"0"0"2"-16,0 0-10 0,0 0-6 0,0 0-3 15,82 11-2-15,-62-11 3 0,5 0 1 16,1 2 3-16,0-1 1 15,2 4-1-15,2-5 2 0,6 0 2 0,5 0-1 16,5-3 1-16,6-5-1 0,2 0-1 16,2 1-2-16,5-1-2 0,-2 4 0 15,5 1 1-15,-2 1-4 0,-1 2 4 16,-1 0-1-16,-2 0-1 0,3 0 2 16,-2 0 1-16,-4 0-3 0,-1 0 2 15,-2 0-6-15,-2 0 4 0,1 0 4 0,1 0-4 16,3 0 0-16,-3 0 0 0,0-5-2 15,3 0 0-15,0 0 2 0,0 0-1 16,-3-2-1-16,1 2-3 16,-2 2 5-16,-3-1-6 0,-1 0 3 0,0-1-2 15,-1 1-1-15,-4 1 5 0,1 3-2 16,-2-2 1-16,-5 2-5 0,-1 0-4 16,-5 2-7-16,-1 3-4 0</inkml:trace>
  <inkml:trace contextRef="#ctx0" brushRef="#br0" timeOffset="273742.3149">8141 17543 6 0,'0'0'13'0,"0"0"-3"0,0 0 0 0,0 0 2 16,0 0 3-16,0 0-1 0,0 0 3 16,0 0-8-16,0 0-1 0,10-7 1 15,-10 7-7-15,0-1 3 0,0 1-3 16,0-2-4-16,0 2 2 0,-3 0 0 16,3 0 0-16,-4 0-1 0,4 0-3 0,-1-3 2 15,-1 3-1-15,1 0 5 0,-1-1-2 16,1 1 0-16,1 0-2 15,-2 0 0-15,2 0 0 0,-1 0-2 16,1-2 3-16,-2 2-2 0,2 0 3 0,-1 0-1 16,1 0 1-16,-2-2 0 0,2 2-1 15,0 0 0-15,0 0 0 0,-1 0 0 16,1 0-2-16,0 0 0 0,-3 0-1 16,3 0-3-16,0 0-9 0,0 0-7 15,0 0-15-15</inkml:trace>
  <inkml:trace contextRef="#ctx0" brushRef="#br0" timeOffset="278501.8636">4694 5137 14 0,'0'0'10'0,"0"0"-4"0,0 0-2 16,70-100-2-16,-46 66 0 0,5-5-3 15,1-2 1-15,9-7-6 0,4 0-13 16</inkml:trace>
  <inkml:trace contextRef="#ctx0" brushRef="#br0" timeOffset="279474.818">5327 4353 62 0,'0'0'20'0,"0"0"-3"0,0 0-5 15,0 0-5-15,0 0-3 0,0 0-7 16,0 0-5-16,0 0-14 0,0 0-20 16</inkml:trace>
  <inkml:trace contextRef="#ctx0" brushRef="#br0" timeOffset="290141.5334">757 13757 9 0,'0'0'2'0,"0"0"-1"16,0 0 0-16,0 0 2 0,0 0 0 16,0 0-2-16,0 0 3 0,0 0-3 0,0 0 0 15,0 0 2-15,-7-9-6 16,6 9-1-16,1 0-6 0,0 0-2 15</inkml:trace>
  <inkml:trace contextRef="#ctx0" brushRef="#br0" timeOffset="298237.7859">9879 13403 203 0,'0'0'59'0,"0"0"-7"16,0 0-11-16,0 0-12 16,0 0-11-16,0 0-9 0,0 0-7 0,0 0-4 15,0 0 2-15,-14 9-1 0,8 27-5 16,3 4-7-16,3 2 0 0,0 4-2 16,0-3-2-16,0-1 11 0,6-3 0 15,-2-9 2-15,-1-8 2 0,1-5-2 16,-1-7 0-16,-1-5 3 0,-1 0 2 0,5-5 1 15,0 0 3-15,3-2-2 0,3-9 3 16,-4-4-2-16,-1-7 1 0,0-4 0 16,-4-2 2-16,-2-2 1 0,-1 1 2 15,0 3 7-15,0 3 4 0,0 5 3 16,0 6-1-16,0 6-3 0,0 0-5 16,0 6-5-16,0-2-5 0,0 2-6 15,0-1-3-15,0-1 2 0,0 2 1 16,0 0 2-16,2 0 0 0,5 5-2 15,5 7 1-15,2 4-1 0,-2-2-1 0,1 4 0 16,-2-4-1-16,0 3-2 0,0 0 1 16,-2-1-1-16,-2-3-1 0,-3-1-1 15,2-3 2-15,-5-5 2 16,1 1 3-16,-2-5 5 0,0 0 1 0,0 0 2 16,0 0 0-16,1 0-2 0,-1 0-2 15,0-12 0-15,0-6-1 0,-3-8 0 16,2-1 2-16,1-2-3 0,0 0 0 15,3-2-1-15,6 4 1 0,-1 3-2 16,7 3 3-16,-1 4-3 0,3 3-2 0,-5 7 0 16,5 3-5-16,2 4-2 0,0 5-2 15,7 7 1-15,0 6-8 0,-1 4-12 16,-1 2-16-16,-1 4-18 0,0-1-8 16,-2-2-4-16,-1 1 0 0,-1-2 0 15</inkml:trace>
  <inkml:trace contextRef="#ctx0" brushRef="#br0" timeOffset="299440.5124">10484 13532 324 0,'0'0'64'0,"0"0"-11"0,0 0-12 16,0 0-10-16,-12-85-7 0,12 71-6 16,0 1-3-16,0 1-5 0,0 5-3 15,0 3-2-15,0 4-2 0,0-1-3 16,0 1-1-16,0-2-1 0,0 1 0 0,0-1 0 15,0 2 0-15,0 0 1 0,0 0-1 16,0 0 2-16,-1 0-1 0,-1 3 0 16,-1 8 0-16,0-1 0 0,0 2-1 15,-2 5 0-15,2-6-1 0,0 5 2 16,0-1-1-16,-1 2 3 0,-1-2-1 16,1 2-1-16,-2-2-1 0,5-4-1 15,-3 5 0-15,2-3 1 0,2-3-3 16,0 3 1-16,0-4-3 0,3-1 2 15,4-3 0-15,0 1 3 0,4-6 1 0,3 0 0 16,-1-2 1-16,7-11-1 0,-4 0 1 16,0-3 0-16,-4-1 2 0,0 1 0 15,-1-1 3-15,-5 5-1 0,1 0 1 16,-2 3 1-16,-3 4 1 0,1 1-1 16,-3 4 4-16,0 0-3 0,0 0-1 0,0 0-4 15,1-2-3-15,-1 2-1 16,0 0 1-16,0 2 1 0,2 13-1 15,-2 10 1-15,0 9-3 0,0 5 3 16,0 1-3-16,-3 5 2 0,-2 3-5 0,-2 3 1 16,3 0 2-16,1 1-4 0,0 0 1 15,2-7-5-15,1-5-6 0,0-6-2 16,0-13 2-16,0-7-1 0,0-9 5 16,0-5 8-16,0 0 9 0,0 0 8 15,0 0 2-15,-5 0-3 0,-1-4 3 0,-2-11-3 16,1-6 0-16,1-4-4 0,4-4-4 15,1-1-1-15,1-2 2 0,0 0-4 16,7 2-3-16,2 1 1 16,5 0-9-16,1 2 1 0,4 1-2 0,2 2-4 15,1 0-7-15,1-2-12 0,2 2-6 16,-1-2-9-16,1 0-4 0,0 2 6 16,-1-1-1-16,-2 5 6 0,0 2 13 15,-2 3 5-15,0 2 13 0,-7 3 7 16,1 1 8-16,-6 4 7 0,-4 3 9 0,2-6 10 15,-5 5 11-15,1-2 10 0,1 2 4 16,-3 3 3-16,0-6-5 16,0 3-7-16,0-4-8 0,0 2-6 0,0 5-10 15,0-1-7-15,0 1-7 0,0-2-3 16,0 2-2-16,-2 0-2 0,-1 0 0 16,0 8 0-16,-1 7 0 0,1 5 0 15,3 2-4-15,0 0 3 0,3 2-2 16,4-1 2-16,-1-2-1 0,4-2-4 15,-1-1-4-15,-2-6-4 0,0-6-3 0,0-3 4 16,-2-1 5-16,5-2 4 0,4-5 4 16,-2-8 2-16,5-10 0 0,-4-2 3 15,-2-4 0-15,0 1 5 0,-4-2 5 16,-1 5 5-16,-3 0 1 0,3 4-1 16,-1 6 1-16,0 0-6 0,1-1 0 0,-2 6-1 15,3-4-4-15,0 6-2 16,-4 4-2-16,3-2-2 0,0 4 1 15,-3-1-1-15,1 2 0 0,1 1-1 16,0 0 1-16,5 0-1 0,2 4-1 0,-2 7 1 16,-1 6-2-16,-3 1-1 0,-5 5-2 15,-1 2 0-15,0 6 0 0,0 5 2 16,-4 6-1-16,-2 3 2 0,1 0-5 16,-3 1 1-16,2 0-3 0,0-2 0 15,0-1 2-15,2 0-7 0,1-4-3 0,3-2-5 16,0-5 1-16,0-9 5 0,0-5 7 15,0-6 4-15,0-8 0 0,0 2 2 16,0-6 2-16,0 0 3 0,0 0 2 16,0 2-1-16,0-2 1 0,0 0 0 15,-8 0 3-15,-7-6 2 0,-1-5 1 16,3 1-1-16,-1-4 2 0,2-3-4 16,2 1-3-16,-1-4-3 0,3-3-6 15,1-2 3-15,4-3-4 0,3-3 2 16,0 3 1-16,6-2-1 0,4-1-2 0,3 1 0 15,2-1-5-15,3 3-7 0,0-1-5 16,-1 3-10-16,3 0-8 0,1 2-20 16,-1 1-22-16,1 2-41 0,-2 2-63 15</inkml:trace>
  <inkml:trace contextRef="#ctx0" brushRef="#br0" timeOffset="299646.5291">11402 13927 359 0,'0'0'4'0,"0"0"-21"0,0 0-35 15,0 0-46-15</inkml:trace>
  <inkml:trace contextRef="#ctx0" brushRef="#br0" timeOffset="300104.6077">10203 14206 186 0,'0'0'55'0,"0"0"-1"0,0 0 0 16,0 0-5-16,0 0-10 0,0 0-10 15,0 0-11-15,0 0 0 0,0 0-1 16,0 0 0-16,-13 0-1 0,28 0-5 16,11 0-3-16,7 0-3 0,6 2-1 15,0-2 1-15,0 0-1 0,2 0-1 16,2 0-1-16,0 0 0 0,2 0-1 15,0-4-2-15,1 0 0 0,-4-2-3 0,3 0-1 16,-2 0 0-16,2 0-4 0,3-1-4 16,0 2-9-16,1 0-13 0,0-1-14 15,-3 1-4-15,-1 2 3 0,-5 0-2 16,0 0 13-16,-3 0-7 0,-1 1-4 16,-1 2-8-16,-6 0-21 0</inkml:trace>
  <inkml:trace contextRef="#ctx0" brushRef="#br0" timeOffset="300456.2111">10219 14477 313 0,'0'0'75'0,"0"0"-12"16,0 0-16-16,0 0-13 0,0 0-18 0,0 0-6 15,0 0-6-15,0 0-2 0,0 0 2 16,15-24-1-16,12 19 1 0,5 3 0 16,4 0 0-16,6 1 0 0,0-1-1 15,5-2 1-15,0-2-1 0,2-4 1 16,-1 0-3-16,-1-3-2 0,-3 1 0 0,-4-3-4 15,-2 3 1-15,-5 1-6 16,0 1-3-16,-4 1-7 0,-1 3-9 0,-1 1-13 16,-9 1-12-16,2 3-16 15,-10 1-16-15,6 0-1 0,-6 0-1 0,-3 7-4 16</inkml:trace>
  <inkml:trace contextRef="#ctx0" brushRef="#br0" timeOffset="304973.4338">23163 12845 12 0,'0'0'12'0,"0"0"-3"16,0 0-7-16,0 0-3 0,0 0-3 16,0 0 2-16,0 0 0 0,0 0 5 15,0 0 2-15,-2-5 0 0,2 5 1 16,5 0 3-16,5 0 0 0,-2 3 0 15,4-3-3-15,8 0 1 0,2 0 1 0,4 0 0 16,2-4 5-16,-2-1-3 16,0 0-2-16,-1 1 1 0,3 1-6 15,-1-2 1-15,2 2-3 0,3-2 1 0,0 1-1 16,3-1 1-16,1 2 0 0,2 0-2 16,-2 2 1-16,-1 1-2 0,-4 0 0 15,-2 0 0-15,-3 0-2 0,-9 0 1 16,0 3-2-16,-6 1 2 0,-2 0-3 15,1-1 2-15,-6-2 0 0,5 3-4 0,-6-1 1 16,0-1-1-16,1 1-2 0,-4-3-2 16,0 0 0-16,0 0 2 0,0 2 1 15,0 1 6-15,-6 1 1 0,-8 4-5 16,-5 0-5-16,-4-1-7 0,-3-1-8 16</inkml:trace>
  <inkml:trace contextRef="#ctx0" brushRef="#br0" timeOffset="305599.5075">23187 12964 84 0,'0'0'15'16,"0"0"-7"-16,0 0-3 0,0 0-3 16,0 0 1-16,0 0 4 0,0 0 5 0,0 0 2 15,0 0 4-15,37-7-4 0,-17 7-1 16,6 0-2-16,-1 0-4 0,2-2-2 16,2-1-3-16,0 1 2 0,0-3 0 15,-2 0 1-15,2 0-1 0,-2 2-2 16,1-2-2-16,1 0 0 0,1 2 0 0,-2-2-1 15,-2 2 0-15,-2 0-2 0,-5 0 2 16,-3 2 0-16,-3-1-2 16,-3 2 1-16,2-1 0 0,-7 1-2 15,1 0-2-15,-6 0-3 0,0 0-1 0,0 0 0 16,0 0 3-16,0 0 3 0,0 0-1 16,-13 0 1-16,-7 0-1 0,-6 0-1 15,-3 0 0-15,-1 0-1 0,1 0 2 16,-2 0 0-16,1 0 3 0,1 0 2 15,0 0-1-15,0 0 1 0,2 1 3 0,-2-1-3 16,3 2 1-16,6-2 3 0,0 1 1 16,8-1 2-16,4 0 4 0,2 0 2 15,6 0 2-15,-2 0 2 16,2 0-1-16,-1 0-2 0,-1 0 0 0,1 0-2 16,-1 0-5-16,1 0-3 0,-1 0-4 15,2 0-1-15,0 0 2 0,0 0 1 16,12 2 2-16,5 0-3 0,8 3-1 15,-1 0 0-15,0-1-1 0,2 1-4 16,0 0 0-16,4 1 1 0,0-4-1 0,5 3 3 16,1-3-4-16,2-2-3 0,1 2-2 15,-2-2-7-15,3 0-6 0,-2 0-7 16,-2 0-8-16,1-2 0 0,-4 0-6 16</inkml:trace>
  <inkml:trace contextRef="#ctx0" brushRef="#br0" timeOffset="306730.3732">24145 12879 108 0,'0'0'24'0,"0"0"-5"0,0 0-2 15,0 0-5-15,0 0-8 0,0 0 1 16,0 0 0-16,0 0 1 0,0 0 0 16,0 0-3-16,24-1-1 0,-1 1 1 15,1 0-1-15,3 0 1 0,2 0 0 16,1 0-1-16,-1-1-4 0,0-3 1 15,-1 3-1-15,-11 1-2 0,5 0-4 16,-4 0 1-16,-4 0-1 0,6 0-1 16,-9 0 3-16,-5 0-2 0,7 0-4 0,-7 0-3 15,0 0-3-15,0 0-2 0,-6 0 1 16,0 0 1-16,0 0-5 0,-2 7 4 16,-8 4 0-16</inkml:trace>
  <inkml:trace contextRef="#ctx0" brushRef="#br0" timeOffset="307192.3431">24148 13004 1 0,'0'0'25'0,"0"0"4"0,0 0 5 16,0 0 6-16,0 0-2 0,0 0-2 16,0 0-6-16,0 0-6 0,0 0-10 15,0 0-6-15,-26-1-1 0,26 1-5 16,0-2 2-16,1 1 1 0,13-4-1 15,4 1 0-15,8-2 0 0,-2 1 0 0,-1 3-2 16,1-1 0-16,-1 0 0 0,0 0-2 16,0 0 0-16,-1-2 0 15,1 2 0-15,0-3-2 0,-1 2 0 16,-2-3-1-16,-4 3-1 0,-2 1-1 0,-4 1 1 16,-5-1-1-16,1 3-5 0,-6 0-7 15,0-1-2-15,0 1 2 0,0 0 4 16,0 0 3-16,-12 0 4 0,-7 0 0 15,-7 1-2-15,-1 3 3 0,-2-2-1 16,-3 2 2-16,-3-3 2 0,1 2 1 0,0-1 4 16,2-2-1-16,11 1 2 0,8-1-2 15,8 0 0-15,5 0 2 0,-1 0 1 16,1 0 1-16,-3 0 3 0,2 0 3 16,-1 0 2-16,1 0 0 0,-1 0-2 15,2 0-3-15,0 0-4 0,0 0 1 0,16 0-1 16,3 0-2-16,10-3 1 15,0 1-2-15,0 2-1 0,0 0-1 16,-2 0-3-16,2 0-4 0,-3 0-8 16,2 2-15-16,-3 1-19 0,0 1-21 0,-6-2-50 15</inkml:trace>
  <inkml:trace contextRef="#ctx0" brushRef="#br0" timeOffset="310640.3326">25439 12909 30 0,'0'0'12'0,"0"0"-5"15,0 0-1-15,0 0-1 0,0 0-2 16,0 0 0-16,0 0-1 0,0 0 2 15,0 0 3-15,-2 0-1 0,8 0-2 0,0 0 1 16,7 0-4-16,-1 0 4 0,-2 0-2 16,9 2 1-16,-1-2 2 0,4 0-2 15,3 0-1-15,-1 0 0 16,4-4-3-16,1 1 1 0,1 0-1 0,2-2 0 16,0-1-1-16,2 0 0 0,1 0-1 15,0-2 0-15,0 0 0 0,0 1-1 16,-3-1 0-16,-1 1 0 0,-4 1 2 15,-1 0-1-15,-3 0 1 0,-7 1 1 16,-6 2 0-16,-5 3 0 0,-5 0-4 0,0-2-7 16,0 2 1-16,1 0 0 0,-1 0 3 15,0 0 5-15,-1 3-3 0,-9 7 0 16,-5 0 0-16,-1 1 3 0,-2 0 2 16,-4-2-1-16,1 0-2 0,-3 0-1 15,-1-2-2-15,-1 2-4 0,-1-4 3 16,-1-2 0-16,-1 0 3 0,-3-3 4 15</inkml:trace>
  <inkml:trace contextRef="#ctx0" brushRef="#br0" timeOffset="311249.6141">25472 12904 4 0,'0'0'7'0,"0"0"1"16,0 0 2-16,0 0-3 0,0 0-4 16,0 0-5-16,0 0-1 0,0 0 4 15,0 0 0-15,0 0 5 0,-23 0 1 16,23 0 0-16,0 1 1 0,6 5 1 0,1-1-2 15,8 1-2-15,2-3 1 16,3-1 0-16,8-1 1 0,2-1 0 16,2 0 0-16,4-5-1 0,3-1-1 15,3-2-2-15,5 1 0 0,1-2-2 0,3 1-1 16,-1 1-1-16,-2 1 1 0,-2 0 0 16,-5 1 0-16,-3 2 0 0,-6 0-2 15,-9 2 1-15,-5 1-3 0,-6 0-7 16,-8 0-6-16,2 0-2 0,-6 1 6 15,0 8 6-15,-12 4 3 0,-6 5 2 0,-8-4-3 16,-4 2 5-16,-4-2-2 0,-1-2 2 16,-1-1-4-16,0-1-3 0,-2-3 4 15,1-1-1-15,4-2 3 16,-1-2 0-16,6 2-4 0,-1-4-1 0,2 1-1 16,0-1 1-16,1 0 2 0,0 0 4 15,1 0 0-15,9-3 0 0,-2 0 1 16,-1 0 1-16,9 1 0 0,-6-3 3 15,6 4 3-15,5 0 2 0,1 0 0 16,4 1 0-16,-4-4-1 0,1 2 2 0,-2-2 3 16,1 3-1-16,4 1-2 15,-1-2-3-15,1 2-4 0,0 0-3 0,-2-2-1 16,2 2-1-16,0 0 1 0,0 0 2 16,0-1 1-16,0 1 0 0,0-1 3 15,15-2-1-15,4 0 2 0,8-1-2 16,3-3-2-16,4 1 1 0,3-2-3 15,4 0 0-15,1-2 1 0,2-1-4 16,3-2 2-16,-1-1-1 0,-3 2 0 16,1 2 1-16,-7-1-2 0,-3 3 2 0,-6 1-2 15,-8 1-1-15,-9 2-7 0,-5 4-9 16,-6 0 0-16,0 0 2 0,0 0-3 16,-14 8 10-16,-10 8-2 0,-11 2-4 15,-6 2 3-15,-3-1 0 0</inkml:trace>
  <inkml:trace contextRef="#ctx0" brushRef="#br0" timeOffset="311429.2563">25440 13051 59 0,'0'0'26'16,"0"0"-5"-16,0 0-2 0,0 0-2 16,0 0-2-16,0 0-1 0,0 0 1 15,78-60-2-15,-47 48-3 0,-1 2-3 16,2 1-1-16,1 0-4 0,2 1-1 15,1 2-1-15,0 1-3 0,4-2-1 0,1 4-6 16,3-2-8-16,5 4-14 0,-1 1-32 16</inkml:trace>
  <inkml:trace contextRef="#ctx0" brushRef="#br0" timeOffset="314040.3632">29836 12236 135 0,'0'0'38'0,"0"0"-4"0,0 0-3 16,0 0-1-16,12-92 2 0,-10 82-2 0,0-1-7 15,0 2-1-15,-1 4-5 0,-1-2 1 16,2 3-1-16,-2 4-5 0,0-2-1 16,0 2-3-16,0-2-3 0,0 1 1 15,2-1-2-15,-2 1-1 0,0 1-1 16,2-1-1-16,-2 1-2 0,0-2 1 0,0 2 0 15,1 0 1-15,-1 0 0 16,0 0 1-16,2 2 0 0,-1 3 2 16,1 8-2-16,1-3-1 0,0 1 0 15,0 4-1-15,-1-6 1 0,3 6 1 0,-1 1 0 16,3-1-1-16,0 3 2 0,2-1 1 16,3-2-2-16,-2-1 3 0,2-1-3 15,-3-3-3-15,3-3 4 0,1-2-2 16,-3-1 2-16,6-1 0 0,-4 0-2 15,1-3 1-15,0 0 0 0,0 0-2 0,3-2 1 16,-6 0 2-16,4-7-2 0,-2 0 1 16,-1-4-1-16,3-6-1 15,-2-1 1-15,0-3-1 0,1-1-1 16,-3-1 1-16,0 0-3 0,3 0 3 0,0 0-4 16,3-1 1-16,0 0-3 0,6-1-1 15,2 0-1-15,4 4 0 0,1 0-7 16,1 1-5-16,3 4-11 0,-2 2-6 15,-4 2-11-15,1 2-10 0,-1 3-5 16,-1 1-13-16,-3 5-22 0</inkml:trace>
  <inkml:trace contextRef="#ctx0" brushRef="#br0" timeOffset="314547.9288">29832 12210 118 0,'0'0'34'0,"0"0"3"16,0 0 1-16,0 0-4 0,0 0 4 16,0 0 3-16,0 0-3 0,0 0-6 15,0 0-12-15,-11-59-10 0,11 59-9 0,-2-2-3 16,2 2 0-16,0 0 3 0,0 0 3 16,0 2 2-16,0 11-3 0,0 6 1 15,5 5-1-15,-1-1 1 0,0 1-1 16,0-1-1-16,1 0-1 0,1-4 0 15,-2-3 0-15,0-3 0 0,0-4-1 0,1 0 0 16,-1 0 0-16,1-1 0 0,-1 1 1 16,2-3 0-16,1 2 1 0,0-2-1 15,3 3 1-15,-1-5-1 16,5 3 2-16,-5-4-2 0,4-3 0 0,5 0 3 16,2-6-3-16,6-6 1 0,-3-4-2 15,3-5-1-15,3-5 0 0,6-7-2 16,5-5-2-16,6-6-4 0,9-5-4 15,4 0-12-15,7-1-11 0,2 2-19 16,0 2-23-16,-1 6-30 0,-5 3-42 0</inkml:trace>
  <inkml:trace contextRef="#ctx0" brushRef="#br0" timeOffset="321149.0145">14725 14695 92 0,'0'0'30'0,"0"0"-3"15,0 0-2-15,0 0-3 0,0 0-5 16,0 0-5-16,0 0-5 0,0 0-1 15,0 0 2-15,0 0 1 0,22-23 3 16,-3 20 0-16,7 2-2 0,0-1 0 0,-2 2-4 16,5 0-3-16,-3 0-2 0,0 0-1 15,-3 0 1-15,2 2-2 0,-1 0 1 16,-2 1 0-16,-6-1-2 0,0 1 2 16,-6-1-2-16,0-1-2 0,2 1 0 15,-8-1-4-15,0 1 0 0,-4-2 1 16,0 0 1-16,0 0 4 0,2 1 0 15,-2 1-1-15,1-1 1 0,-1 4-2 16,-6 1-2-16,-6 1-1 0,-2 1-2 16,0-4-2-16,-3-1 4 0,-2-3 0 0,-6 0 5 15,2 0 1-15,0 0-2 0,1 0 3 16,-1 0 0-16,-4-3 1 0,-2 2 1 16,-3 1-2-16,0 0 3 0,-1 0 2 15,1 0-3-15,-1 0 4 0,-2 0 1 16,-1 1-1-16,6 2 5 0,8-1-4 0,0 1 2 15,9-1 4-15,6-2 2 16,3 1 3-16,4-1 1 0,-2 0-7 16,2 0-5-16,-1 0-4 0,1 0-3 15,0 0 1-15,10 0-1 0,9-4-3 0,5-1 0 16,5 2 0-16,3 0 1 0,3 2 5 16,1-1-2-16,0 2 0 0,5-1-3 15,-4 1-2-15,-4 0 1 0,-1 0-1 16,-3 0-2-16,-2 0 1 0,-9 0-4 15,-2 3-1-15,-6-2-5 0,-6-1-2 0,1 2 6 16,-5-2 2-16,0 0 8 0,0 0 2 16,-2 1-3-16,-14 0-3 0,-10 2 1 15,-9 1-1-15,-1 0 0 16,-3 2 3-16,0 0-1 0,0 1 1 0,-1-2 2 16,-1 2 0-16,4 0 1 0,0-2 3 15,4-1-1-15,13 0 3 0,7-4 0 16,7 1 1-16,6-1 1 0,-1 0 2 15,1 0-1-15,-2 0-1 0,1 0-2 16,-2 0-2-16,3 0-2 0,0 0-1 0,0 0 2 16,7-3-1-16,9-3-1 0,7-2 0 15,6 2 0-15,3 0-2 0,1 0-1 16,2 1 0-16,0 2-1 16,-1 0 1-16,1 2-2 0,1 1 0 0,2 0-4 15,-4 0-7-15,3 0-6 0,-4 3-8 0,0 0-13 16,-2 3-6-16,-7 0-11 15,2 3-4-15</inkml:trace>
  <inkml:trace contextRef="#ctx0" brushRef="#br0" timeOffset="321460.3819">14470 14848 89 0,'0'0'29'0,"0"0"0"16,0 0-3-16,0 0-1 16,0 0-5-16,0 0-5 0,0 0-9 15,0 0-10-15,0 0-3 0,0 0 0 0,-49-30 4 16,48 30 0-16,1 0 3 0,0 6 0 16,10 6 4-16,0 3-9 0,8 0 4 15,0-1 1-15,5 1-2 0,3-1 9 16,3-1-4-16,3-1-3 0,3-2 3 15,1-3-5-15,0-2 0 0,0-4-2 16,1-1-11-16,-2 0-3 0,-1 0 2 16,-2-3-2-16,-12-1 7 0,0 1-4 0,-8 0-8 15,-5 1 2-15,-1 2-3 16,-6 0-1-16,0-1-2 0</inkml:trace>
  <inkml:trace contextRef="#ctx0" brushRef="#br0" timeOffset="321649.6506">14463 15020 59 0,'0'0'7'0,"0"0"1"16,0 0 3-16,0 0-1 0,0 0 0 15,0 0-2-15,0 0-7 0,93-31-1 16,-66 25-3-16,9 4-5 0,-1-3-9 15,4 3-33-15</inkml:trace>
  <inkml:trace contextRef="#ctx0" brushRef="#br0" timeOffset="323762.1603">20136 7011 63 0,'0'0'4'0,"0"0"-7"0,0 0 2 16,0 0-1-16,0 0 1 0,0 0 1 16,0 0 1-16,0 0-3 0,0 0-1 0,-30 18 0 15,30-13-2-15,0 1-5 0,0 5-2 16,3-2 8-16,1-1 0 0,5 3 5 16,1-2 4-16,3 4-5 0,1-4-2 15,1-2-1-15,2 0 1 0,2-3-3 16,4-1-3-16,3-1 4 0</inkml:trace>
  <inkml:trace contextRef="#ctx0" brushRef="#br0" timeOffset="325116.5">19186 6786 99 0,'0'0'21'0,"0"0"1"16,0 0-1-16,0 0-5 0,0 0-6 15,0 0-3-15,0 0-5 0,0 0-8 0,0 0 1 16,0 0-3-16,-7-18-2 16,5 17-1-16,2 1-2 0,0-2 1 15,0 2 5-15,0-1 3 0,0 1 5 0,0-2 2 16,0 2 0-16,0 0 0 0,0 0-2 16,0 0 1-16,2 0-2 0,-1 0-2 15,1 0 1-15,2 0 2 0,-1 3 7 16,3 4 2-16,4 5 6 0,-6-5-3 15,3 5-4-15,1 0-4 0,-2-4-4 0,-1 0-1 16,-1-1-2-16,-1-4 2 16,0 0 3-16,3 2 10 0,-1-2 7 15,4 1-2-15,-1 1-3 0,-4-4-6 0,5 2-5 16,-3-3 6-16,8 0 0 0,6 0 1 16,-2-4-3-16,8-5-2 0,-5-4-4 15,0 1 3-15,-1 0-1 0,-1-1 1 16,-2-3 0-16,2 2-2 0,-5-1 1 15,-2 5 4-15,-3-2 1 0,-2-1 0 16,0 1-2-16,3-4-4 0,-1-1-4 0,-3 0 0 16,1-1 1-16,0 1 0 0,-3 4-1 15,1-1 1-15,-1-1-5 0,-1 4-1 16,3-2-4-16,-3 4-7 16,-2 4-9-16,3 0-26 0,-4 5-20 0,0 0-7 15,6 0-11-15</inkml:trace>
  <inkml:trace contextRef="#ctx0" brushRef="#br0" timeOffset="325530.0796">19216 6809 282 0,'0'0'20'0,"0"0"-13"0,0 0-14 15,0 0-8-15,0 0 0 0,0 0 7 0,0 0 8 16,0 0 5-16,0 0 5 0,15 30-8 16,-2-15 5-16,0 2 2 0,0 1-4 15,-1 1 2-15,-1-1-4 0,1 0-3 16,-2-1 0-16,1 0 3 0,-4-5-3 15,1-1 1-15,-2-4-2 0,0-1-1 0,0 0 3 16,-3-2 5-16,0-2 7 0,3-2 2 16,6 0 0-16,8-2-6 0,6-9-1 15,1-5-5-15,5-3 0 16,2-7-1-16,0-1 0 0,4-2 2 0,0-2-2 16,-1 2-1-16,-2 2-1 0,-2 2-1 15,-3 2-1-15,1 0-2 0,-4 3-3 16,2 2-6-16,-4 1-12 0,4 2-29 15,-5 3-36-15,2 1-35 0</inkml:trace>
  <inkml:trace contextRef="#ctx0" brushRef="#br0" timeOffset="330309.3441">25574 14581 5 0,'0'0'1'15,"106"-15"4"-15,-54 8-6 0,-1 0 2 16,1 1 0-16,-1-1-3 0,-3-1 1 0,-2 2-1 15,-1-3 1-15,-5 2-1 0,2 1 1 16,-4 0-2-16,-4 2 3 16,-2 1 0-16,-3 0 0 0</inkml:trace>
  <inkml:trace contextRef="#ctx0" brushRef="#br0" timeOffset="330729.1053">24252 14696 207 0,'0'0'39'0,"0"0"-5"15,0 0-11-15,0 0-10 0,0 0-5 16,0 0-1-16,88-59-2 0,-55 56 0 16,6 2-3-16,5 1 0 0,9-2-3 0,8 2 0 15,7-1 0-15,6-3-4 0,4-1-2 16,4 0-14-16,1-3-16 0,-3-2-36 16,1 2-35-16</inkml:trace>
  <inkml:trace contextRef="#ctx0" brushRef="#br0" timeOffset="333673.475">22213 13177 130 0,'0'0'33'0,"0"0"-2"16,0 0 3-16,0 0-2 0,0 0-3 16,0 0-5-16,0 0-7 0,0 0-6 15,0 0 0-15,0 0 2 0,-19-70 3 16,19 70 1-16,-2-2-2 0,2 2-5 15,0-1-3-15,-1 0-4 0,1 1-2 0,-3-2-1 16,3 2 3-16,0 0-2 16,0 0 1-16,0 0-2 0,0 0 1 0,0 2 0 15,0 2 0-15,3 1 2 16,1 4-3-16,-2-5 0 0,2 4-1 0,0 1 2 16,1-1 0-16,-1 1 0 0,1-2-1 15,0 1 4-15,0 0-4 0,-1 0 5 16,-3-4-4-16,5 2 0 0,-3-3 2 15,0-2 0-15,8 2 1 0,-5-3-2 16,6 0-1-16,8 0 2 0,-1-2-2 0,1-5-5 16,0-1 4-16,-6 1-4 0,-2-1 5 15,0 1 0-15,0-2 0 0,3-2-3 16,-1-2 1-16,1 0-2 0,2-2 0 16,0 1 1-16,0-1-2 0,-2-1-1 15,2 4-1-15,-3-3-3 0,3 5-7 16,0-1-2-16,0 2-6 0,-5 4-5 15,2 0-3-15,-5 1-10 0,-5 3-8 16,6 0-9-16,2 1-2 0,-4 0-7 16</inkml:trace>
  <inkml:trace contextRef="#ctx0" brushRef="#br0" timeOffset="334188.9109">22146 13190 221 0,'0'0'48'0,"0"0"-10"0,0 0-1 15,0 0-3-15,0 0-6 0,0 0-5 0,0 0-12 16,0 0-4-16,0 0-6 0,0 0-1 16,-20-28-1-16,20 28 2 0,-1 0 1 15,1 0-1-15,0 3 3 16,0 3 1-16,0 7-3 0,0 6 4 0,0-6-6 16,0 7-1-16,1-3 2 0,2-6-3 15,1 5-1-15,-1-7-1 0,1-1-2 16,1 1 2-16,-1-1 2 0,1-3 0 15,-2-1 3-15,3 0 2 0,-1-2 4 16,-2-1 3-16,6-1-3 0,2 0 0 0,-1 0-3 16,5-1 1-16,0-7-2 0,2-1 0 15,6-6-1-15,3-2-2 0,1-3 1 16,2 1 2-16,-2-1-1 16,-1 0-3-16,-4 2 2 0,0-3-7 0,-2 4 4 15,-1-1 2-15,3-1-3 0,1 1 2 16,3 0-2-16,-1 3-2 0,0-1 0 15,1 5-2-15,-3 0-4 0,-8 4-6 16,-4 5-9-16,-2 0-20 0,-3 2-24 16,1 0-5-16,5 9-12 0,-8 4-4 0</inkml:trace>
  <inkml:trace contextRef="#ctx0" brushRef="#br0" timeOffset="335988.2272">20009 14918 4 0,'0'0'9'15,"0"0"2"-15,0 0-1 0,0 0 0 16,0 0 0-16,0 0-2 0,0 0 0 16,0 0 1-16,0 0-1 0,0 0-1 15,48-2 0-15,-27 2-1 0,2 0-1 16,6 0-1-16,3 0-3 0,1-1 1 0,4-1-2 15,2 1 0-15,4 0 1 16,-1 1-2-16,-1 0 1 0,0 0-1 16,-2 0 0-16,-1 4 0 0,-2 0-2 15,-1 3 1-15,-1-1-1 0,-2 0 1 0,-3 1 1 16,-2-2 0-16,-3 1-2 0,2-3 2 16,-2 0 0-16,1 0-1 0,0-2-1 15,2-1-2-15,-1 0-3 0,-1 0-3 16,-1 0 3-16,1-3 0 0,-5 1 4 15,-3-2 1-15,0 1-1 0,-5 3 0 0,0-3 1 16,-2 0 1-16,-4 2-2 0,0 1 0 16,-6 0-2-16,0-2-1 0,0 2 0 15,0 0 4-15,0-3 0 16,-12 0 3-16,2 0 0 0,-9 0 0 0,-1 3 0 16,-2 0 0-16,-5 0 0 0,9 0 0 15</inkml:trace>
  <inkml:trace contextRef="#ctx0" brushRef="#br0" timeOffset="336408.6301">20269 14994 55 0,'0'0'23'16,"0"0"-2"-16,0 0-4 0,0 0-3 0,0 0-5 15,0 0-4-15,0 0 1 0,0 0 4 16,0 0 3-16,0 0 4 0,-11-6-2 16,24 4-4-16,8 0-1 0,10 0-2 15,2-4 0-15,5-1 2 0,3 0-2 16,4-1-1-16,0-1-2 0,4 0-3 0,2 0-1 15,-3 1 2-15,-1 2-3 16,-2 0 0-16,0 3-1 0,-3 0-7 16,-3 0-3-16,-2 3 1 0,-5 0 1 15,-1 0 4-15,-6 2 4 0,-2 4-4 0,-2 0-4 16,-6-2-3-16,-2 2-5 0,-5-2-3 16,-5-3 1-16,2 2 4 0,-5-3 2 15,0 0 3-15,0 0 2 0,0 2 0 16,0-1-4-16,0 4-4 0,-2-1 0 15,-5 1-2-15,-2 2 1 0,-2-7 0 0</inkml:trace>
  <inkml:trace contextRef="#ctx0" brushRef="#br0" timeOffset="336857.0054">20237 14973 60 0,'0'0'20'0,"0"0"-1"15,0 0-2-15,0 0-1 0,0 0-3 16,0 0 3-16,0 0-1 16,0 0-1-16,0 0 1 0,13-14-1 0,-1 11-1 15,4 1 1-15,9-1 1 0,2 2-2 16,3 1-3-16,2-2-3 0,3 2-3 15,1-1-1-15,1-1 0 0,0 1-1 16,-1-2 0-16,-1 1-1 0,-2 1-1 16,-3-1 0-16,-1 0-1 0,-1 2-1 0,-2 0 1 15,-9 0 0-15,2 0-1 0,-5 0 1 16,-2 0-3-16,-1 0-2 0,-5 0 0 16,1 0-1-16,-7 0 0 0,0-1 3 15,0 1 1-15,2 0 2 0,-2 0 0 16,1 0 0-16,-1-1-2 0,0 1-1 0,-1-2-3 15,-4-1-3-15,-6 0-3 0,2-2-1 16,-1 2 1-16,-1-1 2 16,-1 1 4-16,2 0 4 0,-3-1 1 15,3 2 4-15,5 0-2 0,0 1 0 0,5 1 0 16,-2-2-2-16,2 2-3 0,-1 0-12 16,-1 0-16-16,2 0-21 0</inkml:trace>
  <inkml:trace contextRef="#ctx0" brushRef="#br0" timeOffset="340853.6544">16652 14455 5 0,'0'0'8'16,"0"0"1"-16,0 0-5 0,0 0 1 15,0 0-1-15,0 0 0 0,0 0 0 16,79 0 1-16,-68 0 1 0,-1 0 0 15,2 2 2-15,5 0-1 0,-5 0-1 16,8-2-1-16,2 0-2 0,0 0-1 16,8 0-1-16,-4-2 1 0,0 1 1 15,-9-2 1-15,2 1 0 0,-6 1-1 0,0-1-1 16,0 0-4-16,-6 2 1 0,-1 0-3 16,-6 0 1-16,0-1 0 0,0 1-2 15,0 0 0-15,3 0-1 0,-2 0 1 16,-1 0 5-16,0 0 3 0,-4 1 0 15,-10 6 0-15,-5 2-2 0,-4-3-1 16,-3 0 1-16,-2 0 0 0,1-1 2 0,-1-2-1 16,4-2 0-16,-1-1 2 15,6 0 0-15,3 0-1 0,1-1 3 16,4-3 1-16,-6-5 0 0,5 1 2 0,5 0 0 16,-4-3 3-16,5 4 3 0,3 3 6 15,0-6-2-15,2 6-6 0,-1-2-5 16,2 1-8-16,0 5-4 0,-1-1 0 15,1 1-2-15,0 0 1 0,0-2 1 16,1 2 3-16,5 0 1 0,3 0 0 0,5 8-2 16,-4 0-3-16,6 4 0 0,-1-5 2 15,2 0 2-15,2-1-1 0,4-2-1 16,1-1-1-16,4-3-3 16,-1 2-4-16,2-2 0 0,-1 0 0 0,-2 0 3 15,-7 0 6-15,-1 0 1 0,-9 0-3 16,-2 0 0-16,-1 1-6 0,-6-1 1 15,0 0 4-15,0 0 4 0,2 0 7 16,-2 1 2-16,0-1-2 0,0 0-3 16,-12 0-2-16,-8 0 1 0,-8 0-1 0,1 1 1 15,-4 3 0-15,1 0-2 0,-2 1 2 16,-1 2-2-16,0 0 0 0,1 3 0 16,0-2-2-16,-1 4 4 0,3-3-1 15,2-2-1-15,9 0 4 0,8-5-4 16,6 0 1-16,5-2 0 0,-1 0 2 0,1 0 0 15,0 0 0-15,11 0-1 0,5-3 0 16,6-1 3-16,0-1 0 16,2-1 2-16,4 0-1 0,2-2 0 15,5-1-1-15,5 2-4 0,4-3-5 0,3 3 0 16,1 3-2-16,4 2-6 0,-2 2-13 16,1 0-74-16</inkml:trace>
  <inkml:trace contextRef="#ctx0" brushRef="#br0" timeOffset="346053.6092">30355 5571 64 0,'0'0'35'0,"0"0"-1"0,0 0 3 16,0 0 0-16,0 0 0 0,0 0-4 16,0 0-8-16,0 0-6 0,0 0-4 15,-5-74-3-15,5 74-2 0,0-2-2 16,0 0-8-16,0 2-2 0,0-1-4 15,0 1 0-15,0-2 2 0,0 2 2 0,0-1 2 16,0 1 0-16,0 0 0 16,0 0 0-16,0 0 3 0,-1 0 0 15,1 0 0-15,0 0-1 0,0 4-1 0,0 3-3 16,0 6 3-16,0 1-1 0,0-3-4 16,0 0 4-16,0-1-3 0,3-2 3 15,0 0 7-15,2-1 2 0,1 0-2 16,0 1-4-16,-3-6-3 0,2 3-1 15,-1-2 1-15,-1 0 4 0,5 2-2 0,-4-4 1 16,-1 1 0-16,1 1 1 0,-4-3 2 16,5 0 0-16,2 0-1 0,3 0 0 15,6-1-3-15,-3-8-1 16,7-2-2-16,-1-1 0 0,4-4 1 0,4-2-3 16,2 0 4-16,2-1-2 0,-1 0-3 15,0 0 3-15,-1 1-2 0,-5 3 2 16,-1 1-3-16,-5 4 0 0,-6 1-2 15,1 3-4-15,-6 1-5 0,-4 3-4 16,2 1-13-16,-5 1-18 0,0 0-25 0,0 0-27 16</inkml:trace>
  <inkml:trace contextRef="#ctx0" brushRef="#br0" timeOffset="346513.0685">30147 5665 173 0,'0'0'-13'0,"0"0"3"0,0 0 7 15,0 0 4-15,0 0 7 16,0 0 9-16,0 0 0 0,0 0 4 16,-32 89 2-16,32-77-5 0,0 0-1 15,0-2 2-15,3-1 1 0,-1-6-1 0,1 6-2 16,0-5 2-16,3 4-7 0,0-1 2 16,2 0-3-16,-1-1 1 0,2-3 5 15,7 0 5-15,1-3-1 0,8 0-9 16,1 0-1-16,3-6-9 0,0-3 3 15,1-2-2-15,0-1 1 0,2 0-1 0,-2-3-1 16,1 3 0-16,-1-5 0 0,1-1 2 16,2 1-7-16,-1-3 6 0,2 0-1 15,1 1-6-15,0-4 6 16,1 0-4-16,-2 1-1 0,-2-2 3 0,-1 6-2 16,-5 1 1-16,-4 5-1 0,-7 2-5 15,-6 5-8-15,0 2-26 0,-4 1-36 16,0 1-29-16,2 1-28 0</inkml:trace>
  <inkml:trace contextRef="#ctx0" brushRef="#br0" timeOffset="348248.9031">28918 14241 135 0,'0'0'45'16,"0"0"-1"-16,0 0 5 0,0 0-12 0,0 0-12 16,0 0-12-16,0 0-11 0,2-77-3 15,-2 77-4-15,0-2-4 0,0 2 0 16,1 0 4-16,4 0 5 0,6 0 5 15,6 4 0-15,8 7-1 0,2 1 1 16,5 0-1-16,4 0 0 0,2-1-1 0,5-2 1 16,-1-2-2-16,6-3 1 0,0-3 2 15,4-1 2-15,1 0-1 0,2-2-1 16,5-5-1-16,-1-2-2 16,2 0 0-16,1-1-2 0,3-1 3 0,0 0-1 15,3 1-2-15,-2 0 0 0,-1 3 0 16,-2 1 0-16,-4 0-2 0,-3 3 0 15,-5 1 0-15,0 2 0 0,-6 0-2 16,1 0 0-16,-6 0 3 0,0 5-4 16,-5-1 3-16,-3-1-2 0,-3 2-1 0,-10-2-3 15,-2 0-6-15,-7 0-6 0,-5-3-2 16,2 1-2-16,-7-1 2 0,0 0 7 16,0 0 2-16,0 0-6 0,0 0-11 15,0 0-10-15,-16 0-18 0</inkml:trace>
  <inkml:trace contextRef="#ctx0" brushRef="#br0" timeOffset="348693.2858">28475 14476 13 0,'0'0'0'0,"0"0"15"16,0 0-15-16,0 0 20 0,0 0 11 0,0 0 2 16,0 0-1-16,0 0-3 0,0 0-4 15,0 0-3-15,41-74-3 0,-13 69-3 16,3 3-3-16,6 2 0 0,2 0-1 15,2 0 2-15,3 0-1 0,4 2 1 16,-1 1 0-16,5 0-4 0,3 1-2 0,5-2-2 16,5 0-2-16,4 0 2 0,8-2 0 15,7 0 0-15,4-4-1 16,4 0-1-16,1-4-3 0,1 1 0 16,0-2 0-16,-1 1-1 0,-1 0 2 0,-2 1-4 15,-5-1 0-15,-7 2-2 0,-4 0 1 16,-6 0-2-16,-6 1 2 0,-6 3-6 15,-6-2 2-15,-7 1-3 0,-8 3-10 16,-11 0-8-16,-11 0-18 0,-7 0-10 16,-6 0 0-16,0-3 5 0,0 3 8 0,0 0-14 15</inkml:trace>
  <inkml:trace contextRef="#ctx0" brushRef="#br0" timeOffset="349112.478">28379 14529 215 0,'0'0'0'0,"0"0"9"0,0 0-9 0,0 0 11 16,0 0 5-16,0 0-3 0,0 0 1 15,0 0 1-15,91-36 1 0,-48 34 1 16,7 2-5-16,6-1 0 0,6-2-5 15,5 0-1-15,3-4-3 0,4 1 1 16,3 1-2-16,4-3 0 0,6 2-1 0,2-2-1 16,5 3-1-16,2-2 0 0,1 1-2 15,-3 1-4-15,0 4-4 0,-3 0-4 16,-2 1-7-16,-2 0-6 0,-6 1-10 16,-7 2-16-16,-8 0-4 0,-5 2-19 15</inkml:trace>
  <inkml:trace contextRef="#ctx0" brushRef="#br0" timeOffset="357559.971">19679 12815 17 0,'0'0'6'0,"0"0"2"15,0 0-2-15,0 0 1 0,0 0 0 16,0 0 2-16,0 0 4 0,0 0 1 0,0 0 3 15,0 0-3-15,8-4 0 16,7 4-4-16,4 0-1 0,-6 0 1 16,8 0-3-16,-3 0-1 0,-5 0-3 15,7 0 0-15,-7 0-3 0,-1 0 0 0,1 0 0 16,0 0 0-16,-1 0 0 0,2 0 0 16,-1 0-1-16,-1 0-1 0,1 0 2 15,-9 0-1-15,2 1 0 0,-6-1 0 16,0 0-2-16,0 0 5 0,1 0 0 15,1 2 0-15,-1-2 1 0,1 0-4 0,-2 0-2 16,1 0 0-16,-1 0-2 0,-1 0 0 16,-11-2 2-16,-8-1-2 0,-4 3 1 15,-6 0 2-15,-2 0-2 16,-1 0 2-16,2 5-2 0,-3 0 2 0,2-2 1 16,1 0 0-16,-1-1 2 0,3-2-1 15,8 1 1-15,1-1 1 0,9 0 2 16,4 0 1-16,1 0 1 0,0 0-2 15,2 0 1-15,-2 0-1 0,1 0-1 16,5 0 2-16,-2 0-3 0,2 0 0 0,-2 0-5 16,2 0 2-16,0 0-1 0,0 0 3 15,10-1 1-15,8-1 2 0,8 0-2 16,3 1-1-16,1-1 0 16,2 1 1-16,-2-1-1 0,-1 2-1 0,-2 0-1 15,-1 0-1-15,-8 0 0 0,-1 2 0 16,-5-1-4-16,1 1 0 0,-2-1 1 15,-6-1 0-15,1 2 2 0,-6-2-2 16,0 0 2-16,0 0-1 0,1 0 3 16,2 2 2-16,-2-2-1 0,1 0 1 0,-2 1 0 15,0-1-1-15,0 1 2 0,-16 2-2 16,-6-3 0-16,-7 3 0 0,0 1 1 16,0 0-1-16,-1 0 1 0,-1 1 0 15,3 0-1-15,-1-1 0 0,4 1 0 16,7-2 1-16,0 0 2 0,7-2-1 0,5-1 4 15,1 2 2-15,5-2 3 16,-1 0 1-16,1 0-4 0,-2 0-2 16,1 2-6-16,0-2-2 0,1 0-1 15,0 0 0-15,5-2-1 0,10-4 3 0,4-1-1 16,2 3-1-16,1 1 4 0,0 0-2 16,-5 2-1-16,1 1-1 0,2-1 1 15,1 1 0-15,4 0 1 0,-8-3-2 16,2 2 2-16,-7 1 0 0,-1-1 1 15,4-1 0-15,-10 0 0 0,1 2 2 0,-6 0 4 16,0-1-1-16,0 1-2 0,0 0 0 16,0-1-2-16,0-1-1 15,-13-1 1-15,-8 1 0 0,-7-2-1 0,2 3 3 16,0 1-1-16,0-2 2 0,1 0-2 16,7 1 0-16,0-1 1 0,0-1 0 15,6 0 3-15,-1 0 2 0,4 1 0 16,5 1-3-16,-1 0 0 0,2-1-4 15,3 2-4-15,-1-1-7 0,1 1 0 16,0-4-1-16,15-2 2 0,8 0-3 0,10 0-4 16,6 4-16-16,1 1-26 0</inkml:trace>
  <inkml:trace contextRef="#ctx0" brushRef="#br0" timeOffset="384634.0837">19573 11878 114 0,'0'0'33'0,"0"0"-9"16,0 0 4-16,0 0 2 0,0 0 2 15,-21-84-5-15,19 78 5 0,2 1-7 16,0 5-2-16,-1-1-7 0,1 1-9 16,0-2-4-16,0 1-3 0,0 0-2 15,0-1 1-15,0 0 0 0,0 1-2 0,-2-1 2 16,2 1-2-16,0 1 3 0,0-2 3 16,0 2 1-16,0 0 3 0,0 0 1 15,0 0-1-15,0 0-2 0,3 2 0 16,3 6-2-16,-1-1 1 0,1 1-1 15,3 5 1-15,0-1 2 0,3 5-1 0,2-4 1 16,-1 0-1-16,3-3-3 16,-4-3 1-16,3-2 0 0,-1 0-1 15,-4-2-1-15,7 0 1 0,-5-1-1 16,1-2 0-16,-2 0 2 0,2 0-1 0,5-2-1 16,-4-2 0-16,5-6 0 0,-3 0 0 15,0-2-4-15,-1-3 4 0,2-3-3 16,0-1 4-16,-1-1 2 0,3-1-1 15,-3 0 0-15,2 0-3 0,-2-3 2 16,-3 4-1-16,0-2 1 0,0 1 0 0,-3 0-2 16,2 0-2-16,-1 2-2 0,1 1-1 15,1 3 0-15,-4 5 2 0,-2 2-3 16,-4 6-4-16,-3 2-7 0,0 0-11 16,4 0-10-16,6 2-7 0,-2 2-11 15,3 9-11-15,-4-3-16 0,-1 4-42 16</inkml:trace>
  <inkml:trace contextRef="#ctx0" brushRef="#br0" timeOffset="384949.281">19624 11868 208 0,'0'0'56'0,"0"0"-12"16,0 0-9-16,0 0-14 0,0 0-11 16,0 0-8-16,0 0 0 0,0 0-2 15,0 0 2-15,0 0 5 0,-10-12-3 16,9 12 7-16,1 4-2 0,-2 1 0 15,2 8-4-15,0-1-1 0,0-2-4 16,0 5 0-16,7-2 0 16,9 3-31-16,2-2 3 0</inkml:trace>
  <inkml:trace contextRef="#ctx0" brushRef="#br0" timeOffset="401553.7265">19604 12858 62 0,'0'0'26'0,"0"0"0"0,0 0-3 16,0 0-4-16,0 0-2 0,0 0-2 16,0 0-3-16,0 0-5 0,0 0-7 15,-9-29-8-15,8 28 2 0,1 1 2 16,0-1 3-16,0 1 3 0,0 0 3 15,0 0 1-15,0 0 5 0,10 0-1 0,4 5 0 16,7 0-5-16,-2-2-2 0,4 0-1 16,1-1-2-16,1-2 2 15,0 1-8-15,-1-1-5 0,1 0 2 16,-1 1-2-16,-2-1 5 0,0 0 1 0,1 3-1 16,-2-3 3-16,-5 0-5 0,1 0 0 15,-6 0 0-15,-5 0 1 0,1 0 5 16,-7 0-1-16,0 0 3 0,0 0-1 15,1 0-1-15,0 1-8 0,-1-1-10 16,0 0-6-16,0 0-3 0,-11 1 1 0,-5 2-3 16</inkml:trace>
  <inkml:trace contextRef="#ctx0" brushRef="#br0" timeOffset="401856.9684">19514 12958 93 0,'0'0'33'0,"0"0"-3"0,0 0-6 15,0 0-2-15,0 0 2 0,0 0 1 16,0 0-3-16,0 0 2 0,0 0-2 16,0 0 0-16,-14 2 0 0,12-2-6 15,2 0 1-15,0 0-3 0,0 0-1 16,13 0 0-16,6 0-3 0,12-2-6 15,3-2-2-15,3 0-2 0,1 0-4 0,-3 1-2 16,-3 0 0-16,0 0-1 16,-2 0-2-16,-1 2-6 0,0-3-9 15,-2 2-2-15,-8-2-10 0,0 3-3 0,-7 0-1 16,-6 1-8-16,1 0-2 0,-7 0-4 16,0 0 3-16,0 0 14 0</inkml:trace>
  <inkml:trace contextRef="#ctx0" brushRef="#br0" timeOffset="402111.1467">19467 13078 232 0,'0'0'62'0,"0"0"-11"16,0 0-7-16,0 0-12 0,0 0-10 15,0 0-9-15,0 0-4 0,0 0-5 16,0 0-1-16,27-35 0 0,-8 29-1 0,3 2 0 16,4 1-2-16,3 0-1 0,4-1-1 15,3 3-4-15,-1 0-1 0,1 1-6 16,-3 0-15-16,-4 0-20 16,0 4-28-16,-4 1-32 0,1 4-65 0</inkml:trace>
  <inkml:trace contextRef="#ctx0" brushRef="#br0" timeOffset="415557.0082">16316 16373 125 0,'0'0'29'0,"0"0"-4"0,0 0-6 15,0 0-4-15,0 0-8 0,0 0-5 16,0 0 1-16,0 0-3 0,0 0 1 15,0 0 2-15,-15-4 0 0,25 4-2 16,5 0 0-16,6 1 0 0,2 1 1 16,2-1-2-16,1-1-2 0,2 0-1 0,-1 0-2 15,2 0 2-15,0 0-2 0,0 0 0 16,0 0 0-16,0 0-3 0,-3 0 1 16,-9 0 0-16,0 2 0 15,-5-2 4-15,-6 0-1 0,0 2 0 0,-6-2 2 16,0 0-2-16,0 0 4 0,1 1 2 15,-1-1-1-15,0 3 0 0,-7 2 0 16,-9 2 1-16,-7-2 1 0,-6 1 0 16,-3 0-2-16,-6 1 1 0,-5-2-2 15,0 4-2-15,-6 0 2 0,2 0-1 0,1 2 2 16,4 1 1-16,6-4-1 0,5-1-1 16,10-2 0-16,5-2 1 0,4 1-1 15,7-4 1-15,0 0 1 0,5 0 2 16,-1 0 3-16,-4 0 0 0,-2 0 0 15,2 0 0-15,0 0-3 0,5 0 1 0,0 0-3 16,0-7 4-16,6-2 0 0,8-2 1 16,2 2 0-16,3 5-1 15,3 0-1-15,0 0-2 0,2 2-1 16,1 2 0-16,-1 0-2 0,1 0 0 0,-2 0 0 16,2 0-3-16,-1 3 0 0,-2 0-4 15,-3 2 1-15,-1 0 0 0,-5-1 4 16,2-1-5-16,-5 0-2 0,-6-1 0 15,2 0 1-15,-6-2 3 0,0 0 2 16,0 0 1-16,2 0-10 0,-1 0-4 0,2 0-21 16,-2 0-27-16</inkml:trace>
  <inkml:trace contextRef="#ctx0" brushRef="#br0" timeOffset="416437.7467">17915 16323 166 0,'0'0'43'0,"0"0"-13"0,0 0-5 16,0 0-5-16,0 0-6 0,0 0-9 0,0 0-3 15,0 0-2-15,0 0 2 0,3-19 3 16,14 19 0-16,8 0 2 0,1 0 0 16,3 0 0-16,1 4 1 0,3-1-2 15,2-1 0-15,3-2-1 0,5 0-1 16,3 0 0-16,5-5-2 0,2-1 0 0,5 0 1 15,0-3-2-15,5 2-1 16,1-1 0-16,0 0 0 0,-2 4 0 16,3-1 0-16,-3 2 1 0,1 0-2 15,-3 2-2-15,0 1 0 0,-3 0 1 0,-1 0 1 16,-3 1-1-16,2 1 1 0,-2 1 0 16,-2-2-1-16,-3 0 1 0,-5 1-4 15,-4 0-1-15,-4-2-2 0,-5 0 1 16,-11 1 1-16,0-1 1 0,-7 0 0 15,-7 0-1-15,2 0-1 0,-7 0-1 0,0 0-8 16,0 0-17-16,2 0-12 0,-2 0-19 16,1 0-3-16,-2-1 3 0</inkml:trace>
  <inkml:trace contextRef="#ctx0" brushRef="#br0" timeOffset="416876.6146">18178 16393 82 0,'0'0'29'0,"0"0"-2"16,0 0-2-16,0 0-6 0,0 0-3 16,-81-3-6-16,76 3-2 0,0 0 0 0,5 0 0 15,-1 0 4-15,1 3-1 0,8 2 2 16,8-1-1-16,12 1-3 0,5-5 0 16,6 0-2-16,9-2 0 0,5-3-2 15,2-2 1-15,3-3-3 0,3 2 1 16,0-1-4-16,1 1 0 0,-2 1-2 0,-2 1 1 15,-1-1 0-15,-4 2-2 16,-2 0 2-16,-2 2-2 0,-3 1-2 0,-1-2 0 16,-3 1-1-16,-4 0 0 15,-3 1-2-15,-3 2-1 0,-3 0 1 0,-4 0 1 16,-5 0-3-16,0 0-4 0,-8 0-5 16,-2 0-4-16,2 2-3 0,-8 0-5 15,0-1-7-15,-4-1-5 0,0 0-18 16</inkml:trace>
  <inkml:trace contextRef="#ctx0" brushRef="#br0" timeOffset="417209.2906">18292 16401 148 0,'0'0'40'0,"0"0"-3"0,0 0-8 16,0 0-8-16,0 0-7 0,0 0-4 16,0 0 3-16,0 0-1 0,0 0 4 15,86-38-1-15,-46 33-4 0,6-3 1 16,2 0-3-16,4-1 0 0,3 1-5 15,0-1 0-15,0 1-3 0,-1 1-1 16,-3 2 1-16,-3-1-2 0,0 4 0 16,-3 1-6-16,0 1-4 0,-5 0-4 0,-2 6-13 15,-2 2-24-15,3 2-26 0,-4 2-36 16</inkml:trace>
  <inkml:trace contextRef="#ctx0" brushRef="#br0" timeOffset="422762.1116">15435 11100 42 0,'0'0'6'16,"0"0"-3"-16,0 0 0 0,0 0-1 16,0 0 1-16,0 0-2 0,0 0-1 0,0 0 0 15,0 0-3-15,-7-6 1 0,7 6 0 16,0 0-1-16,0 0 1 0,0 0 2 16,0 0-1-16,0-1-1 0,0 1 2 15,0 0-2-15,0 0 1 0,0 0-4 16,0 0-4-16,0 0-14 0</inkml:trace>
  <inkml:trace contextRef="#ctx0" brushRef="#br0" timeOffset="424816.5187">16064 17443 57 0,'0'0'27'0,"0"0"7"15,0 0 3-15,0 0-3 0,0 0-8 16,0 0-8-16,0 0-4 0,0 0-3 15,0 0 2-15,92-74-4 0,-73 74-2 16,7-1-2-16,2-1 1 0,2 2-2 16,2-1-3-16,3-1-1 0,1 2 2 0,3 0-2 15,1 0 1-15,2 0 0 0,3 0-2 16,-1 0 0-16,-2 3-3 0,-1-3 2 16,-1 2 1-16,-6-2-2 0,0 1 0 15,-4 4-2-15,-1-5-1 0,-3 1 0 16,-8-1 2-16,-1 0-2 0,-6 0-1 15,-5 0 2-15,0 0-4 0,-6 0 0 16,0 0-11-16,0 0-9 0,0 0-6 16,0 0-3-16,0 0 3 0,-11 4 5 15,-7 0-1-15</inkml:trace>
  <inkml:trace contextRef="#ctx0" brushRef="#br0" timeOffset="425133.0002">16151 17473 56 0,'0'0'39'15,"0"0"-1"-15,0 0-4 16,0 0-13-16,0 0-4 0,0 0 0 0,0 0-2 16,0 0-7-16,0 0-5 0,-55-26 1 15,55 26-3-15,-2 0 0 0,2 0 0 16,0 0 3-16,8 7 2 0,5 4 3 15,7 3-1-15,3-5 1 0,6-2-3 16,4-1 2-16,5-4-4 0,7-2 1 0,2-2-4 16,4-6-1-16,-2 3 0 0,2-3-2 15,-3 3-2-15,1 0-3 0,-6 0 2 16,-1-1-1-16,-3 0 0 0,-4 0-1 16,-5-1-7-16,-4-2-4 0,-6 3-10 15,-8 5-17-15,-8-3-10 0,-4 4-8 16,0 0 8-16</inkml:trace>
  <inkml:trace contextRef="#ctx0" brushRef="#br0" timeOffset="425389.2139">15983 17563 123 0,'0'0'35'0,"0"0"-1"15,0 0-2-15,0 0-4 0,0 0-7 0,0 0-6 16,0 0-2-16,0 0-6 16,0 0 2-16,84-57 1 0,-52 57-3 15,1 0-3-15,2 0-1 0,2 5 1 0,3 0-3 16,1-1 1-16,1 1-2 0,3-1-5 16,0 0 3-16,1 1-4 0,0-2-2 15,2 1-7-15,-3-1-18 0,0 2-27 16,-3-3-22-16,-3 1-41 0</inkml:trace>
  <inkml:trace contextRef="#ctx0" brushRef="#br0" timeOffset="428298.4531">18734 17369 3 0,'0'0'10'0,"0"0"2"0,0 0-2 16,0 0-1-16,0 0 1 0,0 0-1 15,0 0 2-15,80 60 0 0,-66-49 1 16,1-4-2-16,3-1 2 0,1-1-2 16,1-4-2-16,0-1-1 0,3 0-3 15,2 0-1-15,-1-6 0 0,2 0-1 16,-1 0-3-16,0 1 1 0,-7 0 0 15,-2 3-3-15,-4-2 2 0,-7 3 0 16,1 1 1-16,-6 0 0 0,0 0 1 16,0 0 0-16,2 0 1 0,-1 0-2 0,1 0 1 15,-1 0-1-15,1-4-3 0,-1 4-2 16,1 0-1-16,-2 0-2 0,0 0 1 16,0 0 3-16,0 0-1 0,0 0-1 15,-3-1 1-15,-9-2 0 0,2 0-1 16,-6-1-1-16,3-2-5 0,3 4-1 0,-5-6-2 15,0 5 1-15,0-4 0 16,-5-1 4-16,1 3 0 0,-3 1 10 16</inkml:trace>
  <inkml:trace contextRef="#ctx0" brushRef="#br0" timeOffset="428826.8285">18587 17398 4 0,'0'0'3'0,"0"0"1"0,0 0 2 16,0 0-1-16,0 0 2 0,0 0 1 15,0 0 3-15,0 0 4 0,0 0 2 0,0 0-2 16,-46 13 0-16,68-18-3 0,8-3-2 16,2 1-3-16,-2-1 1 15,-1 0-1-15,0 2-3 0,3 0 0 16,-2 1 2-16,2-2-4 0,1-1 2 0,1 5-3 16,-3-4-20-16,1 3 19 0,-1 2 0 15,-2 2 2-15,-3-3-3 0,-9 3 4 16,2 0-24-16,-8 0 21 0,-5 0 19 15,1 0-21-15,-7 0 19 0,0 0-21 16,0 0 5-16,2 0 3 0,-2 0-2 0,0 0 1 16,-12 5-5-16,-5 1 1 0,-9 0 1 15,-5 0 0-15,-2-4-1 0,-3 5 3 16,-3-1-2-16,-1 0 3 0,-2 0-2 16,0 1-2-16,1 2-3 0,4-4 3 15,0 3 1-15,4-2 0 0,4 1 1 16,8-3-2-16,2 1-1 0,9-1 0 15,4-3 2-15,1 0-2 0,5-1-1 16,-1 0-1-16,1 0-1 0,0 0 4 16,-2 2 5-16,2-2 1 0,3 0 7 0,15 0-1 15,9 0 0-15,8 0-3 0,1-2-8 16,2-2 0-16,-4 1 1 0,0-3 0 16,-4 4 2-16,2-2-1 0,0 1-2 15,0 3 0-15,1-5 2 0,-1 2-3 16,1 3 0-16,-3-4 1 0,1 0-1 15,-4 3 0-15,-1-1 3 0,-7 2-8 16,0-4-3-16,-7 4-4 0,-6 0-8 16,8 0-7-16,-8 0-4 0,-1-1-3 15,10 1 0-15,-10 0 0 0</inkml:trace>
  <inkml:trace contextRef="#ctx0" brushRef="#br0" timeOffset="430500.02">27905 12780 30 0,'0'0'9'0,"0"0"0"16,0 0-2-16,0 0 1 0,0 0 1 15,0 0 1-15,0 0 2 0,0 0 0 0,0 0 0 16,0 0-1-16,56 43-1 16,-23-37 0-16,3 0-1 0,4-2 1 15,1 0-3-15,1-1-1 0,-1 2-4 0,2-1 1 16,-2 0-1-16,-2 1-1 0,2 0 0 16,-3-1 1-16,0 0-2 0,2-2 0 15,-1 1 0-15,2 0 1 0,3-3-1 16,0 0 1-16,1 0-1 0,0-1 0 15,0-5 0-15,-2 1-1 0,-3-1 1 0,-2 1-3 16,-1 1 3-16,-3 0-1 0,-4 1 1 16,-1-1 3-16,-10 2-2 0,0-2 0 15,-9 3-1-15,-4 0-1 16,1 1-5-16,-7 0-2 0,0 0-8 0,0 0-3 16,0 0-3-16,0 0-1 0,1 0 3 15,-1 0 4-15,0 2-9 0,-4 7-7 16</inkml:trace>
  <inkml:trace contextRef="#ctx0" brushRef="#br0" timeOffset="430941.0737">27662 13069 130 0,'0'0'37'16,"0"0"-2"-16,0 0-3 0,0 0-6 15,0 0-2-15,0 0-7 0,0 0-1 16,0 0-3-16,0 0-1 0,82-76-1 0,-44 73 2 15,6 0-4-15,6 0 0 16,4-1-2-16,6 2-1 0,0 1 0 16,3-3-3-16,0 2-1 0,2-3 0 15,2 1-1-15,1 0 0 0,1-2 0 0,-1 2-2 16,0-3 1-16,-6 1-1 0,-2 0-2 16,-7 0 2-16,-6 0-1 0,-3 1 1 15,-5 1-1-15,-4 0-2 0,-3 1 2 16,-2-1 0-16,-4 2 0 0,-3-3-2 15,-2 2-1-15,-5 0-2 0,-2 1-4 0,-3-1-5 16,-5 2-17-16,0 1-16 0,-6 0-13 16,0-1-11-16,0 1 9 0,2 0 9 15</inkml:trace>
  <inkml:trace contextRef="#ctx0" brushRef="#br0" timeOffset="431218.419">28129 13050 70 0,'0'0'21'0,"0"0"-5"16,0 0-6-16,91-25-8 0,-59 22-1 16,0 2-3-16,3 1 1 0,0 0 0 0,3 0-2 15,1 0-2-15,4 4-4 0,2 1-10 16,4 0-11-16,-1 3-20 0</inkml:trace>
  <inkml:trace contextRef="#ctx0" brushRef="#br0" timeOffset="432213.4604">20252 17459 99 0,'0'0'14'0,"0"0"9"0,0 0 3 15,0 0 1-15,0 0-1 0,0 0-4 16,0 0-10-16,0 0-3 0,0 0-6 0,-43-35-6 16,43 35 2-16,0-4-1 0,0 4 6 15,0 0 6-15,14 0-4 0,5 0 0 16,8 0-2-16,4 0-2 0,2 0 4 16,0 0 0-16,2-1-5 0,1 0 0 15,-1 1-2-15,-2-2 1 0,0 2 0 16,0-3 0-16,1 2-3 0,-4-2 0 15,0 3 0-15,-1 0-3 0,-1 0 0 16,-11 0-7-16,3 0-6 0,-5 0-7 16,-2 0-2-16,0 0-4 0,-6 0 3 0,-1 0 3 15,-6 0-4-15,0 0 3 0,0 0 2 16,0 0 1-16</inkml:trace>
  <inkml:trace contextRef="#ctx0" brushRef="#br0" timeOffset="432499.9871">19929 17603 89 0,'0'0'27'0,"0"0"-5"0,0 0 5 0,0 0-6 15,81-8-2-15,-52 8-2 0,1 2-8 0,2-1-1 16,2-1-1-16,-1 0-1 0,2 0 0 16,1-6-4-16,3-3 2 0,3-1-3 15,0-1 0-15,1-1 0 0,0 0-1 16,1 3-2-16,-1 0-2 0,-2 0-3 16,-3 4-7-16,-4-1-5 0,-11 4-15 15,-3-3-16-15,-8 5-6 0,-6 0-5 16</inkml:trace>
  <inkml:trace contextRef="#ctx0" brushRef="#br0" timeOffset="432738.7734">20025 17692 126 0,'0'0'29'0,"0"0"0"0,0 0-4 16,0 0-5-16,81-65-9 0,-52 53-4 0,2 2-5 15,3 0-3-15,0 0 1 0,3 0-2 16,0 3-4-16,5 0-7 0,0 1-13 16,3 4-12-16,0-3-21 0,1 5-20 15</inkml:trace>
  <inkml:trace contextRef="#ctx0" brushRef="#br0" timeOffset="438360.1554">26159 16807 92 0,'0'0'34'0,"0"0"-6"0,0 0-7 16,0 0 4-16,0 0-5 0,0 0 2 0,0 0 0 16,0 0-5-16,0 0-5 0,0 0-6 15,-22-72-5-15,21 70-3 0,1 2-1 16,-2-1 3-16,2 1 2 16,-1 0 0-16,1 0 1 0,-3 0-2 0,2 8 3 15,1 2-2-15,0 2-1 0,0 1 3 16,0 6-1-16,4-4 2 0,0 6-3 15,1-2 0-15,1-3-4 0,-4-2 1 16,3 0 2-16,-2-3 1 0,0-1-4 16,1 2 1-16,-1-3 2 0,0 2-2 0,-2-8 0 15,0 2 2-15,-1-5-4 0,0 0 5 16,0 0 6-16,2 1 0 0,-1 0 9 16,5-1 0-16,6 0-2 0,1-2 0 15,7-14-5-15,-1-2-3 0,4-3-1 16,0-5-1-16,0-2-2 0,0 5 2 0,0-5-3 15,-1 2 0-15,-3 3-1 16,1 2 2-16,0 2-3 0,-1-1 1 16,1 5-2-16,1-3 0 0,-1 6-2 15,2 1-2-15,-1 1-3 0,0 3-9 0,2 2-9 16,-6 5-11-16,1 0-6 0,-6 0-12 16,0 0-7-16,0 0-10 0,-8 4-11 15</inkml:trace>
  <inkml:trace contextRef="#ctx0" brushRef="#br0" timeOffset="438780.8071">25968 17019 103 0,'0'0'44'0,"0"0"1"0,0 0-5 0,0 0-7 16,0 0-10-16,0 0-11 0,0 0-11 15,0 0-3-15,0 0-2 0,-9-25 2 16,8 25 2-16,1 4 0 0,-1 11-2 16,-1 0-2-16,2 8-1 0,0-4 1 15,0-3 1-15,0 6 2 0,3-10 1 16,3 3 1-16,0-2 2 0,4-1-2 15,-2-2 1-15,3 0-1 0,1-3 3 16,2 1 1-16,-1-4-2 0,2-1 1 16,4-1-1-16,0-2-1 0,6 0 3 0,1-2-1 15,-2-5-2-15,1-5 3 0,4 1-3 16,1-1 1-16,1-5-1 0,1 0 0 16,-1-1 0-16,4-3 1 0,-2-2 1 15,0-1-3-15,2 0-1 0,0-4-3 16,0-2-4-16,1 1 0 0,0 0-9 0,-2 5-16 15,-3 2-34-15,-5 3-41 16</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8:24.971"/>
    </inkml:context>
    <inkml:brush xml:id="br0">
      <inkml:brushProperty name="width" value="0.05292" units="cm"/>
      <inkml:brushProperty name="height" value="0.05292" units="cm"/>
      <inkml:brushProperty name="color" value="#FF0000"/>
    </inkml:brush>
  </inkml:definitions>
  <inkml:trace contextRef="#ctx0" brushRef="#br0">22978 16648 177 0,'0'0'49'0,"0"0"-3"16,0 0-11-16,0 0-5 0,0 0-7 16,0 0-3-16,0 0-6 0,0 0-5 15,-13-60-10-15,13 58-11 0,0 2-3 0,0-2 0 16,0 2 5-16,2 0 3 0,6 2 7 16,2 7-5-16,0 0 3 0,-4 4 4 15,-2 1-5-15,-1-1 3 0,-1 5-2 16,-2 0-1-16,0-5 6 0,0 5-3 15,0-5 1-15,0-8-2 0,0 1 1 16,0-6 4-16,0 0 3 0,0 0 6 16,0 1 0-16,0 3-3 0,0-4-2 15,0 0 0-15,0 0-2 0,0 0 4 16,0-8 1-16,0-6-4 0,1 3-1 0,0 1-3 16,1-4-3-16,1 3 4 0,0 1-1 15,1-2-1-15,0 2-1 0,1-1-3 16,3-1 0-16,0 4-2 0,3-2 2 15,-2 5 0-15,0 1 1 0,2 0-1 16,1 2 0-16,-1 1 0 0,1 1 1 0,4 0-4 16,-6 3 3-16,3 3-1 15,-3 1-1-15,-3 1 3 0,0 3 1 16,-2 2 0-16,-2-1 0 0,-2 2 3 16,1-1 0-16,-2-3-2 0,1 3 2 0,-1-8-5 15,0 2 2-15,0-7 2 0,0 0 3 16,0 0 5-16,2 1-3 0,-2-1-1 15,1 1 0-15,2-1-2 0,4-6 5 16,0-5 4-16,2-6 0 0,-3 6 2 16,1-4-7-16,-3-1 0 0,1 2-4 15,0-2-3-15,0 3 1 0,1-3-1 0,-1 6-2 16,1-3-2-16,0 6 0 16,-3 5 0-16,0-2 0 0,1 4 2 15,7 0-3-15,1 9 2 0,4 3 3 0,-6 3-1 16,-1 3 0-16,1-1-1 0,-4 0-3 15,1 2-2-15,-3-6 1 0,1 3-7 16,-1-2-4-16,3 0-23 0,0 4-23 16,-1-4-46-16,3-2-28 0</inkml:trace>
  <inkml:trace contextRef="#ctx0" brushRef="#br0" timeOffset="424.0223">23660 16572 326 0,'0'0'61'15,"0"0"-11"-15,0 0-17 0,0 0-10 16,0 0-6-16,0 0-9 0,0 0-6 15,0 0-2-15,0 0 0 0,0 0 2 16,-37-27 2-16,37 36-1 0,1 6 1 0,5 4-2 16,2-3-1-16,1 2-2 0,1-4 1 15,2 1 0-15,-2 4-2 16,0-6 1-16,2 4 0 0,-2-2-2 16,-3-3 4-16,0 1-2 0,-1-8-1 0,0 2 1 15,-2 0-1-15,-1-4 2 0,0 2 0 16,-3-5 3-16,0 0 1 0,0 0 4 15,0 0-1-15,3 0 0 0,4-5-3 16,3-5-2-16,0-6-1 0,-1 0 1 16,0-3 0-16,-2-1 0 0,2 1 2 0,-2 0-1 15,1-2-1-15,0-2-2 0,1 1-4 16,-2-1-3-16,0 6-11 16,-1 2-13-16,1 0-35 0,-1 7-52 0,5-5-33 15</inkml:trace>
  <inkml:trace contextRef="#ctx0" brushRef="#br0" timeOffset="12460.3865">23937 16829 50 0,'0'0'30'0,"0"0"-4"0,0 0 4 15,0 0-5-15,0 0 1 0,0 0-1 16,0 0-5-16,0 0-3 0,0 0-2 0,7-27-8 16,-7 24-1-16,2 3-3 0,-2-2 1 15,0 2-3-15,2-2 0 0,-2 2 2 16,1-1-3-16,-1 1 4 0,5-3 0 15,-1 0-2-15,5 2 1 0,1-6 2 16,-1 4 0-16,-1 0-4 0,-3 2 0 0,-1 0-2 16,-4 1 1-16,0-2 0 0,7 2 1 15,-3 0 0-15,2 0 0 16,3 0 2-16,-6 7 2 0,1 3 1 16,0 5-5-16,-4 1 4 0,0 4-6 0,-5 6 2 15,-2 1 0-15,-4-2-1 0,-3-1 0 16,1-2 1-16,0-2-1 0,-1-1 0 15,6-4-1-15,-1-5-2 0,4 0-1 16,2-9 4-16,2 5 0 0,1-6-2 16,-2 0 2-16,2 0 2 0,0 0-1 0,-1 1 3 15,1-1 1-15,0 0-3 0,0 2 0 16,3-2-1-16,11 0 0 16,3-6 1-16,6-3-2 0,-3 1-3 0,0 1 2 15,-2-1-2-15,2 1-4 0,-1-1-4 16,1 3-15-16,0 1-24 0,-5 1-32 15,1 3-44-15</inkml:trace>
  <inkml:trace contextRef="#ctx0" brushRef="#br0" timeOffset="13117.2223">24621 16663 84 0,'0'0'34'0,"0"0"-3"15,0 0-3-15,0 0-3 0,0 0-1 0,0 0-5 16,0 0-2-16,0 0-1 0,0 0-5 16,0 0-3-16,26-7-3 0,4 1-2 15,0 0-1-15,5 0-1 0,1 3-1 16,-3-2 1-16,2 2-5 0,-5 0 1 15,-1 1 0-15,-3-2-2 0,-8 3-1 16,0 1-5-16,-1 0-13 0,0 0-24 16,-1 6-35-16</inkml:trace>
  <inkml:trace contextRef="#ctx0" brushRef="#br0" timeOffset="14308.8065">25345 16472 160 0,'0'0'34'0,"0"0"-9"0,0 0-6 0,0 0-9 16,0 0-5-16,0 0-5 0,0 0-4 15,0 0 1-15,-12-12 3 16,12 12 1-16,0 2 1 0,0 11 0 16,0-1 0-16,0 8-1 0,0-3 4 0,0-5-6 15,0 8 2-15,0-4-3 0,0-4 0 16,0 6 1-16,0-7-4 0,0-5 1 15,0 5 0-15,0-5 3 0,0 1 3 16,0-2 1-16,0-5-1 0,0 0 2 16,0 0 3-16,0 2 12 0,0-1 6 0,0 0 6 15,0 1-6-15,0-2-7 0,0 0-12 16,0 0-4-16,0-9 0 16,3-6-2-16,3-4 2 0,-2 0 1 0,1 1-4 15,-1 3 2-15,1 1-3 0,0-4 4 16,-1 9-2-16,2-8-4 0,-1 6 4 15,-1 4-9-15,0-2 5 0,-1 7-2 16,6-3 1-16,-5 3 1 0,6 2 2 16,8 0 4-16,-5 2-4 0,7 3 3 15,-4 3-2-15,0 2 0 0,-3-1 1 0,1 2 0 16,-5 1 1-16,-2-3-5 0,-2 5 7 16,-1-3 0-16,-4 2-2 0,0 8 2 15,0-9-3-15,-2 8-4 0,0-11 5 16,0-4 2-16,1 2 1 0,1-7 4 15,0 0 5-15,0 0 1 0,0 1-3 16,-2-1-1-16,1 1-4 0,-1-1-2 16,-2 0 2-16,0-1-3 0,-1-8 1 15,1-1 0-15,2-2-2 0,1 0 3 16,1-1-4-16,0-8-1 0,0 6 0 0,0-3-1 16,0 6 0-16,1 2-4 0,2-1 3 15,0 0-5-15,0 4 5 0,-1 1 0 16,3 1-2-16,-2 2 1 0,0 1 1 15,9 2-2-15,-1 0 4 0,6 2 6 16,4 9-7-16,-2-1 5 0,-5 4-5 16,2 0-1-16,-4 1 4 0,2 0-4 15,-4 2 3-15,0-2-3 0,-1-3 1 16,-3 3-4-16,-2-7 0 0,-1 2-3 16,0 1-4-16,-3-4-11 0,0 2-11 0,0-2-37 15,0-3-17-15,0 3-26 0</inkml:trace>
  <inkml:trace contextRef="#ctx0" brushRef="#br0" timeOffset="14760.371">25954 16428 259 0,'0'0'60'15,"0"0"-20"-15,0 0-3 0,0 0-6 0,0 0-1 16,0 0-6-16,0 0-7 0,0 0-8 16,0 0-3-16,0 0-6 0,-3-48-3 15,3 48 0-15,-2 0 0 0,2 0 3 16,0 10 0-16,0 9 0 0,0 3 6 15,5 2-7-15,0 0 5 0,3-2-4 16,-1-1-1-16,3-2 1 0,-1-4-3 16,-3-4 0-16,2-1 2 0,-1-3 0 15,1 0 0-15,-1-1 0 0,-4-4 0 16,1 1 1-16,-4-3 2 0,0 0 1 0,0 0 3 16,7 0-2-16,1 0-1 0,2-8 1 15,1-6-1-15,-2-3-1 0,-2-1-2 16,1-8 0-16,0 2-5 0,-1 1 4 15,2-4-4-15,0 2 4 0,1 3 0 16,0-1-3-16,0 2-5 0,2 3-7 0,-4 5-17 16,-3 6-24-16,-2 4-38 15,1 3-26-15,3 0-50 0</inkml:trace>
  <inkml:trace contextRef="#ctx0" brushRef="#br0" timeOffset="15164.0995">26366 16572 252 0,'0'0'60'16,"0"0"-12"-16,0 0-6 0,0 0-11 16,0 0-9-16,0 0-6 0,0 0-4 15,0 0-4-15,0 0-4 0,0 0-1 16,-9-27 1-16,9 27 0 0,-1 0 0 15,-1 0-2-15,1 4-1 0,-1 9-1 16,1-3-2-16,-1 2 2 0,0-1 0 16,2 1-1-16,0 0 0 0,0 0-1 15,0 5 0-15,0-6-1 0,4 4-4 16,-1-4-2-16,-2-2-30 0,5 6-55 0,-2-6-97 16</inkml:trace>
  <inkml:trace contextRef="#ctx0" brushRef="#br0" timeOffset="17267.0544">27270 16387 199 0,'0'0'60'0,"0"0"-13"0,0 0-10 16,0 0-10-16,0 0-14 0,0 0-7 15,0 0-6-15,0 0-3 0,0 0 3 16,-5-24-2-16,23 24 0 0,5 0 0 15,-9 0 0-15,6 0-2 0,-1 0 2 16,4 0-4-16,6 0-1 0,-1 0 3 0,-2-3-7 16,-2-2 1-16,0 1-15 15,-7 1-29-15,-1 1-20 0,-3 2-22 16</inkml:trace>
  <inkml:trace contextRef="#ctx0" brushRef="#br0" timeOffset="17458.2913">27225 16580 258 0,'0'0'36'0,"0"0"0"16,0 0-11-16,0 0-7 0,0 0-7 16,0 0-6-16,0 0-5 15,0 0-3-15,98-44-7 0,-75 41 1 0,2 3-10 16,2-2-16-16,5 2-40 0,4 0-56 15</inkml:trace>
  <inkml:trace contextRef="#ctx0" brushRef="#br0" timeOffset="18146.2033">28361 16315 218 0,'0'0'55'0,"0"0"-6"0,0 0-7 0,0 0-9 16,0 0-8-16,0 0-7 16,0 0-6-16,0 0-5 0,0 0-4 0,0 0-2 15,-56-42-1-15,44 50-1 0,0 4 1 16,4 5 1-16,4-4-2 0,1 2 1 15,3 5-2-15,0-3 0 0,0 6 2 16,3-1 0-16,3-2 4 0,0 2-4 16,-1-1 1-16,2-7 1 0,-1 1-5 0,-3-5 4 15,-1-5 1-15,2 5-4 0,-3-5 1 16,1 0 1-16,-1-1 3 0,-1-4-1 16,0 0 4-16,0 0-1 15,0 0-2-15,0 0-1 0,0-10 2 0,0-7-3 16,-3-8-3-16,1 1 4 0,2 0-6 15,-2-2 9-15,2 1-2 0,0-2 0 16,0 2 2-16,0 0-4 0,0-2 3 16,0 4-2-16,-1 5 3 0,-2 1 0 15,0 2 1-15,0 5 0 0,-3-5 2 0,2 5-4 16,0 3 0-16,-1-1-1 0,4 4 1 16,-1 1-3-16,-1-2 0 0,2 0 1 15,-1 1-3-15,1 1 0 0,1 3-1 16,0-5-4-16,3-2 2 0,9-3 0 15,8-1-2-15,3 0 3 0,3 3-1 16,-1 2-2-16,1 2 0 0,0 1-4 16,-2 3-10-16,-1 0-5 0,-2 0-19 15,0 4-13-15,1 1-18 0,3 1-18 16,-1 1-15-16</inkml:trace>
  <inkml:trace contextRef="#ctx0" brushRef="#br0" timeOffset="18369.2606">28289 16425 303 0,'0'0'67'0,"0"0"-21"15,0 0-21-15,0 0-11 0,0 0-9 16,0 0-6-16,0 0-3 0,0 0-1 15,0 0-2-15,89-20 1 0,-54 17-1 16,3 2-8-16,-2 0-11 0,3 1-22 16,-2-2-40-16,-2 2-36 0</inkml:trace>
  <inkml:trace contextRef="#ctx0" brushRef="#br0" timeOffset="18939.2527">29014 16291 93 0,'0'0'42'16,"0"0"4"-16,0 0 4 0,0 0-1 0,0 0-3 16,0 0-1-16,0 0-10 15,0 0-5-15,0 0-6 0,0 0-3 16,-15-73-5-16,15 73-7 0,0-2-8 16,0 0-3-16,0 2 0 0,0 0 0 0,0 0 3 15,0 9 1-15,0 8 1 0,1 6 0 16,2 1-2-16,0 0 0 0,-1 2 0 15,-1 2-1-15,-1 0 1 16,0-1 4-16,0 1-5 0,0-2 4 16,0-1-4-16,0-6-1 0,0-3-1 15,2-3 0-15,-1-3 0 0,1 1 0 0,-2-7 1 16,4 5-1-16,0-6-3 0,9 1-9 0,5-2-18 16,5-2-34-16,12-6-28 15,2-6-35-15,6-3-33 0</inkml:trace>
  <inkml:trace contextRef="#ctx0" brushRef="#br0" timeOffset="19191.4071">28986 16430 246 0,'0'0'57'0,"0"0"-18"0,0 0-13 0,0 0-8 0,0 0-8 16,0 0-2-16,0 0-1 0,0 0-5 0,83-53-2 16,-58 45-3-16,3 4-10 0,1-3-11 15,1 4-26-15,2 0-52 0,3 2-71 16</inkml:trace>
  <inkml:trace contextRef="#ctx0" brushRef="#br0" timeOffset="19392.2471">29388 16459 429 0,'0'0'30'0,"0"0"-12"0,0 0-16 16,0 0-29-16,0 0-84 0,0 0-150 0</inkml:trace>
  <inkml:trace contextRef="#ctx0" brushRef="#br0" timeOffset="25197.1038">28249 16837 132 0,'0'0'39'0,"0"0"-2"16,0 0-11-16,0 0-2 0,0 0-7 16,0 0-1-16,0 0-4 0,0 0-5 15,0 0-3-15,-9 1-4 0,16-2-2 16,9-7 0-16,6 1 1 0,1-3 0 15,0 3-1-15,-1 1-1 0,0 1 1 16,-1 1-1-16,2 1 0 0,-2-2 3 16,-4 3-3-16,1-1-1 0,0 1-2 15,-4 1-2-15,5 0 1 0,-6 0-2 16,-7 1 0-16,1 0-3 0,-7 0-4 0,0-2-2 16,0 2-1-16,2 0-4 0,-1 0-3 15,1 0-8-15,-1 0 0 0,1-2-2 16,-1 2 5-16</inkml:trace>
  <inkml:trace contextRef="#ctx0" brushRef="#br0" timeOffset="25489.1662">28022 17017 56 0,'0'0'20'0,"0"0"1"0,0 0-1 15,0 0-2-15,0 0-3 0,0 0-3 16,83-62-4-16,-69 58-1 16,1-1-2-16,1 2 0 0,3-2-4 15,4 1 0-15,0-1 0 0,0 2-1 0,-1-3-1 16,0 2 0-16,0 0-3 0,-7 3 1 15,3-2-2-15,1 1-4 0,-3 0-7 16,1-2-5-16,-2 0-5 0,2 1-6 16,-7 1-12-16</inkml:trace>
  <inkml:trace contextRef="#ctx0" brushRef="#br0" timeOffset="25840.3247">28052 17008 148 0,'0'0'39'0,"0"0"-7"16,0 0-6-16,0 0 0 0,0 0 3 15,0 0-1-15,0 0-4 0,0 0-8 16,0 0-4-16,-9 0-4 0,12 0 0 16,7 0-5-16,5-7 2 0,1 2-3 15,5-1 0-15,0 2 1 0,0-1-2 16,2 0-2-16,3 2 1 0,2-3-1 16,-2 0-3-16,0 1 2 0,2 3-2 0,-4-5 0 15,1 3-1-15,-5 1-2 0,-3 1-7 16,-2-2-14-16,-2 2-13 0,-3-1-34 15,9 1-22-15,-8 2-32 0</inkml:trace>
  <inkml:trace contextRef="#ctx0" brushRef="#br0" timeOffset="26900.2157">23401 17277 37 0,'0'0'11'0,"0"0"-3"0,0 0-4 15,0 0-2-15,0 0 2 0,0 0 2 16,0 0 1-16,0 0 1 0,0 0 2 15,0 0-3-15,11 2 1 0,6 0 2 16,-8 2-2-16,8-3 3 0,-1 3-1 16,2-2-3-16,8 1 1 0,-2 1-8 15,2 1 24-15,0 0-21 0,0 1 13 16,3-2-10-16,3-3-7 0,2-1 3 0,8 0-16 16,7 0 14-16,8-1 0 0,8-3 0 15,4 1 0-15,6-5 1 0,1 3-17 16,2 1 17-16,-2 1-1 15,0-3 0-15,-3 5-1 0,-2-3 0 0,-3 3-1 16,-3 1 4-16,-1 0-1 0,-8 0-1 16,-1 0 1-16,-1-1-3 0,-2-1 3 15,-3-1-1-15,3-1 0 0,0 1 0 16,-1-4 0-16,-1-1-13 0,0-1 15 16,-1 1-17-16,-6 0 12 0,-1 0 1 0,-7 4 0 15,-2-3-1-15,-4 1 3 0,-3 3-1 16,-2 1 1-16,-3 0-1 0,-4-1-1 15,1 1 0-15,0-1 0 0,1 3 2 16,-2-2-2-16,2 0-2 0,-1 0-1 16,0 2-1-16,5-1 3 0,-7-1-4 0,2 2-1 15,-7-1-1-15,1 1-11 0,-1-2-3 16,-6 2-16-16</inkml:trace>
  <inkml:trace contextRef="#ctx0" brushRef="#br0" timeOffset="27459.2978">23459 17351 63 0,'0'0'18'0,"0"0"-19"0,0 0 21 15,0 0-1-15,0 0 5 0,0 0-1 16,0 0-3-16,0 0-18 0,0 0 17 15,104-39-1-15,-73 39-3 0,2 0 17 16,3 0-17-16,4 0 14 0,1 1-17 0,4 1-18 16,1-1 17-16,3 2-2 0,1-2 0 15,0 3 13-15,0-1-16 16,0-3-3-16,3 0 1 0,0 0-17 16,4-8 14-16,6 1-16 0,0 1 22 0,5-1-8 15,3 0 2-15,1 1-1 0,5 0-1 16,0 0 1-16,2-1 1 0,-2 5 0 15,-2-5-2-15,-1 0 1 0,-1 3 1 16,-5-1-2-16,-4 3-1 0,-5-1-2 16,-6-1-20-16,-6 1 19 0,-5-2-16 0,-5 2 17 15,-3 3-1-15,-4 0-2 0,-2 0 14 16,-4 0-19-16,-1 5 21 16,-5-2-18-16,-2 0-6 0,2-3 0 15,-6 0-10-15,8 0-4 0,-4 0-25 0,0-3 14 16,-3-3-9-16,1 1 15 0,-6 3 7 15</inkml:trace>
  <inkml:trace contextRef="#ctx0" brushRef="#br0" timeOffset="28177.4377">23670 17324 25 0,'0'0'18'0,"0"0"-1"15,0 0 4-15,84 9-3 0,-56-7-1 16,4-1-1-16,1 3-1 16,4-4-5-16,4 1 2 0,2-1 0 15,6 0 0-15,1 0-4 0,5 0-1 0,1-1-1 16,5-4-4-16,1-3-16 0,3 0 17 15,3 1-19-15,1 1 16 0,1-1 0 16,-2 3-1-16,-2 1-1 0,-1-2 0 16,2 3 5-16,-2-2-2 0,-2 0-1 15,1 1 0-15,1-1-5 0,-3 1 1 0,2 1 1 16,-5 2 0-16,-1-3 1 0,-6 1-2 16,-4 1 0-16,-3 0 1 0,-3 1-5 15,-2-6 4-15,-1 3-3 0,2-4-14 16,-2 0 15-16,0-3-11 0,1 2 15 15,-2 3-2-15,1-2 1 0,-1 4 4 16,-4-2-2-16,1 0 2 0,-7 0 1 16,-2-1-5-16,-8 3 4 0,-8 2-1 15,2-1 0-15,-8 2-1 0,1-3-1 16,0 3 2-16,-5 0-2 0,0 0-3 0,0-2-4 16,2 2-5-16,-2 0-3 0,1 0-5 15</inkml:trace>
  <inkml:trace contextRef="#ctx0" brushRef="#br0" timeOffset="31120.6652">13938 17281 99 0,'0'0'20'0,"0"0"-3"16,0 0-3-16,0 0-4 0,0 0 4 15,0 0 5-15,0 0 10 16,0 0-11-16,0 0 14 0,-17 82-18 16,20-62-2-16,0-6 0 0,0 2-1 0,-2 1-2 15,1-4 1-15,-2 5-1 0,0-9 0 16,0 0 7-16,0 0 2 0,0-5 7 15,0 2 1-15,0-1 0 0,0-5-2 16,0 0-2-16,-6 0-4 0,-3-3-1 16,-3-6-6-16,-2-8-3 0,5-1-4 0,5-2-1 15,1-4 1-15,0 2-1 0,3-5-12 16,0 4 11-16,3-5-15 16,3 3-2-16,3 3 15 0,-1 0-16 0,1 9 15 15,1 2-2-15,2 7-1 0,-2-3 0 16,7 4 1-16,2 3 1 0,0 3 3 15,5 6 12-15,-2 7-14 0,-3 2 16 16,-3 3-5-16,-1 4-10 0,-1 0 10 16,-1 1-12-16,-2 0-2 0,-2-2 2 15,0-2-2-15,-1 3 0 0,-2-4 3 0,0-4 1 16,-3-2 1-16,0-5 0 0,-2-5 2 16,1 0 0-16,-2-5 0 15,0 0-2-15,0 0 2 0,0 0-3 16,0 0 0-16,0-5 1 0,0-7-2 0,-5-6-5 15,4 5-6-15,-2-9-7 0,3 3-13 16,0-1-18-16,3-4-32 0,3 4-13 16,3 3-2-16,0 9-7 0</inkml:trace>
  <inkml:trace contextRef="#ctx0" brushRef="#br0" timeOffset="31326.0302">14358 17327 70 0,'0'0'4'0,"0"0"-3"15,0 0-16-15,0 0 14 0,0 0-1 0,0 0 1 16,0 0 13-16,0 0-14 16,0 0-2-16,-8 0-1 0,7 0 2 0,-2 0-1 15,3 0-1-15,-3 0 2 0,3 0-17 16,-1 0 14-16,-1 0-3 0</inkml:trace>
  <inkml:trace contextRef="#ctx0" brushRef="#br0" timeOffset="31745.4767">14214 17354 198 0,'0'0'48'0,"0"0"-29"0,0 0 8 15,0 0-9-15,0 0-2 0,-7-84-2 16,10 65-19-16,3 5 15 0,-2-1-15 15,1 8 11-15,0-4 0 0,1 4-2 0,-3 2-3 16,6 0 0-16,-8 1-2 16,3 1 0-16,5-2-2 0,-3 5 1 15,5-3 1-15,0 1 1 0,0 2 0 16,1 0-1-16,-2 0-3 0,6 2 3 0,-3 6 1 16,3 4-1-16,-6 4 18 0,-1 3-14 15,-5 5 14-15,0 5 0 0,-2 3-14 16,-2-1 13-16,0 3-17 15,0 1 3-15,0-2-3 0,0 1 1 0,0-13-3 16,0-1-5-16,0-7-5 0,0-10-9 0,2 3-48 16,4-6-35-16</inkml:trace>
  <inkml:trace contextRef="#ctx0" brushRef="#br0" timeOffset="32158.9707">14632 17190 300 0,'0'0'60'0,"0"0"-10"0,0 0-12 15,0 0-11-15,0 0-11 0,0 0-6 16,0 0-7-16,0 0 0 0,0 0 0 15,-8-22 0-15,11 22 0 0,5 9-2 16,5 4 0-16,0-1 0 0,2 3 0 16,-4 3 16-16,1-1-17 0,2 1 16 15,-2 2-6-15,1-2-11 0,-3-2 12 0,0 2-15 16,0-1 4-16,-3-2-4 0,1-4 3 16,-4-4 0-16,-1-4 1 0,0 3 1 15,-3-6 0-15,0 0 3 0,0 0 0 16,7 0 0-16,0-4 0 0,1-10-2 15,2-6-11-15,-3-2 10 0,-1-6-12 16,-2 0-2-16,-1-3 14 0,1 2-17 16,-1 2 15-16,2 4 2 0,-1 6-5 15,0 1 0-15,-1 7-6 0,-3 2-18 16,3 3-29-16,-3 4-38 0,0-2-42 0</inkml:trace>
  <inkml:trace contextRef="#ctx0" brushRef="#br0" timeOffset="32709.681">15115 17301 340 0,'0'0'56'0,"0"0"-12"0,0 0-15 15,0 0-12-15,0 0-5 0,0 0-26 16,0 0 20-16,0 0-3 0,0 0-1 16,-49-39 3-16,49 35-10 0,0-5-12 15,5-3 15-15,3 6-2 0,-1 0 3 0,5 5 0 16,5-1-2-16,-2 2 17 0,5 3-15 16,-5 7 14-16,-4-3-11 15,-4 3-2-15,1 3 0 0,-4 3 0 0,0 5 12 16,-4 4-13-16,0-1 13 0,-4 0-10 15,-5 2-2-15,-1-2 0 0,3 2 5 16,-3-4-4-16,1-2-1 0,3-4 2 16,3-7-2-16,-2-2 0 0,3-2 2 15,1-2-2-15,-1 2 3 0,2-5 0 16,0 0-3-16,0 0 1 0,0 0-2 0,0 3 1 16,0-3 1-16,7 0 0 0,7 0-6 15,4-5 3-15,6-1-4 0,-3 1-7 16,4 0-9-16,-2 1-36 0,2 1-44 15,1-2-66-15</inkml:trace>
  <inkml:trace contextRef="#ctx0" brushRef="#br0" timeOffset="33161.804">15593 17198 233 0,'0'0'70'0,"0"0"-21"0,0 0-11 0,0 0-13 15,0 0-8-15,0 0-4 0,0 0-5 16,0 0-3-16,0 0-3 0,0 0 0 16,44-8-4-16,-15 1 2 0,3-1-2 15,4 1-4-15,3-1-3 0,1 2-11 16,1 0-25-16,-2 1-31 0,2 2-32 0,1 0-47 16</inkml:trace>
  <inkml:trace contextRef="#ctx0" brushRef="#br0" timeOffset="33865.2023">16249 16958 411 0,'0'0'46'0,"0"0"-14"16,0 0-15-16,0 0-11 0,0 0-7 16,0 0-3-16,0 0 1 0,0 0 2 0,0 0 1 15,0 0 1-15,-37 43-2 0,37-24 0 16,0 1-1-16,0 0-1 0,0-2 1 16,0-9 0-16,0 9 2 15,1-10-2-15,2-3 0 0,-2-1 1 0,-1-4-1 16,2 3 2-16,-1 2 0 0,-1-2 2 15,4 1 0-15,-4-4 0 0,0 0 1 16,3 0-3-16,-1-2 2 0,2-8-1 16,2-7 1-16,-1 0-1 0,1-4 1 15,-1 2-1-15,1-1 0 0,0 0 0 0,-1 0 0 16,2 2-1-16,-2 4 3 0,1 1-2 16,-2 5 0-16,0-1-2 0,1 2-1 15,-2 4-2-15,1 0 2 0,0 3 1 16,6 0 0-16,5 3 1 0,1 5-3 15,-1 3 0-15,-1 5 0 0,-3-3 0 16,4 4 1-16,-4 1 2 0,2 0-1 16,0 2 1-16,-4 0-3 0,4 0 2 15,-4-2-1-15,-5-3 1 0,2-3 2 16,-3-4-1-16,-1-4 1 0,0 2 1 0,-2-6 2 16,0 0 1-16,0 0 3 0,0 0-3 15,0 2-1-15,0-2-1 0,0-2 1 16,0-8 2-16,-7-10 1 0,1-3-1 15,0 1 1-15,2 0 1 0,-1 1 3 16,2-2-3-16,2 9-1 0,-2-5-4 0,3 1-2 16,0 1-1-16,3 2 0 0,3-2-1 15,-2 9 0-15,4 1-1 0,0 1 0 16,4 4 1-16,2 2-1 16,3 0 0-16,5 9-2 0,-4 5 3 0,0 3-1 15,-3-1 2-15,1 4-3 0,-5-1 0 16,1 3-1-16,-2 1-2 0,-3 1-2 15,-1-1-2-15,-3 1-11 0,1-1-15 16,0-6-27-16,1 1-36 0,-1-6-16 16,4 0-32-16</inkml:trace>
  <inkml:trace contextRef="#ctx0" brushRef="#br0" timeOffset="34268.1821">16843 16864 488 0,'0'0'44'0,"0"0"-18"0,0 0-12 16,0 0-7-16,0 0-4 0,0 0 1 15,0 0-1-15,0 0-1 0,0 0-1 16,47 59-1-16,-33-35 2 0,-1 2-5 16,2-5 1-16,-4 2 1 0,2-3-2 15,-4-6 0-15,0-2 0 0,-3-5 0 16,2 1 0-16,-2-3 1 0,-3-4 2 0,1 2 0 16,0-3 2-16,4 0 2 0,5-6-1 15,-2-5-1-15,-1-5 1 0,-3-2-1 16,-1-7-1-16,0 0 2 0,-1-3-2 15,0 1 1-15,1-2-1 0,-2 0 1 16,-1 5-1-16,0 4 0 0,-1 9-2 16,-1 0-1-16,1 6-7 0,-1 2-16 0,-1-2-9 15,0 5-32-15,7 0-38 16,2 0-46-16</inkml:trace>
  <inkml:trace contextRef="#ctx0" brushRef="#br0" timeOffset="34566.4198">17345 16906 490 0,'0'0'55'0,"0"0"-17"15,0 0-11-15,0 0-12 0,0 0-7 16,0 0-5-16,0 0-2 0,0 0 0 16,0 0 0-16,-11-7 0 0,11 14-1 15,4 7-1-15,2 4-1 0,1-2 1 0,-1 3-1 16,-1-2 2-16,-2-3-3 0,0 1-4 16,0 2-2-16,0-7-6 15,-1 8-16-15,1 2-29 0,-2-6-77 0,2 4-100 16</inkml:trace>
  <inkml:trace contextRef="#ctx0" brushRef="#br0" timeOffset="35397.5156">14350 17998 218 0,'0'0'53'15,"0"0"-5"-15,0 0-12 0,0 0-4 16,0 0 1-16,0 0-5 0,0 0-3 15,0 0 0-15,103-76-4 0,-60 69-3 16,7-2-8-16,5-1-2 0,4 1-7 0,6-2 1 16,5-1 9-16,3-3-6 0,12-1 3 15,2 0-3-15,9-2-10 16,5 1 5-16,2-1-1 0,3 1 0 16,3 2 0-16,2 3 0 0,-1-3-2 0,0 2 1 15,-4 1 1-15,-1 1-2 0,-5 0-1 16,0-3 2-16,-3 4 0 0,-3-1-2 15,-3-6-2-15,-1 2-1 0,-4-1 0 16,-5-1-1-16,-7 0 3 0,-6-1-5 16,-9 1-6-16,-7 3-4 0,-7 2-7 0,-9 2-18 15,-1 3-24-15,-6 0-41 0,-12 4-58 16</inkml:trace>
  <inkml:trace contextRef="#ctx0" brushRef="#br0" timeOffset="36835.4332">15942 18303 84 0,'0'0'26'0,"0"0"8"0,0 0-1 16,0 0 1-16,0 0-1 0,0 0-11 0,0 0 3 16,0 0-6-16,17-85-5 0,-23 71 2 15,-5-4-10-15,-3 3-2 0,4 4 9 16,-4 4-4-16,5 3 6 0,-3 3 4 15,-1-2-5-15,3 1-1 0,0 1-7 16,-1 1-5-16,-3 3-1 0,0 10-3 0,-5 6 4 16,6 7-1-16,0 1 0 0,3 4 2 15,0 3-5-15,3 0 3 16,2-1-3-16,2-3 1 0,3 0 0 16,0-5-6-16,0 0 7 0,2-1-6 0,5-1 1 15,0-4 5-15,2-3-4 0,0-6-1 16,4-10 1-16,4 0 3 0,5-8 1 15,1-10-3-15,0-5 7 0,4-2 0 16,-2-5 1-16,-1 2 6 0,-3-7-7 16,-2-4 1-16,-3-4 0 0,-2 1 4 0,-4-5 1 15,-1-2-1-15,-1 2-2 0,-3-3-3 16,-4 1 4-16,-1-1 4 16,0 6-2-16,-3 6 2 0,-3 5 0 15,-2 5 0-15,4 10 5 0,-2 2 0 0,1 6-2 16,1 6 1-16,4 1-8 0,0 3-5 15,-3 0-2-15,-2 6 0 0,0 12 0 16,-1 12 6-16,5 12 0 0,-2 9-9 16,3 8 5-16,0 9-3 0,4 4-2 15,4 3-1-15,2-3-3 0,0-2-7 0,2-8-8 16,2-10-3-16,-1-7-13 0,7-10-17 16,-1-10-7-16,1-9-4 0,3-10 5 15,2-6 12-15,1-13 20 0,-3-9 13 16,0-10 13-16,-1-5 12 0,-3-6-1 15,-2-4 10-15,2 0 8 0,-6-2 7 0,0 2 10 16,-2 1 12-16,-3 1-4 16,-1 2-5-16,-1 6-1 0,1 1-16 15,-1 0 1-15,0 3-7 0,-2 1-3 16,2 5-3-16,-2 7-4 0,0 4 2 0,-1 5-6 16,-1 6 2-16,-1-6-4 0,0 7 2 15,-1-2 0-15,0-3-5 0,0 3-3 16,0-1-2-16,0 0-1 0,-2 3 2 15,-1 0 1-15,1 1-1 0,-5 3 0 16,0 5 5-16,-2 8-4 0,-3 7 0 0,4 8 5 16,5 6-7-16,2 9 1 0,1 6 1 15,0 4-3-15,4-1-2 16,7 1 5-16,0-3-3 0,0-3-3 16,4-12 0-16,-1 0-4 0,3-8-7 0,1-4-12 15,-1-4-11-15,-4-5-11 0,3-8-18 16,3-6-15-16,0 0-10 0,4-7-6 15,-2-1 0-15</inkml:trace>
  <inkml:trace contextRef="#ctx0" brushRef="#br0" timeOffset="37021.2378">16344 18101 321 0,'0'0'62'0,"0"0"-18"16,0 0-16-16,0 0-7 0,0 0-9 16,0 0-9-16,99-18-5 0,-63 14-6 15,5-1-22-15,0-3-33 0,0 2-66 0,1-3-104 16</inkml:trace>
  <inkml:trace contextRef="#ctx0" brushRef="#br0" timeOffset="37521.9746">18047 17354 264 0,'0'0'76'0,"0"0"-14"16,0 0-9-16,0 0-31 0,0 0 10 15,0 0-26-15,0 0 7 0,0 0-6 16,0 0-5-16,-19-24-1 0,27 18 0 15,7-2-1-15,5 4 0 0,6 0-1 16,-1 2 1-16,4 0-1 0,0 0-3 16,1 1-3-16,3-1-5 0,-1 2-13 15,3 0-27-15,-2 0-27 0,-3 0-52 0,-1 0-16 16</inkml:trace>
  <inkml:trace contextRef="#ctx0" brushRef="#br0" timeOffset="37698.7172">18115 17561 302 0,'0'0'73'0,"0"0"-21"0,0 0-19 16,0 0-18-16,0 0-11 0,0 0-2 0,0 0-3 16,0 0-3-16,0 0-3 0,0 0-9 15,97-18-21-15,-67 16-45 0,7-4-38 16,-1 0-52-16</inkml:trace>
  <inkml:trace contextRef="#ctx0" brushRef="#br0" timeOffset="38219.6789">18907 17180 407 0,'0'0'55'16,"0"0"-19"-16,0 0-12 0,0 0-18 0,0 0-5 15,0 0-2-15,0 0 1 0,0 0 0 16,0 0 1-16,0 0 15 16,-4 51-17-16,8-23 18 0,2-1-7 0,0-1-12 15,1 2 13-15,-2-6-14 0,3-1 2 16,1-1-2-16,-4-7-1 0,2 0 2 15,-2-6 0-15,-4-2 2 0,2-1 2 16,-3-4 0-16,0 0 0 0,0 0 1 16,2 0 1-16,-2 0-1 0,0 0-3 15,0-14 2-15,-2-5 2 0,-4-8 1 0,0 0-15 16,-2-1 15-16,1-3-17 0,-1-1-7 16,1 2 20-16,0-2-19 0,1 4 18 15,0 0 3-15,1 4-2 0,-1 1 0 16,2 7 1-16,-1 0 0 0,4 4-2 15,-2 0 0-15,0 2 0 0,2 2 0 16,-1-3 0-16,2 7-1 0,-1-1 1 16,1-1-1-16,0 6 2 0,0-6-2 15,0 1-1-15,0 2-1 0,0-7 0 16,3 6 2-16,5 0 0 0,7-4-2 0,-7 5 1 16,9 0 0-16,-5 2 1 0,1 0-3 15,8 1-3-15,-1 0-1 0,4 0-4 16,-3 0-8-16,0 2-11 0,2 1-27 15,1 0-30-15,0 1-28 0,4-1-15 16</inkml:trace>
  <inkml:trace contextRef="#ctx0" brushRef="#br0" timeOffset="38470.0323">18878 17249 275 0,'0'0'69'0,"0"0"-19"0,0 0-21 16,0 0-12-16,0 0-8 0,0 0-2 0,103 32 0 15,-73-32-3-15,2-1-2 0,3-2-5 16,2-4-6-16,-1 4-3 0,1 1-20 15,0-1-29-15,1 0-52 0,-1 2-70 16</inkml:trace>
  <inkml:trace contextRef="#ctx0" brushRef="#br0" timeOffset="39401.9615">16235 18678 3 0,'0'0'0'0,"0"0"-3"16,0 0 3-16</inkml:trace>
  <inkml:trace contextRef="#ctx0" brushRef="#br0" timeOffset="40859.6525">16751 18735 5 0,'0'0'9'0,"0"0"2"0,0 0 2 15,0 0-6-15,0 0-1 0,0 0 4 16,-85 78-1-16,73-65 1 15,-2 1-3-15,-1 2-5 0,-2 5 10 0,-2 0-1 16,-1 3-3-16,-3 1 7 0,-2-3-18 0,0-2 1 16,-2-3 4-16,-1-2-2 0,-1-2 3 15,2-5 3-15,-2-2 8 16,3-4 6-16,-1-2 4 0,2 0-4 16,-3 0-5-16,2 0-10 0,-1 0 0 0,1-3 4 15,0-2-2-15,4-3-1 0,1 1-5 16,0-1 3-16,7 0 6 0,-2 3 4 15,1-2 1-15,3 0-4 0,-6-6-9 16,4 3 1-16,2-5 2 0,-2-2 4 16,2-1-9-16,-3 1 2 0,0-2 1 0,-1 1 0 15,-3 1-6-15,0-3-5 0,0-3-2 16,1-3 2-16,0-2 10 0,1-7 0 16,-2-5 1-16,5-2-3 15,-2 2 0-15,3-3 2 0,2 3 3 0,2 1-2 16,1-1-1-16,4 2-2 0,1 2 4 15,3-6-3-15,0 2-9 0,0-3 11 16,7 1 1-16,2 0-2 0,2 2 10 16,1 1-4-16,0 2-5 0,2 1 0 15,1 0 1-15,0 3-2 0,2 4 0 0,3 2 1 16,1 3-4-16,4 2-4 0,0 2 4 16,1 4-1-16,1 0 2 0,-1 1 1 15,0 3 1-15,-2 2-1 0,1 0 1 16,-2 3-1-16,2-4 1 0,-5 4-1 15,2-3 0-15,0 3 3 0,-9-1-2 16,4 4 3-16,0 1 0 0,1 0-2 16,5 1-1-16,1 2-1 0,2 0 2 15,2 0 2-15,2 2-3 0,5 4 0 16,-2 1-2-16,6 3-1 0,-1 2 4 0,1 0-1 16,0 1 0-16,0 4 2 0,-3 1-2 15,-1 4-1-15,-2 0 5 0,-2 5-1 16,-4 4 2-16,0 4 1 0,-5 3-6 15,-3 6 0-15,-5 2 3 0,-2 6-1 16,-6-1-1-16,-1 6 5 0,-5 4-1 0,-1 6-2 16,-10 3 3-16,-4 0-7 0,-4 1-2 15,-5 2-4-15,-4-9-4 16,-1-4 4-16,0-4 0 0,-4-6-3 16,3-7 17-16,2-9-4 0,2-7 1 0,3-8 1 15,4-2-10-15,3-7 3 0,-1 0-2 16,1 0-2-16,-3-5 1 0,5 0-9 15,-3-3-8-15,0-2-10 0,0 0-15 16,-1-2-22-16,3-1-14 0,5 3-23 16</inkml:trace>
  <inkml:trace contextRef="#ctx0" brushRef="#br0" timeOffset="42760.4139">17602 18538 149 0,'0'0'56'0,"0"0"3"16,0 0-6-16,0 0 2 0,0 0-8 16,0 0-11-16,0 0-9 0,0 0-14 15,0 0-5-15,-53-82-5 0,50 59 0 0,-1-4-2 16,2-5 1-16,0-4 0 0,2-2-2 16,0-4 1-16,0 2 0 0,0-2-2 15,0-1 4-15,0 3-2 0,0 0 2 16,0 6 4-16,0 5-4 0,-2 4 1 15,-2 2-5-15,1 4-1 0,-1 2 1 16,2 7 5-16,1 5-2 0,-1 1-1 16,2 4-1-16,-1 0-3 0,1 0-2 15,0 0 0-15,-3 0 4 0,1 12-7 16,-1 12 5-16,-1 14 6 0,3 14-2 0,-2 9 0 16,0 6-1-16,-1 2-3 0,1-2 1 15,1-2 5-15,2-5-4 0,0-6-1 16,2-6-5-16,4-8-5 0,1-6-1 15,3-8-7-15,-1-9-3 0,1-4-5 16,0-3-1-16,3-5-4 0,3 0-14 0,4-5-14 16,6 0-9-16,6-8 10 15,0-12 8-15,0-2 6 0</inkml:trace>
  <inkml:trace contextRef="#ctx0" brushRef="#br0" timeOffset="43009.7832">17334 18576 198 0,'0'0'47'0,"0"0"-19"15,0 0-12-15,34-86 4 0,-5 55 2 0,2 1 0 16,3 3-2-16,3 2-12 0,-1-2-1 15,4 4-8-15,-2 4-2 0,1-1 2 16,-1 0-7-16,-1 5-2 0,-1 3-2 16,0 1-8-16,-1 4-21 0,1-1-22 15,-1-1-18-15,-2 1-25 0</inkml:trace>
  <inkml:trace contextRef="#ctx0" brushRef="#br0" timeOffset="43146.3281">17887 18303 145 0,'0'0'22'15,"0"0"-13"-15,0 0-16 0,0 0-18 16,0 0-40-16</inkml:trace>
  <inkml:trace contextRef="#ctx0" brushRef="#br0" timeOffset="43997.164">19755 18377 167 0,'0'0'55'0,"0"0"-2"0,-17-77 0 16,16 57-11-16,1 1-1 0,0 8-9 15,0-1-8-15,0 0-4 0,0 5-10 0,0 3-3 16,0 4-7-16,0-2-3 0,0 2 6 16,0 14-2-16,0 12 0 0,0 6 0 15,-4 7-5-15,-2 4-2 0,0-1 6 16,0 1-2-16,2-1 2 0,1-4 0 15,0-1-6-15,0-7 1 0,2-10 2 16,1-5 1-16,0-11 1 0,0-4 2 16,0 0 2-16,0 0 4 0,0 2 5 15,0-2-3-15,0-2-6 0,0-14 0 16,0-7-1-16,1-12-1 0,4 2 3 0,2-2-1 16,2-1 1-16,2 3 1 0,-1 0-2 15,1 1-3-15,1 5-1 0,-1 7 1 16,-3 5-4-16,-1 3 2 0,1 12 1 15,-4 0-3-15,5 0 6 0,4 7-4 16,-3 6 1-16,4 2 1 0,-4 2-5 0,2 2 5 16,-1 1-2-16,0 1-3 0,-4 3 5 15,-1 4 0-15,-1-1 0 16,-3 0 0-16,-1 1-1 0,-1-6-2 16,0 0 0-16,-3-1 3 0,-4-4 3 0,-1 1-1 15,-3-3 2-15,-1-1 1 0,3-1 10 16,3-8 3-16,1-5 1 0,1-5-1 15,-1-13-5-15,-1-9-6 0,3-5-6 16,1-3 0-16,2-3 1 0,5-4 1 16,8 2 1-16,3-6 0 0,4 6-5 0,0-3-2 15,5 8 1-15,-2 9 0 0,-2 10 0 16,-2 8-2-16,2 5-1 16,-4 3 1-16,-1 18 2 0,1 3 2 15,-2 8-1-15,0 5-3 0,-3 2 0 0,0 4-1 16,-1-4 0-16,-1 2 1 0,-1 2-6 15,2-3-12-15,-3-5-6 0,1-1-19 16,-1-4-17-16,-1-4-27 0,1-4-11 16,2 1-5-16,0-7 1 0</inkml:trace>
  <inkml:trace contextRef="#ctx0" brushRef="#br0" timeOffset="44500.7745">20377 18268 391 0,'0'0'69'0,"0"0"-15"0,0 0-15 16,0 0-17-16,0 0-14 0,0 0-11 0,0 0 6 15,0 0 2-15,0 0 1 0,-8 32 2 16,18 0-8-16,-1 6-1 0,0-3-3 15,-1 0 2-15,1-3 3 0,-2 2 1 16,0-2-5-16,2-1 0 0,-5-15-1 16,2 0-1-16,-2-6 3 0,-2-8 1 0,1 4-2 15,-3-6 5-15,4 0 1 0,5-6-3 16,2-6 5-16,3-8-2 16,-2-5-2-16,-1-2 7 0,0-6-1 15,-1-4-6-15,0-5 4 0,2-5-6 0,-4 0 1 16,1 4 2-16,0 1-4 0,-1 2-1 15,0 7-2-15,-1 4-1 0,-1 8-8 16,2 7-5-16,-2 6-17 0,-3 3-27 16,4 5-34-16,2 5-30 0,3 11-47 15</inkml:trace>
  <inkml:trace contextRef="#ctx0" brushRef="#br0" timeOffset="44936.9027">20681 18511 429 0,'0'0'49'0,"0"0"-22"16,0 0-8-16,0 0-8 0,0 0-4 0,0 0-4 16,0 0-7-16,0 0 4 0,12-85-1 15,-5 79-4-15,3 6 7 16,3-3-4-16,-1 3 3 0,4 0-4 16,-3 7 1-16,3 1 0 0,-5 7-2 0,-5-6 2 15,-1 9 2-15,-3 2 0 0,-2 8 2 16,0 6 1-16,-5-2-6 0,-4-1 1 15,-3-2-2-15,-1-4 2 0,0 0-1 16,-1-2 1-16,1 0 4 0,-2-4-6 16,7-4 1-16,2-8 1 0,4-2-2 0,2-5 0 15,0 0 2-15,0 0 2 0,0 5 0 16,0-1 0-16,9-1 2 16,8 0-2-16,6-3-7 0,8-10-4 15,2-2-30-15,8 0-56 0,2-4-44 0</inkml:trace>
  <inkml:trace contextRef="#ctx0" brushRef="#br0" timeOffset="45221.5298">21134 18529 497 0,'0'0'46'0,"0"0"-14"0,0 0-10 16,0 0-10-16,20-89-7 0,6 66-3 15,4 3-3-15,4 2 1 0,1 4-4 16,1 7-6-16,0 4-2 0,-1 3-14 15,2 0-32-15,-2 4-57 0,-2 2-87 16</inkml:trace>
  <inkml:trace contextRef="#ctx0" brushRef="#br0" timeOffset="45936.2549">21801 18129 475 0,'0'0'41'0,"0"0"-12"0,0 0-11 15,0 0-13-15,0 0-8 0,0 0 0 16,0 0-1-16,0 0 3 0,0 0 3 16,4-5-4-16,5 34 3 0,-1 4 0 15,-2 0-3-15,0 2 1 0,-2-1-4 0,-1-7 0 16,0-7 3-16,-3 0-2 0,0-5 2 16,0-5 1-16,0 7 2 0,-3-9 3 15,0-4 1-15,2 1-1 0,-5-5 0 16,1 0-2-16,-6-5 0 0,-1-6 2 15,4-2 0-15,-2-7-3 0,5-2 0 16,5 2-1-16,0-8-1 0,5-1 1 16,5 1 1-16,3-7-3 0,3 0 3 15,1-3-1-15,3 6-3 0,2 3 3 16,0 7-2-16,-1 1-2 0,-6 8 2 0,1 8-2 16,-3 5-1-16,-3 0 1 0,1 3 1 15,0 6 2-15,-4 9 1 0,1 7 2 16,-3 5-3-16,-4-1 1 0,1 5 0 15,-2-4 1-15,0 2-2 0,0-3 2 16,-2-2-5-16,1-6 4 0,-2-6 2 0,1-2-3 16,1-9 5-16,1 1-1 15,0-5 8-15,-1 0-1 0,1 0-4 16,-2 0 3-16,-2-8-8 0,1-8-2 16,-3-11 4-16,5-1-1 0,1-4 1 0,0-2-2 15,3 3 2-15,4-5-1 0,1 3-2 16,3 1 3-16,1 3-6 0,2 2 1 15,1 6 3-15,-4 8-2 0,2 6 2 16,-3 3-1-16,0 4-5 0,6 0 5 16,-3 7 1-16,5 10 0 0,-4 10-1 0,-4 6-3 15,0 8 3-15,-4-3-2 0,-2 8-2 16,-3 1-3-16,-1 3-8 16,2-2-17-16,-2-5-19 0,1-2-27 15,2-1-20-15,5-8-21 0,3-2-17 0</inkml:trace>
  <inkml:trace contextRef="#ctx0" brushRef="#br0" timeOffset="46281.5523">22412 18024 334 0,'0'0'76'0,"0"0"-21"16,0 0-8-16,0 0-16 0,0 0-13 0,0 0-1 15,0 0-10-15,0 0-5 0,0 0 1 16,0 0-5-16,19 11 3 0,-5 20 4 16,0 1-5-16,-2 1 1 0,0 4-2 15,0-2 1-15,-2 0-2 0,-1 0 1 16,-2-7-2-16,-1-6-2 0,-2-10 2 0,-3-7-3 16,-1-5 5-16,0 0 3 0,0 0-1 15,5 0 5-15,0-11 0 0,1-10-5 16,2-10 0-16,0-4 3 0,-2-4-4 15,0-5 1-15,0 0 0 0,1-5 1 16,1-4 0-16,3 5-3 0,-1 2-1 0,3 11-1 16,-2 7-5-16,2 9 2 0,-4 6-7 15,3 6-17-15,-4 4-26 16,4 3-35-16,4 0-30 0,1 5-44 16</inkml:trace>
  <inkml:trace contextRef="#ctx0" brushRef="#br0" timeOffset="46532.1103">22765 18113 433 0,'0'0'78'0,"0"0"-24"0,0 0-9 15,0 0-15-15,0 0-18 0,0 0-6 16,0 0 0-16,0 0-4 0,0 0 3 15,0 0-1-15,5 20-2 0,-1 18-1 16,1 1 1-16,0 9-5 0,-1-1 0 16,-1-1 1-16,2-3-7 0,-2-4 6 15,1 0-8-15,0-5-21 0,0-3-26 0,2-7-56 16,0-7-59-16,1-4-75 0</inkml:trace>
  <inkml:trace contextRef="#ctx0" brushRef="#br0" timeOffset="46884.1412">23167 18226 514 0,'0'0'41'0,"0"0"-9"16,0 0-3-16,-4-81-10 0,7 65-13 0,3 3-3 15,5 6-4-15,-2-4 0 0,4 6-1 16,6 0-3-16,-2 5-3 0,5 0-2 15,-1 0-7-15,-1 2-6 0,-1 3-9 16,-3-2-18-16,0 0-16 0,3 0-23 16,1-1-5-16,-2 1 6 0,-1-3 10 0,-6 0 15 15</inkml:trace>
  <inkml:trace contextRef="#ctx0" brushRef="#br0" timeOffset="47041.6538">23266 18409 203 0,'0'0'71'0,"0"0"-5"0,0 0-26 15,0 0-15-15,0 0-3 0,0 0-17 0,0 0-4 16,91-42-11-16,-62 33-21 0,2-4-56 16,0 3-107-16</inkml:trace>
  <inkml:trace contextRef="#ctx0" brushRef="#br0" timeOffset="48139.9115">24197 17970 237 0,'0'0'71'15,"0"0"-12"-15,-23-77-9 0,20 65-9 16,1 7-11-16,2 5-12 0,-1 0-12 0,-1 0 1 16,-1 7-6-16,-2 13 4 0,0 11 1 15,3 8-4-15,0 12 3 16,1 1-2-16,1 1 1 0,0 1-3 16,0-4 1-16,0-2 1 0,0-2-2 0,0-8 1 15,3-5-2-15,-1-5-1 0,0-10 0 16,-1-7-1-16,1-6 0 0,-2-5 4 15,1 4-2-15,2 1 4 0,-2 0 1 16,1 0-1-16,-2-8 0 0,1-13-2 16,1-4 0-16,-1-14 1 0,-1-1-4 0,0-1 2 15,0-4-1-15,0-1 0 0,0-2 3 16,0 0-2-16,-1-5-3 16,-2 2 3-16,1 3-2 0,-2 0 1 15,3 4 0-15,-1 6-2 0,1 10 0 0,1 9 1 16,0 2 0-16,0 6-2 0,0 0 1 15,0-5 1-15,0 4 1 0,0 1-1 16,0-1 1-16,0 7-1 0,0 0 0 16,0 0 1-16,0-2-2 0,0 0-2 15,0 1 1-15,0 1-1 0,0-2 0 0,0 2 3 16,0 0 1-16,0 0 1 0,0 0-1 16,0 0-1-16,0 0 1 15,0 0-1-15,0 0 1 0,1 0 1 0,6 0-1 16,-1 0 0-16,4-4-5 0,1 2 0 15,0 0 1-15,4-2 0 0,0 1 4 16,8-2-6-16,1 2-1 0,5-1-7 16,1 1-8-16,3-2-16 0,1-1-16 15,1 2-28-15,2-4-13 0,-1 2-1 16</inkml:trace>
  <inkml:trace contextRef="#ctx0" brushRef="#br0" timeOffset="48383.8862">24216 18238 107 0,'0'0'35'15,"0"0"-3"-15,0 0-8 0,89 0-10 16,-63 3-7-16,0 1-4 0,2-2-6 16,-1-2-9-16,0 0-5 0,4 0-17 0,-1 0-35 15</inkml:trace>
  <inkml:trace contextRef="#ctx0" brushRef="#br0" timeOffset="49144.3888">25102 18199 100 0,'0'0'37'0,"0"0"-4"15,0 0 0-15,-7-84 4 0,7 55-10 16,1 2-3-16,4-6-1 16,-3-1-7-16,1 0 9 0,0 2-1 15,0 5-4-15,-1 7 0 0,-2 2-5 0,0-2-2 16,0 3 0-16,0-2-2 0,0 4-3 15,-6-3-4-15,1 1 0 0,0 2 0 16,-1-2 0-16,3 8 2 0,0 3 0 16,-3-2 0-16,5 4-2 0,-2 0-4 15,2 0-5-15,1 4-1 0,-2-1 1 0,2 1 1 16,-1 13 4-16,-1 3 1 0,2 8 2 16,0 0 2-16,0 3-4 0,5 6 6 15,-1 4-3-15,3 8-2 16,0 3 1-16,2-3-6 0,0 3 1 0,2-8 0 15,1-1 1-15,1-7-1 0,-2-6 1 16,1 0-1-16,2-9-4 0,1-2-7 16,1-4-7-16,0-11-14 0,2 0-17 15,0-5-25-15,2-2-16 0,2-4-7 16,-3-4-11-16</inkml:trace>
  <inkml:trace contextRef="#ctx0" brushRef="#br0" timeOffset="49382.2848">25132 18040 269 0,'0'0'89'15,"0"0"-18"-15,0 0-20 0,0 0-26 16,0 0-12-16,0 0-7 0,0 0-5 15,0 0-1-15,0 0-1 0,0 0-1 16,86-16-5-16,-46 8-6 0,5-4-21 16,1 1-34-16,2 3-30 0,-2 0-28 0,-1-3-22 15</inkml:trace>
  <inkml:trace contextRef="#ctx0" brushRef="#br0" timeOffset="60340.9478">24302 18772 47 0,'0'0'7'0,"0"0"-6"0,0 0 0 0,0 0-1 16,0 0-5-16,0 0 7 0,0 0 0 15,0 0 2-15,0 0 6 0,3-1-1 16,11-4-5-16,6-1-1 0,4-1-1 15,1-2 3-15,-1 0-3 0,0 0 1 16,1-1-7-16,3-2 4 0,-1 2 1 0,1-1 0 16,1-1-3-16,-3 2-4 15,0-3-2-15,-3 3-1 0,2-2 3 16,-2-3 4-16,0 5-4 0,-1 0 0 16,1 0 4-16,-2 1-2 0,0 1 5 0,-3 0-2 15,0-2 1-15,-8 1 3 0,-1 1-8 16,-4 1 6-16,-3 4-2 0,2-1-5 15,-4 4 3-15,0-1-16 0</inkml:trace>
  <inkml:trace contextRef="#ctx0" brushRef="#br0" timeOffset="60928.7973">24142 19004 85 0,'0'0'22'0,"0"0"-4"16,0 0 2-16,0 0 2 0,0 0-8 16,0 0 3-16,0 0-2 0,0 0-3 15,0 0 2-15,0 0-4 0,24-62-2 16,-8 53 1-16,4 0-2 0,2 0-5 15,0-4 4-15,4 1-3 0,0 1-5 16,1-3 1-16,2-2-12 0,0 1-8 16,-1-2-4-16,0 2-2 0,-3 0 7 15,3 0 1-15,-1 1 0 0,1 1-1 16,-1-1 3-16,-2 2 1 0,-5 1 5 0,-6 4 5 16,-6 2 7-16,-4 3-3 0,-4 2-3 15,0 0 0-15,0 0 0 0,0 0 4 16,-10 7 0-16,-7 3-4 0,-5 7 0 15,-4-1 1-15,0 0-3 0,-3 2 8 16,-3 2-8-16,0-1-1 0,-1 4 10 0,-2-3-2 16,2-1 18-16,0 1 4 0,-2-2-5 15,5-2 4-15,2 0-12 16,4-4 0-16,5-1 4 0,1-4 6 16,7-5 11-16,5-2 5 0,0 0 2 0,6 0-12 15,-1 0-9-15,1 0-2 0,1-9-1 16,8-7 0-16,7-3-2 0,1-1-6 15,6 1 1-15,2 0 1 0,1 3 0 16,3 1-14-16,1 0-5 0,-1-5-2 16,4 2 5-16,-1 1 10 0,-2 2-3 0,2 0-1 15,-1 2 0-15,0-3-1 0,0 5 0 16,-2-1-7-16,-4 4-12 16,1 4-18-16,-5 3-19 0,1 1-26 15</inkml:trace>
  <inkml:trace contextRef="#ctx0" brushRef="#br0" timeOffset="62535.9596">25377 18622 37 0,'0'0'26'15,"0"0"-5"-15,0 0-1 0,0 0 2 16,0 0-1-16,0 0 3 0,0 0-3 15,0 0-1-15,0 0-5 0,0 0-2 16,-22-9 2-16,22 9-2 0,-1-2 1 16,1 2-1-16,0 0-1 0,0-5-4 0,4-2-7 15,9-1 4-15,4-7-4 0,5 3 0 16,1 0 6-16,3 1-7 16,-3-1 0-16,2 2 1 0,1 0-2 15,-2-2 1-15,2 2 5 0,0 2-5 0,-1-4-2 16,1 4-4-16,0-2-5 0,-1 2 0 15,-1 0-1-15,-2 1 5 0,1-2 1 16,-3-2 0-16,-6 2-2 0,0 2 0 16,-7 2 1-16,-4 5 0 0,1-3 0 15,-4 3-10-15,0-2-16 0,0 2-9 0,2 0 3 16,-2 0 0-16,0 14 5 0,-9 9 1 16</inkml:trace>
  <inkml:trace contextRef="#ctx0" brushRef="#br0" timeOffset="62861.2243">25248 18869 108 0,'0'0'27'16,"0"0"-19"-16,0 0 1 0,0 0 2 15,0 0-3-15,0 0 15 0,0 0-5 16,0 0-3-16,0 0-3 0,0 0-9 15,-22-75 1-15,31 60 1 0,5 1 2 16,4 0-1-16,2 0-2 0,3 0 2 16,3-1-5-16,2 1 4 0,2-2 1 0,0-1-6 15,2 0 0-15,0-1-1 0,-2-2-4 16,-1 1 2-16,-1-2-7 16,-1 1 7-16,1 0 0 0,-2 3 3 0,-3 2 4 15,-7 5-12-15,1 2-4 0,-8 4-6 16,-5 1-1-16,3 1 4 0,-7 2-9 15,0-3-1-15,0 3 0 0,2 0-1 16,-1 0 3-16,1 0-6 0,-1 0-12 16</inkml:trace>
  <inkml:trace contextRef="#ctx0" brushRef="#br0" timeOffset="63143.6042">25202 18713 138 0,'0'0'57'0,"0"0"5"0,0 0-13 15,0 0-13-15,0 0-12 0,0 0-8 0,0 0-7 16,0 0-2-16,11-79-1 0,11 56-2 16,4-3 1-16,5 5-3 0,0-2-1 15,1 1 3-15,1 5-3 0,1-1 5 16,0 3-1-16,-1 1-4 0,-1 0-1 15,1 5-2-15,-2-3 0 0,-1 4-4 16,1 1 0-16,-3-4-1 0,1 2-4 16,-2 1-4-16,-1 1-9 0,-2 2-20 15,-7 2-18-15,-6 3-9 0,0 0-9 16,-2 0-1-16</inkml:trace>
  <inkml:trace contextRef="#ctx0" brushRef="#br0" timeOffset="63386.7574">25261 18822 47 0,'0'0'37'0,"0"0"5"15,0 0 2-15,0 0-3 0,0 0-12 16,0 0-10-16,0 0-5 0,0 0-6 15,93-71-1-15,-64 46-4 0,1 0-2 16,2 0 4-16,0 4-3 0,2 1-6 16,2 4 1-16,3-7-10 0,2 3-17 0,5-5-25 15,1 0-36-15</inkml:trace>
  <inkml:trace contextRef="#ctx0" brushRef="#br0" timeOffset="64979.7423">22388 18937 1 0,'0'0'8'0,"0"0"-6"0,0 0 4 16,0 0-1-16,0 0-3 0,0 0 5 0,0 0-3 15,0 0 3-15,0 0-1 16,-38-4 0-16,19 5 2 0,6 2 4 16,-8-3 1-16,7 2-3 0,0-2-6 0,-6 0 3 15,8 0-1-15,-6 0-2 0,7 3 7 16,0-3-7-16,-2 0 0 0,3 0-3 15,-6 0 0-15,7 0 2 0,-6 3-10 16,3 1 2-16,4-1 4 0,-3 5-4 16,2-2 6-16,5-3 0 0,1 0-5 0,3-3 6 15,-1 0-2-15,1 0-1 0,-2 2 2 16,2 1-7-16,-1-3 5 0,1 0 4 16,0 0 0-16,0 0 2 15,11 0-8-15,5 0 2 0,4-8 1 0,-2-2 0 16,2 0 0-16,-3 0-2 0,2 0-3 15,0 3-8-15,-5 2-5 0,5 3-15 16,3-2-20-16</inkml:trace>
  <inkml:trace contextRef="#ctx0" brushRef="#br0" timeOffset="65549.5788">22088 18989 18 0,'0'0'15'0,"0"0"-6"0,0 0-3 16,0 0 5-16,0 0-8 0,0 0 2 15,0 0-2-15,0 0 0 0,0 0 4 16,0 0-6-16,-23-30 0 0,27 22 4 16,7-1-6-16,0 4 1 0,7-5-7 15,-2 0 4-15,2 3 7 0,4-1-3 0,0 3 5 16,2-2-11-16,1 4 5 0,-2-1-1 16,-1-2-1-16,-1 1 5 15,-5 4-7-15,-1-3-1 0,-4 4 4 0,-7-2-2 16,2 2 2-16,-3 0-3 0,2 0 2 15,-1 0 4-15,1 2-2 0,-5 0 3 16,-5 5-4-16,-8 0-4 0,-6 5 7 16,-4-3-1-16,0 2 7 0,-2-4-5 15,1-2-4-15,1 1-1 0,5-2 0 0,1 1 1 16,1-2-2-16,3-1-1 0,3 0-1 16,5 0 4-16,1-1-12 0,0 1-14 15</inkml:trace>
  <inkml:trace contextRef="#ctx0" brushRef="#br0" timeOffset="66700.7239">22751 18924 17 0,'0'0'6'0,"0"0"1"0,0 0-3 16,0 0 1-16,0 0 4 0,0 0-1 15,0 0-2-15,0 0-7 0,0 0 6 0,0 0-2 16,-10 2 6-16,21-2-1 0,2-4-10 16,4-3 3-16,0-2-1 0,-2 0-1 15,1-1 2-15,1 0-2 0,-2 0 2 16,-2 3-4-16,-7 2-10 0,3 2 4 15,-5 3-10-15,1-3 6 0,0 2 14 16,-5 1-2-16,0 0 4 0,0 0-4 16,1 0 6-16,1-3 1 0,-2 3-3 15,1 0 9-15,-1 0-9 0,0 0-1 16,0 0 0-16,-3-3 1 0,-5 1 5 0,-4 2-8 16,-4 0 6-16,-1 0-6 0,-5 8 5 15,3-1 2-15,-1 1 8 0,0 5 2 16,2-5-5-16,0 5 1 0,5-4-15 15,0 0 4-15,6-5-3 0,1 4-4 16,0-2 3-16,3-2 0 0,1 1 0 16,2-5 3-16,-1 0-4 0,1 0 0 0,7 0 3 15,6 0-7-15,9 0 10 16,0-5-1-16,0-3-2 0,1 1 8 16,1-4-3-16,-1 4-6 0,-2 1 1 0,-4 0-1 15,-1 1-1-15,-5 2 4 0,1 2-4 16,1-3 1-16,-7 4 0 0,0 0-3 15,-6 0 4-15,0 0 5 0,0 0-2 16,1 0-1-16,0 0 2 0,-1 0-1 16,0 0-1-16,0 0 0 0,0 0-1 0,-2 0-2 15,-13 0 4-15,4 0 1 0,-8 0-4 16,9 0 5-16,-4 0-9 0,-3 4 3 16,6-3 3-16,-5 2-2 15,6-1-1-15,5-1 2 0,1 1-2 0,4-2 2 16,-2 0 2-16,2 0-3 0,-1 0 1 15,-6 0-5-15,1 0 4 0,2 0 2 16,-1 0-4-16,5 0 5 0,-1 0-6 16,1-5 0-16,0-3 3 0,0-2 1 15,3 1-2-15,3 1-15 0,4-4 4 0,-2 7-4 16,-2-1-1-16,3 4 21 0,-3 2-7 16,4-1 0-16,0-3 3 0,0 3 2 15,4-3-2-15,-5 0 0 0,5-1 2 16,-5 2-4-16,-4 3 2 0,5-3 4 15,-3 3-7-15,-3 0 4 0,2 0-2 16,-6 0 4-16,0 0 2 0,0 0-3 16,0 0-2-16,2 0 0 0,-2 0 4 15,-6 3 1-15,-7 2-1 0,0 2-8 16,-3-2-2-16,6-1 7 0,-2-2-2 0,-7 3 5 16,8-3-3-16,-5 3-3 0,7 0-1 15,0-1 2-15,1 2-3 0,5-6 9 16,-1 10-15-16,4 1-73 0</inkml:trace>
  <inkml:trace contextRef="#ctx0" brushRef="#br0" timeOffset="74321.058">20354 17530 26 0,'0'0'19'15,"0"0"5"-15,0 0 6 0,0 0-3 16,0 0 2-16,0 0-3 0,0 0-1 16,0 0-3-16,0 0-4 0,0 0 1 15,-17 76-4-15,17-64-1 0,0 0 2 16,2-2-5-16,2 0-1 0,-1-2 0 0,1 1 0 16,0 1-3-16,1-2 3 0,4 1-2 15,-2-3-4-15,1 3 0 0,0-2 2 16,-1-3 0-16,3-1-3 0,0-3 3 15,5 0-1-15,0-1-2 0,6-9-2 16,-2 0 0-16,2-4 0 0,2-1-3 0,1-6 7 16,3-1-4-16,-1-5-1 15,2-1 0-15,-1 1-4 0,-1-3 1 16,1 0 3-16,-1-2-3 0,-2 3-2 16,-3 3-2-16,-1-1-21 0,-3 4 13 0,-5 8-23 15,-1 1 2-15,-4 7-24 0,-4 4-17 16,0 0-23-16</inkml:trace>
  <inkml:trace contextRef="#ctx0" brushRef="#br0" timeOffset="74737.126">20265 17661 227 0,'0'0'52'0,"0"0"-23"16,0 0-7-16,0 0-11 0,0 0-7 16,0 0 2-16,0 0-1 0,0 0-2 15,0 0-3-15,-7 24 4 0,12-5-3 16,1-3 0-16,2-1 1 0,1 1-1 15,2-1-1-15,-1-3 3 0,0-3-1 16,2-3 0-16,-1 0-1 0,-1-3 2 16,6-1-1-16,1-2-1 0,0 0 1 15,6-7-2-15,-3 0 0 0,-3-1 3 16,2-2-1-16,-2 0-1 0,1-5-1 0,2-1 0 16,2-1-2-16,2-5 0 0,4-1-2 15,1-2 1-15,1-1-1 0,0-2 4 16,2-1-2-16,0-7 2 0,3 1-3 15,1-2-4-15,3 0-5 0,0 2-22 16,0 2-1-16,6 4-41 0,-3 5-38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4:10.762"/>
    </inkml:context>
    <inkml:brush xml:id="br0">
      <inkml:brushProperty name="width" value="0.05292" units="cm"/>
      <inkml:brushProperty name="height" value="0.05292" units="cm"/>
      <inkml:brushProperty name="color" value="#FF0000"/>
    </inkml:brush>
  </inkml:definitions>
  <inkml:trace contextRef="#ctx0" brushRef="#br0">28335 18136 226 0,'0'0'56'0,"0"0"-7"0,0 0-5 16,0 0-5-16,-51-83-5 0,48 78-9 16,1 4-6-16,2 1-10 0,-1-4-9 0,1 4-1 15,0 0-4-15,0 0 0 0,0 4 5 16,0 9 0-16,6 7-1 0,5 3 3 15,1-2-5-15,0-2 2 0,0 3 2 16,1-1 0-16,0 1 5 0,-1-4-6 16,-5-6-2-16,1 3 1 0,-3-10 2 15,-4-3 3-15,2 3-3 0,-3-5 3 16,0 0 1-16,0 0 3 0,0 1 6 16,2 1-2-16,-2-2-1 0,0 0-2 15,0 0 0-15,0 0-1 0,-6-3 4 0,-4-8-5 16,1 2-3-16,3-6 2 0,0-2-7 15,2-1 2-15,1 0 0 0,-1-1-2 16,4-3 2-16,0-1-3 0,4-4-1 16,3 1 1-16,-1 13-3 0,3 1 3 15,-3 4-2-15,-1 5 0 0,6 3 3 0,-1 0-5 16,4 0 3-16,5 2 0 16,-2 5 0-16,1 3 2 0,-2 6-1 15,-1-1 4-15,0 4-1 0,1 1-2 16,-5-2 3-16,1 0-5 0,-2-4 2 0,-1-1 3 15,-5-6 3-15,1 1 0 0,-1-1-2 16,-2-2 1-16,0-2 0 0,-2-3 4 16,0 0 5-16,0 0 0 0,0 0-5 15,0-2-1-15,-1-7 0 0,-6-6-3 16,-1-2-2-16,1-4-4 0,1-1-2 0,1 3 0 16,2 1 3-16,1 1 0 15,2-1-5-15,0-2 4 0,0-3-3 16,2 6 3-16,2 1 1 0,5 5-3 15,-1-1-1-15,3 1 2 0,-6 7 1 0,4 4-5 16,0 0 2-16,4 2-2 0,4 8-1 16,-4 5 3-16,3 2-5 15,-3 4-7-15,3 4-10 0,-3 2-16 0,3-2-16 16,-2 0-19-16,5-4-18 0,-6-6-14 16,3-4-23-16</inkml:trace>
  <inkml:trace contextRef="#ctx0" brushRef="#br0" timeOffset="420.8779">28938 17891 261 0,'0'0'61'0,"0"0"-7"15,0 0-8-15,0 0-6 0,0 0-13 16,0 0-4-16,0 0-9 0,0 0-9 16,0 0 3-16,-12-10-7 0,12 10 0 15,-2 0 5-15,2 0-5 0,0 0 2 16,0 0-1-16,2 7-3 0,3 8 2 16,5 1 2-16,-1 1-3 0,0-2 0 15,2 3 0-15,-1-2-3 0,1 0 5 16,0 2-3-16,-1 1-1 0,2 2 1 0,-2-10 0 15,-1 2-1-15,2-3 4 0,-2-2 1 16,-2-3-4-16,-3-2 7 16,1-3 1-16,-1 0 0 0,5-3 2 0,-1-10-4 15,-3-1 1-15,1-6 1 0,-3-4-6 16,-2-3 5-16,-1 0-4 0,0 0-3 16,0-1 3-16,0 1-1 0,-3 9-5 15,-1 1-3-15,-2-1-3 0,1 1-10 16,0 1-14-16,2 7-24 0,-3-1-33 15,6 0-28-15,-3-5-23 0</inkml:trace>
  <inkml:trace contextRef="#ctx0" brushRef="#br0" timeOffset="890.5832">29293 18020 363 0,'0'0'57'16,"0"0"-10"-16,0 0-19 0,0 0-12 15,0 0-9-15,0 0-3 0,0 0-7 0,0 0 0 16,0 0 1-16,0 0-3 0,-8 0 5 15,8 0-4-15,0 0 2 0,0 0 0 16,6-1-4-16,7 1 2 0,0 0 2 16,-2 0 2-16,3 1-1 0,-5 3-3 15,-1-1 3-15,5 5-1 0,-1 0 0 16,1 4 3-16,-6-1-5 0,0 2 3 16,-1 1-2-16,-1 3 3 0,-1 9 4 15,-2 1-5-15,-2 2-1 0,0 0 4 16,0-2-2-16,-3-1 1 0,0-5 1 15,1-6-2-15,1-2-1 0,1-9 2 0,0 1 0 16,0-5 0-16,0 0-2 0,0 0-1 16,0 3 0-16,0-3-2 0,0 0-1 15,6 0-6-15,8 0-2 0,3-12 0 16,6-3-6-16,-1-1-9 0,-2-3-11 16,-1-1-5-16,1 0-18 0,-4-3-12 0,1 4-13 15</inkml:trace>
  <inkml:trace contextRef="#ctx0" brushRef="#br0" timeOffset="1188.7834">29645 17833 446 0,'0'0'56'0,"0"0"-21"0,0 0-11 16,0 0-12-16,0 0-8 0,0 0-3 15,0 0-4-15,0 0-1 0,0 0-3 0,0 0-4 16,8-27-1-16,15 20-4 0,0 1-9 15,3 0-17-15,2 1-26 0,-4-1-34 16,2-4-25-16</inkml:trace>
  <inkml:trace contextRef="#ctx0" brushRef="#br0" timeOffset="2788.293">30132 17481 289 0,'0'0'64'15,"0"0"-12"-15,0 0-11 0,0 0-11 0,0 0-6 16,0 0-12-16,0 0-8 16,0 0-5-16,0 0-5 0,-15-38 0 15,15 38 0-15,0 0 4 0,0 0 0 16,1 10-2-16,7 5 2 0,3 5-3 0,-2-2 1 15,-2 1 1-15,1-6-3 0,-2 2 0 16,2-5 2-16,-2-3 1 0,-1 6-1 16,0-5 7-16,-4-4-5 0,2 1 7 15,-3-5 3-15,0 0 1 0,0 0 3 16,0 0-1-16,3 0 0 0,-3 0-3 0,0-12 1 16,-4 1-2-16,-2-5-1 0,3 3-2 15,-1 3-3-15,1-1 0 16,0 0 0-16,0 1-1 0,1 4-3 15,1 1 0-15,1 5-4 0,-2-2-1 0,2 2-4 16,0-5-1-16,0-2-3 0,0 0 2 16,2-1 0-16,5 3 0 0,1 0 1 15,0 2 0-15,4 1 4 0,-1-1 2 16,2 2 3-16,-1 1 0 0,1 0 4 16,-2 0-1-16,1 0 0 0,-2 4 1 0,2-1-1 15,-4 2 4-15,0 1 1 0,-1-1-2 16,-1 4 6-16,-4-5 0 0,3 4 5 15,-4-4 2-15,1 1 0 0,-2 1-1 16,0-1 3-16,0 4-5 0,0 1 1 16,-2-7-1-16,-4 5-2 0,4-7 1 15,-1 2-2-15,0 0-1 0,3-3-2 16,-7 0-3-16,2 0 2 0,-3 0-4 16,0-5 0-16,3 3-1 0,0-6-1 15,4 4-2-15,-1-9-1 0,2-5-2 0,0 1 2 16,0-5-2-16,8 3-1 0,2 3 3 15,-4 4-2-15,4 3-3 0,1-1 2 16,-2 7-2-16,6-4 2 16,-6 5 3-16,5 0 0 0,6 2-1 0,-3 0 0 15,8 0-3-15,-4 4-2 0,-3 3-2 16,1-2-9-16,-2 3-5 16,-3 0-12-16,2-1-1 0,-6-1-2 0,2 1-8 15,-4-2-3-15,-3-3-4 0,-1 1-4 16,-4-3 13-16</inkml:trace>
  <inkml:trace contextRef="#ctx0" brushRef="#br0" timeOffset="3267.5413">30606 17233 335 0,'0'0'61'16,"0"0"-11"-16,0 0-16 0,0 0-10 16,0 0-8-16,0 0-6 0,0 0-4 15,0 0-5-15,0 0-2 0,0 0 0 16,0-14-2-16,0 14 3 0,0 0 0 16,0 0-1-16,7 8 11 0,2 5-10 0,2 5 9 15,-1-6-11-15,1 3-2 0,-2-3 10 16,2 0-11-16,-4-2 6 0,0 0-6 15,3 1-4-15,-4-4 2 16,3 4 0-16,-3-6 0 0,-1 1 2 0,1 2 2 16,-3-4-2-16,3 1 4 0,-3-1 1 15,0-2 3-15,0 1 0 0,-3-3 0 16,0 0 3-16,0 0 5 0,1 2-1 16,-1-2 3-16,3 1-1 0,-3-1 0 15,0 0 0-15,1 3 0 0,-1-3-2 0,0 0-2 16,0-3-2-16,0-3 1 0,0-5 0 15,0-7 1-15,0 6-10 0,-4-6 8 16,1 0-9-16,0 0 4 0,0-5 0 16,0 7-12-16,0-5 8 0,2 8-11 15,-1-3 8-15,1 3-8 0,0-4-10 16,1 2-18-16,0 1-35 0,0-5-52 16,0 7-50-16</inkml:trace>
  <inkml:trace contextRef="#ctx0" brushRef="#br0" timeOffset="3589.1651">30953 17269 503 0,'0'0'41'16,"0"0"-6"-16,0 0-11 0,0 0 1 15,0 0-14-15,0 0-8 0,0 0-2 16,0 0 0-16,0 0-2 0,-23-7-1 16,23 7 1-16,0 0 0 0,0 0 0 0,0 3 1 15,4 6 0-15,5 4-2 0,-4 1 1 16,3 4-5-16,-1-2 6 0,1 0-11 15,-3-4-3-15,1 2-19 16,0-1-20-16,-2-2-51 0,-1-3-44 0,1-4-106 16</inkml:trace>
  <inkml:trace contextRef="#ctx0" brushRef="#br0" timeOffset="4338.7964">31390 16978 233 0,'0'0'45'0,"0"0"-8"0,0 0-11 16,0 0-11-16,0 0-8 15,0 0-7-15,0 0 0 0,0 0 1 16,0 0-2-16,0-17 1 0,7 11-5 0,6-3 0 15,-2 3-4-15,-1 1-4 0,3-1-1 16,-4 3-8-16,0-1-4 0,-1 1-6 16,-3 3-18-16,-1-3-13 0,-4 3-11 15</inkml:trace>
  <inkml:trace contextRef="#ctx0" brushRef="#br0" timeOffset="4556.3464">31442 17140 300 0,'0'0'66'0,"0"0"-25"0,0 0-17 0,0 0-7 15,0 0-2-15,0 0 1 0,0 0-7 0,0 0-6 0,0 0-4 16,0 0-7-16,91-5-8 0,-68-8-28 15,0-1-59-15,3-4-78 16</inkml:trace>
  <inkml:trace contextRef="#ctx0" brushRef="#br0" timeOffset="10326.8274">11991 11167 358 0,'0'0'48'0,"0"0"-11"16,0 0-5-16,0 0-6 0,0 0-10 0,0 0-5 15,0 0-8-15,0 0-4 0,0 0-5 16,-31-27-1-16,31 27 2 0,0 0 2 16,0 10-1-16,0 7 3 0,7 6-3 15,-1 1 5-15,1 1 1 0,2-2-2 16,-2 1 2-16,2-1-1 0,-2-4 0 0,-1-5-1 16,-3-7 2-16,1 1-2 0,0-5-2 15,-1 1 4-15,0 0 1 16,-3-4 3-16,0 0 2 0,0 0-1 0,3 0 1 15,0-11-1-15,0-5 0 0,0-6 1 16,-3-3 0-16,0 2-3 0,0-5-1 16,0 1-5-16,0 0 3 0,-2-1-5 15,2 9 4-15,0-1-1 0,0 6 1 16,0 6 2-16,0 2-3 0,0 0 0 16,0 0-2-16,0 0-4 0,0 0 2 0,0 6 0 15,0-3-1-15,0 0 2 0,3 0-2 16,7 2-1-16,2 1 2 15,4 7 1-15,9 5 0 0,-4 3 3 16,-1 1-5-16,-2 2 1 0,0-2-1 0,0 2 3 16,-2-1-1-16,-3-2 4 0,-3-4 1 15,-6-4-2-15,-1-3 0 0,-3-4 2 16,0 0 4-16,0 0 6 0,2 0 7 16,-1 0 3-16,-1 1 1 0,0 1-8 15,0-2-5-15,0 0-5 0,0 0-3 0,-9-5 2 16,-5-7-2-16,2-3-6 0,1-2 3 15,5 4-4-15,2-1 6 0,1 3 0 16,1-3-1-16,2-4 0 0,0 6 0 16,0-6 1-16,2 3-1 0,5 0-1 15,4-2 0-15,-2 6-1 0,0 4 0 0,0 2-2 16,2 4 1-16,5-1-1 16,0 2 0-16,4 3-1 0,-2 5-4 15,-1 4 2-15,-4 3 3 0,6 0 0 16,-3 3-2-16,1 2-3 0,-1 0-7 0,1-2-4 15,-2 0-9-15,-1-2-7 0,-4-6-16 16,-1-1-10-16,-2-3-22 0,-3-2-8 16,-1-1 4-16</inkml:trace>
  <inkml:trace contextRef="#ctx0" brushRef="#br0" timeOffset="10758.4003">12524 10868 490 0,'0'0'57'16,"0"0"-15"-16,0 0-11 0,0 0-9 16,0 0-9-16,0 0-2 0,0 0-6 0,0 0-1 15,0 0-3-15,0-14-1 0,0 13-2 16,0 1 0-16,0-2-1 15,0 2 0-15,0 0 1 0,4 3 1 0,4 7-1 16,3 2 1-16,4 4 2 0,1 0-2 16,1 2 1-16,3-1-2 0,-1-2 0 15,1 0 0-15,0-2 0 0,-2-2 0 16,2 0 0-16,-4-2-1 0,0-5 0 16,-3 1 1-16,-3-2 0 0,-6-2 2 15,6 1 1-15,-5-1 0 0,-1-1 3 0,3 2 4 16,-7-2 0-16,2 0-1 0,-1-10-1 15,-1-10-2-15,0-6 0 0,0-3 2 16,-7-4-3-16,-2-1 0 0,1 0-3 16,-1 0 1-16,-1-1-1 0,1 2 0 15,2 3-1-15,-3 2-1 0,7 8-3 16,2 4-4-16,-1 5-8 0,1 6-21 16,1 1-46-16,0 4-84 0,0-2-127 15</inkml:trace>
  <inkml:trace contextRef="#ctx0" brushRef="#br0" timeOffset="19810.5328">13085 10850 80 0,'0'0'28'15,"0"0"-3"-15,0 0-6 0,0 0-3 16,0 0-4-16,0 0-2 0,0 0-1 15,0 0-2-15,0 0-4 0,-13 0-1 0,13 0 0 16,-1 0 0-16,1 0 4 0,0 0 1 16,0 0 0-16,0 0 0 0,0 0 2 15,0 0 0-15,0 0 2 0,0 0-1 16,0 0 0-16,0 0-1 0,0 0-1 16,0 0-2-16,4-4 1 0,-1-3 0 0,0 3 0 15,0 0 1-15,-3 4-1 0,0-1-2 16,0 1-3-16,1-1-3 0,-1-2-2 15,0 3 1-15,0 0 1 0,3 0 1 16,-3 0 1-16,3 0-1 0,1 0 1 16,-1 0 0-16,2 7-1 0,2 1 2 15,-6 0-2-15,5-1 0 0,-3 1 0 16,1-1-2-16,-2 2 2 0,1 7 2 16,-2-6-2-16,1 8 2 0,-2 2-1 15,0-6-1-15,0 6 0 0,0-7-1 0,0-1 0 16,0 2 1-16,0-2-1 0,0 0 2 15,0-6 0-15,0 5 0 0,0-5-1 16,0 0 1-16,0 0-1 0,0-6 1 16,0 0 2-16,0 0 1 0,0 2 3 15,0-1 3-15,0 0 0 0,0-1-2 16,0 2-2-16,1-2-1 0,3 0-2 16,-1-2 1-16,3-5-3 0,1-6-2 15,2 0 0-15,1-4-2 0,0 2 0 16,-1 0-4-16,1 1-8 0,0 1-2 0,0 1-6 15,-3 2-9-15,3 0-26 0,-4 2-30 16,0 1-51-16</inkml:trace>
  <inkml:trace contextRef="#ctx0" brushRef="#br0" timeOffset="21987.4392">13172 10514 107 0,'0'0'36'0,"0"0"-5"16,0 0-5-16,0 0-4 0,0 0-6 0,0 0-7 16,0 0 1-16,0 0-7 0,0 0 4 15,0 0 4-15,-13 7 0 0,13-7 3 16,0 0-1-16,0 0-5 15,6-7-2-15,4-3 0 0,3-2-1 0,0-1-2 16,0 1-1-16,1 0-3 0,2 0-2 16,0 0-4-16,-1 1-2 0,-4 3-4 15,1 3-7-15,-5 0-13 0,-4 3-18 16,1 1-17-16,-4 1-11 0</inkml:trace>
  <inkml:trace contextRef="#ctx0" brushRef="#br0" timeOffset="22850.2591">13406 10147 167 0,'0'0'54'0,"0"0"-4"16,0 0-13-16,0 0-10 0,0 0-9 16,0 0-6-16,0 0-7 0,0 0-5 15,0 0-6-15,-29-16-2 0,29 16 1 16,-1 0 3-16,1 0 3 0,0 1 3 0,0 10-2 15,3 2 0-15,4 2 0 0,-1-3-1 16,1 1 1-16,-1-6 1 0,4 3 2 16,-6-3-2-16,3-1-1 0,1 0 0 15,-5-3-1-15,0 0 1 0,-3-3 0 16,0 0 3-16,0 0 2 0,1 2 2 0,-1-2 0 16,4 0-2-16,-4 0 0 0,0 3-3 15,1-3-1-15,-1 0 2 0,0 1-1 16,0-1 0-16,0 0-1 15,-5 0 1-15,4-4-2 0,-5-3 0 0,1 0-3 16,2-2 1-16,0 0-1 0,2-3-1 16,1 1-2-16,0-1 0 0,0 0-1 15,0 1-1-15,0 0 2 0,4 3 0 16,1-2 0-16,1 4 0 0,-2-1 1 16,1 4-2-16,3-2 1 0,-4 4-1 0,1-1 0 15,7 1 0-15,-6 1-1 0,3 0 2 16,8 0 0-16,-8 1 1 0,4 5 2 15,-6-1 0-15,0 2 3 0,1-1 0 16,-1 1 0-16,-1-2 0 0,-2-2 1 16,0 1 2-16,-4-4 0 0,0 0 3 15,0 0 5-15,2 0 6 0,-1 0 9 16,1 3 3-16,-1-2 0 0,-1-1-7 16,0 0-3-16,0 2-7 0,0-2-1 15,0 0-2-15,-3 0-2 0,-4-3-3 0,-1-2-1 16,2-1-1-16,0 0-1 0,0-2-1 15,0 1 0-15,4-3 0 0,-1 1 1 16,0-1-2-16,1 1 1 0,1 3-3 16,1-5 0-16,0 5 1 0,0 0-3 15,0-3 2-15,0 4 0 0,0 1-1 16,3-4 0-16,0 5 0 0,0 0 0 16,5-1 0-16,-4 4 1 0,1-1 1 15,5 1 0-15,1 0 1 0,-2 0 1 16,6 5-4-16,-1 1 1 0,-2 0 0 0,3 5-3 15,-1-2 3-15,0 0-3 0,-4-4 0 16,0 4-3-16,3 0-6 0,-7-4-7 16,7 3-7-16,-4-3-7 0,-8-3-9 15,5 1-8-15,-6-3-12 0,0 0-6 16</inkml:trace>
  <inkml:trace contextRef="#ctx0" brushRef="#br0" timeOffset="23290.8446">13698 9739 319 0,'0'0'49'0,"0"0"-15"15,0 0-9-15,0 0-11 0,0 0-10 16,0 0-4-16,0 0-4 0,0 0 1 16,0 0 3-16,-29-11 1 0,32 19-1 15,6 2 1-15,8 2 0 0,1 1 0 16,0-4 0-16,2 0 2 0,0-3-1 16,0 2-1-16,-3-4 0 0,2 2 0 15,-5-1-1-15,-1 0 1 0,-1 0-1 0,1-2-1 16,0 3 1-16,-6-3-2 0,-1-1 1 15,-2 1 2-15,-4-3 0 0,0 0 5 16,0 0 5-16,2 0 3 0,-2 2 0 16,1-2-2-16,-1 0-4 0,-1-11-1 15,-5-2-1-15,-4-7-1 0,3 1 3 0,-2-2-3 16,0 0 0-16,2-3-4 16,1-1-2-16,0 1-2 0,2-1 1 15,1 9-2-15,2-2-3 0,-1 7-9 16,0 5-16-16,2 0-31 0,0 6-39 0,0-2-34 15</inkml:trace>
  <inkml:trace contextRef="#ctx0" brushRef="#br0" timeOffset="23680.3566">14054 9696 275 0,'0'0'42'15,"0"0"-2"-15,0 0-6 0,0 0-2 16,0 0-8-16,0 0-6 0,0 0-3 15,0 0-2-15,0 0-2 16,0 0-1-16,3-9-4 0,-3 8-1 0,0-1-2 16,0 1-2-16,0-1-1 0,0 2-1 15,0-2 1-15,0 2 0 0,0 0 0 16,0 0 0-16,0 0 0 0,3 0 0 16,4 4 0-16,0 0 1 0,2 5-1 15,4 1 0-15,-4-2-1 0,-1 3-1 0,2-2-2 16,-1 2-4-16,0-2-2 0,4 5-13 15,-6-4-26-15,2 2-41 0,-2-1-59 16</inkml:trace>
  <inkml:trace contextRef="#ctx0" brushRef="#br0" timeOffset="28076.1264">12953 12230 260 0,'0'0'67'16,"0"0"-11"-16,0 0-10 0,0 0-15 16,0 0-10-16,0 0-7 0,0 0-7 15,0 0-3-15,0 0 1 0,0 0-3 16,-17 2 1-16,16-2-2 0,-1 0 2 16,2 0 1-16,0-4 1 0,0-5 1 0,3-5-2 15,6-4 0-15,2 2-6 0,1-1 0 16,2 2 0-16,-1-1-2 15,1 3 2-15,1-1-10 0,-1 4-12 0,-3 2-11 16,1 2-29-16,-4 1-20 0,-2 4-21 16,4 1-7-16</inkml:trace>
  <inkml:trace contextRef="#ctx0" brushRef="#br0" timeOffset="28307.6025">12924 12442 260 0,'0'0'50'0,"0"0"-11"0,0 0-15 16,0 0-11-16,0 0-10 0,0 0-3 15,0 0-5-15,0 0 1 0,0 0 0 16,0 0-2-16,53-62-9 0,-32 42-10 0,2-1-20 15,2-2-15-15,-2-4-20 0,5-2-20 16</inkml:trace>
  <inkml:trace contextRef="#ctx0" brushRef="#br0" timeOffset="28895.5178">13438 11483 160 0,'0'0'40'0,"0"0"-6"0,0 0-2 15,0 0-5-15,0 0 0 0,0 0 3 16,0 0 2-16,0 0-2 0,0 0-4 16,-46-11-9-16,40 11-7 0,0 0-3 15,6 0 0-15,-1-1-2 0,1 1 0 0,-2 0-4 16,1 0-1-16,-1 0-1 0,-2 0 1 16,0 5 2-16,-2 10 2 15,-2 3-1-15,3 5 0 0,5 0-3 16,0 4-1-16,0 0 1 0,0 0 0 0,0 1-2 15,7-3 2-15,0 0-1 0,2-1-1 16,1-1 2-16,3-2-2 0,0 0 1 16,0-3 0-16,3 1 3 0,0-3-6 15,0-1 5-15,3 1-5 0,-3-3-2 16,1 1 1-16,0 0-8 0,-1 1-3 0,-3 0-14 16,0 3-6-16,-7 2-23 15,0 0-15-15,-5-4-15 0,-1-1-20 0</inkml:trace>
  <inkml:trace contextRef="#ctx0" brushRef="#br0" timeOffset="29112.5911">13446 11888 390 0,'0'0'42'0,"0"0"-19"16,0 0-18-16,0 0-3 0,0 0-9 16,0 0 3-16,0 0 0 0,14-97-2 15,3 76-10-15,0 1-23 0,2 0-27 16,4 5-42-16,-1-1-37 0</inkml:trace>
  <inkml:trace contextRef="#ctx0" brushRef="#br0" timeOffset="30106.8149">13937 11535 196 0,'0'0'45'0,"0"0"-4"0,0 0-7 16,0 0-10-16,0 0-14 0,0 0-4 15,0 0-6-15,0 0 3 0,0 0 3 16,0 0-3-16,-12-14 1 0,4 2-1 0,2 4 1 15,-4-4-2-15,1 1 3 0,0 1-2 16,-5-4 0-16,5 1 1 0,-1 0-3 16,-1 0 1-16,-1-1-1 0,2-1 4 15,-3 1 0-15,6 2-1 0,-2 0 4 16,-1 0 2-16,4 2 0 0,-3-2-1 0,3 5-2 16,-2-1-3-16,4 1 2 0,1 4-2 15,1 0 3-15,2 3-4 0,-1-2-3 16,1 2 1-16,-2-2-2 0,1 2 0 15,-1-1-2-15,2 1-2 0,-1-2-2 16,1 2-3-16,-2-1-1 0,2 1-1 16,0 0 6-16,0 0 3 0,0 0 4 15,0 8 3-15,5 4-1 0,2 4-1 16,3 3 2-16,-1 1-1 0,0 0-3 16,1 0 0-16,3 2-1 0,0-2 0 0,1-2 0 15,-1-2 2-15,3 0-3 0,-3-3 2 16,-3-4-1-16,3-1-3 15,0-2 2-15,-3-3 1 0,6 1-6 16,-7 0-1-16,4-3-8 0,-3 1-2 0,3-2-7 16,2-2-6-16,-1-6 0 0,-1-5-4 15,2-5-8-15,-1-1-7 0,-4-3-8 16,0-5-6-16</inkml:trace>
  <inkml:trace contextRef="#ctx0" brushRef="#br0" timeOffset="30387.6326">13840 11448 299 0,'0'0'64'15,"0"0"-16"-15,0 0-10 0,0 0-12 16,0 0-6-16,0 0-3 0,0 0-6 16,0 0-3-16,0 0-1 0,0 0-4 15,29-39-3-15,-10 16-1 0,-1-3-4 16,4 0 0-16,1-1-6 0,3-2-11 0,0 2-15 16,2-1-32-16,-3-1-42 0,-1 4-26 15</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0:11.268"/>
    </inkml:context>
    <inkml:brush xml:id="br0">
      <inkml:brushProperty name="width" value="0.05292" units="cm"/>
      <inkml:brushProperty name="height" value="0.05292" units="cm"/>
      <inkml:brushProperty name="color" value="#FF0000"/>
    </inkml:brush>
  </inkml:definitions>
  <inkml:trace contextRef="#ctx0" brushRef="#br0">26260 4592 220 0,'0'0'65'0,"0"0"-13"0,0 0-16 16,0 0-6-16,0 0-6 0,0 0-4 16,0 0-2-16,2-78-3 0,-2 72 3 15,0 0-1-15,0 0-3 0,0 6-6 16,0-2-6-16,0 2-8 0,0 0-1 16,0-1 3-16,0 1-2 0,0 0 7 0,-3 10-2 15,-3 7 3-15,0 6-1 0,1 0 0 16,0-7-3-16,1 1 0 0,2-5 0 15,1-1-1-15,-1 1 2 0,2-6 1 16,0 4 1-16,0-3-2 0,0-3 1 16,0 2-1-16,0-6 2 0,0 0 3 0,0 0 2 15,0 2 6-15,0-1 3 0,0-1 5 16,0 0-5-16,0 0-3 16,2-13-8-16,2-7-5 0,2-7 0 15,0 1 0-15,4 0 1 0,-3 3 0 0,0 4 0 16,-1 5-4-16,0 2 3 0,0 4-3 15,-5 4 1-15,2 0 1 0,-3 4-3 16,0-1 0-16,0 1-2 0,6 0 1 16,4 0 2-16,6 0 2 0,0 8 2 15,1 2 5-15,-4 4-5 0,2 2 4 0,-2 3-7 16,-3-1 2-16,0 0 0 0,-3-1 1 16,-2-3 2-16,-1-1 1 0,-3-2-2 15,2-2 0-15,0 1 0 0,-2-5-1 16,1 0 1-16,-2-5-1 0,0 0 4 15,0 0 0-15,1 1 2 0,-1-1 2 16,2 2-1-16,-2-2-3 0,1 0-1 16,-1 0 0-16,2 0-3 0,-1 0 3 15,-1-6 0-15,3-6-2 0,-1 1 0 16,0-1-1-16,1 0 0 0,0 1 1 0,0 2-2 16,-1 4 0-16,0 1-1 0,-2 4-3 15,0-1 2-15,0 1-1 0,2 0 1 16,4-4-1-16,-1 3 1 0,6 1-1 15,6 0 2-15,-1 0 3 0,7 0-1 16,-3 6-1-16,1 0-1 0,-1 0-1 16,-3 1-1-16,-2 1-3 0,-5 0 3 0,1 1-5 15,-4 3-1-15,-2 1-4 16,-2 7-12-16,-3 3-14 0,-2 4-23 16,-9 0-30-16,-4 5-17 0,2-1-24 0</inkml:trace>
  <inkml:trace contextRef="#ctx0" brushRef="#br0" timeOffset="704.5065">27216 4730 89 0,'0'0'39'16,"0"0"7"-16,0 0-5 0,0 0-3 16,0 0-10-16,0 0 0 0,0 0 18 15,0 0 7-15,0 0-3 0,38-82-10 16,-40 66-25-16,-4 0-11 0,1 3 5 15,-5 5 7-15,4 1 5 0,3 4 3 0,0 0-8 16,0 1-2-16,0-2-4 16,0 1-2-16,1 0-1 0,2 3-2 15,-2-2-4-15,2 2-2 0,-1 0-3 16,-1-1-4-16,1 1-3 0,-1 0-3 0,-4 0 1 16,-2 5 3-16,-8 10 0 0,-5 6 2 15,0 5-4-15,-1 1-2 0,3 1 1 16,2-3-2-16,4 1 0 0,2-3-2 15,5-6 4-15,1-2-1 0,4-4 4 16,-1-6 2-16,2 8 2 0,0-7 6 0,0 0 0 16,0 0 2-16,0-3 3 15,0 1 3-15,0 1 1 0,0 0 2 16,0-5 0-16,0 0 0 0,0 0 1 16,2 1 1-16,-1-1-1 0,1 0-2 0,5 0-3 15,3 0 0-15,6-1-1 0,4-9 1 16,-2 0-1-16,-1 1-3 0,-4 0 0 15,0 1-3-15,-4 4 1 0,-5 1-2 16,1 1 0-16,-3 0-1 0,3-1-2 16,0 2-1-16,0 0 1 0,-5 1 0 0,4 0 2 15,5 0 1-15,5 5 1 0,2 2 0 16,-2 2 0-16,0 2 0 16,-6-4-1-16,4 0-3 0,-2 4 2 15,-4-5-2-15,5 5 2 0,-5-5 1 0,1 1 0 16,-1 0-3-16,0-1-1 0,1 1-5 15,-4-4-1-15,0 0-4 0,-3-3-6 16,0 0-4-16,0 0-6 0,1 1-5 16,1 1-8-16,-1-2-23 0,1 0-33 15</inkml:trace>
  <inkml:trace contextRef="#ctx0" brushRef="#br0" timeOffset="2251.8369">26969 4434 312 0,'0'0'51'0,"0"0"-18"16,0 0-2-16,0 0-3 0,0 0-5 15,0 0-3-15,0 0-1 0,0 0-4 16,0 0-3-16,0 0-6 0,-29-10-5 16,27 9-6-16,2 1-2 0,0-2 1 15,0 2 3-15,14-2 4 0,7 0 1 16,7-1 1-16,2 1-3 0,0-1 0 0,1 0-3 16,-4 0 2-16,-1 0-2 0,0-1-1 15,2 2 1-15,-2 0-4 0,1 1 1 16,1-1-3-16,-9 1-4 0,1 1-2 15,-8-2-2-15,-6 2-1 0,2 0 1 16,-8 0 5-16,0 0 7 0,0-1 4 0,1 1-2 16,1 0-2-16,-2-1-3 15,1-1 0-15,-1-4 2 0,-4-2 5 16,-5-4-3-16,-1 2 2 0,0 0 2 16,3 4 3-16,-2 0 3 0,2 0 0 0,-2 0-5 15,2 0 2-15,-5 2 1 0,4-2 4 16,3 4 4-16,1 0 4 0,4 2 2 15,-2-1-2-15,2 1-2 0,-1 0-3 16,-1-2-1-16,1 2 0 0,0-2-2 16,-2 2-5-16,2-1-2 0,-1 1-5 0,2 0-2 15,-1 0 4-15,1 0 0 0,0 0 2 16,0 3 3-16,0 10-2 0,7 2-2 16,1 4 1-16,4-3-1 15,1-1 1-15,0-1 3 0,0-1 1 0,3-1-1 16,-3 0 0-16,3-2-1 0,-6-3-1 15,1 1 0-15,-5-4-2 0,-3-2 1 16,2 1 0-16,-4 0-2 0,2 0 3 16,0 0 4-16,0 0 1 0,-3 1 5 15,-3 4 3-15,-7 4-5 0,-6 3-1 0,-2-2-5 16,0-3-5-16,5-2-8 0,-2-1-9 16,8 0-43-16,3-5-60 0,-2 8-153 15</inkml:trace>
  <inkml:trace contextRef="#ctx0" brushRef="#br0" timeOffset="4123.054">24493 4747 144 0,'0'0'55'16,"0"0"0"-16,0 0 1 0,0 0-1 16,0 0-9-16,0 0-16 0,0 0-13 15,0 0-13-15,0 0-6 0,-17-17-7 16,15 17 0-16,2 0 3 0,-3 0 1 15,2 4 5-15,-2 9 1 0,2 3 0 16,-1 2-1-16,2 0 0 0,0 3-1 16,0-2 0-16,0 2 1 0,0-1 0 15,0-2 0-15,0-5 1 0,0-6-1 16,0 5 1-16,0-6-2 0,0 0 2 0,0 0 0 16,0-6 1-16,0 0 4 0,0 0 2 15,0 2 5-15,0 0 7 0,0-2 1 16,0 1-6-16,0-1-4 0,0 0-5 15,0 0-1-15,0-5 4 0,0-2-1 16,0-9-2-16,0-6-1 0,0 0-4 0,0-5-1 16,0 7 1-16,0-1 0 15,0 1-1-15,0 7 1 0,0-8 0 0,0 9 0 16,0-3 1-16,2 3-1 16,-2 5 0-16,0-4-1 0,0 6-1 0,0-2 0 15,0 2 1-15,0 5-2 0,0-1 0 16,0 1-4-16,0-2-2 0,0 1-1 15,0 0 1-15,1-4 3 0,5 0 0 16,0-1 4-16,1 0-5 0,2 2 0 16,1-1 2-16,0 3 0 0,6-5 2 0,-6 4-4 15,6-2-4-15,-5 3-5 0,1-1-4 16,-2-1-11-16,3 1-19 0,-3 0-31 16,3 2-20-16,-3-1-27 15</inkml:trace>
  <inkml:trace contextRef="#ctx0" brushRef="#br0" timeOffset="4354.5636">24360 4931 346 0,'0'0'40'0,"0"0"-14"0,0 0-5 0,0 0-6 15,0 0-7-15,0 0-5 0,90-60-2 16,-69 52 1-16,1 2-2 0,4 2 0 16,2 0 0-16,-1 2-5 0,1-2-2 15,-2 3-5-15,-9 0-11 0,2-1-29 16,0 2-50-16,-3-2-66 0</inkml:trace>
  <inkml:trace contextRef="#ctx0" brushRef="#br0" timeOffset="5415.5585">24279 4470 375 0,'0'0'62'0,"0"0"-13"0,0 0-24 16,0 0-13-16,0 0-6 0,0 0-5 0,0 0-5 15,0 0-4-15,0 0-3 0,0 0-1 16,-22-15 6-16,22 15 3 0,3 0 4 16,12 0-1-16,5 0 0 15,0 0-1-15,-1-2-1 0,1 2 2 0,-2-3 0 16,8 0 3-16,-3-3-1 0,-2 0 1 15,1-1 0-15,1-3 0 0,0 1-1 16,0-1-1-16,-2-3-1 0,-1 4 1 16,-7 1 0-16,-3 3 2 0,-5 5 2 15,-5 0-1-15,0-2 4 0,0 2-3 0,1 0 3 16,0-1 0-16,1 1 1 0,-1-2 0 16,1 2 1-16,-1 0-2 0,-1 0-1 15,2 0-3-15,-2 0-4 0,1 0 0 16,-1 0-3-16,2 0-3 0,-2 0-1 15,1 0 1-15,1 0 0 0,3 0 4 16,0 0-1-16,3 2 0 0,6 5 1 16,-2-1-1-16,0 2 4 0,-1-1 0 15,-2-2-2-15,-2 0 1 0,2-1-3 16,-3-2 1-16,-2 1 1 0,-4-3 0 0,0 0 1 16,0 0 1-16,2 1 4 0,-1-1 2 15,0 2 4-15,1-2 1 0,-2 1 3 16,0-1-3-16,0 2-4 0,-10 0-2 15,-3-1-2-15,-3 0 3 0,3 0 0 16,1-1 0-16,0 0-1 0,1 0-5 0,1 0 0 16,4 0-1-16,1-1 0 15,5 1 1-15,-2-1-1 0,2 1-2 16,-1 0 0-16,-1-1-2 0,1 1-1 16,-1-2-3-16,2 2 1 0,0 0 1 0,0 0-1 15,0 0 1-15,0 0-3 0,0 0 1 16,0 0 3-16,0 0-1 0,2 0 2 15,-1 0 2-15,1 0-1 0,-2 0 2 16,0 0 3-16,1 0 0 0,-1 0-2 16,0-3-1-16,-9-3-2 0,-2-3 0 0,-4 2 3 15,4 0 0-15,-2-2 0 16,6 3 0-16,-4-4 0 0,4 5 1 16,3 2 1-16,-2-4-1 0,3 4 1 15,0 0-1-15,0 1-1 0,3 2 0 0,-1-2 1 16,1 2-1-16,0-2 0 0,-2 1 0 15,2 1-1-15,-1-2-1 0,1 2 0 16,-1-1 0-16,1 1-1 0,0-2 2 16,0 2-1-16,0-1-1 0,0 1 0 15,0 0 0-15,0 0 3 0,0 0 1 0,0 0-1 16,0 0-1-16,0 0 0 0,4 1 0 16,5 5 1-16,5 1 3 15,-1 0 2-15,6 1-1 0,-2-3 1 16,-2 0-3-16,1-3-1 0,-5 2-1 0,-1-4-2 15,2 1 0-15,-1 1 0 0,1-2 2 16,-8 0-1-16,8 2 0 0,-8-1-1 16,1-1-3-16,0 2 2 0,-2 1 1 15,0 0 5-15,0 0 0 0,0 6 1 16,-3 2-1-16,0 3 1 0,-4 6 1 0,-5-1-2 16,-1-3 0-16,-5 0 3 0,2-1-9 15,-2-2 2-15,1 0-8 0,4-4-11 16,0 3-28-16,3-4-73 0,4-2-95 15</inkml:trace>
  <inkml:trace contextRef="#ctx0" brushRef="#br0" timeOffset="5839.4744">25374 4845 515 0,'0'0'52'16,"0"0"-20"-16,0 0-9 0,0 0-6 15,0 0-7-15,0 0-6 0,0 0-4 0,0 0-3 16,0 0-1-16,-17-13-5 0,15 13-1 16,2 0-2-16,0 0 5 0,0 0 2 15,0 0 6-15,3 0 4 0,11 0-4 16,5 0 2-16,9 0-2 0,-4 0-1 15,2-2 0-15,-1-3-2 0,-2 1-4 16,-7 1-6-16,1-1-10 0,-5 3-18 16,0-1-25-16,0 2-28 0,0 0-21 15,1 0-7-15,-4 9 1 0</inkml:trace>
  <inkml:trace contextRef="#ctx0" brushRef="#br0" timeOffset="6024.648">25307 5121 319 0,'0'0'85'0,"0"0"-21"0,0 0-17 15,0 0-15-15,0 0-9 0,0 0-6 16,0 0-10-16,0 0-7 0,0 0-3 16,0 0-1-16,19 3 0 0,10-9 2 0,4 0-3 15,8 0-13-15,1-1-34 0,8 0-78 16,1 0-149-16</inkml:trace>
  <inkml:trace contextRef="#ctx0" brushRef="#br0" timeOffset="7199.6124">26079 5738 280 0,'0'0'73'0,"0"0"-19"16,0 0-11-16,0 0-12 0,0 0-6 0,0 0-8 15,0 0-5-15,0 0-7 0,0 0-2 16,0 0-5-16,-15 0-1 16,13 0-2-16,1 0 0 0,1 0-1 0,0 0 2 15,0 0 6-15,0 0 1 0,11 0-1 16,5-3-2-16,4-2-3 0,-1-2-2 15,3 4 1-15,-2-4-5 0,2 1-11 16,1-1-17-16,0 2-27 0,-1-1-28 16,-8 3-16-16,3 3-12 0</inkml:trace>
  <inkml:trace contextRef="#ctx0" brushRef="#br0" timeOffset="7403.9817">25967 5904 193 0,'0'0'65'15,"0"0"-13"-15,0 0-10 0,0 0-7 16,0 0-10-16,0 0-3 0,0 0-7 0,0 0-8 16,84-10-5-16,-53 1-7 0,3-1-2 15,0 2-15-15,6-4-15 0,0 2-50 16,3 0-48-16</inkml:trace>
  <inkml:trace contextRef="#ctx0" brushRef="#br0" timeOffset="8411.6901">27083 5422 205 0,'0'0'62'0,"0"0"-7"0,0 0-13 16,0 0-12-16,0 0-11 0,0 0-8 15,0 0-5-15,0 0-7 0,0 0-3 16,0 0-1-16,-32 16-1 0,27-6 2 16,-4 5 1-16,1 1 1 0,-1 5 1 15,1 1-1-15,2-2 0 0,1-1-1 16,2-3-2-16,1-1 3 0,1-3-2 0,1-1 0 16,0 1 1-16,0-3-2 0,0 2 2 15,1-8 0-15,4 4 2 0,-3-4 2 16,1 0-1-16,0 0 4 0,-3-3 3 15,0 0 5-15,0 0 8 0,2 0 5 16,-1 2 4-16,1-2-5 0,2 0-7 0,1-13-7 16,3-3-7-16,-1-5-2 15,1-2 1-15,-1-1-1 0,1 1-2 16,0 0-1-16,-1 0 1 0,-1 9 1 16,1-1-2-16,-3 7 0 0,2 0-3 0,-2 1-1 15,-1 5 0-15,3-3 0 0,0 4 2 16,2-1-1-16,1 2-1 0,1 0-2 15,5 5 2-15,-4 7 3 0,4 3 1 16,-4 3 0-16,0 2-3 0,-2 1-1 16,-1 2-1-16,-2-6 0 0,-5 1 5 0,-1-2 0 15,0-3 5-15,0 3 0 16,-1-7 2-16,-1-4 0 0,1 1 3 16,1-6 3-16,0 0 5 0,0 0-2 15,0 1 0-15,-2 1-3 0,1-2-2 0,-1 0-2 16,-2 0 0-16,0 0-2 0,-3-9-3 15,1-5 1-15,3 5-2 0,1-11-1 16,2 1 1-16,0-6-2 0,9-5-2 16,2 1 2-16,4 2-2 0,2 4 2 15,-2 3-1-15,1 4 2 0,-6 5-1 0,0 2-2 16,-1 4-1-16,-6 4-1 0,1-1-4 16,2 2 4-16,5 0 2 0,2 7 1 15,2 1-1-15,-1 6 1 0,-5 3 1 16,0 1 2-16,-2 2 0 0,-1 1 0 15,-1-1-1-15,-2-4 0 0,2 0 0 16,-1-1 0-16,0-5 0 0,-1-1 0 16,-2-4 0-16,-1-5 0 0,0 0 3 15,0 0-2-15,2 2 1 0,-2 0 0 16,1-1 0-16,-1-1 0 0,2 2-1 0,-2-2-1 16,0 1-1-16,1-1-3 0,-1 1-4 15,0-1-3-15,2 2 0 0,-2 0-7 16,0-1-19-16,0 0-39 0,0 0-32 15,0 1-51-15</inkml:trace>
  <inkml:trace contextRef="#ctx0" brushRef="#br0" timeOffset="12452.5564">28340 5293 196 0,'0'0'56'0,"0"0"-10"0,0 0-9 15,0 0-8-15,0 0-5 0,0 0-5 16,0 0-3-16,0 0-5 0,0 0-2 16,0 0-5-16,-45-43-5 0,40 40-5 0,-4 2-3 15,-3 1 2-15,-4 4-3 0,-1 5 2 16,1 3-1-16,3 1 1 16,2 2 1-16,0 0 3 0,2 2 0 15,0 0 1-15,0-1 2 0,1 2-1 0,4-5 1 16,0 0-2-16,1-3-3 0,1-5-2 15,1 7-2-15,1-5 0 0,0 3 2 16,0 1-2-16,4-4 0 0,2-2 5 16,6-5 1-16,8 0 4 0,3-5 1 15,6-5-1-15,-4-4 1 0,1-3 2 0,-3 3 1 16,-2-3 2-16,-2 0 3 0,-3 0 4 16,-3 2 7-16,-5 2 3 0,-2 0 3 15,-1-5-2-15,-2-2-6 16,-2-6-1-16,-1-1 4 0,0 1 4 0,-1 1 0 15,-4-2 2-15,-2 5-11 0,-3-1-2 16,0 3-5-16,3 6 2 0,2 6 1 16,4 5 3-16,-3-1-4 0,1 1-4 15,0 0-5-15,0 1-3 0,3 2-3 16,-2-2-3-16,2 2-3 0,0 0-5 0,-1 0 5 16,1 3 1-16,-1 12 6 0,1 9 7 15,0 11-1-15,0 2-2 0,0 1 4 16,1-1-8-16,2 0 1 0,1-4 0 15,2-4-3-15,3-3-1 0,-2-3 0 16,2-5-3-16,3-1-14 0,-4-7-18 0,5-4-35 16,7-2-36-16,6-4-50 15</inkml:trace>
  <inkml:trace contextRef="#ctx0" brushRef="#br0" timeOffset="12840.1595">28627 5224 437 0,'0'0'65'0,"0"0"-17"15,0 0-11-15,0 0-11 0,0 0-8 16,0 0-8-16,0 0-6 0,0 0-5 16,0 0-4-16,-20 3 1 15,20 2 0-15,0 4 2 0,6 2 4 0,3 3-4 16,1-2 1-16,-3-4 0 0,0 5-2 15,1 1 2-15,-1-1 1 0,1 6-1 16,-3-8 1-16,1 1-1 0,-2-2 0 16,1-3 0-16,0 1-1 0,-4-5 0 15,2 1 0-15,-1-2 1 0,1 1 0 0,0 0 1 16,0 0 0-16,-3-3 3 0,0 0 3 16,4 0 3-16,4-3 0 0,3-7-3 15,2-9-1-15,2-2-2 0,0-3 1 16,1-4 0-16,-1 0-4 0,0-3 0 15,-2 0 0-15,3 0-7 0,-6 2 7 0,-1 8-5 16,-3 3 0-16,-3 7 1 16,-3 7-10-16,1-1-16 0,-1 5-36 15,0-2-60-15,0 2-58 0</inkml:trace>
  <inkml:trace contextRef="#ctx0" brushRef="#br0" timeOffset="13194.1176">28234 5770 378 0,'0'0'51'0,"0"0"-7"0,0 0-12 0,0 0-9 16,0 0-10-16,0 0-1 16,0 0-4-16,0 0 0 0,0 0-4 15,78-13-2-15,-36 6-1 0,2-2 0 0,3 0-3 16,3 0 0-16,0 1-3 0,-1-2-1 15,3 3-2-15,-3 1-10 0,-1-2-14 16,-2 2-22-16,-1 0-33 0,0 4-32 16,-3-2-26-16</inkml:trace>
  <inkml:trace contextRef="#ctx0" brushRef="#br0" timeOffset="14111.6587">28581 6084 374 0,'0'0'43'0,"0"0"2"0,0 0-12 0,0 0-5 16,0 0-11-16,0 0-6 0,0 0-4 0,0 0-1 16,0 0 0-16,-30-40-3 0,30 40 0 15,-2-1-3-15,1-1 0 16,-3-1-1-16,-1-1-2 0,2 1 0 16,-8-1-1-16,5 4 1 0,-6 0 0 0,-5 0-1 15,4 2-3-15,-4 7 2 0,4 2 1 16,0 1 0-16,6-2 0 0,-1 4-2 15,2 0 0-15,1-4 2 0,2 7 1 16,2-7 0-16,1 1-1 0,0 6 0 16,0-8-2-16,5 3 3 0,1-4 1 0,1-2 0 15,2 0 1-15,0-1 0 0,2-2 3 16,-1-3 1-16,7 0 1 0,-2-2 3 16,1-2 0-16,-4-4-1 15,-5 2 2-15,0-3 0 0,-1-5 2 0,-2 4-1 16,-1-7-2-16,-2-3-2 0,-1-1 0 15,0-7 0-15,0 3 6 0,-4 0 6 16,0 1 1-16,-1 1-3 0,0 0-7 16,2 7-1-16,1-1 1 0,1 6 3 15,1-2 0-15,0 1-10 0,0-1 2 0,0 1-5 16,0 2 2-16,1-1 0 0,1 7-1 16,-1-1-2-16,-1 5-2 0,0-2-2 15,0 2 0-15,2 0 2 0,3 0 3 16,1 13 6-16,3 6-4 0,0 9 4 15,-2 2-5-15,-2 5 0 0,0 1 0 16,-1 1 1-16,2 1-2 0,0 0 0 16,1-4 1-16,2 0-1 0,-1-4 4 15,4-4-4-15,-2-6-2 0,-3-8-3 16,5-3-3-16,-1-3-2 0,0-4-1 0,6 0 0 16,0-2-4-16,2-10 1 0,4-5 1 15,-4-2 5-15,0-2 3 0,-3-4 5 16,-2-3-1-16,-1-1 3 0,-1-4 3 15,-4 1 0-15,0 0 0 0,-4-1 1 16,0-1-1-16,-2 3 9 0,-2 2 8 0,0 1-1 16,0 4-3-16,0-1-7 15,-2 8 0-15,-3-1 4 0,3 8 4 16,1 3 1-16,-1 0-5 0,2 5-5 16,0-1-3-16,0 1-3 0,-1-2-4 0,1 2-1 15,-2 0 0-15,-1 0-1 0,-1 10 2 16,-2 8 5-16,-1 9-7 0,1 6 7 15,1 4-4-15,2 2-2 0,0-1 1 16,1 0-1-16,2 0 2 0,0-5-1 16,5-1-2-16,2-3-4 0,3-6-1 0,2-5-4 15,1-3-6-15,2-4-12 0,4-5-20 16,2-6-47-16,6-7-50 16,2-12-118-16</inkml:trace>
  <inkml:trace contextRef="#ctx0" brushRef="#br0" timeOffset="14349.6195">28806 6018 498 0,'0'0'21'0,"0"0"-12"0,0 0-8 16,0 0-1-16,0 0-1 0,0 0-1 16,0 0-4-16,0 0-2 0,96-44-9 15,-67 37-19-15,6-1-35 0,-1 1-52 16,3 0-54-16</inkml:trace>
  <inkml:trace contextRef="#ctx0" brushRef="#br0" timeOffset="14511.6858">29152 5967 379 0,'0'0'-15'15,"0"0"-30"-15,0 0-62 0</inkml:trace>
  <inkml:trace contextRef="#ctx0" brushRef="#br0" timeOffset="16843.4183">29604 5520 240 0,'0'0'60'15,"0"0"-8"-15,0 0-13 0,0 0-8 0,0 0-13 16,0 0-6-16,0 0-7 0,0 0-4 16,0 0-3-16,0 0-3 0,-16 0-4 15,16-3 3-15,0 3 1 0,0-2 4 16,10-4 2-16,8-3 1 0,4 1-2 15,4-2 0-15,0 0 1 0,2 1-2 0,1-2-1 16,0 1-4-16,0 0-3 16,1 1-7-16,-3 3-8 0,-3 0-24 15,-6 2-28-15,1 4-21 0,-7 0-25 16</inkml:trace>
  <inkml:trace contextRef="#ctx0" brushRef="#br0" timeOffset="17069.5028">29596 5689 188 0,'0'0'58'0,"0"0"-12"16,0 0-14-16,0 0-13 0,0 0-7 0,0 0-8 15,0 0 0-15,0 0-1 0,0 0 7 16,-7 3 8-16,22-3 2 0,11-6-4 15,8-3-8-15,7-3-8 0,-1 0-8 16,2-2-8-16,1 2-8 0,0-2-43 16,-1 1-51-16</inkml:trace>
  <inkml:trace contextRef="#ctx0" brushRef="#br0" timeOffset="18421.4166">30778 5212 193 0,'0'0'40'0,"0"0"-8"16,0 0 0-16,0 0-5 0,0 0-1 15,0 0 4-15,0 0-8 0,0 0-2 16,0 0-2-16,-51-44 0 0,45 37-3 0,-1 0-4 16,3 0-5-16,-3 1-1 15,1 0-3-15,1 3 2 0,-3-2 1 16,4 4 1-16,-1-1-1 0,-5-1-5 16,3 3-3-16,-5 0-4 0,-5 0 3 0,0 2-1 15,-6 7-2-15,2 3 4 0,1 0-2 16,1 5 0-16,3 1 3 0,2 2-3 15,2 1 3-15,2-1-1 0,0-2-1 16,4-4-1-16,2 0-1 0,2-4-3 16,1-5-3-16,1 5-1 0,0-5 0 0,0 2 3 15,3 3 2-15,4-7 4 16,0 1 3-16,5-4 2 0,5 0 6 16,3-6-2-16,6-5 4 0,-1-3-1 15,-2-1 3-15,0-3 0 0,-3 1 1 0,-5-1 11 16,-2 0 4-16,-4 0 0 0,-5 5-7 15,-1-5-8-15,-1-1-8 0,-2-4 12 16,0-4 2-16,0 1 1 0,0-1-1 16,-2 2-10-16,-1-2-4 0,-1 2 0 15,1 8 3-15,0 0 4 0,1 6 1 0,1 5-3 16,1 1-2-16,-3 1-5 0,1 0-1 16,0-1 0-16,1 0-1 0,1 5-1 15,-2-2 0-15,2 2-3 0,0 0 0 16,0-1-2-16,0 1-1 0,0 0 0 15,0 0 2-15,0 14 2 0,0 7 2 16,0 7 3-16,3 3-3 0,2 1 1 16,-2 3 0-16,2 0 1 0,-1 3 4 15,1 0-5-15,-1-2 2 0,0-2-4 16,2-2-1-16,0-5-1 0,0-4 1 0,-2-7 2 16,0-2-2-16,1-5-1 0,2 0 0 15,-3 0-3-15,-1-4-11 0,0-1-11 16,0-2-20-16,0 1-27 0,0-1-30 15,8 1-18-15,-4-3-36 0</inkml:trace>
  <inkml:trace contextRef="#ctx0" brushRef="#br0" timeOffset="19241.3408">31188 5047 208 0,'0'0'69'15,"0"0"-5"-15,0 0-22 0,0 0-15 16,0 0-15-16,0 0-7 0,0 0-8 16,0 0-5-16,0 0-5 0,0 0 0 15,-12-5 5-15,7 5 7 0,1 10 4 0,-2 2 1 16,2 4-2-16,-1-1-1 0,0 0-1 16,2-5-1-16,0 0 3 0,0-1-4 15,1 1 4-15,0 0 0 0,0-5 0 16,2-1-2-16,0-4 1 0,-1 0-1 15,1 0 1-15,0 2-1 0,-2-1 1 16,2 1 2-16,0-1 5 0,0 1 3 16,0-2 5-16,0 1 4 0,-1-1 3 15,1 0 3-15,0 0-10 0,0 0-7 16,0-13-12-16,6-7-2 0,2-3 0 0,2 1 3 16,-1 2 0-16,-2 5 1 0,1 3 0 15,0-1-2-15,-4 6-1 0,4-4-1 16,-4 3 0-16,-1 5 2 0,3-3 0 15,-1 5-6-15,0 0 1 0,4-1-6 16,-5 2 4-16,3 0 1 0,5 5 4 0,-4 7 3 16,0-4 1-16,-1 6 2 0,-2 1 0 15,-2-5 0-15,2 8-1 16,-1-1 0-16,-2-7-2 0,2 5 6 16,-2-5-6-16,-1-7 2 0,0 2 0 0,-1-5-4 15,0 0 6-15,0 0-1 0,0 2 2 16,2 0 6-16,-2-1-8 0,0 1 5 15,0-1 2-15,0 1-1 0,0-1 5 16,0 0 1-16,0-1-1 0,0 0-4 16,0 2-6-16,0-2-2 0,0 0-2 0,0-4 0 15,-2-7-3-15,2-6-3 0,0 2 1 16,6-5 3-16,3 4 0 0,-2 5 4 16,2 2-4-16,-1 3-1 15,0 0 0-15,0 0 0 0,1 1 0 0,2 0 4 16,0 3-1-16,-1-1-2 0,3 1 4 15,-3 1-2-15,1 1-1 0,0 0 0 16,-4 0 1-16,0 3 1 0,0 1 1 16,0 2 0-16,-2 1-2 0,1 1 0 15,-5-3-4-15,2 4-3 0,-3-4-7 0,0 6-11 16,0 1-36-16,0-7-33 0,0 2-56 16</inkml:trace>
  <inkml:trace contextRef="#ctx0" brushRef="#br0" timeOffset="19627.628">31695 4935 548 0,'0'0'11'0,"0"0"-11"0,0 0-6 16,0 0-7-16,0 0 3 0,0 0 8 16,0 0 5-16,0 0 4 0,4 77-1 15,6-53-5-15,-1-3-1 0,1 1 1 16,1-2 0-16,0-2 0 0,-1-3 2 16,0-3 0-16,-3 0-3 0,-3-4 2 0,-1-5-3 15,0 1 1-15,-3-4 1 0,0 0 0 16,0 0 3-16,2 2 4 0,-1-1 4 15,1-1 1-15,2 0 1 0,3-4-5 16,0-10-5-16,4-5-2 0,0-4-1 16,-1-2 0-16,0-2 1 0,2-3 0 0,-2 0 1 15,0-1-3-15,3 1-4 0,-1-1 4 16,-1 3-14-16,2 5-3 0,-5 6-26 16,-3 6-52-16,-2 9-66 15,-3 2-123-15</inkml:trace>
  <inkml:trace contextRef="#ctx0" brushRef="#br0" timeOffset="20083.7738">30757 5703 478 0,'0'0'5'0,"0"0"4"16,0 0 1-16,0 0 1 0,97-67-2 16,-59 53-2-16,4-1 1 0,4 0-2 0,-2 1-1 15,3 1-1-15,0 0-2 0,3 1 3 16,2 0-1-16,2 0-2 0,1 0-3 15,0 0-4-15,-2 1-4 0,1 0-1 16,-1 1-2-16,2-1-7 0,-1-1-15 16,-3 2-18-16,-1 0-26 0,-3 0-22 0,-3 2-16 15</inkml:trace>
  <inkml:trace contextRef="#ctx0" brushRef="#br0" timeOffset="21019.6637">31379 5981 397 0,'0'0'35'16,"0"0"-2"-16,0 0-9 0,0 0-6 15,0 0-6-15,0 0-1 0,0 0-5 16,0 0 2-16,0 0-2 0,-62-36 2 0,58 35-2 16,-1-1 0-16,0 1-6 0,1-1-1 15,-8 1-1-15,-2 1-4 0,-3 3 3 16,-6 5-2-16,4 4 4 0,-1 3-1 15,-1 3 0-15,0 4-1 0,0 0 1 16,1 1-2-16,3-2-2 0,5-7 1 0,4-5-3 16,7-5 3-16,1-4 1 15,-2 0 0-15,2 0 0 0,0 2 1 16,0 0 4-16,0 1 1 0,2-1 5 16,8 1-4-16,9-3-2 0,-2 0-2 0,8-1-1 15,-5-5 4-15,-1 0 2 0,-3-3 7 16,-1-1-6-16,-3 0 5 0,0-3-3 15,-2-3 1-15,-4-2-2 0,-1-5 3 16,1-2-3-16,-1-7 0 0,-1-3 0 16,3-3 2-16,-1 0 12 0,0 1-2 0,-2 4 5 15,0 9-6-15,-2 2-8 0,-1 10-2 16,-1 4-6-16,0-4-1 0,0 8-3 16,0-3 3-16,0 3-5 0,0 4 1 15,0-1 4-15,0 1-5 0,0 0 0 16,0 0 1-16,0 11-4 0,-3 6 5 15,-1 9 2-15,1 5 1 0,2 5 1 16,-2 4 2-16,1 1-5 0,2 2 4 16,0 0-7-16,0-4-2 0,2-2 3 15,5-7-11-15,0-2 4 0,3-7-5 0,-2-6 1 16,0-4 3-16,-1-5 2 0,4-3 2 16,5-3 1-16,4-2-7 0,6-8-16 15,0-5-1-15,1-5 1 0,1-2 4 16,-1-2 15-16,1 0 6 0,-2-2 0 15,-3 0 5-15,-3 1 6 0,-4-1 4 16,-6 0 5-16,-1 2 12 0,-5 7 3 16,-2-3 2-16,-2 2-3 0,0 0-14 15,-8-6-3-15,-2-1-8 0,2 4 7 16,-1 0 7-16,0 5 0 0,2 2 4 0,3 4-9 16,-1 0-4-16,-1 0 0 0,3 6-1 15,2 1-3-15,1 3-2 0,-1-1-4 16,1 1-4-16,0 0 1 0,-4 0 1 15,1 13 2-15,0 9 0 0,0 6 0 16,0 6-2-16,0 4 3 0,0 4 2 0,-1 2-2 16,1 2 3-16,1-4-5 0,2-5-3 15,0-5 0-15,3-9-3 16,3-3 2-16,1-3 2 0,1-6-2 16,4-4-6-16,-3-2-7 0,4-5-8 0,9 0-14 15,0-5-22-15,9-7-44 0,1-6-59 16</inkml:trace>
  <inkml:trace contextRef="#ctx0" brushRef="#br0" timeOffset="21261.2754">31499 5892 430 0,'0'0'18'15,"0"0"-4"-15,0 0-6 0,0 0-10 0,90-50-1 16,-63 36-12-16,2 4-3 0,2-1-10 16,-2 4-20-16,1-2-30 0,6 4-24 15,-1 0-43-15</inkml:trace>
  <inkml:trace contextRef="#ctx0" brushRef="#br0" timeOffset="22387.167">31566 4731 200 0,'0'0'65'16,"0"0"0"-16,0 0-4 0,0 0-6 0,0 0-6 16,0 0-9-16,0 0-14 0,0 0-7 15,0 0-5-15,0 0-4 0,-38 0-3 16,37 0-5-16,-1 0-1 0,1 0-2 15,-1 0-2-15,0 0-1 0,2 0-2 16,-2 0 1-16,2 0 0 0,0 0 1 0,0-1 1 16,0 1 1-16,0-1 1 0,13-4 1 15,6-2-1-15,9-1 1 16,2-2 0-16,3 1-1 0,2-1-2 16,-2-1-1-16,0 0-3 0,-2 1 0 0,-4 2-5 15,-9 3-2-15,-8 2-3 0,-3 2-5 16,-7 1 1-16,0-1 1 0,0 1 2 15,1 0 6-15,1 0 2 0,-1 0 4 16,1 0 4-16,-1 0 3 0,1 0 3 16,-2 0 4-16,0 0 0 0,1 0 2 0,-1 0-2 15,0 0-1-15,0 0 0 16,0 0-1-16,0-2 0 0,0 2 2 0,-4-3 2 16,-1 1-1-16,-6-2-1 15,2-1-4-15,-1 1-2 0,-1-1-2 0,0 0 3 16,1 1 1-16,6 3 0 0,-2-1 2 15,2 1-1-15,-1-1 1 0,1 0-1 16,0 1 1-16,4 1 2 0,-2-2-1 16,2 2 1-16,-1 0-4 0,-1 0-1 15,1 0-2-15,-1 0-2 0,2 0-1 0,-1-1-2 16,1 1-3-16,-3 0 1 0,3 0-3 16,0 0 1-16,0 0 6 0,7 0 4 15,6 6 2-15,6 0 0 16,2 0-6-16,2 0 0 0,0-1 1 0,1-2 1 15,-2 1 7-15,3-1-8 0,-8-1 4 16,-3 1-7-16,-2 0-1 0,-8-2 3 16,5 2 0-16,-5-1 1 0,-1-1 2 15,2 3 0-15,-5-4 2 0,0 5 3 16,0 5 0-16,-8 3 1 0,-6 7-7 0,-8-1 3 16,-5 2-15-16,-5 1-3 0,-6-2-42 15,-1 3-82-15,-7-2-135 0</inkml:trace>
  <inkml:trace contextRef="#ctx0" brushRef="#br0" timeOffset="23459.4195">28525 5082 103 0,'0'0'33'0,"0"0"7"0,0 0 3 16,0 0 0-16,0 0 1 0,0 0-8 15,0 0-4-15,0 0-3 0,0 0-3 16,-10-9-3-16,8 9-2 0,2 0-4 15,-1 0-2-15,1-2-5 0,-2 2-3 16,2 0-4-16,0-1 0 0,0 1-1 0,0 0 0 16,0-2-1-16,0 1 2 15,5-6-2-15,6 1-1 0,7-3 1 16,-2 0-2-16,5 2 2 0,2-1-1 16,2-1 1-16,1 0 0 0,2-2-1 0,-1 1 0 15,0 1-1-15,-2-1 1 0,-2 1-1 16,-8 3 0-16,0 1 1 0,-6 3-2 15,-4 0-1-15,0 0 2 0,-5 2-1 16,0-1 1-16,0 1 1 0,2 0 0 16,-1 0 0-16,1-1 0 0,-1 1-2 0,2 0-2 15,-2 0-1-15,-1 0 0 0,2 0-3 16,-2-3 2-16,0 3-2 0,1 0 1 16,-1 0-4-16,0-1-4 15,0 1 3-15,0 0 1 0,0-1 6 0,0-2-2 16,-7 0 2-16,-2-1 0 0,2-2 1 15,-2 3 7-15,0-1-2 0,4 2 2 16,2 1 1-16,-1-1 0 0,-1 0 2 16,1 0-4-16,1 1 4 0,3 1-2 15,-1-2 3-15,1 2 1 0,-3 0-1 0,2-2 1 16,-1 2-3-16,1-1-4 0,-1 1-2 16,1 0-4-16,-1-1 0 0,2 1-1 15,-1 0 2-15,1 0 1 0,0 0 3 16,0 0 2-16,0 0-1 0,0 0 1 15,0 0-1-15,0 0-1 0,0 0 1 16,4 0-1-16,2 1 3 0,5 0 1 16,0 3-3-16,-7-3 0 0,7 1-1 15,-6 0 0-15,-1-1-1 0,1 0-1 16,-5-1 1-16,2 1-1 0,1 3 4 0,3 1 2 16,0 4 3-16,-5-7 1 0,2 3 0 15,-3 1 0-15,0 0-2 0,0 5 2 16,0 0-2-16,0-1 2 0,-6 3-4 15,2-3-1-15,-3 2-3 0,-2 2-3 16,0-2 1-16,-3 5-6 0,0-2-8 0,2 0-12 16,1-5-44-16,5-2-43 15,2-4-76-15</inkml:trace>
  <inkml:trace contextRef="#ctx0" brushRef="#br0" timeOffset="29873.0472">31799 5403 85 0,'0'0'1'0,"0"0"-1"0,0 0-2 15,0 0-4-15,0 0-5 0,0 0-1 16,0 0 2-16,0 0 3 0,0 0 0 0,-6-5 1 16,6 3-3-16,0 2-7 0</inkml:trace>
  <inkml:trace contextRef="#ctx0" brushRef="#br0" timeOffset="30141.5812">31799 5403 49 0</inkml:trace>
  <inkml:trace contextRef="#ctx0" brushRef="#br0" timeOffset="30169.8472">31799 5403 49 0,'78'-42'6'0,"-78"42"-7"0,0 2-10 0,-2-2-10 0</inkml:trace>
  <inkml:trace contextRef="#ctx0" brushRef="#br0" timeOffset="31739.5788">31799 3356 130 0,'0'0'50'0,"0"0"4"0,0 0 0 16,0 0-4-16,0 0-8 0,0 0-10 15,0 0-7-15,0 0-7 0,0 0-7 16,0 0-5-16,-26-28-1 0,24 28-2 0,2-1-2 16,-1 1 1-16,1-2-1 15,-2 2 1-15,2 0-4 0,-2 0 0 16,2 0-3-16,-2 0-1 0,2 0 2 16,0 0 0-16,0 2 3 0,0 9 1 0,2 4 0 15,5 5 0-15,-3-7-2 0,2 1 1 16,-2-5-2-16,2-1-1 0,0 0-1 15,-4-3-1-15,3 3 3 0,-2-5 3 16,3 1 2-16,0 2 0 0,-4-2-1 16,1-2-1-16,-3-2 0 0,4 2 0 15,1 0 3-15,-2-1 1 0,1 1 4 0,-4-2 5 16,5 0 0-16,5-5 1 0,5-5-3 16,7-7-7-16,0-3 3 15,5-3-5-15,1 0 1 0,2-4 0 0,-1 0-5 16,0 0 2-16,-2-1-8 0,1 1 4 15,-1 1-3-15,-5 6 4 0,-6 5 2 16,-7 8 0-16,-5 4 0 0,-4 3-5 16,0 0-2-16,0 0-8 0,2 0-4 15,-2 0-6-15,0 0-9 0,1 0-11 0,-1 0-5 16,0 1-15-16,-3 10-17 0,-9 4-51 16</inkml:trace>
  <inkml:trace contextRef="#ctx0" brushRef="#br0" timeOffset="32149.9262">31666 3384 392 0,'0'0'55'0,"0"0"-14"16,0 0-14-16,0 0-14 0,0 0-6 0,0 0-7 16,0 0-3-16,0 0-1 0,0 0-4 15,-9 7 0-15,9-5 1 16,0 5 5-16,0 5 2 0,3 4 2 16,3 6-2-16,0-4-2 0,1 1 1 0,0-1 0 15,0-2 1-15,2 1-3 0,-2-5 0 16,0-1 1-16,2 1 0 0,-2 0 2 15,6 2 1-15,-4-5 0 0,1 0 1 16,3-3 0-16,-4-1 1 0,6-1 0 16,2-2-2-16,0-2 1 0,6 0 2 0,3-8 2 15,5-6-5-15,7-7 5 16,4-3-7-16,5-5-5 0,2-2 3 16,0 1-7-16,-3-2-5 0,-1 0-14 15,-3 3-22-15,-3 0-26 0,-4 1-35 0,-6 5-66 16</inkml:trace>
  <inkml:trace contextRef="#ctx0" brushRef="#br0" timeOffset="37563.7485">17283 6166 54 0,'0'0'9'0,"0"0"0"15,0 0 1-15,0 0-1 0,0 0-1 16,79 2 4-16,-54-6-1 0,-2 1-1 0,3 0-3 16,0 0-2-16,-1 1-4 0,1 1 5 15,1 1 3-15,1-2 0 0,1 2-1 16,0-1-4-16,0-1-4 0,-2 2 0 15,1 0 2-15,-4 0-2 0,1 0 3 16,-3 3-3-16,-1 0-2 0,-5-1 2 0,-1 1 0 16,2 2 0-16,-6-2 0 15,8 1-1-15,-7-1 0 0,-2-1-4 16,1 1 1-16,-6-2-1 0,-1 1 4 16,-1 0 1-16,2-1 1 0,-1 0-1 0,0 2 0 15,-4-3-1-15,0 0 0 0,0 0 2 16,3 0 2-16,-2 0 3 0,-1 0-2 15,2 0-24-15,-2 0-8 0,0-12-7 16,-9 0-8-16,-2-2 14 0,-8 5 4 16</inkml:trace>
  <inkml:trace contextRef="#ctx0" brushRef="#br0" timeOffset="37772.8533">17429 6238 54 0,'0'0'10'0,"0"0"-5"0,0 0-4 16,0 0-2-16,0 0-2 0,0 0 5 15,0 0 4-15,0 0 9 0,0 0 4 0,47 18-2 16,-12-17-5-16,3-1-7 0,10 0-3 16,4-1-3-16,1-6 0 0,4 0-3 15,-2 0-2-15,1 0-7 0,4 2-22 16,-3 2-49-16</inkml:trace>
  <inkml:trace contextRef="#ctx0" brushRef="#br0" timeOffset="38751.8381">20046 6168 104 0,'0'0'24'0,"0"0"-3"16,0 0 1-16,0 0-4 15,0 0-7-15,0 0-3 0,0 0-3 16,0 0-4-16,0 0-4 0,0 0-7 16,-18-4-5-16,16 4 4 0,2 0 3 0,0 0 4 15,0 0 8-15,0 0-2 0,5 7 4 16,6 3 1-16,2 0-1 0,4 1 2 15,1 0-1-15,4-1 2 0,2 0-2 16,3-1-2-16,4-1-3 0,2-1-3 16,5-3 2-16,1 0-2 0,6-3 2 0,1-1 1 15,2 0 1-15,0 0-2 0,2-6-1 16,0 2-3-16,-2-3 1 0,1 1 2 16,-2 1 0-16,0 0 0 15,-2 0 1-15,2 0-1 0,-2 0-4 0,-4 2-2 16,-2-1 0-16,-4 3 0 0,-4-1 3 15,-11 1 2-15,-7 1-1 0,-3 0-4 16,-3 0 0-16,-1 0-2 0,0 0 3 16,-6 0 1-16,0 0 1 0,0 0-2 15,0 0-2-15,1 0-1 0,-1 0-5 0,-1 0-2 16,-10 0 0-16,0 1 3 0,1 2 10 16,5-1-2-16,0-2-16 0,-2 0-34 15</inkml:trace>
  <inkml:trace contextRef="#ctx0" brushRef="#br0" timeOffset="39180.7086">20000 6327 151 0,'0'0'51'0,"0"0"-9"16,0 0-15-16,0 0-17 15,0 0-5-15,0 0-7 0,0 0-3 16,0 0-1-16,0 0 4 0,0 0 4 16,2-2 2-16,21 2 1 0,9 0 1 0,2-2-1 15,7 2 0-15,1-1-5 0,7-1 2 16,0-1-1-16,5 1 1 0,2-2 1 15,2 0-1-15,1-3 0 0,0 2 1 16,-1-2 0-16,-1-2-2 0,-2 2 2 16,-3-2-1-16,-3-1-1 0,-2 3 2 0,-3-1-7 15,-1 1 2-15,-7 1-1 0,-2-1 1 16,-4 5 2-16,-10-1-1 16,-1 1-1-16,-6 1 0 0,-7-1 1 15,0 2-2-15,-6 0-2 0,0 0 1 0,0-1-1 16,1 1-5-16,1 0-7 0,-1 0-8 15,1 0-6-15,-2 0-11 0,1 0-14 16,-1 0-17-16</inkml:trace>
  <inkml:trace contextRef="#ctx0" brushRef="#br0" timeOffset="39692.0313">19793 6411 85 0,'0'0'38'0,"0"0"-4"0,0 0-5 15,0 0-9-15,0 0-7 0,0 0-1 16,60-82-3-16,-38 73-2 0,4 2-3 15,2 0-4-15,3 0 0 0,2 3 1 16,2-1 1-16,2 0 4 0,1 3 0 0,4-3 1 16,2 0 0-16,4 2-2 0,4 0-2 15,-1-1 1-15,3 1 1 16,-4-1-3-16,-3-2 1 0,-1 2-2 16,-4 1 1-16,-1-2 0 0,-3 2-1 0,-2-1 1 15,-2-1-2-15,-1 2 2 0,-1-2-2 16,0 3 0-16,-4-1 1 0,1-2-1 15,-3 0 0-15,-6 2 0 0,-2 2 0 16,-5-1 1-16,-3 1-1 0,2 0 0 16,-8-1 0-16,3 2 1 0,-7 0 0 0,0-2 2 15,0 2 1-15,2 0 0 0,-1 0 2 16,0-1 1-16,1 1-2 0,-1 0 0 16,-1 0 0-16,2-2-5 15,-2 2 0-15,1 0 0 0,-1 0 0 0,2 0 0 16,-2 0-3-16,0 0 0 0,1 0-1 15,-1 0 0-15,0 0-3 0,2 0-6 16,-2 0-14-16,1 0-27 0,-1 0-24 16,2 0-18-16</inkml:trace>
  <inkml:trace contextRef="#ctx0" brushRef="#br0" timeOffset="42748.6038">16835 4870 107 0,'0'0'35'16,"0"0"7"-16,0 0-4 0,0 0 0 15,0 0-1-15,0-78-15 0,-3 67-7 16,-1 1 2-16,-1 0 3 0,1 3 7 0,1 2 2 16,0 3-7-16,3 2-2 15,0-2-10-15,0 2-5 0,-1 0-2 16,-1-2-4-16,1 2-2 0,-1 0-2 16,1 0-2-16,-6 0 1 0,-2 2 1 0,-3 7 4 15,-5 4-3-15,4 4-4 0,-1 3 2 16,3 1-3-16,4 2 6 0,1 2-2 15,-1 0 0-15,4 0 2 0,0 2 1 16,1-2 2-16,-1 3 5 0,0-1-4 16,0-3-7-16,1-5 0 0,1 0 1 0,1 3 1 15,0 0 11-15,0 9 1 0,0 1-2 16,0 0-1-16,0 0-7 16,3 1 1-16,1 3 0 0,2 2 1 15,0 7 2-15,2 3 0 0,0 6 3 0,-1 4-5 16,-1 3 0-16,0-2-1 0,-2 1 1 15,-3 0 3-15,-1-1-1 0,0-1 3 16,0-5-4-16,-5-2 1 0,-4-3 2 16,-1-6-1-16,-5-1 4 0,-1-6-3 15,-2-3 2-15,-3-5-2 0,1-5-2 0,-3-8-1 16,-3-3-7-16,-1-4-12 0,0-6-37 16,-3-1-46-16,1-3-48 0</inkml:trace>
  <inkml:trace contextRef="#ctx0" brushRef="#br0" timeOffset="43848.5095">19452 4795 247 0,'0'0'50'0,"0"0"-19"0,0 0-14 15,0 0-5-15,0 0 2 0,0 0 1 16,0 0 2-16,0 0-5 0,0 0-6 16,0 0-4-16,-40-39-3 0,40 39-4 0,-6 0 0 15,-3 0 0-15,-4 7 1 0,-4 10-1 16,-2 5 4-16,0 8 1 0,-4 6-1 16,-1 5 1-16,1 2-4 15,2-3 0-15,1 0-1 0,5-1 2 0,0-3 5 16,4 1-1-16,1 0 4 0,3-2-6 15,1-2-2-15,3-1 0 0,0 1 0 16,3 1 3-16,0 2 2 0,0 2 0 16,5 3-2-16,1 3-1 0,0-1-4 15,2 5 5-15,-1-1 0 0,1 0 3 0,-4 3 2 16,0 0-2-16,-2 2 0 0,-2-1 1 16,0 4-1-16,-2-1 0 0,-4 3 1 15,-2 3 0-15,-5 2 0 0,0-2 0 16,-2-1-1-16,-4-2 0 0,-1-6 2 15,0-2-2-15,-3-4 3 0,-3-6-5 16,-3-4-2-16,-1-6 1 0,-4-6-2 16,2-5 1-16,1-7-3 0,2-5-9 15,1-6-12-15,8 0-38 0,4-5-43 16,2-7-87-16</inkml:trace>
  <inkml:trace contextRef="#ctx0" brushRef="#br0" timeOffset="45328.567">17704 8200 6 0,'0'0'8'0,"0"0"-3"0,0 0-2 15,0 0 0-15,101 3 7 0,-73-5 6 0,2-3 6 16,6-2-1-16,3-2-2 0,4-2-3 15,2 2 0-15,4 2 0 0,2-1-1 16,0 2-1-16,4 1-6 0,-2 4-6 16,-1-1-2-16,-1 2-2 0,-4 0-1 15,-3 2 3-15,-3 3-2 0,-1-1-1 0,-4-1 3 16,-4-2 0-16,-3-1 2 0,-3 0 1 16,-10 0 0-16,-2-1-2 0,-4-2 1 15,-5 1-1-15,-1 1-1 0,-4 1 0 16,0-1 3-16,0 1 1 0,2 0 1 15,-1 0 1-15,-1 0-6 0,0 0-7 16,2 0-14-16,-2 0-6 0,0 0-8 16,0 0-3-16,0 0-5 0,0 0-6 15</inkml:trace>
  <inkml:trace contextRef="#ctx0" brushRef="#br0" timeOffset="45729.9873">18057 7963 41 0,'0'0'22'15,"0"0"8"-15,0 0 3 0,0 0 3 16,0 0-5-16,0 0-11 0,0 0-8 15,0 0-5-15,0 0-8 0,0 0-5 16,-44-18-7-16,43 18 3 0,1 0 9 16,0 0 7-16,0 0 11 0,3 9 3 15,8 6-10-15,7 0 3 0,3-3-1 0,3-4-3 16,5 1 3-16,1-5-5 16,3 0 0-16,2-4 0 0,1 0 2 15,-1 0-5-15,-1-2 0 0,0-3-5 0,-1-1 1 16,0 2 1-16,-2-1-3 0,-1 2 0 15,-1 0-2-15,0 0 0 0,-3 2-2 16,-9 1-1-16,2 0-1 0,-9 0-6 16,-4 0-9-16,-1 0-5 0,-5 0-5 15,0 0-1-15,0 0 6 0,2 0 2 0,-2 0-11 16,0 0-20-16</inkml:trace>
  <inkml:trace contextRef="#ctx0" brushRef="#br0" timeOffset="46007.466">17837 8084 126 0,'0'0'17'16,"0"0"-2"-16,0 0-2 0,0 0-1 15,0 0 1-15,0 0 6 0,0 0-1 16,0 0 2-16,0 0-6 0,104-9-4 15,-68 6-2-15,3 2 1 0,2 1 0 16,2-2 2-16,1 2-2 0,2-1-2 0,-1-1-1 16,4-1-2-16,-3-1-1 0,0 2 0 15,-2-1 0-15,0-2-1 16,-3 1-2-16,-3 1-3 0,-1 1-4 16,-3 1-4-16,-3 1-13 0,-3 0-24 0,-8 0-28 15,0 1-24-15</inkml:trace>
  <inkml:trace contextRef="#ctx0" brushRef="#br0" timeOffset="47541.6163">17274 8613 56 0,'0'0'10'16,"0"0"-6"-16,0 0-2 0,0 0-1 16,0 0-2-16,0 0-1 0,0 0 0 0,0 0-2 15,0 0 3-15,-15 2-2 0,13-2-3 16,-2 0-5-16,-1 0-1 0,2-2-3 15,-1-7-1-15</inkml:trace>
  <inkml:trace contextRef="#ctx0" brushRef="#br0" timeOffset="52031.6104">20172 8007 0 0,'0'0'0'0,"0"0"0"0,0 0 0 0,0 0 0 16,0 0 1-16,0 0 5 0,0 0 4 16,0 0 2-16,0 0 3 0,0 0 1 15,5-3-3-15,-5 3-5 16,0 0-2-16,-6 0-4 0,-2 0 2 0,-4 0 0 15,0 0 0-15,2-2 5 0,-2 2-2 16,1-3 0-16,-1 1-1 0,2 1-3 16,0-2 1-16,-1 2 2 0,0-2 1 15,7 0 4-15,0 3 2 0,4 0 2 16,-2 0-2-16,2 0-4 0,-1 0-4 0,-1-2-3 16,1 2-5-16,-1-2-1 0,1 2-4 15,1-1 6-15,0 1 2 0,0-2 5 16,0 0-2-16,9 0-3 0,1-1 0 15,7 0-1-15,-1 0 2 0,-5 3 2 16,7-3-3-16,-5 3-1 0,-2-2-1 0,1 0 1 16,1 1 1-16,-3 0 3 15,3-2-1-15,-1 3-1 0,-6 0 0 16,4-2-1-16,-3 2-1 0,-3 0 0 16,2 0 0-16,-6 0 1 0,0-1 0 0,6 1 1 15,-2 0-1-15,3 0 1 0,-1 0-1 16,-6 0 0-16,0 0 2 0,0 0 1 15,2 0 0-15,-1 0 4 0,0 0 1 16,1 0 1-16,-1 0 3 0,-1 0-1 16,0 0 4-16,2 0 1 0,-2 0 0 0,0 0-1 15,0 0-6-15,-5 0-12 0,-9 0-4 16,-6 3-3-16,-9 4 0 16,-3 2 6-16,0 3 0 0,-1 1 2 15,1 0 0-15,5-2 2 0,6-4 2 0,5-1 1 16,7-2 2-16,4-1 0 0,1-2 1 15,4-1-3-15,-2 0 2 0,2 0-4 16,0 0-1-16,-1 2-2 0,1-2-4 16,0 0 0-16,0 0 0 0,3-3 1 15,8-7 3-15,8 0 1 0,1 0 1 0,1 0 1 16,-1 3-1-16,-6-1 0 0,2 3-1 16,-6 3-1-16,0-1-3 0,1-1-2 15,-7 3 1-15,6-2-1 0,-3 3 2 16,5-2 4-16,-2 1 1 0,1 1-1 15,1-2 1-15,-7 2-1 0,0 0 0 16,1-2 1-16,0 2 0 0,-2 0 1 16,2 0-1-16,-6 0 1 0,0-1-2 15,0 1-2-15,1 0-2 0,1 0-1 16,-2 0-1-16,0 0 2 0,1 0 4 16,-1 0 1-16,0 0 0 0,-8 0 1 0,-1 5-1 15,-8-1 0-15,2 1 1 0,-4 0 0 16,-2 2 2-16,2-1-1 0,-1 1 0 15,6-2 1-15,0-3 1 0,5 2 3 16,5-4 3-16,0 1 2 0,4-1-2 0,-6 0-4 16,2 0-4-16,-1 0-1 15,2-1-2-15,3-5 0 0,0-4 1 16,0-1-2-16,5-3-3 0,2 4-1 16,0 4-1-16,5-3-1 0,1 1-3 0,4 3-6 15,5 0-13-15,-2 1-16 0,5 4-10 16,-5 0-12-16</inkml:trace>
  <inkml:trace contextRef="#ctx0" brushRef="#br0" timeOffset="65907.822">20904 7959 44 0,'0'0'18'0,"0"0"-5"0,0 0-4 16,0 0-4-16,0 0-3 15,0 0-4-15,0 0 1 0,0 0 1 16,0 0 1-16,-5-2 3 0,17 2 0 16,5-3-2-16,0 3-1 0,1 0-1 0,0 0 0 15,-4 0 1-15,7-2-1 0,-3 2 0 16,-5-1 0-16,7 1 0 0,-5-2-2 15,-2 2 2-15,0 0 0 0,1 0-4 16,0 0 4-16,-2 0-1 0,0 0 0 16,-8 0-1-16,2 0-1 0,-6 0 1 0,6 0 1 15,-2 0 2-15,0 0-2 0,2 0 2 16,-6 0-1-16,0 0 0 0,0 0 2 16,2 0 2-16,-1 0-1 15,1 0 2-15,-2 0 1 0,1 0 0 0,-1 0 2 16,0 2 4-16,2-2-2 0,-2 0 2 15,0 1-1-15,0-1-6 0,0 2-4 16,-2-2-5-16,-10 4-1 0,-6-1 3 16,-4 3 2-16,-3-1 1 0,-1 0 1 15,0-3 1-15,0 3 1 0,1-3 2 0,-2 1 1 16,1-2 2-16,8 1 1 0,-3-2 12 16,10 0 6-16,-3 0 1 0,2 0-3 15,0 0-7-15,1 0-10 0,2-6-1 16,0 4 0-16,5 0-3 0,1 1-1 15,3 1-4-15,-2-2 3 0,2 2-6 16,-1-2 1-16,-2 2 0 0,2 0-4 16,-1 0-3-16,1-2-2 0,1 2-3 15,-2-1 5-15,2 1 4 0,0 0 4 16,2 0 3-16,11 0 2 0,4 0-1 0,8 3 1 16,1 1-2-16,0-1-2 0,3-3-1 15,0 0 2-15,1 0-1 0,0 0 0 16,1-5 0-16,-3 0-1 0,-1-2-1 15,-3 3-1-15,-1-2 1 0,0 0 1 16,-8 2 2-16,-6 2-1 0,-2 2 0 0,-7 0 2 16,0-2-2-16,0 2 2 15,1 0-2-15,1 0 0 0,-1 0 0 16,-1 0-4-16,0 0-1 0,-13 0 0 16,-7 2 0-16,-8 4 1 0,-2 0 4 0,-3 0-2 15,0 0-1-15,-4 0-3 0,0-2-1 16,1 3 1-16,0-4 7 0,4-2 6 15,10 1 0-15,3-2 0 0,6 0-2 16,8 0-4-16,-7 0 4 0,6 0 2 16,2-2 1-16,0 2-1 0,4 0-4 0,-2-1-4 15,2 1-4-15,-1 0-3 0,1 0-2 16,-2 0-3-16,2 0-1 16,0-3 2-16,0 3 4 0,0 0 5 15,0 0 3-15,2 0 3 0,12 0 4 0,6 0-2 16,8 0-1-16,1-4 0 0,0 3-3 15,-1-3-2-15,1 2 1 0,-1-1-1 16,-1 0 1-16,-2 0 1 0,0 0-1 16,-2-2-1-16,-6 4 1 0,-2-2-3 15,-5 0 2-15,-3 1 0 0,3 0 0 0,-6 2 0 16,1-1-1-16,1 1-1 0,-6 0 1 16,0-1 2-16,0 1 2 0,0 0-1 15,1 0-1-15,-1 0-1 0,-1 0-3 16,-13 0 2-16,-7 0 1 0,-8 4 0 15,-1 1-1-15,-4 0 4 0,0 0-2 16,-1-2 1-16,0 0 2 0,3-3 3 16,9 2 5-16,3-2-3 0,8 0 0 15,6 0-2-15,1 0-2 0,5 0-2 16,-2 0-1-16,2 0-4 0,-1 0-10 0,-1 0-11 16,0 0 2-16,2-2 4 0,2 2 9 15,14-3 8-15,10 0-9 0,11 0-12 16,0-1-19-16,8-1-16 0,-2-2-19 15</inkml:trace>
  <inkml:trace contextRef="#ctx0" brushRef="#br0" timeOffset="70859.868">23306 7943 69 0,'0'0'17'0,"0"0"-8"0,0 0-3 15,0 0-1-15,0 0-3 0,0 0 2 0,0 0-3 16,0 0 0-16,0 0 1 0,0 0 1 15,-10 3 3-15,10-3-3 0,4 0-2 16,9 0 2-16,6 0-2 0,4-1 4 16,0-4 2-16,3 1-1 0,0-1 3 15,3-1-3-15,0-2-3 0,1 2 1 0,1-1-6 16,-1 4 2-16,0-2 0 0,-3 2 0 16,0 2 0-16,-2 1-1 0,-7-2 0 15,-1 2-1-15,-5 0 0 0,-6 0-1 16,0 0-4-16,-6 0-1 0,0 0-2 15,0 0 1-15,2 0-1 0,-1 0 0 16,0 0-1-16,1 0-2 0,-1 0 3 16,1 0 5-16,-2 0 2 0,0 0-3 15,0 0-3-15,-15 0-4 0,-6 0 0 16,-10 2 2-16,1-2 1 0,-2 0 6 0</inkml:trace>
  <inkml:trace contextRef="#ctx0" brushRef="#br0" timeOffset="71248.6844">23283 7927 6 0,'0'0'7'0,"0"0"4"0,0 0 0 16,0 0 2-16,0 0 1 0,0 0-1 16,0 0-1-16,0 0 0 0,0 0-6 15,0 0-1-15,-64 9-4 0,64-9-1 16,0 0 0-16,0 0 2 0,0 0-1 16,2 0 2-16,11 0-1 0,7 0-1 0,-1 0 1 15,0 0-1-15,-1 0-1 0,-5-1 0 16,9 1 1-16,-2-1 0 0,-2-2 0 15,8 1 1-15,-3-2 0 0,0 1 0 16,-3-4-2-16,2 3 0 0,-8 0-2 16,2-2 2-16,-6 2 0 0,2 2-1 0,-2-1 0 15,-6 1 1-15,1 0-4 0,-5 2-2 16,0-2-2-16,0 2-2 16,0 0 4-16,0 0 6 0,0 0 3 15,-10 4-1-15,-9 5 3 0,-9 3-5 0,1 1 1 16,-6-2-2-16,2 1 1 0,2-2 1 15,0-1 1-15,3-1 3 0,6-3-1 16,4-2 2-16,5 1 2 0,5-4 0 16,1 3 4-16,5-3-1 0,-1 0-6 15,1 0-9-15,-2 0-8 0,2 1 0 0,0-1 4 16,2 0 4-16,14-1 2 0,12-6-21 16,9 2-15-16,8-3-25 0</inkml:trace>
  <inkml:trace contextRef="#ctx0" brushRef="#br0" timeOffset="72560.2741">17049 8779 7 0,'0'0'12'0,"0"0"-1"0,0 0-2 0,0 0 2 16,0 0-1-16,0 0-1 0,0 0 0 15,0 0-2-15,0 0-3 0,0-5-1 16,0 3-2-16,0 2-3 0,0 0-3 15,0-2-1-15,0 2-4 0,0 0 3 16,0 0 6-16,0 0 1 0,0 0 5 0,3 0-3 16,1 0-4-16,5 0 1 15,0 2 1-15,0 0 0 0,0 0 1 16,0-1-1-16,1 1-5 0,0-2 2 16,0 2 0-16,5-2-2 0,2 0 5 0,5-4-3 15,4-1-2-15,0-3 3 0,-3-2 2 16,3 3 1-16,-1-3-1 0,-2 0 1 15,-2 3-5-15,-6 0 1 0,-2 2-2 16,-3 1-6-16,-6 3-5 0</inkml:trace>
  <inkml:trace contextRef="#ctx0" brushRef="#br0" timeOffset="72865.7729">17036 8814 43 0,'0'0'5'16,"0"0"-5"-16,0 0-7 0,0 0-5 16,0 0 3-16,0 0 3 0,0 0 5 15,0 0 6-15,0 0-3 0,0 0 1 16,-2 8 0-16,17-8 2 0,2 2 1 15,3-2 1-15,5 0 0 0,-5-7 2 16,3 1-3-16,-1-1-2 0,-2-3 0 16,2 3-3-16,0-3-1 0,-3 2-2 15,1 0-1-15,-7 4 1 0,1-3 0 16,-4 4-2-16,-5 1-7 0,2 0-10 0,-7 2-2 16</inkml:trace>
  <inkml:trace contextRef="#ctx0" brushRef="#br0" timeOffset="73048.4314">16986 8886 36 0,'0'0'11'0,"0"0"-10"16,0 0-6-16,0 0-1 0,0 0 2 0,0 0 0 15,0 0 6-15,0 0 3 0,0 0 2 16,21 0 0-16,6 0-3 0,5-3-9 15,3-1-5-15,5 0-4 0,4 0-11 16</inkml:trace>
  <inkml:trace contextRef="#ctx0" brushRef="#br0" timeOffset="121167.5963">898 7303 242 0,'0'0'42'0,"0"0"-13"15,0 0-12-15,0 0-9 16,0 0-9-16,0 0-3 0,0 0-3 16,0 0-5-16,0 0-1 0,0 0 4 15,-15 0 5-15,15 0 5 0,0 1 7 0,0 6-3 16,0 7 1-16,3 3 1 0,4 6-1 15,1-2 3-15,-1 0-2 0,3 4 1 16,-3 2-2-16,2 3 0 0,-1 2-5 16,-3 1 0-16,-1 2 0 0,-1 0-1 15,3-1 0-15,-5-3-1 0,1-3 1 0,-1-7 1 16,-1-5-2-16,0-3 2 16,0-9 2-16,2 3 1 0,-2-7 8 15,0 0 3-15,0 0-5 0,0 0-7 16,0 0-10-16,-2-7-12 0,-1-10-25 0,-1-5-33 15,4-8-38-15</inkml:trace>
  <inkml:trace contextRef="#ctx0" brushRef="#br0" timeOffset="121784.3863">1450 7420 188 0,'0'0'27'16,"0"0"-14"-16,0 0-10 0,0 0-6 16,0 0-3-16,0 0 3 0,-84 68 0 0,65-44 2 15,-8 5-1-15,-5 2 5 0,-10 3 0 16,-3 1 0-16,2 0 1 0,0-2-5 15,5 0 0-15,6-4 1 0,0 1-2 16,2-5 2-16,4-2 4 0,0-3-3 16,0-4 4-16,4-2-3 0,-1-4 1 15,0 0 2-15,0-5-1 0,7-2-1 16,-3-3 5-16,0 0 0 0,-1 0 5 16,-3 0 1-16,4-5-5 0,0-3 3 15,3-2-5-15,2-2 1 0,1-3-2 0,-3 1-2 16,3-4 1-16,-1-1 1 0,-1-1 1 15,2 0 0-15,0-1-3 0,4 0 2 16,-2 1 3-16,2-3-2 0,3 0 0 16,0-3-4-16,-2-2-6 0,2 1 1 15,3-1-1-15,0 0 1 0,0-1 3 16,2 3-1-16,-2 0 0 0,3 2 1 16,0 0-1-16,0 0 0 0,0-3 1 15,4 4-1-15,2-5 0 0,0 2-2 16,8-1-5-16,-2 1 4 0,4-1-4 0,1 1 0 15,2 2 4-15,3-1-2 0,4 3 2 16,0 3 1-16,3 5-1 0,1 3-1 16,2 6 1-16,1 5 1 0,-1 5-1 15,3 9-1-15,-2 8 0 0,3 7 1 16,-3 7 7-16,-1 7 0 0,-6 10-1 0,-4 5 0 16,-5 12-7-16,-11 4 3 0,-3 3-1 15,-6 1 1-15,-10-7-2 0,-6-7-5 16,-4-10-13-16,-1-8-29 0,-1-8-41 15</inkml:trace>
  <inkml:trace contextRef="#ctx0" brushRef="#br0" timeOffset="122879.6229">6949 7045 84 0,'0'0'29'16,"0"0"3"-16,0 0-3 0,0 0 3 16,0 0-3-16,0 0-5 0,0 0-9 15,0 0-5-15,0 0-6 0,-78-28 1 0,78 28 1 16,-1-2-2-16,1 2 1 0,-3 0 1 16,3-1-3-16,0 1 0 15,-3-1-1-15,3 1-2 0,0-2-3 16,0 2 0-16,0-1 0 0,0 1 0 0,0-4 2 15,10 0-1-15,0-1 1 0,6 1-2 16,-7 2 0-16,5 2 0 0,1 0-2 16,2 0 0-16,1 8 0 0,-4 3 0 15,-4-1-4-15,-2 5 5 0,-3-4 1 16,-1 6 6-16,-4 1 4 0,0 2-3 0,0 6 1 16,-7-2 1-16,-3-1 2 0,0-2-1 15,-3-2 1-15,0 1 0 0,1-3-1 16,1-5 0-16,2-3-1 15,3-3 0-15,3-3 0 0,-1 0 0 0,4-3 2 16,0 0 1-16,0 0-1 0,0 0-4 16,0 0-4-16,6-1-6 0,4-10-4 15,7-1-1-15,4-3 2 0,3-1-2 16,2 0-5-16,2-1-7 0,1 0-10 16,-5 4-7-16,1-1-18 0,-8 5-10 0,-4 2-24 15</inkml:trace>
  <inkml:trace contextRef="#ctx0" brushRef="#br0" timeOffset="123527.3002">7220 7135 29 0,'0'0'1'0,"0"0"-2"0,0 0 1 16,0 0 1-16,0 0 0 0,0 0 1 16,0 0 1-16,0 0 2 0,0 0-1 15,0 0 4-15,78 55-4 0,-74-39 2 0,-1-1 0 16,-1 7 1-16,-2-1-1 16,0 3 5-16,-6-2-1 0,-4 2 3 15,-6 2-1-15,-2-1-2 0,-2-3 2 16,-1-1 1-16,0-2-1 0,1-4-4 0,0-2 5 15,2-2 0-15,1-3 3 0,-2 0-1 16,-1-4-3-16,0-1-4 0,-6-3 4 16,5 0 2-16,-3-5 1 0,-2-2-4 15,3-4-2-15,-2-1-3 0,2-2-5 16,1-1 1-16,2 0 1 0,1-3-1 0,1 1 1 16,0-3-3-16,4-1 3 0,-1 0-2 15,-2-1-1-15,5 0 1 16,-2 1-1-16,4-1-3 0,1 4-2 0,-1 3 1 15,4 1-1-15,2-1 1 0,1 5 1 16,-3-7-2-16,6 6 0 0,0-4 3 16,0-5 2-16,0-1 2 0,3-6 1 15,9 0-2-15,2 1 1 0,2-1-3 16,3-3 0-16,2 3 0 0,3 2-2 16,-1 2 2-16,3 3 0 0,0 5-5 0,1 4 0 15,2 3 2-15,4 5-2 0,-1 3 6 16,3 0-1-16,0 8-3 0,-5 7 1 15,3 5-2-15,-5 2 0 0,-4 6 0 16,-2 1 2-16,-2-1 1 0,-4 0-1 16,0-1 6-16,-4-2 0 0,-2-2-1 0,-3-2 3 15,-1-6-3-15,-3 0 0 16,0-5-1-16,-2 2 0 0,2 0 0 16,-3-3 4-16,0 7 1 0,-6-3-2 15,-4 4-1-15,-3-3-8 0,-6 1-18 0,-5-1-29 16,-4 3-27-16,-5-2-48 0</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3:05.463"/>
    </inkml:context>
    <inkml:brush xml:id="br0">
      <inkml:brushProperty name="width" value="0.05292" units="cm"/>
      <inkml:brushProperty name="height" value="0.05292" units="cm"/>
      <inkml:brushProperty name="color" value="#FF0000"/>
    </inkml:brush>
  </inkml:definitions>
  <inkml:trace contextRef="#ctx0" brushRef="#br0">10648 6893 91 0,'0'0'26'0,"0"0"-4"0,0 0-4 15,0 0-4-15,0 0-3 16,0 0-4-16,0 0-3 0,0 0-2 16,0 0-2-16,0 0 0 0,-12-8 5 15,26 8 0-15,5 0-1 0,5 0 3 0,2 0-2 16,2 1-2-16,1 1 1 0,4-1 1 15,3-1 2-15,7 0 2 0,4-3-1 16,5-4-4-16,0-4 0 16,6-1-4-16,-2-3 3 0,2 1 0 0,-2-1-1 15,-2 3-1-15,-3 0 0 0,-4 1 2 0,-2 4-3 16,-2 1 0-16,-5 1 0 16,0 2-5-16,-5 1 4 0,0 2-2 15,-5 0 0-15,-2 0 1 0,-9 2-4 16,-4 1-3-16,-3-1 0 0,-5-1-2 0,0 1-2 15,-5-2 5-15,0 0-1 0,0 0-6 16,0 4-7-16,-5 2-14 0,-7 2-12 16,-8 1-14-16</inkml:trace>
  <inkml:trace contextRef="#ctx0" brushRef="#br0" timeOffset="308.2874">10809 6915 106 0,'0'0'52'0,"0"0"-2"0,0 0-11 16,0 0-12-16,0 0-13 0,0 0-4 0,0 0-5 15,0 0-1-15,0 0 1 0,0 0-1 16,30-4 0-16,4-4 2 0,2 2 1 15,7-2-4-15,2 0 2 0,1 0-3 16,-1-1-1-16,-1-1 0 0,-1 2-1 16,-3-2-1-16,0 3-1 0,-2-1 0 15,-3 2-2-15,0 2 3 0,-2-1-3 16,-1 2 0-16,-3 2-6 0,0 1-7 16,-3 0-14-16,-3 0-18 0,-6 2-22 15,2 3-23-15</inkml:trace>
  <inkml:trace contextRef="#ctx0" brushRef="#br0" timeOffset="9860.6857">9088 2641 34 0,'0'0'3'0,"0"0"3"16,0 0 1-16,0 0 2 0,0 0-13 15,0 0 10-15,0 0-11 0,91-63 11 16,-66 51-1-16,-2-3-5 0,2 2 6 16,1 1-7-16,0-2 5 0,1 2 0 0,-1-2 2 15,3-1-3-15,0 0 3 16,0-2-1-16,1 1-2 0,-1-3 0 16,3 2 1-16,-6 2-3 0,2 0 0 15,-2 2 0-15,-5 1-1 0,-8 5-1 0,-3 3 0 16,-5 2-3-16,-5 2-2 0,0-2-3 15,0 2-5-15,1 0-9 0,-1 0-4 16,0 0 0-16</inkml:trace>
  <inkml:trace contextRef="#ctx0" brushRef="#br0" timeOffset="10180.9911">9163 2637 10 0,'0'0'9'0,"0"0"0"15,0 0-12-15,0 0 15 0,0 0-12 16,0 0 11-16,0 0-2 0,0 0 1 0,87-69-2 16,-62 60-5-16,-1 0 5 0,2-2-9 15,0 0 4-15,2-1 1 0,-2 1 3 16,6-1-3-16,0-4 1 15,5-1 0-15,1-2 0 0,2-3-3 0,3-2 1 16,1-2-2-16,-2-2 1 0,4-3 0 16,-2-2-2-16,0 1 0 0,-3-1-2 15,-2 3 2-15,-4 5-1 0,-5 5-4 16,-5 5 1-16,-8 3-6 0,-8 8-3 16,-5 3-4-16,0 1-10 0,2 0-16 0</inkml:trace>
  <inkml:trace contextRef="#ctx0" brushRef="#br0" timeOffset="12861.1487">10543 6725 57 0,'0'0'12'0,"0"0"-5"16,0 0-3-16,0 0 0 0,0 0-1 16,0 0 2-16,0 0 2 0,0 0-3 0,0 0 0 15,0 0 2-15,-3 5-1 0,9 1-3 16,10-1 2-16,0-4-3 0,4-1 4 15,7 0 0-15,4-1 1 16,-1-4-3-16,3-2 1 0,4-2-3 0,0-1 0 16,5 0 0-16,0-1 0 0,1-1 1 15,-1 2-4-15,-1 0 1 0,-2 1 1 16,-5 1-2-16,-2 3 0 0,-6 0 2 16,-7 2-2-16,-2 1 1 0,-2 2-1 15,-2 0-4-15,-3 0-1 0,-4 0 0 0,-6 0-3 16,0 0 1-16,-3 8-2 0,-4 2-1 15,-9 4 1-15,-6-3-7 0,-1-2-4 16,-3-1-7-16</inkml:trace>
  <inkml:trace contextRef="#ctx0" brushRef="#br0" timeOffset="13145.7552">10654 6785 64 0,'0'0'25'15,"0"0"-1"-15,0 0-2 0,0 0-1 16,0 0-2-16,0 0-1 0,0 0 1 0,0 0-3 16,0 0 0-16,64 80-3 0,-40-80-3 15,5 0-3-15,3-3-1 0,4-6-1 16,5-5-2-16,4-1 0 15,1-2-2-15,2-1-1 0,-3 0-3 0,1 0 0 16,-4 1-2-16,-2 1 1 0,1 0-2 16,-5 4-5-16,-1 0-14 0,-5 2-21 15,-3-1-29-15,-12 4-39 0</inkml:trace>
  <inkml:trace contextRef="#ctx0" brushRef="#br0" timeOffset="13764.9044">11661 6583 123 0,'0'0'45'0,"0"0"-5"0,0 0-8 15,0 0-15-15,0 0-15 0,0 0-8 16,0 0-2-16,0 0 2 0,0 0 4 16,0 0 6-16,-22 0 0 0,22 5-1 15,0-1 2-15,4 2-3 0,2 0 3 16,7-3 0-16,5-1-1 0,2-2 0 16,7 0-2-16,-1-6 0 0,-1-2-1 0,1 1-1 15,-3-3-3-15,0 3-1 0,0-1-2 16,-8 4-1-16,2 1 1 0,-7 1 1 15,-4 1-7-15,4 1-5 16,-3 0-13-16,-1 0-10 0,0 0 3 0,-6 0 7 16,0 0 8-16,0 0 7 0,-4 8-3 15,-11 6-4-15</inkml:trace>
  <inkml:trace contextRef="#ctx0" brushRef="#br0" timeOffset="14035.9878">11493 6709 35 0,'0'0'22'0,"0"0"6"0,0 0 4 16,0 0-1-16,0 0-3 0,0 0-6 15,0 0-11-15,0 0-6 0,0 0-4 0,0 0 3 16,-35 6 2-16,44-9 2 16,10-7-1-16,10-6 0 0,7-2-3 15,3-2-1-15,7 0-2 0,-1 1 1 16,-2-1-2-16,-5 4-3 0,-3 3 3 0,-6 1-1 15,-5 4-3-15,-5 2 2 0,-2 3-3 16,-6 2 1-16,-7-1-5 0,3 2-2 16,-7 0-7-16,0 0-2 0,0 0-4 15,0 0-6-15,-6 6-1 0,-10 6 2 16,-7 3-3-16,-6 2 1 0</inkml:trace>
  <inkml:trace contextRef="#ctx0" brushRef="#br0" timeOffset="14253.7868">11413 6744 37 0,'0'0'12'0,"0"0"-2"15,0 0 0-15,0 0 3 0,0 0 2 16,0 0 0-16,0 0-2 0,0 0-3 16,0 0-2-16,48 0-1 0,-22-8-2 0,3-1 0 15,0 0-3-15,3-2-2 0,-3 2-1 16,1 0 0-16,-4 0-3 0,3 0 0 15,-3 1 0-15,-1 2-3 0,-2 1-2 16,-10 1-4-16,0 1-9 0,-9 3-7 16,-4 0-13-16,0 0 16 0</inkml:trace>
  <inkml:trace contextRef="#ctx0" brushRef="#br0" timeOffset="14433.6133">11429 6831 97 0,'0'0'25'0,"0"0"-5"0,0 0-2 0,0 0-4 16,0 0-1-16,0 0-5 0,0 0 0 15,0 0-2-15,0 0-1 0,0 0-4 0,99-55 0 16,-56 40-5-16,2-2-5 16,8 0-4-16,1 0-12 0,1-1-20 15,1 0-46-15</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4:09.643"/>
    </inkml:context>
    <inkml:brush xml:id="br0">
      <inkml:brushProperty name="width" value="0.05292" units="cm"/>
      <inkml:brushProperty name="height" value="0.05292" units="cm"/>
      <inkml:brushProperty name="color" value="#FF0000"/>
    </inkml:brush>
  </inkml:definitions>
  <inkml:trace contextRef="#ctx0" brushRef="#br0">3564 12032 106 0,'0'0'32'16,"0"0"-4"-16,0 0-8 0,0 0-11 15,0 0-3-15,0 0-5 0,0 0 4 0,0 0 2 16,0 0 3-16,6 2-1 0,-6-2 2 15,0 0-1-15,0 0 1 0,0 0-2 16,0 0-1-16,0-2-2 0,0 2-1 16,0 0 0-16,0 0-3 0,0 0-3 15,0 0 0-15,0-3-4 0,0 3 0 0,0 0 2 16,0 0-4-16,0 0 0 16,0 0-2-16,0 0-1 0,0 0 6 15,0 0 4-15,0 0 3 0,0 10 1 16,3-2-2-16,3 6-2 0,-2-4 0 0,-1-3 0 15,4 2 0-15,-1 0 0 0,-2-1 0 16,2-1 1-16,0 3 0 0,1-4-1 16,-1 1 0-16,1-1 1 0,-1 0 0 15,0 0 0-15,2 1 1 0,-5-5-1 16,0 1 0-16,-3-3 2 0,0 0 5 0,0 0 3 16,0 0 4-16,3 2 5 0,3-2-3 15,3-2-2-15,3-10-4 16,3-4-3-16,-1-4-3 0,1-3-2 15,1-3-4-15,-2 0 0 0,2-1 0 0,2-2-2 16,-1 2 1-16,0-1 1 0,-1 1-2 16,3 3-4-16,-3 0 2 0,1 2-5 15,-1 4 3-15,1 3 0 0,-5 6-3 16,2 1-6-16,-8 4-19 0,0 3-12 16,3 1-10-16,-5 0 0 0,3 4-1 0</inkml:trace>
  <inkml:trace contextRef="#ctx0" brushRef="#br0" timeOffset="421.4832">3577 12134 237 0,'0'0'21'0,"0"0"-11"0,0 0-7 15,0 0-5-15,0 0-3 0,0 0-1 0,0 0-5 16,0 0 2-16,0 0-2 16,0 0 3-16,-10-5 7 0,10 5 3 15,0 0 4-15,3 8 2 0,4 3-4 16,2 5-1-16,5-2 1 0,-2 2-3 0,2 2-1 15,-2 2 1-15,5-3-1 0,-2 1 2 16,-1 0 3-16,4-3 0 0,-1-3 3 16,-4 1 0-16,1-3 1 0,-2-5-1 15,-3-2 3-15,2-3 8 0,7 0 5 16,-1-3 1-16,6-10-6 0,-4-5-10 0,4-5-8 16,3-6 1-16,1-6-4 0,1-3 2 15,0-2 0-15,-1-2-4 0,2-1-8 16,3 0-6-16,-3 0-14 15,1 0-22-15,-4 1-21 0,4 1-26 0</inkml:trace>
  <inkml:trace contextRef="#ctx0" brushRef="#br0" timeOffset="18248.5131">5869 16369 300 0,'0'0'68'0,"0"0"-4"0,0 0-17 15,0 0-12-15,0 0-12 0,0 0-7 16,0 0-5-16,0 0-2 15,-52-21-8-15,52 19-2 0,0 2-3 0,-1 0-1 16,1 2 3-16,0 13 1 0,0 9-1 16,1 9 1-16,9 4 1 0,0 3 0 15,2-1 0-15,0 2-2 0,2-3 2 16,-1-3 1-16,4-4 0 0,-2-3-1 16,2-5 0-16,-2-3 0 0,-1-4-2 0,-5-4 3 15,-3-4-1-15,-2-2-1 0,-1-3 4 16,-3 2 5-16,4-2 2 15,-4-3 10-15,0 0 3 0,0 0-3 16,0-8-4-16,-8-7-9 0,-6-8-4 0,-1-1-2 16,-3-4 2-16,1 0-1 0,1 0 2 15,-3 1-1-15,3 0 0 0,0-1 0 16,2 4-6-16,-2-3 5 0,6 1-5 16,-3 3 3-16,7 9 0 0,0-1 0 15,2 5 0-15,1 0 0 0,0-3 0 0,3 1-2 16,0-6 0-16,3-1 0 0,7-6 3 15,3 2-3-15,3 1 0 0,4 3-1 16,-1 2-3-16,1 1 3 0,2 0 0 16,1 2-1-16,2-2 1 0,1 1-1 15,1 1-4-15,2 0-8 0,0 3-6 0,0 2-9 16,-3 5-20-16,-1 4-16 16,-5 2-31-16,0 14-23 0,-8 7-30 15</inkml:trace>
  <inkml:trace contextRef="#ctx0" brushRef="#br0" timeOffset="18474.6662">5913 16599 441 0,'0'0'51'0,"0"0"-15"0,0 0-17 15,0 0-12-15,0 0-8 0,0 0-1 0,0 0-2 16,0 0 7-16,0 0-2 0,0 0-2 16,68-72-4-16,-42 58-7 0,1 2-1 15,-1 1-18-15,0 0-35 0,0 0-58 16,3-2-113-16</inkml:trace>
  <inkml:trace contextRef="#ctx0" brushRef="#br0" timeOffset="19249.6607">6345 15957 200 0,'0'0'78'0,"0"0"0"16,0 0-14-16,0 0-16 0,0 0-21 16,0 0-8-16,0 0-8 0,0 0-7 15,0 0-4-15,0 0-4 0,-45-44-4 16,45 44-3-16,-4 0 0 0,4 0 3 16,0 0 1-16,0 0 7 0,14 0 3 15,2 9-2-15,6-1 2 0,-2 1-1 0,3 1-1 16,-2 0 1-16,0 1 1 0,1 1 3 15,0 3 0-15,1 3 2 0,0 4 5 16,1 5-3-16,-2 5-1 0,1 4 1 16,0 5-5-16,-4 5-5 0,-3 4 1 15,0 0-3-15,-3 4 2 0,-1 1 0 0,-4 0-3 16,-1 4-5-16,-5 1-22 0,-2 3-50 16,-6 1-65-16,-11 1-124 15</inkml:trace>
  <inkml:trace contextRef="#ctx0" brushRef="#br0" timeOffset="19744.8649">5266 16307 126 0,'0'0'42'16,"0"0"12"-16,0 0 9 0,0 0-4 15,0 0-7-15,0 0-10 0,0 0-15 16,0 0-14-16,0 0-5 0,0 0-4 16,-43-43-2-16,37 66 6 0,2 10-1 15,2 7 1-15,2 9 5 0,0 5-3 0,3 7-3 16,6 1 0-16,-2 0-5 0,6 1-1 15,3-4 0-15,3 0 1 0,1-3 1 16,6 0-3-16,-3-4 0 0,2-2-2 16,1-9 2-16,6-3 2 0,-2-2-2 15,5-4 9-15,2-3-11 0,7 1 3 16,-1-7-18-16,3-3-15 0,3-3-20 16,-1-7-57-16,1-10-43 0</inkml:trace>
  <inkml:trace contextRef="#ctx0" brushRef="#br0" timeOffset="20521.5369">7492 16219 320 0,'0'0'61'0,"0"0"-12"16,0 0-11-16,0 0-11 0,0 0-5 15,0 0-6-15,0 0-2 0,0 0 0 0,0 0-4 16,0 0-4-16,-26-10-2 16,16-1-3-16,1-5-2 0,-1-3 2 15,1 0 2-15,3-3 0 0,-1 2-1 16,1 0 2-16,1-1-4 0,-1-2 0 0,-3 2 2 15,3-1 1-15,-4 2 1 0,3-1 0 16,-3-1-3-16,1 1-5 0,-1-2 4 16,0 0-3-16,-2 3 5 0,5 5 2 15,0 0 0-15,1 7 2 0,3 5-1 16,3-2 1-16,-3 0 1 0,2 2-5 0,-2-2-1 16,0 2-1-16,3 3-3 0,-1-2-3 15,1 2 1-15,0 0 0 16,0 3 2-16,0 13 3 0,5 7 0 15,4 8 5-15,0-1-4 0,0 4 2 0,-1 2-3 16,4-2-1-16,-2 1 0 0,3-1 0 16,-3-2 0-16,4-1-2 0,-1-4 2 15,2-2-1-15,-2-7 1 0,0-2-1 16,4-3 2-16,2-3-3 0,-9-3-4 16,10-6-5-16,2-1-14 0,4-3-13 0,9-11-21 15,-2-4-27-15,2-5-23 0,-1-5-26 16</inkml:trace>
  <inkml:trace contextRef="#ctx0" brushRef="#br0" timeOffset="20789.5241">7305 16072 387 0,'0'0'61'0,"0"0"-6"16,0 0-13-16,0 0-12 0,0 0-11 15,0 0-11-15,0 0-6 0,0 0-2 0,0 0-2 16,0 0 0-16,-14-17 1 16,34 5 0-16,5-1 2 0,1 0-5 15,1 1-1-15,5-4-2 0,0 2-5 16,1-2-8-16,3 0-14 0,-1-2-24 0,7 0-31 15,-3 0-53-15</inkml:trace>
  <inkml:trace contextRef="#ctx0" brushRef="#br0" timeOffset="21130.1594">8226 15789 495 0,'0'0'56'0,"0"0"-18"0,0 0-13 16,0 0-8-16,0 0-9 0,0 0-4 15,0 0-4-15,0 0-1 0,0 0-1 16,-17-10 0-16,18 3 1 0,8-6-3 16,11-1 2-16,4 0-2 0,3 1 0 15,6-1 1-15,-1 1-4 0,0-3-6 16,-2 3-2-16,-1 1-8 0,-1 1-13 16,-10 4-23-16,-3 0-36 0,2 6-37 15,-8-1-64-15</inkml:trace>
  <inkml:trace contextRef="#ctx0" brushRef="#br0" timeOffset="21333.754">8301 16012 528 0,'0'0'55'0,"0"0"-15"0,0 0-15 15,0 0-12-15,0 0-2 16,0 0-5-16,0 0 0 0,0 0-1 0,0 0-4 15,0 0-1-15,50-69-2 0,-30 55-1 16,-1 0-1-16,1 0-14 0,3 2-10 16,3 2-22-16,1 1-43 0,0 1-64 15,2 2-125-15</inkml:trace>
  <inkml:trace contextRef="#ctx0" brushRef="#br0" timeOffset="29148.3892">9694 15173 31 0,'0'0'17'0,"0"0"3"0,0 0 1 16,0 0-2-16,0 0-1 0,0 0-1 15,0 0 0-15,0 0-2 0,0 0-1 16,-13-3-4-16,12 3-4 0,-1-2-4 16,1 2-3-16,-1 0-2 0,2 0 0 0,-1 0 1 15,1 0-1-15,-2 0 6 0,2 0-2 16,-1 2 2-16,1 4 0 0,0 0-2 15,0 6-1-15,0-6 0 16,0 5 0-16,0-1-1 0,0-5 4 0,1 3-3 16,1-4 3-16,-1 1-3 0,4 2 0 15,-2-3-2-15,1-1 2 0,0 1 0 16,-1-1-1-16,1-1-1 0,-1 2 1 16,0-3-3-16,0 3 2 0,0-3-1 15,0 2 1-15,-3-3 0 0,0 0 0 0,0 0 4 16,3 2-2-16,-3-2 3 0,4 1 1 15,-4-1 0-15,1 0 1 0,-1 2 0 16,0-2-2-16,2 0 0 0,-2 0-1 16,0 0 1-16,0 0-2 0,0 0 0 15,0 0 0-15,0 0-1 0,0 0 0 0,0-2 2 16,-2-4-4-16,1 1 2 16,-3-5-1-16,4 6-1 0,-3-3 3 15,3 3-1-15,0 4-1 0,0-7 1 16,0 4-2-16,-1-4 2 0,1 3-1 0,0 4-1 15,-2-2-3-15,2 2 0 0,0-2 1 16,0 1-1-16,0 0 1 0,0-2 2 16,0 2 1-16,-1 0 1 0,1-1 0 15,0 1 1-15,0-1 1 0,0 1 2 16,0 0 1-16,0 1 2 0,0-2 0 0,0 2 1 16,0-1 0-16,0-1-2 0,0 0 6 15,0 1 3-15,0-1 2 0,0 2 0 16,0-2-4-16,0 2-8 15,0-1-1-15,0 0-4 0,0 1 2 0,0-2 0 16,0 2-3-16,0 0 5 0,0 0 0 16,0 0 3-16,0 2 0 0,0 4 0 15,3 4 0-15,1 4-3 0,0-5 2 16,2 5-1-16,0 1 0 0,-2-1 0 16,5 4-3-16,-2-2 2 0,-1 0 0 0,-2-4-2 15,2 2 2-15,0-2-3 0,-1-3-2 16,1 5 1-16,-3-7 0 0,-3-4 0 15,4 2 0-15,-4-5 0 0,0 0 2 16,0 0 0-16,2 1 3 0,-1 1 2 16,1-1 4-16,-2 1 5 0,1-2-1 15,-1 0-4-15,0 0-3 0,2 0-6 16,-2-2 1-16,0-10 0 0,-3-5-2 16,-2 0 1-16,1-1-1 0,1 2-1 15,0 3 2-15,0-6-2 0,1 7 0 0,0-4 3 16,2-3-3-16,0-1-3 0,0-4 3 15,0 9-3-15,4-2 4 0,2 2 1 16,1 1-2-16,4-4 0 0,0 3 2 16,-4 4-2-16,1 2-2 0,-1 3-1 15,1 1-2-15,1 1 1 0,0 2 1 16,7 2 1-16,0 2 1 0,2 7 0 16,0 4 2-16,-2 4-1 0,-2 3 2 15,-1 3 3-15,-1 1-2 0,-2 2 5 16,-3-2-5-16,0 1 1 0,-1-4-1 0,-3-7 1 15,0-2-1-15,-3-4-2 0,4-3 1 16,-4 0 0-16,3-1 3 0,-3-4 3 16,0 0 6-16,0 0 1 0,0 0-2 15,0 0-5-15,0-3-5 0,0-9 0 16,-7-7-3-16,4-5 1 0,-3 2-1 0,2-1-4 16,1 7 8-16,0-1-8 0,0 5 7 15,3-2-1-15,-1 2-4 16,-1-1 2-16,2-2-1 0,0 2-1 15,0 0 2-15,0 7 0 0,0-2-1 0,2 3 0 16,2-3 0-16,5-2 0 0,1 0 2 16,6 0-1-16,-6 3 0 0,7 2 1 15,-8 3-1-15,3 2 0 0,5 0 0 16,-4 2 1-16,6 5-1 0,-4 3 1 16,-1 2 2-16,-3 3-1 0,-1 1 0 0,-4 2 0 15,1-1-2-15,-1 0 0 0,-3-3 2 16,3 0 2-16,-2 1-2 0,-1-5 4 15,0 1-6-15,0-4 1 0,-2-2-1 16,1 0-1-16,-1-1 2 0,-1-4-1 16,0 0 1-16,0 0 1 0,2 0 0 0,-2 0 0 15,1 0-1-15,-1 0-1 16,2 0-2-16,-2 0-1 0,1 0-4 16,-1 0-2-16,0 0-8 0,0 0-10 15,3 0-10-15,-3 0-19 0,4 0-20 0,-3 0-31 16,1 0-32-16</inkml:trace>
  <inkml:trace contextRef="#ctx0" brushRef="#br0" timeOffset="29453.092">10485 14842 76 0,'0'0'15'16,"0"0"-9"-16,0 0-4 0,0 0-4 15,0 0-4-15,0 0-5 0,0 0-3 0,0 0 1 16,0 0 2-16,0 0 4 0,-19-17 2 16,19 16-5-16,0 1-1 0,0-2 2 15</inkml:trace>
  <inkml:trace contextRef="#ctx0" brushRef="#br0" timeOffset="29787.8359">10485 14842 4 0,'9'-26'6'0,"-8"25"0"0,1-1 4 16,-2 1 7-16,0-1 3 0,1 1 8 15,-1-1 9-15,0-4 10 0,0 0 3 16,0 1 4-16,-4-3 1 0,1 4-8 16,0 0-4-16,-4-4-5 0,4 5-11 15,-3-5-4-15,0 3-3 0,3 2-2 16,-3-5-4-16,1 5-4 0,2 0-3 16,2 0-1-16,1 3-1 0,-2-2-2 15,2 2-1-15,-1-1 0 0,-1-1-2 0,1 0 0 16,-1 1 0-16,2 1-1 0,-1-2-1 15,1 2 1-15,-2-1 0 0,2 1-1 16,0 0 2-16,0 0 0 0,0 0 2 16,0 0-4-16,0 0 4 0,0 0-2 15,0 3-2-15,3 2 1 0,-1-2 0 0,1 1 0 16,-3-4 0-16,0 0 1 0,0 0-3 16,1 2-4-16,1-1-1 15,-1 1-6-15,-1-1-9 0,3 1-10 16,-3-1-16-16,3 1-12 0,-1 0-17 0,0-2-21 15,4 0-20-15</inkml:trace>
  <inkml:trace contextRef="#ctx0" brushRef="#br0" timeOffset="30480.5063">10485 14747 255 0,'0'0'51'0,"0"0"1"15,0 0-2-15,0 0-6 0,0 0-14 0,0 0-8 16,0 0-7-16,0 0-5 0,0 0-4 15,0 0-4-15,-42-35-2 0,42 35 0 16,0 0 0-16,-1 0 1 0,1 0 0 16,0 0 1-16,0 0-2 0,0 6 1 15,0 4 2-15,7 5 2 0,-1-1 0 0,5 4-1 16,-2-3 1-16,0 0-1 0,2 0-1 16,-2-1 0-16,1 2-1 15,0-1-2-15,3 0 0 0,0-1 1 16,0 1-2-16,2-2 1 0,-1-1-1 0,-2 1-2 15,-2-4 3-15,-2 0-2 0,-2-3 0 16,0 2 2-16,1-3-3 0,-3-1 1 16,-1 1 3-16,-3-5-2 0,0 0 2 15,0 0 2-15,2 1-1 0,-1 0 1 16,1 1 2-16,-1-1 1 0,1-1 5 0,-2 0 1 16,0 2-1-16,0-2-4 15,0-12-4-15,0-10-5 0,0-5 0 0,0-1 3 16,-3-3 0-16,1-1-1 15,1 2-2-15,-1-2 2 0,2-2-4 0,0 4 1 16,0 0-3-16,0 3-9 0,0 2 0 16,0 6-1-16,2 3-2 0,-1 5-3 15,-1 6-17-15,2 0-27 0,-1 2-33 16,2 0-26-16,0 0-39 0</inkml:trace>
  <inkml:trace contextRef="#ctx0" brushRef="#br0" timeOffset="31008.118">10871 14819 326 0,'0'0'61'0,"0"0"-12"16,0 0-10-16,0 0-13 0,0 0-9 0,0 0-5 16,0 0-2-16,0 0-4 15,0 0-2-15,-13-24-3 0,13 13-4 16,0 7 2-16,4-4 0 0,1 1 0 0,-2 4 0 15,4-4-1-15,-4 6 1 0,3-1 0 16,7 1 0-16,-5 1 2 0,4 0-1 16,1 4 1-16,-4 7 0 0,-5-3 0 15,3 7 0-15,-7 5 1 0,0 0 3 16,0 7 0-16,-3 1 3 0,-7 0 3 0,0 2 1 16,-3-1-2-16,0 0-3 0,-2-2-1 15,1-3-5-15,1-4 3 16,3-5-3-16,4-8 0 0,5-3-1 15,1-4-1-15,0 0-1 0,0 0-1 0,0 0 2 16,0 0-1-16,0 0 0 0,4 0-2 16,12 0-2-16,6-4-1 0,7-7-2 15,0 0 1-15,-2-1-2 0,-1 0 1 16,0 1-1-16,-6 2-2 0,-5 2-1 16,-2 0-4-16,-5 3-16 0,-3 3-21 0,-1-1-43 15,-4 2-52-15</inkml:trace>
  <inkml:trace contextRef="#ctx0" brushRef="#br0" timeOffset="31304.9889">11247 14695 540 0,'0'0'29'16,"0"0"-11"-16,0 0-7 16,0 0-5-16,0 0-2 0,0 0-4 15,0 0-2-15,0 0-1 0,0 0 1 16,0 0-4-16,54-82-8 0,-30 71-5 0,2 0-12 15,-1 3-22-15,-2-2-31 0,3 3-32 16,0 2-34-16</inkml:trace>
  <inkml:trace contextRef="#ctx0" brushRef="#br0" timeOffset="32273.0615">11766 14419 387 0,'0'0'53'15,"0"0"-18"-15,0 0-18 0,0 0-7 16,0 0-7-16,0 0-4 0,0 0-2 16,0 0 0-16,0 0-2 0,-11-8 5 15,11 8 2-15,0 2-2 0,0 10 2 16,0 0-2-16,1 6 3 0,5 0 1 16,-3-1-3-16,1 0 6 0,1-1-5 15,-4-3-2-15,1-3 1 0,-1 2-2 16,-1-6 0-16,4 5 2 0,-4-7-2 0,0 1 2 15,3 1 0-15,-3-6 0 0,0 0 1 16,0 0 4-16,0 1 0 0,1 1 6 16,-1-2-2-16,0 1-3 0,2-1-4 15,-2-1-3-15,0-13 1 0,0-4-3 16,0-7 4-16,-2 0-6 0,2 3 6 0,0-3-2 16,0 1-2-16,2 2 2 0,2-5-2 15,1 4 1-15,1-2-1 16,-1 2 1-16,4 1 0 0,-3 7 0 15,1 3 0-15,-1 4-2 0,-3 3 0 0,1 2 1 16,0 3-2-16,5 0 2 0,4 3-1 16,3 7 2-16,-3 8 1 0,0 1 0 15,-3 3 1-15,-1 3 1 0,-2 0-4 16,-3 1 2-16,-1-2 3 0,-3-4-2 16,0-1 1-16,0-6 2 0,0-1-2 0,0 2 4 15,0-10-3-15,0 3 2 0,0-7 3 16,0 0 3-16,0 0 2 0,0 0 0 15,0 0-4-15,0 3-9 0,0-3-1 16,-3-3-4-16,0-8 5 0,0-5 0 16,1-2 1-16,0-6-1 0,2 2-4 15,0-1 3-15,0 2 0 0,6-1 1 16,-2 1 0-16,2 1 0 0,0 0 0 16,1 1 1-16,2 1-1 0,-4 5 0 15,1 1 1-15,-1 5-1 0,-2 2-1 0,0 2-1 16,-3 3-3-16,5 0 3 0,4 0 0 15,4 8 4-15,4 6-1 0,-2 1 1 16,-1 3 0-16,1 1-1 16,-4 1-1-16,2-2-1 0,-4 1 0 0,4-1 1 15,-3-1 0-15,-1-2 0 0,-1-4 0 0,-2-1-2 16,0-2 0-16,0-2-4 16,-2 1-5-16,-1-4-7 0,1 2-13 15,-4-5-20-15,0 5-21 0,2-1-30 16,-1 1-32-16</inkml:trace>
  <inkml:trace contextRef="#ctx0" brushRef="#br0" timeOffset="33008.1649">12294 14151 437 0,'0'0'67'0,"0"0"-19"0,0 0-14 16,0 0-7-16,0 0-6 0,0 0-7 0,0 0-7 15,0 0-4-15,0 0-4 0,-49-65 1 16,50 68 0-16,8 8 1 0,10 7 1 16,-2 3-1-16,3 4-1 0,1 4 0 15,2-1 0-15,0 4 2 0,-3 1-2 16,2-4 2-16,0 0-2 0,-4-5 0 0,-2-5 0 16,-3-6 0-16,-3-4 0 0,-2-3 1 15,-5-3 0-15,1-1 1 0,-1-2 1 16,10-7-2-16,0-11 1 15,6-6-2-15,-5-6 1 0,-1-5-1 0,-3-3 2 16,-4 0-2-16,-4 1 2 0,-2 0-2 16,0 3 0-16,-3 1-1 0,-3 3 1 15,-3 4-1-15,6 9 1 0,0 6-1 16,2 7-2-16,1 4-11 0,-3-1-18 16,3 1-21-16,0 0-21 0,-1 0-30 0,-4 7-39 15,1 8-108-15</inkml:trace>
  <inkml:trace contextRef="#ctx0" brushRef="#br0" timeOffset="33455.6547">12835 14233 470 0,'0'0'58'0,"0"0"-13"0,0 0-6 0,0 0-9 0,0 0-9 16,0 0-7-16,0 0-3 16,0 0-2-16,0 0-3 0,-35-60-1 15,35 60-3-15,0 0-2 0,0 0-1 16,0-2 0-16,-1 2 1 0,1 0 0 15,-4 0-2-15,2 6 2 0,2 6 0 0,0 7 0 16,0 0 0-16,0 5 2 0,6 1-2 16,-2 1 3-16,3 1-1 0,1 2 0 15,-2 0-1-15,2-2 1 0,-1-1-1 16,2-2 0-16,0-1 0 0,1-3-1 16,-3-2 6-16,3-2-6 0,-1-4 5 15,-5 1-7-15,2-6 1 0,-5-4 1 16,2 2-1-16,-3-5 3 0,0 0-2 15,0 0-1-15,2 0 0 0,-1 2-1 16,1-2-6-16,1 0-6 0,0-5-12 0,-1 0-19 16,-2-9-43-16,0 6-61 0,0-9-103 15</inkml:trace>
  <inkml:trace contextRef="#ctx0" brushRef="#br0" timeOffset="35887.7833">10319 15691 135 0,'0'0'47'0,"0"0"-3"0,0 0-4 16,0 0-4-16,0 0-2 0,0 0-6 16,0 0-8-16,0 0-8 0,0 0-5 15,-38-16 1-15,38 15 4 0,12-5 1 16,8 0 1-16,9-5-1 0,1-1-1 16,2-2 1-16,4-4 0 0,-1-3-3 15,1-2-3-15,-1-2 1 0,4 0-4 16,-3-1-1-16,0 0 0 0,-1 3-1 15,-2 3-1-15,-1 0 0 0,1 1-3 0,-1 3 2 16,0 2-2-16,0 2 1 0,1 1 1 16,-3 1-2-16,-2 2 0 0,-1 2-1 15,-8 1-3-15,0 2-2 0,-9 2-3 16,-6-1-1-16,2 2 0 0,-6 0-2 16,0-2-5-16,0 2-11 0,2 0-16 15,-1 0-31-15,-1 0-15 0,0 0-18 0</inkml:trace>
  <inkml:trace contextRef="#ctx0" brushRef="#br0" timeOffset="36228.6025">10222 15744 160 0,'0'0'55'0,"0"0"-5"0,0 0-12 16,0 0-6-16,0 0-2 0,0 0-1 15,0 0-3-15,0 0-5 0,0 0-4 16,82-35-4-16,-46 15-3 0,1 0-3 16,2 1-2-16,-3-3 0 0,6 1-2 15,-5 1-1-15,1 1-2 0,4-1 2 16,-5 0-1-16,0 0-1 0,-4 2-1 0,0 0 0 15,-1 1-1-15,-2 2-2 0,1 0-1 16,-2 1-2-16,-2 2-1 0,3 0-4 16,-2 0-4-16,-2 1-5 15,-3 1-9-15,-7 3-10 0,-4 3-18 0,-5 2-17 16,-6 2-9-16,5 0-24 0</inkml:trace>
  <inkml:trace contextRef="#ctx0" brushRef="#br0" timeOffset="36577.1738">10093 15906 271 0,'0'0'62'0,"0"0"-7"0,0 0-7 15,0 0-9-15,0 0-7 0,0 0-4 16,0 0-6-16,0 0-7 0,0 0 1 0,59-79-7 16,-30 64 1-16,3-3-3 0,6 1-2 15,1-1-2-15,0 1-2 0,3-1 1 16,-3 0 0-16,0-2-1 0,1-3 0 16,1-3 1-16,1-1 0 0,1-3-1 15,-1 0-1-15,-1-1 2 0,-1 4-3 0,-4 3 1 16,-1 4 0-16,-3 3 0 0,-3 2-2 15,-2 4-2-15,-2 4-3 16,-8 0-7-16,0 6-13 0,-6-1-24 0,0 2-29 16,1 2-54-16,-8 1-82 0</inkml:trace>
  <inkml:trace contextRef="#ctx0" brushRef="#br0" timeOffset="52229.5902">10993 15296 47 0,'0'0'3'0,"0"0"-2"16,0 0-1-16,0 0-2 0,0 0 0 15,0 0-4-15,0 0 1 0,0 0-6 16,0 0 0-16,-16-39-3 0</inkml:trace>
  <inkml:trace contextRef="#ctx0" brushRef="#br0" timeOffset="56679.7518">11068 15882 10 0,'0'0'18'0,"0"0"1"0,0 0 2 0,0 0 6 16,0 0 4-16,0 0 1 15,0 0-1-15,0 0-4 0,0 0-1 16,0 0-2-16,-75 6-4 0,69-5 0 0,-4 3-5 16,4-2-2-16,0 4-1 0,-3 5-3 15,5-1 0-15,1 6-1 0,3 3 1 16,0 3 0-16,0 6-1 0,6 3-1 16,1 0-2-16,1 0-2 0,0 0 1 15,4-3-2-15,-2 0 0 0,3-4 1 0,0-1-2 16,0-6 3-16,-2-7-3 0,1-2 2 15,-6-4 2-15,8-4-2 16,2-3 1-16,0-11-2 0,7-6 0 0,-5-7 0 16,0-3-1-16,-3-5 2 0,2-4-3 15,-7 1 2-15,-1 0 0 0,-2 2 2 16,-7 0 1-16,0 5 3 0,-7 2-2 16,-6 0-2-16,-2 5 5 0,-3 2-1 15,-2 1 5-15,-1 6 3 0,1 3 3 16,-3 10-5-16,2 2-2 0,-6 2-10 0,1 18-7 15,-6 10-7-15,0 11-26 0,1 7-63 16,0 7-85-16</inkml:trace>
  <inkml:trace contextRef="#ctx0" brushRef="#br0" timeOffset="58380.8434">12217 15000 78 0,'0'0'25'0,"0"0"-5"0,0 0 1 0,0 0 0 15,0 0 1-15,0 0 4 0,0 0 2 16,0 0 2-16,0 0-1 0,28 9-3 16,-5-9-6-16,5-3-2 0,2-8-3 15,6-2-6-15,4-6 0 0,1-2-2 16,7-5-3-16,-2-3-1 0,3-1-1 15,-1 0-1-15,1 0-1 0,-1 2 1 0,-3 2-2 16,-6 3 0-16,-2 4 0 0,-2-1-3 16,-2 5 1-16,-5 1-2 0,-2 3 2 15,-9 6 0-15,-7 2-4 0,2 0-4 16,-8 3-2-16,2-2-13 0,0 2-11 16,-6 0-16-16,0 0-2 0,1 3-9 0,-1 6 3 15</inkml:trace>
  <inkml:trace contextRef="#ctx0" brushRef="#br0" timeOffset="58709.4522">12187 15121 202 0,'0'0'31'0,"0"0"1"16,0 0 3-16,0 0 0 0,0 0-3 15,0 0-7-15,36-90-5 0,-16 75-3 16,2 3-4-16,6-1 1 0,2 1-1 16,5-2-2-16,5 0-1 0,2-3 1 15,3-1-5-15,4-1-1 0,2-3-4 16,-2-2-3-16,0 2 2 0,-1-5 0 0,1 2-2 15,-5-1 2-15,-1-2-4 0,-3 3 1 16,-2-3-4-16,2 3-4 0,-5 0-13 16,-3 3-19-16,-3 2-29 15,-5 0-41-15,-5 3-63 0</inkml:trace>
  <inkml:trace contextRef="#ctx0" brushRef="#br0" timeOffset="60405.1002">7456 10873 0 0,'0'0'19'0,"0"0"0"0,0 0 3 0,0 0-1 16,0 0 2-16,0 0-3 0,0 0-3 0,0 0-6 16,0 0-5-16,-8 6 2 15,8-6-5-15,0 0 1 0,12 0 2 16,7-3-3-16,8-6 3 0,8-4-1 15,1-4 0-15,5 1-3 0,3-4 1 0,0 0 0 16,-1 1 0-16,-4-1 0 0,-1 3-3 16,-5 0 0-16,-4 5 0 0,0 1 0 15,-9 1-1-15,-4 4-2 0,-5 3-3 16,-6 2-3-16,-1-1 2 0,-4 2 2 16,0 0 4-16,0 0 2 0,-6 3-1 0,-8 6-5 15,-5 3-6-15,-4 2-9 0,0 2-13 16,-3-3-9-16,0 1-12 15</inkml:trace>
  <inkml:trace contextRef="#ctx0" brushRef="#br0" timeOffset="60689.8326">7453 10824 129 0,'0'0'31'0,"0"0"-4"16,0 0 0-16,0 0 1 0,79-62-5 0,-38 42-6 16,4-1-4-16,1 3-3 0,0 0-5 15,-1 1-1-15,-3 2-1 0,-3 1 1 16,3 0-5-16,-6 0 2 0,0 3-5 16,-4 0 2-16,0 2-3 0,-12 3-4 15,-7 3-10-15,-6 3-10 0,-3 0-2 16,1 0 5-16,-1 0 10 0,-1 2 9 0,-3 5 2 15,-10 5-12-15,-7 3-2 0,-8-1-10 16,-4 1-1-16,-5 0-4 0,-7 2 1 16</inkml:trace>
  <inkml:trace contextRef="#ctx0" brushRef="#br0" timeOffset="61177.4463">7392 10857 67 0,'0'0'14'0,"0"0"-3"16,0 0 0-16,0 0 0 0,0 0 3 16,0 0 3-16,0 0 7 0,0 0 1 15,0 0 2-15,-3 4-2 0,3-4-2 16,15-4 1-16,6-4-3 0,7-5-2 16,2-2-9-16,6-2-3 0,2-1 0 0,8-3 0 15,-1 2-1-15,1-3-2 0,-1 2-2 16,-2 1 0-16,-4 2-2 15,-2 0-3-15,-4 5 1 0,-4 1-1 16,-3 1-3-16,-8 3-6 0,-7 4 0 0,-7 2-13 16,-4 1-2-16,0 0 7 0,0 0 1 15,0 0 8-15,-9 14-2 0,-9 6-9 16,-13 7-7-16,-5 2-7 0,-9 4-1 16,-4 4 0-16,-6 0 10 0,-1 0 8 15,2-2 11-15,5-5 5 0,8-6 3 0,10-7 6 16,9-8 5-16,13-3 0 0,6-4-3 15,3-2 2-15,-7 0 3 16,3 0 10-16,-2 0 12 0,2 0 3 16,4 0 2-16,-2 0 0 0,2 0-5 0,-1 0-9 15,1 0-5-15,-2 0-8 0,2-2-4 16,0 2-3-16,0-1-2 0,0-6-1 16,5-4 2-16,9-6-1 0,8-5 0 15,7 1-1-15,4-1-3 0,5-3-1 16,5 3 0-16,6-3-4 0,0 3 0 0,2-1-8 15,-3 3-17-15,2 3-33 0,-2 2-47 16</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5:52.852"/>
    </inkml:context>
    <inkml:brush xml:id="br0">
      <inkml:brushProperty name="width" value="0.05292" units="cm"/>
      <inkml:brushProperty name="height" value="0.05292" units="cm"/>
      <inkml:brushProperty name="color" value="#FF0000"/>
    </inkml:brush>
  </inkml:definitions>
  <inkml:trace contextRef="#ctx0" brushRef="#br0">30257 7792 94 0,'0'0'32'0,"0"0"0"16,0 0 2-16,0 0-6 0,0 0-2 0,0 0-5 15,0 0-3-15,0 0-2 0,0 0-2 16,-10-4-1-16,10 4 0 0,-1 0-4 15,1 0 0-15,-2 0-1 16,2 0 0-16,-1 0-2 0,1 0 1 0,-2 0-3 16,2 0 2-16,-1 0-2 0,1 0-2 15,0 0 0-15,0 0-1 0,0 0 0 16,0 2 1-16,3 1-2 0,4 5 0 16,4-1 1-16,0 2 0 0,2 3 6 15,0-1-5-15,-6-2 6 0,3 0-7 0,0-2 1 16,2 2 2-16,-2-2-3 0,1 0 1 15,-5-2-3-15,-3-3 1 0,2 0-2 16,-5-2-1-16,0 0 2 16,0 0 0-16,1 2 0 0,1-2 4 0,-1 0 5 15,0 2 4-15,1-2 5 0,-1 0 0 16,6 0-7-16,4-6-5 0,4-8-9 16,4-6 1-16,3-1 0 0,1 1 3 15,-3 1 0-15,1 1-2 0,-1 4 0 16,-3-2-6-16,3 5 3 0,1-3-4 0,2 0-2 15,3 2 3-15,1-2-6 0,-1 4-3 16,-7 2-13-16,1 3-19 0,-8 4-9 16,-1 1-21-16,1 0-8 15,-1 7-2-15</inkml:trace>
  <inkml:trace contextRef="#ctx0" brushRef="#br0" timeOffset="455.6644">30255 7899 194 0,'0'0'61'16,"0"0"-13"-16,0 0-14 0,0 0-15 15,0 0-12-15,0 0-7 0,0 0-7 16,0 0-1-16,0 0 3 0,-14-11 4 0,14 11 3 16,0 2 4-16,0 10-4 0,0 0 2 15,0 5-2-15,3-2 3 0,3-2-3 16,0 0 4-16,4-1-1 0,-1-1-2 16,2-2 5-16,5 4-1 0,0-4-1 15,3 1 4-15,1-4-5 0,0 0-1 0,3-3-2 16,2 0 0-16,-1-1-2 0,-2-2 2 15,3 0-2-15,-2 0 2 0,1-4 2 16,1-3-3-16,-3-2 5 0,1-3 3 16,0-3-4-16,-2-2 1 0,0-3-2 15,2-3-8-15,2-2 4 0,-2-2 0 16,2 2-6-16,-1-2 1 0,1 1-8 16,-2 0 4-16,-1 2 3 0,-1 2 2 15,-1 6 1-15,-7 5-7 0,-5 4-12 16,-4 5-17-16,-4 2-18 0,7 0-14 0,0 0-22 15,8 0-24-15</inkml:trace>
  <inkml:trace contextRef="#ctx0" brushRef="#br0" timeOffset="1994.446">18019 11252 5 0,'0'0'7'16,"0"0"-2"-16,0 0-2 0,0 0 0 15,0 0-1-15,0 0 3 0,0 0-1 16,0 0-1-16,0 0-2 0,-1-8 2 0,4 8-2 15,2 0 1-15,8 0 2 0,3 0 2 16,2 5 1-16,3 1 5 0,-3 0-4 16,2 0 0-16,-3-1-2 15,2-1-1-15,3 1 0 0,0 0 1 0,2-2-1 16,3 0-3-16,2-1-1 0,2 0 0 16,-1 0-3-16,0-1 0 0,-2 1-1 15,-1-1 0-15,1-1 1 0,-3 0 1 16,1 0-1-16,0 0 0 0,-2 0-1 15,-8 0 2-15,3 0-1 0,-9 0-2 0,-3 0-1 16,-1 0-1-16,-6 0 0 0,0 0 2 16,0 0 0-16,0 0 5 0,1 0-1 15,-1 0-1-15,-8 0 1 0,-8 5-2 16,-6 2-1-16,3-4 0 0,-4 1-3 16,2 0 0-16,-4-1 1 0,0-2-1 0,-2 3-1 15,-4-3 0-15,3 1 0 16,-3-2 1-16,2 0 2 0,3 0 3 15,6 0 1-15,3 0 0 0,4 0-1 16,-2 0 0-16,-6 0 2 0,2 0 0 0,-9 0 0 16,10 0 0-16,0 1 2 0,5 1 0 15,0 0 3-15,-1-2 3 0,8 0 1 16,-6 0 6-16,5 0 0 0,1 0-2 16,-4 0-3-16,6 0-1 0,-1 0 1 15,0-2 5-15,5 2-5 0,-2-2-3 0,2 2-3 16,-1 0-5-16,1-1 1 0,-2 1 0 15,2 0 1-15,0 0 0 16,0 0-1-16,0 0 4 0,13 0 0 0,2 1-3 16,6 3 3-16,1-2-2 0,0-1-2 15,4 1 4-15,3-2-1 0,4 0-2 16,6 0 2-16,6-5-4 0,1 0-4 16,0-2-2-16,-2 1 0 0,-2 2 2 15,-6-1 1-15,-3 2 1 0,-11 2-3 16,-3 0 1-16,-5-1-6 0,-8 2 2 0,0 0 0 15,-6 0 2-15,0 0 5 0,-6 7-5 16,-10 4-1-16,-6 5-4 0,-7-2-9 16,-2 0-5-16,-8 1-9 0</inkml:trace>
  <inkml:trace contextRef="#ctx0" brushRef="#br0" timeOffset="2253.4312">17954 11409 17 0,'0'0'6'0,"0"0"2"0,0 0 4 16,0 0 2-16,0 0 1 0,0 0-2 16,0 0-3-16,0 0 0 0,0 0-1 15,0 0 2-15,94 24 0 0,-71-22 0 0,0-2 2 16,2 0 0-16,4-2 1 15,1-5-3-15,5 0-6 0,1-1-1 16,2 0-6-16,-1 1-2 0,-2 0-1 0,0 2-4 16,-2 4-3-16,-1-1-8 0,1 2-15 15,3 0-57-15</inkml:trace>
  <inkml:trace contextRef="#ctx0" brushRef="#br0" timeOffset="7397.5668">24385 5591 9 0,'0'0'3'0,"0"0"-1"0,0 0 1 15,0 0-3-15,0 0-3 16,0 0-1-16,0 0-1 0,0 0 3 0,0 0 2 16,51-48 2-16,-24 43 0 0,5-2-2 15,4 1 2-15,3 1-1 0,1-2-5 16,1 1 2-16,1-1-2 0</inkml:trace>
  <inkml:trace contextRef="#ctx0" brushRef="#br0" timeOffset="7887.9126">24470 5581 124 0,'0'0'32'16,"0"0"-9"-16,0 0-8 0,0 0-2 0,0 0-4 16,0 0 2-16,0 0-5 0,0 0-5 15,0 0-1-15,0 0-2 0,55-18 3 16,-13 10 3-16,3 0-4 0,1-1-3 16,-1 0 2-16,-1 4 1 0,0-3 4 15,0 2 1-15,0-2-2 0,1 1-3 0,-2 1 0 16,-3-1-1-16,-3 2-1 0,-2 0 0 15,-5 0 0-15,-2 1-2 0,-10 1-2 16,-6 1-2-16,-6 2-4 0,-6 0-4 16,0-1-3-16,0 1-3 0,1 0 0 15,1 0-7-15,0 0-5 0,-2 0-16 16</inkml:trace>
  <inkml:trace contextRef="#ctx0" brushRef="#br0" timeOffset="8156.2533">24240 5673 116 0,'0'0'23'0,"0"0"1"15,0 0-3-15,0 0 2 0,87-60-8 16,-55 45-6-16,5-1-3 0,3 1-2 15,3 2-1-15,2-1-2 0,1 3-2 0,0 2-4 16,-1-1 1-16,-2 0 0 0,0 3-1 16,0 2 3-16,0-2-2 0,2-1-1 15,0 2-2-15,-1 0-6 0,-2 0-2 16,-2 0-7-16,-3 2-6 0,-5 1-5 16,-6-1-13-16</inkml:trace>
  <inkml:trace contextRef="#ctx0" brushRef="#br0" timeOffset="26019.5327">8365 7879 29 0,'0'0'9'15,"0"0"-5"-15,0 0-2 0,0 0-3 0,0 0 1 16,0 0 1-16,0 0-1 0,0 0 3 16,0 0-1-16,0-2-1 0,0 2 2 15,0 0-2-15,0 0 1 0,0 0 2 16,0 0 0-16,0 0 0 0,0 0 0 16,0 0-3-16,0 0 0 0,0 0-2 0,0 0-2 15,0 0 1-15,0 0 0 0,0 0-1 16,0 2 3-16,0 11 1 15,0 4 2-15,0 6-1 0,0 2 2 16,0 0-5-16,0 2 1 0,0 3 0 0,0 2-2 16,0 3 5-16,0 2-4 0,0 3 1 15,0 2-2-15,0 0 0 0,0-2 2 16,0 0-2-16,0-5-1 16,0-3 2-16,0-9-1 0,0-2 1 0,0-8-1 15,0-1 1-15,0 1 0 0,0-9 3 0,3 2 2 16,-3-6 2-16,0 0 0 0,0 0 0 15,0 2 2-15,0 0 0 0,0-2-2 16,1 0-2-16,-1 0-3 16,0 0-3-16,0 0 2 0,0-9-1 0,0-4 1 15,0-8 1-15,0-2-2 0,2-6-1 16,1 1 2-16,-2-2 0 0,1-2-1 16,-1 1 0-16,1-5 1 0,-1 2-2 15,1 0 2-15,-1 2 2 0,2 2-2 16,0 3 1-16,1 9 3 0,-4-1-1 0,0 7 2 15,0-1 0-15,0-1-2 0,0 0 2 16,0 2 0-16,0-1-3 0,0 4-1 16,-3 2 2-16,2-4-3 0,1 6 3 15,-3 0-3-15,3 1 3 0,0 4-1 16,0-2-1-16,0 2 1 0,0-1-4 16,-3-1 2-16,3 1-1 0,0-2-1 15,0 2 1-15,0 0-2 0,0 1 1 16,0-2-2-16,0 2-2 0,0-1-2 15,0 1 2-15,0 0 5 0,0 0 0 0,0 1 5 16,0 12 0-16,0 3-3 0,3 9 2 16,0-3-2-16,-2 4 1 0,-1 3-2 15,0 1 1-15,0 5-1 0,0 5-1 16,0 0 1-16,-4 3 0 0,1 0-1 16,-1-2 1-16,-1-2 0 0,1-4-1 15,1-2 1-15,0-4-1 0,0-8-1 16,3-9 1-16,0-5 0 0,0-7 3 15,0 0 3-15,0 0 3 0,0 2-2 16,0-1 2-16,0 0-3 0,0 1 1 0,0 0-1 16,-4-2-5-16,4 0-3 0,0 0-3 15,0-11 2-15,0-8 1 0,0-3-3 16,0-3 2-16,0-5 0 0,7-2 1 16,-3-3 3-16,2-4-1 0,0-2-2 15,0-2 2-15,1 1 0 0,-1 2-4 0,0 4 5 16,-2 3 0-16,2 2 3 15,-3 5-1-15,0 8-1 0,-1-1 3 16,0 8-3-16,-2-3 1 0,0 2 1 16,0 6-2-16,0 1 2 0,0 5 1 0,0-2-2 15,0 2-3-15,0 0 0 0,0-2-1 16,0 2-1-16,0-1 2 0,-2 1 5 16,-2 1-3-16,0 8 1 0,-2 8-1 15,2-1-1-15,-1 7-1 0,1-2 0 16,1 4 3-16,-1 0-2 0,1 4 2 0,-1 6-2 15,1 5-2-15,-2 3 2 0,1 3-1 16,-2 1 0-16,3-1-3 16,-2-1 2-16,2-2 0 0,0-2-3 15,0-3-2-15,1-3-2 0,1-7-6 0,-1-6-5 16,2-10-6-16,0-1-7 0</inkml:trace>
  <inkml:trace contextRef="#ctx0" brushRef="#br0" timeOffset="31792.2249">8627 7652 150 0,'0'0'48'15,"0"0"-1"-15,0 0 1 0,0 0-11 0,0 0-4 16,0 0-12-16,0 0-3 0,0 0-7 15,0 0-4-15,-12-55-5 0,12 55-3 16,0-1-5-16,-1 1 1 0,1-2-3 16,0 2 3-16,0 0 2 0,0 0 1 15,0 12 4-15,0 6 0 0,0 9 0 16,0-2 0-16,1 2-2 0,2 2-1 16,0 0 2-16,0 0 2 0,1 0 2 15,2-2 1-15,1-3 1 0,-1-1-3 16,-2-7 1-16,1 0-2 0,-1-7-2 0,1-1 1 15,0-1 2-15,-5-4 3 0,3-1 3 16,-3-2 4-16,6 0-1 0,3-2 0 16,2-8-4-16,5-7-3 0,-4-6-6 15,-2-2 2-15,0-1-3 0,-1-1 2 16,-1-2 0-16,2-1-1 0,-1 0 1 16,0 3-2-16,1 0 1 0,-3 2-2 15,-1 8 1-15,1 2-5 0,-1 8 3 16,-5 2-3-16,2 2 0 0,0 3 3 15,7 5 1-15,3 7 0 0,2 6 2 0,-5 5 2 16,4-1-2-16,-5 2 2 0,4-1-2 16,-3-1 0-16,0-2 0 0,0-3-1 15,-4-6 0-15,3 0-2 0,-3-4 2 16,-3-5 2-16,0 1 0 0,-3-3 6 16,0 0 3-16,0 0-2 0,5 0-2 0,1-4-2 15,1-10-1-15,2-4-1 16,-5-4 2-16,-1 0-4 0,-2-3 0 15,-1-3 0-15,0 1 0 0,0-3 0 16,0 0 1-16,-4 1-1 0,0-1 1 0,4 1-2 16,-4 0 1-16,1 5 0 0,0 6 0 15,1 0 1-15,1 7-2 0,-1 5-2 16,2 1-4-16,0 5-8 0,-1-2-20 16,1 2-26-16,0 0-38 0,-3 0-36 15</inkml:trace>
  <inkml:trace contextRef="#ctx0" brushRef="#br0" timeOffset="32348.407">9178 7770 92 0,'0'0'33'0,"0"0"3"15,0 0 1-15,0 0 2 0,0 0-1 16,0 0-3-16,0 0-5 0,0 0-5 16,0 0-4-16,-23-53-3 0,23 53-3 0,-2-2-5 15,2 2-5-15,-1-1-1 16,-1 0-4-16,1 1 0 0,-2-2-1 15,3 2 0-15,-3 0 1 0,2 0 0 16,-2 2 1-16,-2 9 1 0,1-3 1 0,3 4 3 16,1 7 1-16,0 1 0 0,0 6-1 15,0 0-2-15,1 2 3 0,5-3-4 16,0 2 1-16,-2 0-3 0,5-5-4 16,1 0 1-16,-3-4-2 0,0-6-2 15,1-2 1-15,0 0 0 0,-1-6 1 0,5 4 2 16,2-7-1-16,1-1-2 0,8-1-14 15,-3-8-18-15,2-6-38 0,1-5-24 16,0-3-46-16</inkml:trace>
  <inkml:trace contextRef="#ctx0" brushRef="#br0" timeOffset="32573.0582">9059 7877 258 0,'0'0'51'0,"0"0"-16"0,0 0-12 16,0 0-10-16,0 0-11 0,0 0-5 15,91-23-8-15,-69 15-7 0,1 0-15 16,-1 3-13-16,4 0-27 0,-3 1-37 15</inkml:trace>
  <inkml:trace contextRef="#ctx0" brushRef="#br0" timeOffset="33137.5856">9703 7490 19 0,'0'0'15'16,"0"0"-1"-16,0 0 1 0,0 0-2 16,0 0 0-16,0 0-2 0,0 0 0 15,0 0-2-15,0 0 3 0,0 0-1 16,-22-45 2-16,21 42-1 0,-2-1-3 15,1 1-3-15,2 3-3 0,-1-2-3 0,1 2-4 16,-2 0-3-16,1-1-3 0,-2 1-3 16,3 0 3-16,-3 0 0 0,3 0-2 15,-1 0-3-15,-1 0-6 0,-4 7-13 16</inkml:trace>
  <inkml:trace contextRef="#ctx0" brushRef="#br0" timeOffset="37039.8318">9801 7465 11 0,'0'0'12'0,"0"0"0"0,0 0 1 16,0 0 1-16,0 0 0 0,0 0-1 15,0 0 1-15,0 0-1 0,0 0 1 16,-10-57 5-16,4 50 1 0,2-1 1 15,0 5 5-15,-2-4 0 0,3 4 3 0,0 0 0 16,0 0 1-16,3 3-1 0,-4-3-2 16,1 0-6-16,0 1-7 0,0 1-8 15,3 1-6-15,-3-2-2 0,3 2 0 16,-4 0-1-16,-2 0 0 0,-1 5 0 16,-6 5 1-16,9-3 1 0,-4 3 0 15,4-2 2-15,-2 1 0 0,0 3 0 16,-1-3-1-16,0 3 1 0,1 2-1 15,0 1 1-15,-2 3 0 0,3-3 0 16,1 0-1-16,4 2 2 0,0 0-2 0,0 6 0 16,0-3 0-16,9 1 0 0,2 0 1 15,1 0 0-15,2-1-2 0,2 0 0 16,4-2-2-16,-1-2 1 0,3-1-2 16,-2-5-1-16,3-2-2 0,-2-3 0 15,0-4 0-15,2-1 2 0,-2 0 0 16,2-8 1-16,-2-3-2 0,-2-2 0 0,0-4 3 15,-2-1-1-15,-4-2 4 16,-1-1 1-16,-2 0 0 0,-4 4 4 0,-2 0 1 16,-1 5 3-16,-3 0 7 0,0 0 0 15,0 3-1-15,-1-1-4 0,-5 5-4 16,-2-2-2-16,4 6 4 0,-6-1 8 16,4 2 0-16,-5 0 0 0,-7 3-7 15,5 8-5-15,-4 4-1 0,2 2-1 16,3 2-2-16,0 3 1 0,3 0-2 0,1 1 0 15,3-1 0-15,4 2 0 0,1-1 0 16,0-2 0-16,0-2 0 0,6 0 0 16,2-2 4-16,-1-7-3 15,1-1 3-15,-1-2-4 0,3-6 0 0,-1 2 0 16,1-3-4-16,6 0 4 0,-5-6-4 16,4-2 4-16,-5-2 0 0,-1-1 0 15,-5 3 0-15,3-6 1 0,-3 4 1 16,-2-2-2-16,-2-6 4 0,0-1-4 15,0 1-1-15,0 2 3 0,-2-1-2 0,-2 5 1 16,-1-5 1-16,-1 2-1 0,3 6 0 16,-6-5 0-16,6 6 0 0,2 5 0 15,-1 1 0-15,2 2-1 16,-1-2 1-16,1 2-2 0,-3-1-1 0,3-1 0 16,0 1-1-16,0-4 2 0,0 0 0 15,7-1 0-15,8-2-2 0,-8 5-1 0,12-2 0 16,-1 1 1-16,1 1-3 15,6-1 2-15,-2 0 1 0,-4-3-2 16,4 3 3-16,-3-2 0 0,1-1 0 0,-7 3 4 16,-1-2-2-16,-2 3 2 0,-6 1 3 15,-1 1 1-15,-4 1 0 0,0-2 0 16,0 2-3-16,0-1-2 0,0-3 1 16,0-1 2-16,-7-2-1 0,1 3-1 15,-5 3 0-15,2-1-2 0,-1 2 0 0,-6 6 0 16,3 7-1-16,-6 3 1 0,7 4 0 15,-2-1 0-15,4 3-1 0,1-2 0 16,4-7-1-16,2 4 1 0,3-7-2 16,0 2 1-16,0 2 2 0,4-5-1 15,7 2 0-15,1-3 1 0,4-4-1 16,-3 2 1-16,6-3-2 0,-3-1-1 16,-5-1-1-16,8 3 1 0,-8-2 0 15,-2 2 0-15,0-2 2 0,-5 1-1 16,3 2 1-16,-4-2 1 0,-1 0-2 0,1 0 3 15,-3-3 1-15,0 5 2 0,0 5-1 16,-5 2 0-16,-5 4 0 0,-1-4 0 16,0-4-2-16,-1-1 0 0,-3-2-2 15,5-1 1-15,-6-1-2 0,6 1-3 16,-3-4-1-16,1 0-7 0,1 0-17 16,4 0-32-16,1-7-41 0,4-6-40 15</inkml:trace>
  <inkml:trace contextRef="#ctx0" brushRef="#br0" timeOffset="37455.3508">10637 7474 294 0,'0'0'61'0,"0"0"-17"15,0 0-12-15,0 0-3 16,0 0 0-16,0 0-2 0,-42-81-2 15,36 74-11-15,-1-1-4 0,0 2-1 16,1 2-4-16,5 2 1 0,1 2-3 0,-2-1-2 16,2 1-2-16,-1 0-1 0,-4 0-1 15,1 0 3-15,-2 6-1 0,-1 1-1 16,3 4 0-16,1 0 0 0,1 1-1 16,2 0 2-16,0 2-1 0,0-2 1 15,0 0 1-15,0 1-1 0,3-2 0 0,2 5-1 16,-1-8 0-16,4 4 0 0,-3-4-1 15,2 0 2-15,3 1 1 0,-1-4 1 16,4 3 0-16,0-1-1 16,-6-4 2-16,8 3-2 0,-4-3-2 0,-2-2 2 15,1 2 0-15,0 0 0 0,0-1 0 16,-4 2-2-16,3 1 0 0,-4 2 0 16,0 3 0-16,-5 2-1 0,0 4 1 15,-9 3-3-15,-4 2-7 0,-3-4-7 16,0-2-16-16,-1-1-11 0,-2-4-30 0,-4 3-24 15,1-5-31-15</inkml:trace>
  <inkml:trace contextRef="#ctx0" brushRef="#br0" timeOffset="38064.8206">10650 7357 359 0,'0'0'61'0,"0"0"-19"16,0 0-16-16,0 0-16 0,0 0-7 16,0 0-4-16,0 0-7 0,0 0-1 15,0 0-2-15,0 0 1 0,1-15-1 16,-1 13 1-16,0 2-2 0,2-1-2 16,5 0-1-16,6-3-1 0,3 0-2 0,6-2-2 15,-3-2 0-15,2-1-4 16,1-2 6-16,-3-1 1 0,2-1 4 15,-2-1 7-15,-1 2 5 0,-6 1 5 16,-1 2 3-16,-4 2 4 0,-4 5 5 0,4-5 4 16,-6 4-2-16,1-2 2 0,1 1-7 15,-3 4 1-15,0-4-2 0,-2 1 4 16,-6-3 0-16,-1 0 3 0,0 2 0 16,-1 0 4-16,5 2 4 0,0 2-1 15,5 0-4-15,-1-1-9 0,-5 1-5 16,-3 0-7-16,-5 3-1 0,-1 8-1 0,4 3 4 15,2 4-3-15,3 3 3 0,2 2-2 16,2-1-2-16,2 3 2 16,0-2-1-16,0 1-1 0,5-3-1 0,2-1 2 15,3-4-2-15,2-2 1 0,-4-4-1 16,5-4 0-16,2-6-2 0,2 0 2 16,2-3 1-16,1-10-2 0,-2-3 1 15,-3-5-1-15,-1-4 2 0,-3-2 0 16,-4-3 2-16,-4 1-1 0,-1-2-2 0,-2 1 3 15,-5 3-2-15,-5 0 4 0,-3 4 1 16,0 4 2-16,3 8 1 0,0 0-2 16,3 6-1-16,-4 3-3 0,-4 2-2 15,1 0 0-15,-4 9-2 0,3 7 2 16,2 2-3-16,3 3-2 0,0 4 3 16,4 2-14-16,2-2-20 0,4 2-28 15,0-9-36-15,3-3-24 0,13-8-34 16</inkml:trace>
  <inkml:trace contextRef="#ctx0" brushRef="#br0" timeOffset="38188.5602">11079 7236 330 0,'0'0'52'0,"0"0"-26"15,0 0-17-15,0 0-19 0,0 0-44 16,-86 91-186-16</inkml:trace>
  <inkml:trace contextRef="#ctx0" brushRef="#br0" timeOffset="39880.4126">6432 10065 36 0,'0'0'7'0,"0"0"-1"15,0 0-5-15,0 0 0 0,0 0-2 16,0 0-2-16,0 0 3 0,0 0-2 16,0 0 1-16,-6 3 2 0,6-3 1 15,0 1-1-15,0 1-2 0,0 0 3 16,0-1 2-16,0 4-1 0,1-2 4 15,2 1-2-15,0-1-1 0,0-2 0 16,0 3 1-16,0-1 2 0,0 0 2 0,-3-3-1 16,3 1 1-16,2 1-1 0,0 0-2 15,2-1-2-15,-1 1 1 0,-2-2 0 16,9 0 0-16,-7 0-2 0,7 3 2 16,7-3-2-16,-1 1 2 0,4 0-3 15,0 1-2-15,0 1-2 0,-2 0-1 0,-7 0-1 16,1 1 0-16,-1 0-1 0,-2-1-4 15,3 2 3-15,-6-1-2 0,-4-2 3 16,3 1 2-16,-2-2-5 16,-2 0-1-16,1 3-4 0,-4-3-3 0,2 1 2 15,0 2-4-15,3-1-9 0</inkml:trace>
  <inkml:trace contextRef="#ctx0" brushRef="#br0" timeOffset="40260.6199">6636 10111 42 0,'0'0'20'0,"0"0"0"16,0 0 3-16,0 0-5 0,0 0-4 16,0 0-3-16,0 0-4 0,0 0-1 15,0 0-5-15,0 0 0 0,-15-3-3 16,14 3-3-16,-1 0 0 0,1 0-3 16,1 0 0-16,-2 0 2 0,2 0 1 0,0 0 3 15,0 0 0-15,0 0 1 0,0 0 0 16,0 0 1-16,3 0-1 15,2 0-2-15,2 3 0 0,3-1-2 16,-6 0-2-16,5 0 0 0,-3-1 0 0,7 0-4 16,-2 3-1-16,0-4-1 0,1 1-2 15,0 1-7-15</inkml:trace>
  <inkml:trace contextRef="#ctx0" brushRef="#br0" timeOffset="41628.6915">6685 10143 126 0,'0'0'31'0,"0"0"-2"0,0 0-2 16,0 0-5-16,0 0-3 0,0 0-4 16,0 0-4-16,0 0-4 0,0 0-2 15,-12-5-2-15,11 5 0 0,1 0-2 16,-2 0 0-16,2 0 0 0,-1 0-1 16,1 0 0-16,0 0 4 0,0 0-2 15,0 0 1-15,0-2-1 0,0 2-2 16,0 0 0-16,0 0 1 0,0 0 2 15,0 0 2-15,0 0-2 0,1 0 0 0,2 0 0 16,7 2 3-16,-1 0-1 0,1 2-1 16,-1-1 0-16,1 0-3 0,6 2 0 15,-3-2-1-15,7 4 2 0,-2-2 0 16,-6-1-2-16,3 1 0 0,-1 2 0 16,1 0-2-16,4 1 2 0,-6-3 2 15,1 1-1-15,2-3 1 0,-6 0-1 0,6 2-1 16,-2 0 0-16,-3-2 1 15,2 1 3-15,-2-1-1 0,-1-1 4 16,6 2 0-16,-6-2-1 0,5 1 1 0,-4-2-3 16,-2 1-2-16,3-1 1 0,-1 1-2 15,4-1-1-15,-4 1 0 0,4 1 0 16,-2 0-1-16,0 0-2 0,1 2 3 16,2-1-1-16,-3 2 1 0,6 0-1 15,-3 0 2-15,0-3 0 0,-3 2-1 0,4-2 4 16,-7-1-3-16,6 1 1 0,-4-2-1 15,-1-1-1-15,1 1-1 0,-8-1-1 16,5 2 1-16,-1-1 0 16,4-1 1-16,-2 2 0 0,2 0 0 0,-1-1 0 15,0 2-1-15,0 0-2 0,-1 0 2 16,-1 0 1-16,5-1-2 0,1 2 0 16,-4-2 2-16,4 1 2 0,1 0 0 15,-6-2 2-15,7 1-2 0,-7-2-2 16,-1 1 1-16,4-1-1 0,-3 0 0 0,0 2 0 15,2-2 0-15,-1 0 2 0,1 0-2 16,2 0 1-16,0 0 1 0,0 0-2 16,-4 0 0-16,6 0-3 15,-6 2-1-15,3-1-2 0,-3 1 0 0,3-1-2 16,-4 1 4-16,2-1-1 0,0 2 1 16,-4-2 0-16,4 3-2 0,-2-3-2 15,-3 1 0-15,3 0-2 0,-4-1-3 16,-2-1 0-16,4 1-4 0,-2-1-5 15,1 0-1-15,-2 0 2 0,3 0 3 0,-7 0 4 16,0 0 4-16,6 0-2 0,0 0 2 16,-2 0-3-16,2 0-6 0,-6 0-10 15,0 0-16-15</inkml:trace>
  <inkml:trace contextRef="#ctx0" brushRef="#br0" timeOffset="42563.8786">7424 10188 3 0,'0'0'2'0,"0"0"4"0,0 0-5 0,0 0 1 15,0 0 1-15,-88-37 2 0,77 35 3 16,-4-3 5-16,6 1 4 0,0 2 2 16,-2-1 1-16,2 0-1 0,-1 0 6 15,5 2 3-15,0 1 8 0,5 0 3 16,-6-2-3-16,2 0-2 0,-1 1-6 0,1 1-5 15,4 0-6-15,-2-2-5 0,2 2-8 16,0 0-2-16,-1 0-1 0,1 0 1 16,0 0 0-16,0 0 1 0,7 0 0 15,5 7-1-15,5 0 2 0,-2 2 0 16,-1 2 0-16,1-1-1 0,0 3-2 16,-3-1 0-16,4-1 0 0,-3 1-2 15,1 3 2-15,1-3 0 0,2 3 1 16,-1-2-2-16,3 0-4 0,-3-1 1 15,1 0-1-15,1-2 2 0,-1 1 2 0,-4 0 2 16,1-4-2-16,-2 1-1 0,-2-3 1 16,-6-4-2-16,1 2 3 0,-5-3 0 15,0 0 4-15,0 0 2 0,1 1 3 16,1-1 4-16,-2 2 3 0,0-2 1 16,1 0-3-16,-1 1-6 0,0-1-3 15,-3 2-3-15,-11 0-3 0,2-2 0 0,-8 3-2 16,4-1 0-16,-1 0 1 0,-4 3 0 15,1 1-2-15,3 0 3 16,1 1-1-16,0 3 0 0,0-1 0 0,7-2 1 16,-5 3-1-16,10-4 1 0,-1-4-1 15,-2 3 1-15,4-2 0 0,-1-1-1 16,1 1 1-16,3-3 0 0,-3 0 0 16,2 3 0-16,-2 0 0 0,0 0-1 15,-3 2 1-15,3-2 0 0,-5 2 0 0,2 0 1 16,-2 0-1-16,1 0 1 15,3-3-1-15,-5 3 1 0,6-4 0 0,-1 1-1 16,1 1 1-16,3-3 0 0,-6 0 1 16,2 1 3-16,-1-1-2 0,0 2-3 15,5-2 2-15,-3 0 0 0,3 0 1 16,0 0-1-16,-3 0 0 0,3 0 0 16,-1 0 0-16,-1 0-1 0,2 0 1 15,-1 0-1-15,1 0 0 0,-2 0 1 16,2 0-1-16,-1 0 1 0,1-2 0 0,-2 1 1 15,2-1 0-15,0-5 0 0,0-5 1 16,0-7-3-16,3-4 0 0,3-1-2 16,5 1 1-16,-2-2 0 0,0-3 2 15,0 1-2-15,1-2 0 0,-3-3-3 16,0 2-2-16,-1-2 0 0,1 5 0 16,-4 6-3-16,-3 8-6 0,3 9-12 15,-3 4-30-15,0-1-40 0,0-3-28 16,0-1-32-16</inkml:trace>
  <inkml:trace contextRef="#ctx0" brushRef="#br0" timeOffset="43916.5196">5383 8816 352 0,'0'0'65'16,"0"0"-11"-16,0 0-10 0,0 0-17 15,0 0-12-15,0 0-9 0,0 0-5 16,0 0-3-16,0 0-4 0,0 0-5 16,-29-27 1-16,29 27 3 0,-1 12 2 0,1 11 5 15,0 7 2-15,0 5-3 16,0 4 1-16,0-1-1 0,1 0 0 15,2-2-1-15,2-2 1 0,-1-3 0 0,2-6 1 16,-2-5 5-16,0-3-5 0,-1-7 3 16,-1-5-4-16,1 1 0 0,-3-6 2 15,0 0 5-15,0 0 6 0,4 0-2 16,6-8 4-16,3-8-7 0,2-9 0 16,-1-2 0-16,-1-3-3 0,0-2 0 15,-1 1-1-15,-2 1-1 0,4 1-4 16,-5 2 0-16,5 2-1 0,-8 9-4 15,6 3-2-15,-6 6 0 0,5 6 1 16,4 1 1-16,3 0 5 0,4 10 1 0,1 5-3 16,-1 3 1-16,-1 2 0 0,-3 0-1 15,2 1 0-15,-4-3 0 0,0 1 1 16,-1-4-3-16,-7-4 0 0,1-4-2 16,-3-1 0-16,-5-2 2 0,2-2 6 15,0 1 10-15,-3-3 5 0,0 0 0 0,0 0-3 16,0 0-5-16,0-10-4 0,0-9 0 15,-6-4 1-15,2 0 2 0,-2-2-3 16,0 1 1-16,-1-4-1 16,3 3-2-16,-1-2-1 0,1-1 0 0,1 1-1 15,0 0-1-15,0 0-3 0,0 7-1 16,3 3-1-16,0 4-5 0,0 1-13 16,0-1-47-16,3 5-41 0,3-2-96 15</inkml:trace>
  <inkml:trace contextRef="#ctx0" brushRef="#br0" timeOffset="44248.6652">5946 8816 530 0,'0'0'35'0,"0"0"-11"0,0 0-9 16,0 0-6-16,0 0-6 0,0 0-4 15,0 0-3-15,0 0-1 0,0 0 0 16,-19 3 0-16,12 15 4 0,1 8 1 16,3 3-1-16,2 1 1 0,1 1-5 0,1-1 3 15,5-3-4-15,4-1 2 0,0-2 1 16,0-2 0-16,1-4 0 15,-3-6-2-15,1-2-1 0,-2-2 0 16,3-5-2-16,-1 2-7 0,1-5-12 0,10 0-23 16,2-13-34-16,4-2-30 0,-3-10-31 15</inkml:trace>
  <inkml:trace contextRef="#ctx0" brushRef="#br0" timeOffset="44441.3444">5888 8996 340 0,'0'0'41'0,"0"0"-8"0,0 0-10 16,0 0-9-16,0 0-14 0,81-30-4 15,-52 18-7-15,1-2-12 0,2 2-16 16,-2-2-47-16,1-1-51 0</inkml:trace>
  <inkml:trace contextRef="#ctx0" brushRef="#br0" timeOffset="45351.925">6435 8860 180 0,'0'0'54'15,"0"0"-2"-15,0 0-11 0,0 0-8 16,0 0-5-16,0 0-8 0,0 0-1 16,0 0-1-16,0 0 3 0,-48-56 1 15,45 42 1-15,0-4-5 0,2 0-6 0,-2-1-8 16,3-2-1-16,0 0-4 0,0 0 2 15,0-8-1-15,0 3 2 16,0 2-2-16,0 0-5 0,0 6 5 0,0 0-3 16,0 6 4-16,0 6 0 0,-2-6-1 15,2 8 0-15,-1-2 0 0,1 1-1 16,0 5-3-16,-3-1 0 0,3 1-1 16,-3 0 3-16,-1 7 0 0,-5 10 4 15,2 5-4-15,1 3 1 0,3 0-2 16,0 2-1-16,3-4 1 0,0 2 1 0,0-4-1 15,3 0-3-15,3-2 0 0,0-3-1 16,0-4-1-16,2-1 1 0,4-2-4 16,-5-4-2-16,7 2 1 15,-5-4 1-15,0-1 2 0,4-1 2 0,-7-1 0 16,4 2 1-16,-4-2 4 0,-1 0 0 16,1 2 2-16,-6-2 0 0,3 3 0 15,0-1 2-15,0 1 3 0,0 4 0 16,-2-1 3-16,-1 3 3 0,0 1 0 15,0 1 0-15,-6 3-2 0,-4-4-4 0,2 2 0 16,-4-4-2-16,8-2 2 0,1-4-1 16,0 0 2-16,3-2-1 0,0 0 1 15,0 0 0-15,0 0-2 0,-2 0-2 16,1 0-5-16,-1-10-5 0,2-8 1 16,0-6 2-16,3 1 1 0,6 0 4 15,0 3 0-15,2 2 0 0,-5 5 0 0,3 0 0 16,-5 6 0-16,-2 2 0 0,1 2-1 15,-3 3-2-15,1-3-2 16,3 0 1-16,-1 0 1 0,0-1 0 0,-3 4 2 16,4 0-2-16,1 0 1 0,2 0 1 15,9 10 1-15,-6 1-1 0,6 6 2 16,-6 1 2-16,2 1 0 0,-4 3-2 16,2 1 2-16,-4-1-3 0,0 1-3 15,-3-6 2-15,1 0-1 0,0-7-1 0,-4-4 2 16,2 0-3-16,-2-6 1 0,0 0-6 15,0 0-9-15,0 1-18 16,1 1-31-16,-1 0-25 0,0-1-24 16</inkml:trace>
  <inkml:trace contextRef="#ctx0" brushRef="#br0" timeOffset="45509.3387">6556 8524 241 0,'0'0'61'15,"0"0"-8"-15,0 0-16 0,0 0-17 16,0 0-17-16,0 0-14 0,0 0-5 16,0 0-2-16,0 0-14 0,0 0-29 15,3 2-48-15,14 10-59 0</inkml:trace>
  <inkml:trace contextRef="#ctx0" brushRef="#br0" timeOffset="45879.2987">6770 8677 218 0,'0'0'26'0,"0"0"-11"0,0 0-2 16,0 0-3-16,0 0 0 0,-7 97-3 0,3-77-5 15,-1 0 0-15,1 0 0 16,1-6-1-16,0-4 0 0,3-5 2 15,0-5 8-15,0 0 18 0,0 0 13 16,0 1 2-16,-1-1-4 0,-4 0-18 0,1 0-10 16,-3-8-4-16,0-6-1 0,2-4-1 15,1 1-1-15,1-1-1 0,1-2-2 16,2 1 0-16,0-5-1 0,0 8 0 16,2-1 0-16,1 6-1 0,1 1 1 15,1 1-2-15,-1 3-1 0,4-2 0 0,1 4-1 16,4 4 0-16,3 0 1 0,2 0-1 15,0 8 2-15,1 4 0 0,-3 2 1 16,1 2-2-16,-2 3-1 0,-1 2-2 16,-2 2-5-16,-2 3-18 0,0 4-24 15,-6 2-55-15,-2 3-75 0</inkml:trace>
  <inkml:trace contextRef="#ctx0" brushRef="#br0" timeOffset="47431.2436">6980 8515 105 0,'0'0'38'15,"0"0"11"-15,0 0 8 0,0 0 2 16,0 0-3-16,0 0-13 15,0 0-8-15,0 0-8 0,0 0-9 16,0 0-8-16,-22-23-6 0,22 23-5 0,0-3-7 16,-1 3 2-16,1 0 0 0,0 0 4 15,0 3 3-15,0 8 4 0,1 6-3 16,8 5 2-16,2-6-4 0,-2 1-1 16,4-4-1-16,-3-4-1 0,0 0 1 15,2-2 1-15,-2-3 1 0,3 1 0 0,-4-1 1 16,2-3 0-16,-2 3-2 0,-5-4-1 15,2 1 0-15,0 0 1 0,-2 1 0 16,-1 0 2-16,3-1-2 16,-6-1-2-16,3 4 0 0,0-1 0 0,0-1 1 15,-2 5-1-15,-1 4 3 0,0 5 0 16,-4 5 0-16,-4-3-3 0,-2 1-5 16,-1-1-14-16,2-6-23 0,2-2-24 15,2-2-14-15,1-5-2 0,3 0-23 16</inkml:trace>
  <inkml:trace contextRef="#ctx0" brushRef="#br0" timeOffset="48047.6464">7007 8462 322 0,'0'0'45'0,"0"0"-12"0,0 0-9 15,0 0-11-15,0 0-9 0,0 0-6 0,0 0-4 16,0 0-5-16,0 0-6 0,-20-9 1 16,20 9 6-16,0-2 7 0,0 1 3 15,9-2 2-15,5-2-9 0,4-2-8 16,0 1-4-16,-6 1-8 0,2 0-18 16,-1-5-5-16,-2 1-9 0,0 1 0 0,-1-2 19 15,-4 2 13-15,-6 4 13 0,3-6 10 16,0 4 1-16,-3-4 1 15,0-2 2-15,0 1 6 0,-6-6 0 16,2 3 4-16,-5-2 0 0,0 4-2 0,2 0 6 16,-2 0 5-16,2 4 1 0,-4-4 6 15,5 6 6-15,0 1 8 0,0-1 6 16,3 3 2-16,0 0-9 0,0 1-17 16,3 2-10-16,-1-1-9 0,1 1-5 15,0 0-1-15,-4 0-7 0,4 0 2 0,0 0 3 16,-3 0 2-16,3 4 4 0,0 10 1 15,-3 4-2-15,3-4 0 0,0 6 1 16,0 0-2-16,0-8 1 16,0 6 0-16,3-1 1 0,0-6 1 0,2 6 1 15,-2-7 1-15,2-1-2 0,-1-2 1 16,-1-3 1-16,0 1 4 0,-3-5 3 16,0 0 5-16,0 0 2 0,0 0 0 15,7 0-2-15,2-4-4 0,-2-8-3 16,6-7-4-16,-6 0 2 0,-1-2-2 0,-2-2 3 15,-1 6 5-15,-3-2 2 0,0 3 4 16,0 4-1-16,0-3 0 0,-7 1-2 16,4 5-6-16,-5-3 0 0,2 4-4 15,3 5-3-15,0 0-2 0,3 3-5 16,-7 0-4-16,-5 0-6 0,-1 11-8 16,1 7-15-16,1 2-37 0,10 4-54 15,1 0-140-15</inkml:trace>
  <inkml:trace contextRef="#ctx0" brushRef="#br0" timeOffset="91774.0327">23263 15854 266 0,'0'0'60'16,"0"0"-14"-16,0 0-6 0,0 0-3 15,0 0-9-15,0 0-2 0,0 0-9 16,0 0-6-16,0 0-2 0,-11-62-4 16,11 62-4-16,0-1-1 0,0 1-2 15,0 0-2-15,0-2 0 0,0 2 1 16,-1 0 1-16,0 0 3 0,-4 11 5 16,1 5-5-16,-3 7 4 0,1 1-5 15,-1 2-3-15,-4 0 2 0,-1 2-1 16,-3 1 0-16,1-1-1 0,-1-1 1 0,1 0 0 15,1-4 1-15,2-1-1 0,2-7 2 16,3-3 0-16,1-2-2 0,2-8 2 16,2 4 0-16,1-6-2 15,-2 0-1-15,2 0 0 0,0 0-2 0,0 2-1 16,0-2 2-16,0 1 0 0,0 1 2 16,6 0 2-16,6-1-3 0,8-1 0 15,2 0-3-15,4 0 1 0,-1 0-3 16,0-3-2-16,0 0-3 0,-6 1-10 15,0 2 1-15,-1-3-2 0,-4 3 2 0,6-1 6 16,-4-2 6-16,-5 2 6 0,1-3 5 16,-5 3 9-16,-1-1 5 0,-2 0 6 15,0 1 2-15,-4-5-3 0,2 2 5 16,-1-1-1-16,1 0 3 0,-2-1 3 16,0 0-7-16,-2-4 0 0,-2 1-8 0,-1-1 0 15,-1 2-2-15,3 6-3 16,1-1-3-16,2 3-2 0,0-2-5 15,0 2-4-15,0 0-1 0,-1 0 0 16,-4 0 1-16,1 11-1 0,-3 10 1 0,-2 3-5 16,5 4-6-16,2 1-10 0,2-1-8 15,0-1-21-15,2-2-17 0,2-7-29 16,5 1-26-16,-1-3-47 0</inkml:trace>
  <inkml:trace contextRef="#ctx0" brushRef="#br0" timeOffset="92520.5897">23695 16146 222 0,'0'0'49'0,"0"0"-11"0,0 0-4 15,0 0-3-15,0 0-2 0,0 0-5 16,0 0-9-16,0 0-5 0,0 0-3 16,0-40-4-16,0 39-2 15,0 0 1-15,0-1-4 0,0 2 1 0,-6 0 1 16,-1 0-2-16,-3 0 0 0,-5 3 2 16,7 1 0-16,-5 4-1 0,7-3 2 15,3-2-1-15,-3 4-2 0,3-2 1 16,-1 4-2-16,1 0 0 0,0 0 1 15,-1 0-3-15,3-4 1 0,1-1 2 0,0 2-3 16,0 0 3-16,0 6-2 0,0-2 0 16,0-6-2-16,0 4-2 0,1-2 1 15,2-4 5-15,-1 2 2 0,3-4 1 16,-1 1 2-16,1-1-1 0,3 0-1 16,-1 0 2-16,2 0 2 0,1-1-1 0,-2-5 1 15,0 1 2-15,-1-2-5 0,2-4 3 16,1-1 0-16,0-3-1 15,-1 0-2-15,0 0 0 0,1-1-1 16,-4 5 0-16,0 0 3 0,1-3-1 0,1 0 1 16,0 1-1-16,-3 0-1 0,0 6-1 15,1-1 1-15,-1 0 0 0,-2 3 1 16,3-2-2-16,-3 5 0 0,0-1-1 16,0 1-2-16,-3 2 0 0,0 0 1 15,0 0 1-15,6 0 1 0,0 0 1 0,5 0-2 16,-2 0 0-16,-2 3-2 0,3 6 2 15,-3 3-1-15,2 3 1 0,-1 2 3 16,1 1-5-16,0 0 1 0,0 1 1 16,2-3-2-16,-2 1 1 0,-1-2 0 15,4-1 0-15,-3-5-1 0,1-3-1 16,-2-1 3-16,-3-4-3 0,3 1 2 16,-2-2 3-16,4 0 0 15,2-10 1-15,-6 3-1 0,1-8 3 0,-5 0 2 16,-2 4 0-16,0-7 5 0,-3 0 0 0,-6 0 6 15,-3-4 4-15,-1 4 2 16,4 4-4-16,-1 2-6 0,3 4-6 16,0 1-4-16,1-1-2 0,3 5 0 15,0 0-8-15,3 3-13 0,0-2-12 0,0 2-42 16,0 0-74-16,5 0-135 0</inkml:trace>
  <inkml:trace contextRef="#ctx0" brushRef="#br0" timeOffset="93260.4357">23848 16057 265 0,'0'0'35'0,"0"0"-13"0,0 0-9 0,0 0-6 15,0 0-4-15,0 0 0 0,0 0-2 16,0 0 0-16,0 0-2 0,64-43 0 16,-38 43 1-16,0-2-2 0,-2 2 2 15,2-1-3-15,0-3 1 0,-1 2-2 16,3-3 2-16,-2 0 1 0,-2-1-3 0,-1 1 2 15,-7 3 1-15,2-1 1 0,-8 0 0 16,-4 2 1-16,1 1 1 0,-7 0-2 16,0-2 1-16,0 2 4 0,0 0 3 15,0 0 4-15,1 0 4 0,0 0 8 16,1 0-4-16,-1 0 1 0,1 0-5 0,-2 0-4 16,0 0-5-16,0 0 0 15,-5 7-4-15,-1 0-1 0,-5 5-2 16,4-2 0-16,1 1 2 0,-2 3-4 15,2 1 4-15,3-5-4 0,-1 6 2 0,1-7 0 16,3 4-2-16,-2-1 0 0,2-2 0 16,0 2 0-16,5-3-1 0,2 3 1 15,0-5 1-15,6 1-1 0,-4-3 1 16,4-5 0-16,3 0 0 0,1-8 2 16,3-4 0-16,-4 0 2 0,-3-2 0 0,-5 4 4 15,-2-4 1-15,-3 5-1 16,-3-5 4-16,0-4 0 0,-1 1 3 15,-7-4 2-15,2 7 1 0,-2 0-1 16,4 7-4-16,1 3-5 0,-4-4-4 0,1 7-7 16,-4 1-11-16,-7 2-46 0,4 15-111 15,-6 4-123-15</inkml:trace>
  <inkml:trace contextRef="#ctx0" brushRef="#br0" timeOffset="94230.8334">24915 16248 183 0,'0'0'64'0,"0"0"-4"16,0 0-9-16,0 0-13 0,0 0-12 0,0 0-12 15,-60-79-9-15,60 56 0 0,0-1-3 16,4-1-1-16,5 1 1 15,2 0 0-15,1 0 1 0,2 1-1 16,-1 0-1-16,2 1 2 0,-4 3-3 0,3-2 1 16,-2-1 2-16,0 1-1 0,2-2-1 15,-3 2-3-15,0 0 6 0,-2 6 2 16,-4 1 6-16,0 6 3 0,-4 2-1 16,2 2 0-16,-3 4-1 0,0-1-1 15,0 1-4-15,0-2-2 0,0 0-6 0,0 1-3 16,0 1-2-16,0-2 1 0,3 2 2 15,3 5 1-15,2 8 2 0,3 4 3 16,-2 5-8-16,2 0 4 16,1 2-7-16,-1 2-3 0,2 0 1 0,0-1-4 15,0 2 0-15,0-1-8 0,3-4-4 16,-1-1 0-16,0-2 6 0,-4-7 6 16,-1-1 9-16,-2-6 4 0,-5-3 4 15,1 1 4-15,-4-1 1 0,-9 1 4 16,0-1 1-16,-7 2 2 0,4-4 2 0,1 0 3 15,-6-2-3-15,8-1 1 0,-4-3-3 16,4 0-2-16,6 3-2 0,-3-6 0 16,5 4-3-16,-1 1-2 0,2-8-4 15,0-1-1-15,6-5-3 0,7-3 1 16,0 3 0-16,4 2 0 0,0 3 0 16,-7 3-3-16,4 3 0 0,-1 2 1 15,-1 1 0-15,4-1 0 0,-5 4 2 16,2 0-2-16,0 1 1 0,0 0 0 15,0 0-1-15,-1 0 2 0,-2 1-3 0,-3 7 3 16,3 1 0-16,-6-1-1 0,2 5 2 16,-1 2-2-16,-1 0 2 0,-1 2 0 15,0 0 1-15,0-1-2 0,-2-5-2 16,3 7 2-16,-1-1-1 0,-1-6 0 16,1-1 0-16,0-1-3 0,-2-4-1 0,1 0-2 15,0 4-3-15,0-7-6 16,-1 2-7-16,2 1-11 0,-3-5-14 15,0 0-12-15,2 0-16 0,1-10-8 16,1 0 11-16,-3-10 8 0,-1-1 22 0,0 0 12 16</inkml:trace>
  <inkml:trace contextRef="#ctx0" brushRef="#br0" timeOffset="94369.8157">25355 15843 19 0,'0'0'36'16,"0"0"16"-16,0 0 15 0,0 0-3 15,0 0-8-15,-38-82-13 0,37 77-10 0,0 3-7 16,1 2-6-16,-2-3-12 0,2 3-15 15,0-1-4-15,0 1-5 0,0 0 2 16,9 0 1-16,5 9-10 16,2 4-25-16,1-1-33 0,2 5-20 0</inkml:trace>
  <inkml:trace contextRef="#ctx0" brushRef="#br0" timeOffset="94780.619">25607 15915 294 0,'0'0'56'0,"0"0"-19"0,0 0-19 15,0 0-15-15,0 0-3 0,0 0-1 16,0 0 6-16,0 0 2 0,0 0-2 16,0 0-2-16,-10 79-1 0,5-64-1 15,2-4-1-15,2-6 1 0,-2 4-1 16,3-2-1-16,-2-1 1 0,1 4-1 15,1-3 1-15,-2-2 0 0,2 1 2 0,0-6 4 16,-1 0 2-16,1 0 5 0,0 1 0 16,0-1-2-16,-1 0-1 0,1 0-1 15,0-1-3-15,-3-5 1 0,3-8-4 16,0-4 2-16,0 1-2 0,8-6 1 16,0 5 3-16,1 1-2 0,2 4-2 0,-1-2 1 15,3 4-1-15,3 0 0 16,-4 4-1-16,2 1 0 0,-4 2-3 15,-5 4 0-15,7 0-1 0,-3 0-1 16,1 0-2-16,6 0 1 0,-6 9 0 0,-1 2-1 16,2 4 2-16,-2 2 1 0,-3 3-1 15,-1 0-6-15,-1 0-5 0,0 3-19 16,-3 1-19-16,1-8-27 0,4 3-30 16,1 1-41-16</inkml:trace>
  <inkml:trace contextRef="#ctx0" brushRef="#br0" timeOffset="95492.3161">26082 15833 372 0,'0'0'58'0,"0"0"-15"16,0 0-12-16,0 0-11 0,0 0-12 15,0 0-4-15,0 0-9 0,0 0 2 0,0 0 3 16,0 0 0-16,-10-11 9 0,10 22-7 15,0 1 2-15,0 6-5 0,0-2 1 16,0-6 0-16,5 6 0 16,0-6 1-16,0-2 0 0,4 2-1 0,2 0 1 15,1-4 0-15,6 2-1 0,1-4 1 16,4-1-1-16,3-2 0 0,3 1-2 16,0-1 0-16,-3-1 1 0,-7 0-1 15,-2 2 1-15,-6 0-2 0,-7-2-2 16,0 1 3-16,-4-1-1 0,0 0 2 0,0 6 1 15,-7 4 0-15,-9 6-2 0,-12 2-3 16,-5-2-10-16,-4 0-19 0,-1-4-36 16,3-2-45-16,5-5-83 0</inkml:trace>
  <inkml:trace contextRef="#ctx0" brushRef="#br0" timeOffset="96015.8493">26130 15795 231 0,'0'0'54'0,"0"0"-25"16,0 0-17-16,0 0-7 0,0 0-1 16,0 0-2-16,0 0-1 0,0 0-3 15,0 0-3-15,0 0-9 0,-20-41-3 16,24 34 1-16,1 5 4 0,5 1 5 15,6-2 1-15,-5 3-6 0,8 0-2 16,0 0 0-16,0 0 2 0,7 0-1 0,0 0 0 16,-2 0 2-16,-2-2 4 0,1-3 6 15,-6 2 7-15,-2-1 3 0,-6 1 9 16,-4 1 7-16,0 2 3 0,-5 0 2 16,0-3-6-16,0 3-2 0,1-1 0 15,-1-1 3-15,0 1 0 0,0-1-2 0,0-2-5 16,0-1-3-16,0 1-2 0,-1 1-5 15,1 3-2-15,-2-2-4 0,-2 2-2 16,-5 0 2-16,-1 6-1 16,0 2-1-16,1 5 0 0,4 1 0 0,2-3 0 15,0 7 0-15,3-3 4 0,0 0-5 16,6 3 3-16,2-4-3 0,7-5-1 16,-5-2 2-16,6-6-2 0,0-1 1 15,2 0 2-15,5-8-1 0,-4-4-3 16,-1-3 4-16,-7-3-4 0,1-1 7 0,-8-8 2 15,-4 4 0-15,0-2 5 0,-10 0-2 16,-3 0 4-16,-6-2-1 0,0 4 5 16,-2 1-2-16,1 2-4 15,1 7-4-15,0 5-14 0,-1 8-15 0,-1 11-74 16,1 14-189-16</inkml:trace>
  <inkml:trace contextRef="#ctx0" brushRef="#br0" timeOffset="97379.0263">26860 15913 149 0,'0'0'34'16,"0"0"-4"-16,0 0-4 0,0 0-1 0,0 0-3 15,0 0-1-15,0 0-2 0,0 0 0 16,0 0 1-16,0 0 3 0,-24 0-1 16,24 2-1-16,0-2-3 0,0 0-5 15,3 0 0-15,4 0-4 0,5 0-1 16,3-2 0-16,-4 0-5 0,7-3-1 16,-2 0-1-16,3 1 0 0,4-2-2 15,3-1 1-15,0 0 0 0,3 2 1 16,2-2-1-16,0 1 0 0,1 2-1 15,0-1 0-15,-3 2-1 0,-2 0 0 0,-7 2-2 16,-2 1 2-16,-5 0-1 0,-7 0 1 16,4 0 1-16,-6 0-2 0,1 0 1 15,0 0 1-15,-5 0 2 0,0 0 2 16,0 0-1-16,0 0 0 0,0 0-1 16,-5 0-1-16,-8 0 1 0,-6 0 1 15,6 0 0-15,-7 0-6 0,9 0 6 16,0 0-7-16,-2-2 5 0,3-1-1 15,-3-1 0-15,3 3-1 0,-1-3-1 16,5 2-1-16,-6 2-2 0,6 0 2 0,-6 0-7 16,1 0 1-16,1 0-4 0,-6 3 0 15,3 3 1-15,-2 1 2 0,1-1-3 16,-2 0-1-16,0 0 3 0,-6 1 3 16,2-1 6-16,-2 0 3 0,7 0 2 15,0-1-3-15,5-1 2 0,3-4-1 0,-4 2 0 16,7 0 3-16,0-2-2 0,-1 1 2 15,5-1-2-15,-1 0 1 16,1 0-4-16,0 0-1 0,0 0-2 16,10-3-3-16,8-3-6 0,6-3-7 0,2 4-20 15,2-2-27-15,2 0-33 0</inkml:trace>
  <inkml:trace contextRef="#ctx0" brushRef="#br0" timeOffset="114607.5584">27767 15709 298 0,'0'0'65'0,"0"0"-9"16,0 0-7-16,0 0-6 0,0 0-11 0,-42-81-4 15,36 72-5-15,1-3-3 0,0 5-5 16,-1 0-2-16,1 0-4 0,2 4 0 16,1 0-3-16,2 3-2 0,0-2-3 15,0 2 0-15,-1 0-2 0,1 0 1 16,-1 2-2-16,1 15 1 0,-2 6 0 16,2 11 2-16,0-1-1 0,0 2 1 15,0 0 4-15,3 0-6 0,1-1 5 16,1-4-6-16,3-2-1 0,-2-3-1 15,1-4-4-15,-1-6-5 0,3-1-18 0,-4-5-24 16,-2-4-53-16,6-2-42 0,0-3-73 16</inkml:trace>
  <inkml:trace contextRef="#ctx0" brushRef="#br0" timeOffset="115000.5207">27958 15687 370 0,'0'0'69'0,"0"0"-18"15,0 0-11-15,0 0-12 0,0 0-7 16,0 0-9-16,0 0-6 0,0 0-3 16,0 0-3-16,-2-12-1 0,-2 12 0 15,-3 6 1-15,0 8-1 0,-2 3 1 0,3-5 0 16,-1 1-3-16,4-1 3 15,0-2-2-15,2 3 1 0,-1-4 5 0,2 7-5 16,0-7 5-16,3 3-4 16,2-6-2-16,5-1 1 0,-3-1 2 0,3-3 0 15,3 3 0-15,-1-4 0 0,-1 1-2 16,1 1 0-16,-1 0 2 0,1-1-2 16,-2 0 3-16,-3 3-3 0,2-2 0 15,-3 1 1-15,1-1-1 0,-3 1 1 16,2 3-1-16,0 1 1 0,-3 1 0 0,2 0-1 15,-5 3 2-15,0 3-5 0,-9 2-5 16,-3 4-8-16,-1-4-13 0,-3-1-18 16,1-2-22-16,3-6-20 15,-2-3-18-15,5-4-10 0</inkml:trace>
  <inkml:trace contextRef="#ctx0" brushRef="#br0" timeOffset="115756.5355">27874 15722 429 0,'0'0'42'0,"0"0"-18"0,0 0-13 15,0 0-6-15,0 0-4 0,0 0 0 16,0 0-2-16,0 0-4 0,94-20-1 16,-68 20-6-16,0 0-4 0,-1 2-9 0,-2 0-12 15,0 1-7-15,0-3-6 16,-7 0 10-16,3 0 11 0,-1 0 13 15,-6 0 10-15,5 0 8 0,-6-3 7 16,-7 1 6-16,6-2 7 0,-4 3 7 0,-2-1 11 16,3-3 6-16,-4 2 2 0,0 0-6 15,0 1-5-15,-3 2-9 0,0-1-5 16,0 1-9-16,2 0-4 16,-1-2-7-16,-1 2-1 0,0 0-1 0,2 0 0 15,-2 2 0-15,0 10-1 0,-3 5 0 0,-5 4-1 16,3 0 0-16,-1 1-1 0,-1 1 2 15,2 1-6-15,1-2-1 0,3-5-7 16,-1 1-4-16,2-5-6 0,0-1-2 16,0 1-7-16,0-4-2 0,0 2 6 15,0-6 7-15,2-1 11 0,-2-4 5 16,0 0 5-16,0 0 3 0,4 0 3 16,0 0 1-16,3-4 2 0,-2-2 4 15,-2-4-4-15,-1-5 4 0,0 4 1 16,2-6 0-16,1 3 3 0,1 0 2 0,3-6-1 15,0 3-4-15,0 2 3 0,2-3-9 16,1 4 4-16,0-4 0 0,-1 0-1 16,-2 8-1-16,0-1-1 15,-2 5-1-15,-2-2-4 0,3 2-2 0,-5 3 0 16,0 0-2-16,-3 3 1 0,6 0 0 16,3 0-1-16,5 3 0 0,3 6 0 15,-6 3-2-15,-2 2 3 0,1 1-1 16,-1 2 1-16,-2 0 5 0,2-1-7 15,-1 1 6-15,0 0-4 0,-1-5-1 0,1-1 1 16,1-3 0-16,-3 0-1 0,4 0 3 16,-1-4-2-16,1-2 2 0,3-1-1 15,-2-1 2-15,6 0-2 0,-3-3 0 16,-1-4 1-16,3-6 0 0,-6 6 3 16,-3-5-5-16,2-2 4 0,-6 3-1 15,1-5 7-15,-4-1 3 0,0-1 0 16,-1-5 1-16,-9 2-3 15,-2 0 0-15,-5-1-1 0,-1 4-2 0,-5 0-2 16,0 1-2-16,0 5-2 0,-2 3-3 0,1 5-1 16,-1 4-8-16,5 1-12 0,-6 10-30 15,4 2-93-15,5-1-167 0</inkml:trace>
  <inkml:trace contextRef="#ctx0" brushRef="#br0" timeOffset="117342.6592">29125 15823 132 0,'0'0'35'0,"0"0"0"0,0 0 0 16,0 0-4-16,0 0 2 0,0 0-4 16,0 0-1-16,0 0-3 0,0 0-6 15,-13-5-1-15,9-4-5 0,-1 1 1 16,2-2-3-16,0 0-3 0,2 1-2 15,-1-4 0-15,2-1-1 0,0-4 0 0,0 6-1 16,0-6-1-16,3 1 2 0,2 0-2 16,-2 1 0-16,1-1-2 0,-1 0 2 15,0 5 2-15,-2 1 3 0,1 1 1 16,0 4 1-16,-2-6-2 0,0 1-3 16,0-2-4-16,0 2 1 0,0-1 1 15,0 1 1-15,-2 0 3 0,0 2 0 0,1 5 0 16,1-1 1-16,0 5-4 15,-1-2 0-15,1 2-3 0,0-1-3 16,-2 1 0-16,2 0 0 0,-3 0 1 16,0 14 0-16,0 5 0 0,0 9-1 0,2-1 0 15,1 2-1-15,0 0 2 16,0-2 0-16,0 0 2 0,4-4-1 16,2-2 0-16,1-3-3 0,-1-5 1 0,3-3 0 15,0-1 1-15,-2-3 0 0,1-1 0 16,1-1 0-16,-5-2 0 0,1-1 1 15,5-1 1-15,0 0 1 0,-1 0-2 16,6-3 2-16,-3-4-1 0,-5 1 1 16,6-3-1-16,-4-1 1 0,0-3 0 0,4-1-1 15,-3 1 1-15,0-2-1 0,1 0-1 16,0 1 1-16,-4 1-1 0,1 1 2 16,-2-1-2-16,-1 4 1 0,-1 0 0 15,-1 0 1-15,-2 4-1 0,1 0 1 16,-1 1-1-16,-1-2-1 0,2 1 1 0,-1 0 2 15,1 1-2-15,-2 4 0 0,0-1 0 16,0-4 0-16,0-1 1 16,0 2-1-16,0-1 1 0,0 5 0 0,0-2 0 15,0 2 1-15,0 0-1 0,-5 0 1 16,-3 2-2-16,-1 7-1 0,-3 5 1 16,7-2 1-16,0 1-1 0,2 4 0 15,2-5-1-15,-1 6-1 0,2 1 0 16,0-6 1-16,0 6-2 0,3-4 1 15,2-6 1-15,1 6-1 0,-1-8 2 16,2 1-1-16,-1-2-1 16,-3-3 1-16,0 0 0 0,-3-3 0 0,0 0-2 0,0 0 2 15,2 2 0-15,-1 0 2 0,0-2-2 16,1 1 2-16,-1-1 2 0,1 0-2 16,-1 1 0-16,1-1-1 0,3 0-2 0,3-4 1 15,-3-4-1-15,7-1 1 16,1 0 1-16,-1 2-1 0,6-3-1 15,-6 4 1-15,4 2-1 0,-8 2 0 16,4 0 0-16,1 2-1 0,-3 0-1 16,4 2 2-16,-6 4-1 0,1 3 2 0,-5-1-1 15,-3 4 0-15,1 5 1 16,-2-1 4-16,0 4-4 0,-6-3 4 16,0-4-4-16,-1-2 0 0,-4 0 0 0,5-5 1 15,-6 3-2-15,5-5 1 0,-5 0 0 16,4-3-6-16,-3-1-8 0,-4 0-27 15,10-6-57-15,1-6-73 0,4-5-114 16</inkml:trace>
  <inkml:trace contextRef="#ctx0" brushRef="#br0" timeOffset="118043.4235">29725 15387 315 0,'0'0'69'0,"0"0"-11"16,0 0-10-16,0 0-9 0,0 0-10 15,0 0-8-15,0 0-5 0,0 0-4 16,0 0-2-16,-13-21 1 0,14 21 2 15,11 6-3-15,5 8-3 0,4 7 0 0,-1 3-2 16,-1 5-3-16,-2 6 1 0,2 4-2 16,-5 5-1-16,1 3-1 0,-5 3 0 15,-4 4 1-15,-3 0-7 16,-3 1-12-16,-8 2-35 0,-8-7-98 0,-5 4-151 16</inkml:trace>
  <inkml:trace contextRef="#ctx0" brushRef="#br0" timeOffset="119311.8385">22726 15492 11 0,'0'0'11'0,"0"0"-2"16,0 0 2-16,0 0 2 0,0 0 5 16,0 0 2-16,0 0 0 0,0 0 2 15,0 0-5-15,0 0 2 0,-7-4 4 16,7 4 2-16,0 0 1 0,-2 0-2 15,2 0-1-15,-1 0-7 0,1 0-4 16,0 0-5-16,-2 0-1 0,2 0 2 0,-2 0 2 16,2 0 2-16,-2 0-1 0,1 0-1 15,-1 0-2-15,1 0-1 0,-5 0 0 16,-6 2 1-16,-2 4 1 0,-3 3 2 16,2 2 2-16,2 0 0 0,-1 2 0 15,1 4-2-15,-2 1 0 0,2 4-1 16,1 0-1-16,1 4 1 0,2 3-1 15,2 1-2-15,-1 2 4 0,0 4 0 16,3-2-2-16,-1 3 1 0,0-1-4 16,-1 3-3-16,2 0-3 0,3 3 0 0,0 0 0 15,2-1-1-15,0 2 0 0,0-4 0 16,6-1-1-16,4-2-2 0,0-2 1 16,7-2-3-16,2-2-5 0,6-1-10 15,5-2-18-15,5 1-31 0,6-2-47 16,2-5-54-16</inkml:trace>
  <inkml:trace contextRef="#ctx0" brushRef="#br0" timeOffset="124563.0192">30260 15847 120 0,'0'0'38'0,"0"0"13"0,0 0 4 16,0 0 8-16,0 0-14 0,0 0-12 16,0 0-14-16,0 0-12 0,0 0-2 0,-10 0-2 15,9-13-1-15,1-6-5 0,0-2 6 16,0-7-4-16,0 4 7 0,1-2 1 16,1 2-2-16,-2-2 0 0,0 0 0 15,0 1 0-15,0-3-1 0,-6 1 1 16,1 0-2-16,-1-2 1 0,1 1 0 0,-1 1 0 15,3 7-1-15,2 2-2 16,1 5-1-16,0 1 1 0,0-2-2 16,0 8 0-16,0 1-1 0,0 5-4 15,0-2 1-15,0 2-2 0,0 0 2 0,3 14 0 16,0 9-1-16,-1 9 0 0,-2 6 1 16,-5 6-2-16,-3 3 0 0,-2 3-1 15,-1 0 1-15,1-3 1 0,2-2-7 16,4-10 2-16,4-6-6 0,0-6 3 15,10-9 5-15,7-7 2 16,5-5 2-16,9-2 0 0,2-9 0 16,7-8-3-16,-1-3 5 0,2-4-4 0,-2-3 4 15,-3 1 0-15,-3-1-1 0,-3-2 3 16,-5 1-8-16,-4 3-7 0,-7 0-26 0,-8 3-36 16,-3 5-44-16,-5-1-40 0</inkml:trace>
  <inkml:trace contextRef="#ctx0" brushRef="#br0" timeOffset="124796.8232">30042 15724 374 0,'0'0'63'0,"0"0"-14"0,0 0-15 15,0 0-13-15,0 0-6 16,0 0-4-16,0 0-2 0,0 0-2 16,0 0-1-16,84-38-1 0,-52 26-4 0,-1 0 0 15,4-2-2-15,2 3-2 0,0-1-6 16,-1 3-7-16,0 3-26 0,-1 1-59 16,-2 2-59-16</inkml:trace>
  <inkml:trace contextRef="#ctx0" brushRef="#br0" timeOffset="131178.9242">6542 10288 75 0,'0'0'29'0,"0"0"-9"0,0 0-5 16,0 0 2-16,0 0-4 0,0 0 2 16,0 0-3-16,0 0-5 0,0 0 2 15,-70-55 1-15,66 53-1 0,-2 0 0 16,3 1 4-16,0-1 3 0,3 2 4 16,-5-3 3-16,2 1 0 0,-3 1-2 15,3-1-3-15,3 2-1 0,0-1-1 16,0 1-3-16,-3 0-6 0,3-2-2 15,0 2-4-15,0-2-3 0,-1 2 0 16,1 0-4-16,-2 0 4 0,2 0 1 0,-1 0 1 16,1 0 1-16,-2 0 1 0,2-1 2 15,0 1-2-15,0 0 2 0,0 0 1 16,0 0-1-16,0 0 2 0,0-1 1 16,0 1-2-1,0 0-29-15,2-1-2 0</inkml:trace>
  <inkml:trace contextRef="#ctx0" brushRef="#br0" timeOffset="134546.7089">6190 10273 30 0,'0'0'24'16,"0"0"3"-16,0 0 3 16,0 0-2-16,0 0-1 0,0 0-5 15,0 0-2-15,0 0-3 0,0 0-2 0,0 0-2 16,-6-38-2-16,6 36-1 0,0 1-2 16,-1 0-1-16,1-1 1 0,0 1 1 15,-3-1 2-15,3 1 2 0,0-1 1 16,0 0-3-16,0 1 1 0,0-1 1 15,-3 1 1-15,3-1 6 0,0 0 0 0,0 1-1 16,0 0-2-16,-4-4-6 0,1 0 1 16,0 1 5-16,2 1 1 0,1 3-2 15,-2-1 1-15,2 1-5 0,0-3 0 16,-1 3-2-16,1 0-3 0,-2-2 1 16,2 2-2-16,-1-2-2 0,1 2 0 15,-3-1-1-15,3 1-1 0,0-2 2 16,0 2-3-16,0-1 1 0,0 1-2 15,0-1 0-15,0 1-1 0,0 0-1 16,0 0 2-16,4-2 1 0,8 2 0 0,8 0 0 16,5 0-1-16,-1 0 0 0,0 2 1 15,2 2 0-15,1 1 0 0,-1-1-1 16,0 1 0-16,3-1 0 0,0 3 0 16,1-4 1-16,-1 1-1 0,6-1 0 15,-2 0 1-15,2-1-1 0,-2-1 1 16,-1 1-1-16,1 1-1 0,-2-1 1 15,-4 2-1-15,-4-1 0 0,0 3-1 16,-2 0 2-16,-3 0-1 0,-6 0 0 16,2 0 1-16,1 0-2 0,-1 0 2 0,4 2 1 15,-4-4 0-15,-1 2 1 0,3-3-2 16,-6 1 0-16,9-3 1 0,-3-1 0 16,1 0 0-16,8 0 1 0,1 0 0 15,-3 0-1-15,0-3 0 0,-7 0-3 16,4 1 0-16,-1 2 0 0,-3 0 0 0,7 0 2 15,-5 0 0-15,-3 0 1 0,0 2-2 16,-2 1-1-16,0 2 0 16,-3-3 0-16,-6 0 1 0,2 1-1 15,0 0 1-15,0 3 0 0,2-2 1 0,-2 3 0 16,0-2-2-16,-3-3 0 0,3 4 0 16,-2-2 0-16,3 0 1 0,0 2-1 15,-4-5-5-15,3 4 0 0,0-3 2 16,-2 0 2-16,5 2 5 0,-5-3 0 15,-1 1 0-15,3-1 1 0,-6-1 2 0,0 0 1 16,0 0 0-16,1 0 1 0,1 2-1 16,-1-2-1-16,1 0-1 0,-1 0 0 15,1 0-2-15,-1 0-1 16,2 0 0-16,-3 0-1 0,1 0 0 0,-1 0 0 16,0 0-1-16,0 0-1 0,3 0 0 15,-3 0-1-15,0 0 0 0,0 0 0 16,0 0-1-16,3 0-1 0,-3 0-2 15,0 0-1-15,0 0-3 0,0 0-1 16,0 0-6-16,0 0-7 0,0 0-10 0,3 0-13 16,-3 0-2-16,0 0 0 0,0 0-15 15,0 0 6-15,0-5 9 0,-6 0 8 16,2-2 27-16,-8-3 13 0,2-1 4 16,3-1 1-16,-6-2-1 0,1 1 3 15,-2 0 7-15,2 0 14 0,-1-3 6 0,-3 1 4 16,-1 0-7-16,0 1-9 15,-5 1-5-15,3-1 3 0,-4 2 2 16,4 0-4-16,0 0-1 0,5 4-6 16,-1 1 4-16,4 0 5 0,8 4 0 0,-6-1-1 15,5 3-4-15,1-1-7 0,0 0-3 16,3 2-2-16,-1-1-3 0,1 1 0 16,-3 0-1-16,2 0 3 0,-5 0 3 15,1 0-1-15,1 0-3 0,0 3 0 16,4-3-2-16,-2 0 0 0,2 0 1 0,0 2-2 15,0-1 3-15,0 5 7 16,0-1 3-16,0 6 2 0,6 3 2 16,1-1-4-16,1-3 0 0,0-1 3 15,4-1-1-15,-2-1-2 0,9 4-3 0,-2-3-2 16,-4-1-2-16,6 1-1 0,-2-1 0 16,2 2 1-16,-3 1 0 0,4-1 0 15,-4 2-1-15,3-3 0 0,-5 2-1 16,-1-3-1-16,-4-1 0 0,2-1-1 15,-2-3 0-15,0 3 0 0,-2-2 4 0,3 2-1 16,-7-4 0-16,3 1 0 0,-6-2 1 16,0 0-1-16,0 0 1 15,1 0-2-15,1 1 0 0,-1-1 1 0,1 0-2 16,-1 2 1-16,1-2-2 0,-1 0-1 16,1 0 0-16,-1 1-1 0,2-1 2 15,-2 0-2-15,-1 2 3 0,3-2 1 16,-3 2 2-16,0-2 2 0,0 1 1 15,0 4-1-15,-8 2 0 0,-7 4-1 16,-4 3 0-16,-1-2-1 0,-3 0 1 0,-2-2-2 16,2 3-1-16,4-5 1 0,-1 3 0 15,0-3 1-15,-2 1-1 0,2 0 1 16,1-1-1-16,5-4 0 0,-2 2 1 16,10-3-1-16,2-1 0 0,-5 2 0 15,3-2-1-15,3-1 0 0,-1 1 0 16,4-2 1-16,-1 0 0 0,1 0 0 15,-2 0 2-15,1 2-2 0,-1-2-1 16,1 0 1-16,1 1-2 0,-2-1 2 16,2 0 0-16,-1 0 0 0,1 2 0 0,-2-2-1 15,2 0-1-15,-1 0 2 0,1 0-1 16,-3 0 1-16,3 0 2 0,0 1-3 16,0-1 0-16,0 0 1 0,-3 0-1 15,3 0 0-15,0 0 1 0,0 0-1 16,0 0 2-16,0 0-1 0,0 0 5 0,0 0 0 15,0 0 5-15,0 0 0 0,0 0 0 16,0 0-3-16,0-3-4 0,0-5-1 16,0-4 1-16,0-8-3 15,0 2 0-15,3-6-1 0,1 1 1 0,2 1-1 16,0-3 1-16,1 0-2 0,-1-3 0 16,0-1 0-16,-2-1 1 0,2 0-1 15,-3 1 1-15,4 0-2 0,-4 9 2 16,1 4-1-16,-2 4 2 0,-1 8-1 15,1 0 1-15,-2 4-2 0,0-3-2 0,0 3-2 16,0 0-1-16,1 0 0 0,-1 0 0 16,0 0 3-16,0 0 2 0,3 4 0 15,-3 10 1-15,3 3-1 16,-2 1-2-16,-1-1-3 0,0 1-18 0,0-1-13 16,0-2-26-16,0 6-42 0,0-8-57 15</inkml:trace>
  <inkml:trace contextRef="#ctx0" brushRef="#br0" timeOffset="138632.114">9067 10623 16 0,'0'0'8'0,"0"0"-1"0,0 0-1 16,0 0 0-16,-94 0 2 0,82 0 5 15,0 0 2-15,-1 0 3 0,6 0-1 16,-2 0 7-16,2 0 4 0,0 0 2 0,4 0 1 15,3 0-3-15,-6 0-1 0,2 0-2 16,-2 0-2-16,-1 0-1 16,7 0-2-16,0-2-2 0,0 2-1 15,-1 0 1-15,-1-2-3 0,1 2-4 0,1-1-2 16,-2 1-4-16,2-2-1 0,0 2 0 16,0 0 1-16,0 0-1 0,5 0 2 15,7 0-1-15,-1 0 0 0,7 2 2 16,-2 1-1-16,0-1-1 0,6 3 1 15,0-3 0-15,1 1-2 0,3 0 2 0,1 0-3 16,8-1 1-16,4 0-2 0,3-2-1 16,4 0 1-16,4 0-2 15,0 0 1-15,2 0-2 0,-3 0-1 0,0 0 1 16,-2 0-1-16,-1 0 1 0,-1 0-1 16,-2 0 0-16,-2 3 1 0,-2 2-2 15,-2-2-1-15,-5 1 0 0,-2 3 0 16,-5-1-1-16,-2 1 2 0,-1 1-10 15,-9-2-3-15,0 0 2 0,-4-1-1 16,-2 0 3-16,3 2-4 0,-7-4-10 0,1 0-8 16,-4-3-14-16,0 3-6 0,3-1-1 15,1 2-4-15,-1-1-23 0</inkml:trace>
  <inkml:trace contextRef="#ctx0" brushRef="#br0" timeOffset="139472.1389">9169 10548 45 0,'0'0'27'0,"0"0"-2"0,0 0-2 15,0 0-1-15,0 0 1 0,0 0-4 16,0 0 3-16,0 0-7 0,0 0-2 15,0 0-6-15,-3-20-1 0,3 18-4 0,0 2 1 16,0-1-1-16,0 1 1 0,0-1 0 16,0 1-1-16,0 0 3 0,0 0-3 15,0 0 4-15,3 0 0 0,-3 0 2 16,3 0 12-16,-3 0 7 0,0 0 0 16,0 0-6-16,0 0-5 0,0 0-11 15,-7 0 2-15,-9 0-3 0,-7 0 0 16,1 0-1-16,-7 2 3 0,3 5-1 15,0 1-1-15,2 0 3 0,-2 3-4 16,1 2 0-16,-4-2-1 0,1 1-2 0,1 0 0 16,1-2 0-16,3 0-1 0,4-3 2 15,5-3 1-15,-1 3 0 0,-2-5 0 16,7 1-1-16,-9 1 1 0,3-1-1 16,3-1 2-16,4 1-1 0,5-1 0 15,4-2 0-15,-2 0 3 0,2 0-1 16,-1 0 1-16,-2 1 0 0,3-1-1 0,-3 0 1 15,3 0-2-15,-2 0 0 16,0 0 1-16,1 0-2 0,-1 2 1 16,1-2-1-16,1 0 3 0,-2 0 1 0,2 0-2 15,0 0 3-15,0 0-1 0,0 0 1 16,2 0-2-16,2 0-1 0,3-2-1 16,2-1 1-16,-3 3-3 0,4-1 0 15,1-1-2-15,-2 2 1 0,7 0-1 16,-6 0 1-16,3 2 1 0,3 4 0 15,-3 0-1-15,4 3 0 0,-5-3-1 0,1 2 1 16,-3-1 0-16,5-1 0 16,2 3 0-16,0-3 1 0,-5 0-2 15,2-1 0-15,2 1 0 0,-1-1-2 0,-1 1 0 16,1-2 0-16,-1-1 0 0,-4 0-2 16,4 2-1-16,-3-2-1 0,-4-1-5 15,6 0-3-15,-9-1-5 0,-1 2-4 16,-3-3-5-16,0 0-3 0,0 0-5 15,3 0-19-15,-3 1-12 0,0-1-11 0,3 0-1 16,-3 0-2-16</inkml:trace>
  <inkml:trace contextRef="#ctx0" brushRef="#br0" timeOffset="140052.5454">9082 10549 174 0,'0'0'41'0,"0"0"-2"16,0 0-9-16,0 0-8 0,0 0-5 15,0 0-3-15,0 0-1 0,0 0 0 16,0 0-6-16,-1-15 1 0,1 14 1 16,0 1 2-16,-2 0 5 0,2 0-1 15,-1 4-2-15,-2 8-5 0,0 5-2 16,2 0 0-16,-3 4-1 0,1 0 0 15,0 0 0-15,0-1-1 0,-3 1-2 16,3 0 1-16,2 1-2 0,-2-2 0 16,0 1 0-16,-1-6 0 0,1 2-1 0,1-5 0 15,1-1-1-15,-2 2 1 0,3-6 0 16,0-2 0-16,0-5-1 0,-3 0 2 16,3 0 0-16,0 2 0 0,0-1 0 15,0 1-2-15,0-2-4 0,0 0-5 16,0 0-4-16,0-2-6 0,0-11-1 0,3-5 0 15,4-5 3-15,0-1 4 0,-1 3 4 16,-3-1 3-16,1-1 2 16,-2 0 4-16,-2 1 2 0,0-1-1 15,0 0 3-15,0 0-2 0,0 7 0 0,0-3 5 16,0 9 3-16,-2 5 6 0,2-2 1 16,0 7 4-16,-1-2-3 0,1 2-1 15,0-1-6-15,-3-1-5 0,3 1-2 16,0 1 4-16,0 0 6 0,0 0-1 15,0 10 0-15,0 7-5 0,0 6 2 0,0-2-1 16,3 3 2-16,-3-2 2 0,0 2-3 16,0 2-4-16,0-1-2 0,-6 1-1 15,3-1-2-15,-3 0 1 16,-1-2-3-16,0 0 0 0,4-6-2 0,0-2-5 16,0-5-7-16,2-5-15 0,-1 1-31 15,2-2-41-15,0 0-59 0</inkml:trace>
  <inkml:trace contextRef="#ctx0" brushRef="#br0" timeOffset="154196.3023">23384 16651 106 0,'0'0'38'16,"0"0"1"-16,0 0-6 0,0 0-4 0,0 0-6 15,0 0 3-15,0 0-5 0,0 0-1 16,0 0-6-16,0 0-3 0,-15 0-3 16,14 0-2-16,1 0 1 0,-1 0 1 15,1 0 2-15,0 0 2 0,0 0-2 16,0 0-2-16,1 0-3 0,9 1 3 0,9 1 0 15,3 0 0-15,2-2-1 0,4 0-3 16,2 0-1-16,4-5 0 16,0-1 0-16,5 4-1 0,0-3-2 15,2 2-1-15,3-1 0 0,3 3 1 0,2 0 0 16,2-1 1-16,2 2-2 0,2 0 0 16,0 0-1-16,-3-2 2 0,-1 2-2 15,-2 0 2-15,-1-1 2 0,1 1-4 16,-1 0 2-16,2-1 0 0,3 0-1 15,0-2 1-15,2 1 0 0,1-2 1 0,2 0-1 16,0-3 2-16,-2 4-1 16,1-4 0-16,-4 3-1 0,-1-1 1 0,-6 2-2 15,-2 3 1-15,-5 0-1 0,-3 0 0 16,0 0 2-16,3 0-1 0,0 0 1 16,0 1 0-16,-1 1-2 0,-2-2 1 15,-13 0-2-15,-1 1-3 0,-9-1 2 16,-6 0-2-16,6 0 5 0,-7 0-2 15,7 0 1-15,-2 0-1 0,-5 0-2 16,6 0 2-16,-8-1 1 0,0-1 1 0,1 1 0 16,-5 1 0-16,0 0 0 0,0 0 0 15,1-3 1-15,1 1-1 16,-1 2-1-16,1-1 1 0,1-4-3 0,-1 1-3 16,2 1-3-16,-1 0-4 0,-3 3-12 15,0-2-14-15,0 2-14 0,0-1-14 16,2-1-6-16,-2 0 0 0,1 1 8 15</inkml:trace>
  <inkml:trace contextRef="#ctx0" brushRef="#br0" timeOffset="154714.1785">23202 16690 154 0,'0'0'44'0,"0"0"-9"0,0 0-9 16,0 0-7-16,0 0-3 0,0 0 2 16,0 0 3-16,0 0 4 0,111-40-2 15,-72 37-1-15,3 0-6 0,2-1-3 16,3 0 1-16,1-1 0 0,5-1-2 16,4-1-1-16,3 0-2 0,4-3 1 15,4 3-3-15,3-3-2 0,1 3-3 16,-1 2 0-16,0 0 0 0,1 0-2 15,-2-1 2-15,-2 1-5 0,0-1 2 16,0 2 3-16,1-1-4 0,0 2 1 0,-2 0-3 16,1 0 1-16,-4 0 0 0,-1 1 1 15,-3-1 0-15,-2 2-3 0,-5 1-1 16,-1-3 6-16,-4 1-1 0,-4 2-1 16,-2 0 2-16,-4 0-3 0,-5 0 1 15,-4 0 1-15,-9 0-2 0,-1 0-1 16,-7 0-3-16,-2 0-3 0,3 2-13 15,-9-2-31-15,8 4-36 0,-5 1-48 16</inkml:trace>
  <inkml:trace contextRef="#ctx0" brushRef="#br0" timeOffset="155577.7103">27589 16430 176 0,'0'0'59'0,"0"0"-10"0,0 0-13 16,0 0-7-16,0 0-6 0,0 0-6 0,0 0-2 15,0 0-3-15,114-15-3 0,-67 7-1 16,6-1 1-16,5 1-1 0,4-2 0 16,6 2-1-16,2-1-4 0,3 4 0 15,0-3 1-15,-2 3-3 0,1-2 2 16,-3 3-2-16,-1 1 0 0,-3 0 0 0,-1 2-1 15,-5 1-1-15,-4-2 1 16,-1 0 0-16,-5 2 0 0,0 0 0 16,-4-3 1-16,-2 1-2 0,-2-1 1 15,-1-1-2-15,1 0 0 0,1 1 2 0,0 0 1 16,1 0-1-16,0 1 0 0,-1-3-1 16,-1 2-3-16,-4 1 6 0,-3-1-2 15,-2 1 1-15,-11 1 0 0,-1 1-2 16,-8-2 1-16,-6 2-1 0,1 0-2 15,-7 0 0-15,0 0 0 0,0 0-1 0,2 0 0 16,-1 0 1-16,-1 0-1 0,0 0 0 16,0 0 0-16,-4 0-2 15,-8 0-6-15,0 0-9 0,-2 0-10 16,2 2-5-16,5-2-1 0,3 1-1 16,4-1 1-16,-2 0 2 0,2 0 0 0,-1 0 0 15,0 2 0-15,-1-2 1 0,-5 0 5 16,1 1 7-16</inkml:trace>
  <inkml:trace contextRef="#ctx0" brushRef="#br0" timeOffset="156007.5402">28167 16428 150 0,'0'0'36'16,"0"0"-8"-16,0 0-3 0,0 0 3 0,0 0-3 15,0 0-3-15,0 0 2 0,0 0-3 16,0 0-2-16,0 0-5 0,-54-24-2 16,54 24-1-16,0-2 1 0,1 1-1 15,19-3 2-15,11 0 2 0,14-2-2 16,8 2-1-16,5-2-1 0,5-1-2 0,4 0-3 15,3-1 1-15,2 1-1 16,3-1-1-16,-1 1-3 0,-1-1 0 16,-5 2-2-16,-2-2 0 0,-4 2 1 15,-2-1 0-15,-2-1-1 0,0 1 0 0,0-1 0 16,-4-1-1-16,-1 1 1 0,-3 1-1 16,-4 1 1-16,-9-1-1 0,-2 3 0 15,-15-1 1-15,-1 2 0 0,-9 2 0 16,-6-1 0-16,2 2-1 15,-6 0-2-15,0-1 0 0,0 1-1 0,0 0-3 0,-1 0 1 16,-12 0-10-16,-8 1-16 16,-6 5-33-16,4 2-42 15,1 0-62-15</inkml:trace>
  <inkml:trace contextRef="#ctx0" brushRef="#br0" timeOffset="157038.6889">30270 16193 45 0,'0'0'22'16,"0"0"-3"-16,0 0 2 0,0 0 2 0,0 0 1 15,0 0 1-15,0 0-4 0,0 0-3 16,0 0-2-16,-10-9-3 0,10 9-1 16,-3-2-3-16,3 2-2 0,-1-1-2 15,1 1-3-15,-1 0 0 0,1-2 1 16,-2 2 1-16,2 0-1 0,0 0 4 15,0-1 4-15,0 1 0 0,2-2 1 0,10-1-1 16,4-1-2-16,7-2-1 16,0 1-6-16,2-1 0 0,-3-2-1 15,2 2 1-15,1 0-4 0,1-1 2 0,0 1 3 16,3-1-6-16,-1 1 3 16,2 0 2-16,0 2-5 0,1-1 3 0,-2 1-3 15,-2 1-2-15,-7 1 3 0,-2-1 1 16,-6 1 0-16,-6 2 1 0,2 0-4 15,-8 0 1-15,0 0-1 0,0 0 2 0,1 0 2 16,-1 0-2-16,-3 7-4 0,-9 3-4 16,-6 1-5-1,-7 0-15-15,-3-2-17 0,-3 2-11 0,-5-3-6 16,1 3 11-16,2 0 13 0</inkml:trace>
  <inkml:trace contextRef="#ctx0" brushRef="#br0" timeOffset="157543.7">30230 16218 75 0,'0'0'33'0,"0"0"3"15,0 0 2-15,0 0-5 0,0 0-6 0,0 0-5 16,0 0-6-16,0 0-3 0,0 0-5 16,-21-19-2-16,21 18-1 0,0-1-4 15,0 0 2-15,0-2-2 0,3 1-2 16,0 0 1-16,5-2-1 0,-3 4 3 15,0-1 1-15,-1 1-3 0,2 1 0 16,0 0-1-16,0 0-2 0,0 0 3 16,-6 0-1-16,0-2 0 0,0 2 0 0,2 0 0 15,-1 0 1-15,1 0 0 0,-1 0 1 16,1 0-1-16,-1 0 0 0,1 0 1 16,-1 0-1-16,1 0 1 0,-1 0 0 15,1 0 0-15,-1 0 2 0,0 0-1 16,1 0 2-16,-1 0 3 0,-1 0 0 0,2 0 2 15,-2 0 2-15,1 0 3 16,-1 0-2-16,2 0-2 0,0 0-4 16,4 0-5-16,3-4-1 0,3-2 0 15,6-1-4-15,2 3 3 0,2 1-1 0,1-2 2 16,3 2 0-16,0-1 0 0,3-1 0 16,2 0 0-16,-1 1 0 0,0 1 0 15,-2 0-2-15,-9 2-2 0,-1-1 1 16,-6 0 0-16,1 2 0 0,-1-1-2 15,-8 1 2-15,2 0-2 0,-6 0 1 0,0-2 3 16,0 2 1-16,1 0 0 0,1 0 0 16,-1 0-5-16,2 0-1 0,-3 0-4 15,1 0-5-15,-1 0-10 0,-1 0-18 16,-13 0-18-16,0 0-20 16,-6 0-36-16</inkml:trace>
  <inkml:trace contextRef="#ctx0" brushRef="#br0" timeOffset="157894.1989">30084 16269 186 0,'0'0'54'16,"0"0"-5"-16,0 0-8 0,0 0-7 15,91-47-7-15,-72 41-4 0,-5 1-4 16,2 0-5-16,0 3-3 0,-4-1-4 16,5 0-2-16,-1-1 0 0,1 1-3 0,6-1-1 15,-2-1-1-15,2 1-1 0,1-1 0 16,4 4 0-16,2-4-1 0,3 4 0 16,2-2-4-16,1-1-1 0,2 3-3 15,-1-2-6-15,-1 0 0 0,-1 0-11 16,-3 1-7-16,-3-1-4 0,-8 0-2 0,-9 2 5 15,-6 1 4-15,-6 0-1 16,0-2 3-16,0 2-3 0,0 0 0 16,-13 0-7-16</inkml:trace>
  <inkml:trace contextRef="#ctx0" brushRef="#br0" timeOffset="158207.2824">30016 16358 214 0,'0'0'57'16,"0"0"-6"-16,0 0-9 0,0 0-9 0,0 0-6 16,0 0-6-16,0 0-4 0,0 0-3 15,0 0-1-15,0 0-1 0,46-47-3 16,-23 41-1-16,3 1 0 0,3-4-3 15,0 4 1-15,3-1-2 0,1-2-2 16,2 2 0-16,0 0-1 0,1 1 0 16,0-1-1-16,1 2-1 0,1-1 3 0,0 1-4 15,1-1 2-15,-2 2-3 0,2 1-3 16,-3-1 1-16,-2 2-3 0,-2-2-4 16,-4 2-10-1,-6-1-12-15,-3 0-25 0,-6 2-23 16,-4-3-27-16,1 0-16 0</inkml:trace>
  <inkml:trace contextRef="#ctx0" brushRef="#br0" timeOffset="158956.617">30795 15410 162 0,'0'0'47'16,"0"0"1"-16,0 0-3 0,0 0-5 15,0 0-4-15,-6-78-3 0,6 72-6 16,0-6-5-16,0 7-5 0,0 1-4 15,2 0-3-15,-2 4-7 0,0-2-1 16,0 2-3-16,0 0 1 0,0 0 0 16,0 0 1-16,1 0 1 0,2 10-2 0,2 4 2 15,-1 0-2-15,0 0 0 0,3-1 1 16,1 2-1-16,0 4 1 0,3-3 1 16,0-1 0-16,-1 2 1 0,0-3-2 15,-1-4 2-15,0 1-2 0,-2-4 1 16,1 0-1-16,0 0 2 0,-1-2-1 0,0 1 0 15,-4-4 1-15,3 1-1 0,-2-3 0 16,2 1 0-16,4-1-1 16,7 0 0-16,0-8-1 0,3-3 0 15,0-3 0-15,-3 0-1 0,2-1-1 0,0-2 0 16,3 2-1-16,-2 0-1 0,2-2 0 16,1 2 1-16,3 0-5 0,0 3 5 15,0-1-4-15,-3 4-10 0,-4 3-4 16,-2 2-19-16,-7 1-21 0,-5 1-27 15,7 2-18-15,-4 0-49 0</inkml:trace>
  <inkml:trace contextRef="#ctx0" brushRef="#br0" timeOffset="159411.2289">30769 15423 278 0,'0'0'62'0,"0"0"-10"0,0 0-10 0,0 0-13 16,0 0-12-16,0 0-6 15,0 0-4-15,0 0-3 0,0 0-1 16,0 0-2-16,-9-35 0 0,2 40 2 16,-1 9 0-16,0-2-1 0,5 3 2 0,3 2 0 15,0 1-1-15,3 3 2 0,6-3 2 16,2-3-1-16,0-1 1 0,2-1-2 16,1-5 0-16,2 0-3 0,1-2 3 15,-3-1-3-15,4-4 0 0,2-1-1 16,1 0 0-16,6 0 0 15,-1-3-1-15,-1-3 1 0,-2 0 0 0,-3-3-1 16,2 0 0-16,-1-2 0 0,0-1-1 16,1-3 1-16,2 0-1 0,2-4 3 15,4 1-6-15,2-1 3 0,2 1-1 0,2-1-10 16,1 3-4-16,0 2-22 0,1 3-24 16,-4 0-32-16,-1 7-36 0</inkml:trace>
  <inkml:trace contextRef="#ctx0" brushRef="#br0" timeOffset="163404.6907">18382 13735 1 0,'0'0'12'0,"0"0"-1"15,0 0 1-15,0 0 0 0,0 0-3 0,0 0 1 16,0 0-2-16,0 0-1 0,0 0 4 16,78-5 3-16,-66 5 4 0,-1 0 2 15,1 0 1-15,1 0-5 0,8 0 0 16,-2 0-5-16,9 0 0 0,-2 0-2 15,3 0-1-15,3-1 0 0,5-2-2 0,6-2-2 16,7-2 1-16,8-2-3 16,5 1 1-16,4 0-2 0,3-2 1 0,-2 3-1 15,1-1 1-15,-1 2-1 0,-2 1-2 16,2 2 1-16,-3-1 0 0,-1 1 0 16,-2 0 0-16,-3 0 0 0,2 0-2 15,-2-1 1-15,5 1 0 0,2 1 1 16,4-4-1-16,2-2 0 0,5-1-2 15,2-2 0-15,2-1 1 0,3-2-2 16,3-1 0-16,2 2 2 0,-2 1 0 0,0-2 1 16,-5 3-2-16,-5 1 1 0,-3 2 0 15,-8 2 0-15,-1 1 1 0,-4 2 1 16,-2-1 1-16,-1 1-1 0,-3 0 0 16,-3 0 0-16,0-1 0 0,3 0 2 15,2-2-1-15,3-2 1 0,4 1-1 16,0-1 0-16,1 1 1 0,0 1-2 0,-2-1 1 15,1 3-1-15,-2-1 1 16,1 1-1-16,-1-1 1 0,-2 1-2 16,0-1 1-16,-3 0 1 0,-2 3-1 0,-2-3 1 15,-1 2-1-15,-5-2-1 0,-6 2-1 16,-5 1-1-16,-6 0 2 0,-2 0 0 16,-4-1 1-16,1 0 1 0,-3-3 0 15,-1 0 1-15,1 0-1 0,-2 0 0 16,-5 0 1-16,-1 0 1 0,1 2-1 0,-5-1 0 15,4-2 1-15,-4 5-2 0,-1-1 1 16,2-2-2-16,-6 3 0 16,-1 1-2-16,-4 1-5 0,0-2-4 15,0 2 2-15,2 0-2 0,-1 0-1 0,1 0-10 16,1 0-18-16,-1 5-23 0,1 0-21 16</inkml:trace>
  <inkml:trace contextRef="#ctx0" brushRef="#br0" timeOffset="163895.5491">18817 13657 73 0,'0'0'34'16,"80"-2"4"-16,-35 2-2 0,4-2-1 16,2-1-2-16,3 0-2 0,6-3-4 15,5-1-4-15,10-4-3 0,8-3-4 16,11-4-3-16,9-1-4 0,10-3-1 0,9-2-6 15,5 3 2-15,3-1-4 16,-1 4 0-16,-3 1-3 0,-2 4 0 16,-4 2-2-16,-6 2-4 0,-5 3-1 15,-8 2-6-15,-5 2-6 0,-10 2-17 0,-3 0-17 16,-11 2-22-16,-8 4-32 0</inkml:trace>
  <inkml:trace contextRef="#ctx0" brushRef="#br0" timeOffset="167516.9217">19893 11653 135 0,'0'0'52'15,"0"0"-1"-15,0 0-9 0,0 0-14 16,-14-78-3-16,12 67 5 0,2 6 3 16,-1-1 0-16,1 0-6 0,0 0-8 15,0 1-6-15,0 5-1 0,-1-1-5 16,1 1-1-16,0-2-3 0,0 1-2 15,0 1-1-15,0-2-1 0,0 2 0 16,0-2 0-16,0 2 1 0,-2-2 0 16,2 2 1-16,0-1-1 0,0 1 0 0,0 0 1 15,0 0-1-15,0 0 2 0,0 0 3 16,0 0 1-16,-1 0 2 0,1 7-3 16,-2-2-3-16,1 7-1 0,1-6-2 15,0 1 1-15,0-1 0 0,0-2 1 16,0 3 1-16,0-1 1 0,0 3 0 0,0-5-1 15,0-1 0-15,6 3 0 0,-2-4 0 16,0-1-2-16,0 3 1 16,1-4 1-16,-1 0-1 0,6 0 2 15,0 0 0-15,-1-5 0 0,0 0-1 0,-1-1 1 16,2-5-1-16,2-1 0 0,2-6 0 16,0 0-1-16,1-2-4 0,0 0 0 15,2-1 2-15,-1 0-1 0,1 1-1 16,0 1 0-16,0-1-3 0,0 0 0 15,2 2-2-15,1 1-3 0,-1 2-3 0,1 1-5 16,-1 2-4-16,-6 3-2 0,0 3-4 16,-3 3-12-16,-6 1-14 15,1 1-17-15,-5 1 3 0,0 0-1 16,0 1 13-16,-2 13-9 0</inkml:trace>
  <inkml:trace contextRef="#ctx0" brushRef="#br0" timeOffset="167955.1696">19743 11612 233 0,'0'0'88'0,"0"0"-13"16,0 0-19-16,0 0-20 0,0 0-14 15,0 0-8-15,0 0-3 0,0 0-3 16,0 0-1-16,-8-58-4 0,8 57-3 16,0-1-3-16,0 2-1 0,0-2 1 0,0 2 2 15,0 0 3-15,2 6 0 0,5 7 3 16,2 2-2-16,1-1-2 0,-4-2 0 16,1 0-2-16,0 0 0 0,3-1 2 15,1 7 0-15,-1-4 1 0,1 2 1 16,-2-7-3-16,0 1 1 0,-1-4-2 0,-5-4 1 15,4 3 0-15,-2-3 0 16,4 1 1-16,0-2 2 0,3-1 1 16,7 0-1-16,-2-4-2 0,8-7 0 15,-4-1 1-15,-3-3 0 0,1-1-1 0,-3-2 0 16,1-1-2-16,0-2-2 0,2-4-1 16,4-2 1-16,2 1-3 0,-2 0 0 15,3 3-5-15,-1 2-6 0,-1 4-10 16,-1 3-17-16,-2 2-20 0,-4 7-30 15,-1 1-19-15,-3 1-49 0</inkml:trace>
  <inkml:trace contextRef="#ctx0" brushRef="#br0" timeOffset="170073.4339">18625 13529 73 0,'0'0'22'0,"0"0"-6"0,0 0-9 16,0 0-5-16,0 0-3 0,0 0 1 15,0 0 1-15,0 0-1 16,0 0 2-16,-14 0-1 0,14 0 1 0,0 0-1 16,0 0 2-16,0 0-2 0,9 1-3 15,2 2-1-15,5 1-3 0,3-4-2 16,1 0-6-16,7 0-11 0,-3-2-18 15</inkml:trace>
  <inkml:trace contextRef="#ctx0" brushRef="#br0" timeOffset="175550.3189">21342 13016 50 0,'0'0'19'0,"0"0"-1"15,0 0 2-15,0 0 1 0,0 0-1 16,0 0 1-16,78-41-2 0,-56 33-1 0,4-1-4 15,4 1 3-15,4-5-5 0,2 1 3 16,4-1-2-16,2 2-5 0,2-1-1 16,3 1-1-16,4 2-2 15,0 1-1-15,1 4-1 0,-1-1-1 0,0 4-1 16,1 1 1-16,0 0-1 0,1 0 0 16,1 3-1-16,1 0 0 0,2-1 0 15,-1 1 1-15,2 2-1 16,3-2-2-16,0 0 0 0,-2 1-1 0,-4-2 1 15,-2 1-2-15,-6-3-1 0,-4 0 2 0,-6 0-1 16,-3 0-1-16,-5-3 2 16,-9 1 2-16,-3-3 0 0,-5 3 2 0,-8 1-1 15,6-2-2-15,-5 1 0 0,-1 0-6 16,0 2-8-16,-4 0-15 0,0-1-11 16,0 1-7-16,0 0 7 0,0 0 8 15,-11 0 13-15</inkml:trace>
  <inkml:trace contextRef="#ctx0" brushRef="#br0" timeOffset="175895.6509">21504 13155 132 0,'0'0'37'16,"0"0"-22"-16,0 0-7 0,0 0 0 0,0 0 3 15,0 0 0-15,0 0 0 0,0 0-3 16,0 0-3-16,68-78-2 0,-45 72 2 16,2 0 0-16,1 2 2 0,4 1 0 15,5 0 1-15,3-1-1 0,5 1 3 16,2-2-5-16,4 1 0 0,5-2 0 0,2 0-4 15,3-2 1-15,2-1-2 16,0 0-1-16,-1-2 0 0,1 0-1 16,-2-1-1-16,1 2 0 0,-1-1-2 15,-4 0-3-15,-4 3-5 0,-5 0-8 0,-6 0-20 16,-6 4-16-16,-6 2-16 0</inkml:trace>
  <inkml:trace contextRef="#ctx0" brushRef="#br0" timeOffset="176177.788">21641 13122 169 0,'0'0'33'0,"0"0"-9"16,0 0-12-16,0 0-8 0,0 0 0 0,0 0-1 16,0 0 3-16,97-38-1 0,-55 31 0 15,6 1-1-15,0 1-1 0,5 0-1 16,4 2-3-16,-1 0-6 0,-2 1 0 16,1 0-3-16,-1 2-7 0,1 0-16 15,-1 0-29-15,-2 0-57 0</inkml:trace>
  <inkml:trace contextRef="#ctx0" brushRef="#br0" timeOffset="185085.4232">16557 15519 188 0,'0'0'49'0,"0"0"-1"0,0 0-3 16,0 0-5-16,0 0-4 15,0 0-6-15,0 0-4 0,0 0-6 16,0 0-2-16,-5-62-3 0,3 57-5 16,2 1-4-16,0 4-4 0,-1-2-5 0,1 2 1 15,0 0 0-15,-2 0 2 0,1 12 2 16,-4 8-2-16,1 10 0 0,-2 7-2 16,-1 2 1-16,-5 7 0 0,1-1-3 15,-2 2-1-15,0-3 2 0,2-3-5 16,2-5 5-16,3-11-5 0,4-4 2 15,1-9-1-15,1-1-2 0,4 2 1 16,2-8 2-16,8 2-1 0,5-7 0 16,4-3 2-16,9-6-1 0,0-5 1 15,3-2 0-15,-3 0 0 0,-2-2 0 0,-4 1 4 16,-3 2-2-16,-4-1 6 0,-6 2 2 16,-3 3 1-16,-3-1 2 0,-4 4 2 15,-2 3-1-15,-1-4 1 0,0-3-1 16,-1 1-1-16,-6-4 2 0,0 3-1 15,1 3 5-15,-2-2 1 0,3 4 1 0,1 4 3 16,-1-3-2-16,2 3-2 0,0 0-6 16,2 0-5-16,1 3-2 0,-2-2-2 15,1 4 0-15,-2 11-2 0,0 9 0 16,-1 6 0-16,-2 4-3 0,3 0-1 16,0 1 2-16,0 2-8 0,2-1 2 15,-2 1-7-15,2-1-7 0,-2-2-15 16,1 1-14-16,2-5-19 0,0-6-22 15,0-3-2-15,0-6-16 0</inkml:trace>
  <inkml:trace contextRef="#ctx0" brushRef="#br0" timeOffset="186288.6959">17052 15789 151 0,'0'0'48'0,"0"0"-1"16,0 0-2-16,0 0-6 0,0 0-2 16,0 0-5-16,0 0-1 0,0 0-4 15,-10-83-6-15,7 76-4 0,0 2-6 16,-6 0-3-16,6 3-4 0,-8 2-2 0,-4 0-2 15,1 5 0-15,-4 7 2 0,1 6-2 16,4-1 0-16,-1 5-2 0,2 0 1 16,2 2 4-16,-2 2-6 15,5-4 7-15,3-4-8 0,2-2 1 0,2 1-1 16,0-1 1-16,0-1-1 0,6-3 1 16,4-4 1-16,3 0 2 0,-1-1-5 15,2-4 3-15,4-3 0 0,0 0-1 16,5 0 4-16,-4-5 0 0,-4 0 1 15,-4-1 1-15,-3 1-1 0,-1-4 2 16,-2 1-1-16,-3-4 0 0,1-6 3 16,-3-1-7-16,0-6 3 0,-2 3-3 0,-2-1 0 15,1 0 2-15,0 7 1 16,1-2 0-16,2-1 1 0,0 7 2 0,0-8-2 16,0 5 1-16,5 6 0 0,1-5-1 15,0 7-1-15,0 1-1 0,1 1-1 16,-3 2-1-16,6 2 1 0,2 1 0 15,4 0-1-15,4 2 1 0,-1 5-1 16,-5 0 0-16,-1-1 1 0,0 1-1 0,2 0 1 16,-2 1-1-16,4 0 1 0,-4-1 0 15,0 0 0-15,-3 3 0 0,-1 0 1 16,4 5-1-16,-6 2 2 0,-1 3-1 16,-6 1 0-16,0 3 4 0,0-1-5 15,0 0 4-15,0-5-6 0,0 0-1 16,0 0 1-16,0-6-1 0,0 5 0 15,3-7 1-15,1-2-3 0,3 0 3 16,-4-5-1-16,6 1 0 0,0-4 3 16,5-1-2-16,2-9 2 0,0-4 0 0,-3-6 2 15,-2-1 0-15,-2-4-1 0,-3-3-1 16,-5-1 3-16,-1 1-3 0,-1 1 3 16,-8 3 2-16,-4 1 0 0,0 5 1 15,-1 1 1-15,-1 4 2 0,5 3 1 16,-1 3-2-16,3 2-1 0,0 2-5 15,-2 3-1-15,-2-3-1 0,2 3 0 0,-1 0 0 16,0 0-2-16,5 0 0 16,-2 3-2-16,2-1 2 0,2-1-1 15,1 3-2-15,0-2 0 0,1 3-2 0,1 0 1 16,1 3 2-16,0-1 1 0,10 2 3 16,6 0-1-16,2-3 0 0,3-5-1 15,2-1 1-15,3 0-2 0,-1 0 1 16,5 0-1-16,-1-2-1 0,2 0 3 15,-1-1 0-15,-1 1 0 0,1-2 1 0,-2-1-2 16,-8 2 2-16,-1 2 2 0,-6-2-2 16,-3-1 2-16,1 3 3 15,-6 0-1-15,-1 0 2 0,-3-4 0 16,2 2-2-16,-1-1 2 0,-1-4-3 0,-1 3 3 16,0-4 0-16,-1 1-1 0,-2 3 1 15,-3 0-1-15,2 3 0 0,-2 1-2 16,-3 1 1-16,-1 0 1 0,-4 10-1 15,-2 8-1-15,2-1 0 0,3 6 0 16,4-1-2-16,1 3 3 0,1-1-4 0,2-1 0 16,1 1 5-16,2-3-6 0,0 0 5 15,2-7-5-15,5 0-1 0,0-2-2 16,3-2 1-16,6 0-1 16,0-3 0-16,3-2 1 0,0-2-1 0,4-3 2 15,0 0 1-15,0-4-2 0,-3-6 3 0,0 0 0 16,-1-4 0-16,-6-2 5 15,-2-3-10-15,-3-4 8 0,-7 1-6 16,-1-3 6-16,-5-2 3 0,-5 4-2 16,-6-1 1-16,-3 3 0 0,-4 3-4 0,0 4-1 15,-2 5-1-15,-1 6-2 0,3 3-5 16,0 3-11-16,4 10-20 0,5 7-38 16,2 1-52-16,9 7-78 0</inkml:trace>
  <inkml:trace contextRef="#ctx0" brushRef="#br0" timeOffset="187044.572">16301 16373 208 0,'0'0'64'0,"0"0"-6"0,0 0-15 15,0 0-10-15,0 0-5 0,0 0-3 16,0 0 0-16,0 0 1 0,0 0-7 15,78-19-4-15,-36 15-3 0,7-3-4 0,5 1 0 16,4 0-1-16,8-6-3 0,5 0 1 16,7-2-4-16,6-1-2 0,4-3-4 15,3-1-1-15,5 0-4 16,1-1-3-16,0 2-11 0,-2 3-22 0,-4 1-18 16,-4 3-37-16,-3 3-19 0,-9 1-18 15</inkml:trace>
  <inkml:trace contextRef="#ctx0" brushRef="#br0" timeOffset="187715.626">16579 16659 365 0,'0'0'52'0,"0"0"-6"0,0 0-8 0,0 0-11 15,0 0-5-15,0 0-7 0,-21-87-3 16,21 78-3-16,5 0-5 16,1 3-2-16,0 0-2 0,5 1 0 15,2 2 2-15,0 0-2 0,6 2 0 0,1 1 0 16,-2 0-3-16,5 3 4 0,-5 4-3 16,-6-2 3-16,0-1-2 0,0 4 0 15,-1 2 1-15,0-2-1 0,-1 1 1 16,-5-1-1-16,-1 1 0 0,-1 1 0 15,-3 1-1-15,0 5 1 0,0 0 0 0,-4 7 0 16,-8-3 0-16,-4 0 1 0,0-4-1 16,-1-1 0-16,5-4 1 0,4-3-1 15,5-7 0-15,3-1 1 0,0 0 0 16,0 0 0-16,0 2-1 0,0-2 0 16,0 0 2-16,0 0-1 0,14 0 0 15,4-8 1-15,8-2-1 0,-2 2 1 16,1 0 0-16,-2 4-2 0,-7-3 0 15,2 6 0-15,-1 1 1 0,-5 0 0 16,6 0-1-16,-1 0 1 0,-7 3-1 0,6 3 1 16,-7 1 0-16,-3-2-1 0,0 2 1 15,-6 8 1-15,0 1-1 0,-12 6 0 16,-7 7-1-16,-3-2-2 0,-4-1 0 16,-1-2 2-16,-4-6 0 0,3-1 1 15,0-7-2-15,7-2 0 0,3-6-2 0,7-1-7 16,2-1-14-16,2-11-32 15,4-7-47-15,3-9-36 0,4-8-78 16</inkml:trace>
  <inkml:trace contextRef="#ctx0" brushRef="#br0" timeOffset="188224.6049">17212 16604 345 0,'0'0'57'16,"0"0"-3"-16,0 0-15 0,0 0-9 16,0 0-11-16,0 0-2 0,0 0-5 15,0 0-2-15,0 0-1 0,0 0-3 16,-56-68-1-16,54 66-1 0,2 2-3 15,0 0 0-15,0-1-2 0,0 1 2 0,0-4-2 16,9-1 2-16,7-1 0 0,3-2-1 16,2 2 0-16,1 3-6 0,-6 1 6 15,3 0-1-15,-1 2 0 0,-1 0 0 16,4 0-1-16,-5 7 1 0,-2 7-1 16,-6-1 5-16,-5 7-4 0,-3 3-1 15,-6 2 1-15,-8 6 0 0,-5 1-2 16,-6 3-1-16,-1 0 3 0,-1 0-4 15,1-3 6-15,2-2-2 0,4-5 1 16,8-9-1-16,4-5-1 0,5-7 3 0,3-4 0 16,0 0 1-16,0 0 1 0,0-6-2 15,10-8-2-15,3-2 2 0,6-4 0 16,0 2-1-16,2 1 1 0,1 0 1 16,-3 3-3-16,-5 6-1 0,-2 0-4 15,-3 5-2-15,2 2 0 0,-1-1-5 16,1 2-6-16,4 0-7 0,-1 6-14 15,3 6-13-15,-4-1-9 0,0 1-23 16,0 1-1-16,-3-2-7 0</inkml:trace>
  <inkml:trace contextRef="#ctx0" brushRef="#br0" timeOffset="188389.2317">17578 16770 422 0,'0'0'65'0,"0"0"-21"15,0 0-12-15,0 0-9 16,0 0-10-16,0 0-5 0,0 0-5 0,0 0-5 16,0 0-8-16,-42-73-2 15,42 73-16-15,0-3-19 0,0 3-54 0,0 0-50 16</inkml:trace>
  <inkml:trace contextRef="#ctx0" brushRef="#br0" timeOffset="188832.5063">17837 16551 415 0,'0'0'61'15,"0"0"-12"-15,0 0-20 0,0 0-5 16,0 0-8-16,0 0-7 0,-3-79-2 15,3 75-5-15,0 4-5 0,0-1 0 16,0 1-1-16,7 0 3 0,3 0 7 0,0 8-7 16,2 4 4-16,-1 2-4 0,-5 3-1 15,-1 1 0-15,-4 2 1 0,-1 4 1 16,-6-3 0-16,-8 3 0 0,-2 2-2 16,-7 0 0-16,-3-2 0 0,-4 4 1 15,-4-1-1-15,0 0 2 0,2-3-2 16,3-2 1-16,10-10 1 0,6-4-1 15,9-5 2-15,4-3 2 0,-2 0 0 16,2 0 1-16,-1 0-1 0,1 0-1 16,0 0-1-16,0 0-1 0,6-8 2 0,8-2 0 15,5-2-1-15,1-1-1 0,-1 3 0 16,4 2 0-16,-7 4 0 0,1-1 0 16,2 5-3-16,-7 0-3 0,6 0-1 15,-3 1-7-15,1 7-7 0,0 3-12 16,-3-4-35-16,1 6-32 0,3-6-42 15,1-1-76-15</inkml:trace>
  <inkml:trace contextRef="#ctx0" brushRef="#br0" timeOffset="189315.9565">18200 16064 453 0,'0'0'56'0,"0"0"-27"16,0 0-10-16,0 0-8 0,0 0-5 0,0 0-1 16,0 0-3-16,0 0-1 0,0 0-2 15,89 80 0-15,-66-58-1 0,-1-4-1 16,2-1-2-16,0-2-4 0,-1-2-2 16,-1-2-6-16,0 0-4 0,-5-6-9 15,-1 0-4-15,-3-3 3 0,-2-2 12 16,4-2 11-16,-5-3 14 0,0-5 3 15,-5-5 3-15,-5-3 4 0,0-8 4 16,-5 0-1-16,-5-1 0 0,-3 2 0 16,1 0 1-16,-2 5 4 0,2 3 5 0,4 4-2 15,2 6-6-15,2 5-9 0,4 2-6 16,-8 0-3-16,-3 5-1 0,-9 14 0 16,-6 14-2-16,1 7 1 0,-3 11-6 15,-1 5-3-15,1 5-15 0,0 3-31 16,-2 0-106-16,2 1-139 0</inkml:trace>
  <inkml:trace contextRef="#ctx0" brushRef="#br0" timeOffset="190473.1689">19429 15819 298 0,'0'0'51'0,"0"0"-17"15,0 0-5-15,0 0-10 0,0 0-5 16,0 0-1-16,-81-65-2 0,64 65-4 16,-2 3-1-16,-4 12-2 0,2 2-2 15,0 6 3-15,2 3-5 0,4 1 4 16,5 1-4-16,2-3-2 0,8 1-1 0,0-3 0 15,8-2 0-15,8-3 0 0,6-1 1 16,4-2 1-16,0-3-2 0,2 0-1 16,-1-1 2-16,-1-2-1 15,-4-3 1-15,-6 0 1 0,-2-1-2 0,-7 0 3 16,-1 2 1-16,2 1 2 0,-6 0 0 16,-2 9 0-16,0-5 0 0,-11 5-1 15,-1-3 1-15,1-7 1 0,-4 0 2 16,6-6 1-16,-3-1 0 0,-3 0 2 15,6-6 0-15,-2-4-3 0,5-4 1 0,3-4-2 16,1-5-2-16,2 3 0 0,0-2-3 16,8 3 0-16,1 1 0 15,2 0-3-15,1 4 1 0,1-2-1 16,3 1-4-16,1 3 2 0,-1 2-3 0,4 0 0 16,0 0-2-16,5 1-3 0,1 1 2 15,3 1-2-15,1-3 0 0,3 3 1 16,-1 0-6-16,0 1 4 0,-3-1 4 15,-3 1 6-15,-3 0 6 0,-8 2 2 16,-4-3 3-16,-1 3 3 0,-4-1-1 0,0-2-3 16,-5 3 4-16,1-6-3 0,-2 4 5 15,0-5 1-15,0 1-2 0,-7 3 1 16,-5-4-2-16,-2 3-2 0,-1 2-1 16,-4 4 2-16,-1 2-2 0,-2 0-1 15,-5 7 0-15,2 3-3 0,2 5 0 16,6 0 4-16,0 4-5 0,5-1 5 15,2 2-6-15,4-5-3 0,5 1 1 16,1 3-2-16,0-1 2 0,11 6-2 16,1-3 3-16,5-3-4 0,3 0 2 0,2-4 1 15,1 1 0-15,-1-7-2 0,-1 2 3 16,-5-5-3-16,-1 2 2 0,-6-3 1 16,-1 1-1-16,-1-1 1 0,-1 3-1 15,0-2 0-15,-3-2 1 0,-2 5 2 16,-1-2 0-16,0 4 1 0,-4 1-1 0,-2-4 0 15,-6 2 2-15,4-5 0 16,4-2 2-16,-8 1-1 0,-1-3-1 16,-1-5 1-16,-2-1 0 0,6-4 0 15,1-3-2-15,3 4 0 0,-2-6-2 0,5 6 1 16,3-5-2-16,0-5-1 0,0 1 0 16,9-7-3-16,5 5 0 0,3 4-1 15,3-1-2-15,3 2 1 0,2 1-4 16,1 1-1-16,-1 4-5 0,-1 1-10 15,-1 2-17-15,2 2-21 0,-1 2-20 0,0 1-19 16,2-2-7-16</inkml:trace>
  <inkml:trace contextRef="#ctx0" brushRef="#br0" timeOffset="191075.5792">20438 15744 365 0,'0'0'57'0,"0"0"-11"0,0 0-19 16,-53-84 0-16,41 71-8 0,1 2-2 15,1 3-3-15,2 5-3 0,-3 2-3 16,-5 1-3-16,0 4-2 0,-4 8-1 15,1 7 0-15,3 3 1 0,3 7-3 0,3 5 1 16,1 2 3-16,5 6-4 16,3-2 3-16,1 3-4 0,0-3-2 15,5-1 1-15,7 0-2 0,1-3 2 16,3-1 0-16,0-2-1 0,2-1 0 0,-3-3-4 16,-1-1-4-16,-3-6-2 0,-6-5-2 15,0-2-3-15,-4-5-6 0,-1 0-15 16,0 4-25-16,-9-3-38 0,-5 1-25 15,1-6-14-15</inkml:trace>
  <inkml:trace contextRef="#ctx0" brushRef="#br0" timeOffset="191454.0733">20174 16119 73 0,'0'0'11'0,"0"0"-3"15,0 0-1-15,82-43-2 0,-60 36-4 16,1-1 0-16,2 2-1 0,-1-2 4 16,1 0-3-16,-3 1-1 0,2 0-1 0,-1-1-2 15,-4 0 1-15,1 1 1 0,-1-1 0 16,-3 1 1-16,-3 0 1 0,0 0 3 16,-4 2 6-16,-1-1 9 0,1 1 13 15,-6 2 11-15,0-1 12 0,-3-2 2 16,1 1-1-16,-1 0-13 0,2 1-6 0,-2-1-9 15,0 0-2-15,0-2-3 0,1 3-3 16,-1 4-5-16,0-2-5 16,0 2-3-16,0-1-5 0,2 0-3 15,-2 1 1-15,0 0-1 0,1 0 1 0,1 8 0 16,-1 11-1-16,2 6 0 0,-3 2-3 16,0 3 1-16,-4 3-6 0,-1-1-5 15,1-2-8-15,2-2-7 0,2-4-19 16,0-7-14-16,0-4-28 0,8 0-17 15,0-6-16-15</inkml:trace>
  <inkml:trace contextRef="#ctx0" brushRef="#br0" timeOffset="191639.6382">20466 16099 313 0,'0'0'63'0,"0"0"-8"16,0 0-14-16,0 0-18 0,0 0-12 15,0 0-8-15,0 0-2 0,8-85-5 16,7 76-2-16,4 1-5 0,2 4-3 0,1-1-6 16,4 1-18-16,2 0-11 0,-1 0-24 15,3 1-16-15,1-3 0 0,1 1 8 16</inkml:trace>
  <inkml:trace contextRef="#ctx0" brushRef="#br0" timeOffset="191863.5096">20946 15865 284 0,'0'0'46'0,"0"0"6"16,0 0-7-16,0 0-5 0,0 0-7 0,0 0-7 15,0 0-2-15,0 0-3 0,-29-77-2 16,28 73-6-16,1 4-5 0,-2-1-5 16,2 1-2-16,-3 0-1 0,-3 11 1 15,0 6 1-15,-2 6 1 0,1 5-4 16,1 3 3-16,-1 1-5 0,-2 4-1 0,0 2-1 15,1 2-8-15,-4 5-5 0,2 3-18 16,-2 4-30-16,0-2-41 0,4-6-30 16,2-2-57-16</inkml:trace>
  <inkml:trace contextRef="#ctx0" brushRef="#br0" timeOffset="192723.6869">21151 16226 239 0,'0'0'66'0,"0"0"-6"15,0 0-8-15,0 0-7 0,0 0-7 16,0 0-13-16,0 0-8 0,0 0-6 16,-81-28-3-16,67 28-4 0,-1 8-1 15,-2 6-1-15,1 3-2 0,2 2 0 0,-2 1 0 16,4 0-2-16,2-5-1 15,3-1-1-15,4-5 0 0,2-5-1 16,1 8-1-16,0-8 2 0,2 5 0 16,6 1-2-16,0-2 3 0,4 1-1 0,0-2 2 15,-3-3 2-15,5 2-3 0,-6-3 1 16,4 0 0-16,-2 2 1 0,-1-1 1 16,2 1-1-16,-4 1 1 0,2-2-2 15,-3 4 2-15,0-2 4 0,-5 3-6 16,2 3 6-16,-3-4-3 0,-2 6-2 15,-6-4 1-15,-5 4-1 0,1-3-2 16,-2-3-1-16,4 0-2 0,-2-1-5 16,4-2-4-16,-1-1-10 0,0 0-7 15,5-2-8-15,-2-1 5 0,6-1 5 0,-1 0 5 16,1 0-7-16,-2 0-6 0,2 0 4 16,0 0 10-16,2-6 21 0,8-4 12 15,-2 3 9-15,3-2 0 0,-3 4 5 16,1-1 0-16,-2 3-1 0,2-1-1 15,-1-2-1-15,1 4-1 0,-2-2-3 0,2 0-2 16,1 1-5-16,-1 1-2 0,0 0-3 16,0-3 0-16,5-2-8 15,0-2 5-15,2-3-3 0,-2 1 3 16,-1 0 2-16,1-1-1 0,-3 4 0 0,-1-2 0 16,-1 0 2-16,-2 0-4 0,0-3 0 15,-1-1 2-15,-3 3 4 0,0 2 2 16,-2 4 5-16,-1 5 4 0,0-5 3 15,0-1-1-15,0-1 1 0,0 2-3 16,0 5-3-16,0-2 0 0,0 2-5 0,0 0-2 16,0-2 0-16,-4 2-3 0,-5 2-1 15,-5 8-2-15,-1 3-2 0,1 2 1 16,2 2-2-16,4 1 0 0,-2 0-1 16,4-4-3-16,4 4 4 0,2-2-9 15,0 0-1-15,3-1-7 0,6-3-11 0,4-3-9 16,3-3-21-16,3 2-17 15,-4-7-10-15,3-1 11 0,2 0 15 16,0 0 19-16,4 0 6 0</inkml:trace>
  <inkml:trace contextRef="#ctx0" brushRef="#br0" timeOffset="193038.4312">21526 16410 262 0,'0'0'61'15,"0"0"-12"-15,0 0-6 0,0 0-6 0,0 0-6 16,0 0-3-16,0 0-6 0,0 0-1 16,0 0-4-16,0 0-3 0,-22-56-4 15,19 53-2-15,-3 3 0 0,-5 0-3 16,-6 3-1-16,-5 8-2 0,4 4 0 15,0 2-3-15,3-1 0 0,1 1-1 0,5 1 1 16,2-6 6-16,2 3-7 0,3-4 4 16,2 0-8-16,0 5 0 0,5-7-5 15,4 5-9-15,3-5-9 16,-1-6-37-16,4 1-7 0,2-2-33 0,2-2-3 16,7 0-2-16</inkml:trace>
  <inkml:trace contextRef="#ctx0" brushRef="#br0" timeOffset="193688.4414">21621 15984 202 0,'0'0'60'0,"0"0"-9"15,0 0-8-15,0 0-5 0,0 0-5 16,0 0-5-16,0 0-5 0,0 0-4 15,0 0-5-15,0-27-5 0,0 24-1 16,9-4-4-16,7 3 2 0,3-2 0 0,4 1 0 16,1 2-3-16,2 1-2 0,-1 1-1 15,-2 0 0-15,2 1-2 0,1 0-2 16,1 0 2-16,2 0-3 0,1 0-4 16,-1 1 0-16,0 0-8 0,-1-1-9 15,-3 2-16-15,-7-2-33 0,4 0-26 16,-3 0-35-16</inkml:trace>
  <inkml:trace contextRef="#ctx0" brushRef="#br0" timeOffset="193931.1613">21764 15812 190 0,'0'0'64'0,"0"0"-1"0,0 0-13 15,0 0-7-15,0 0-6 0,0 0-9 16,0 0-8-16,0 0-2 16,0 0-5-16,0 0 2 0,-4-36 1 15,11 54-1-15,1 7 0 0,-1 6-10 0,-3 2 1 16,2 6-6-16,-2 0-2 0,2 5 0 16,0 3-12-16,0 1-4 0,2 1-15 15,-1 0-23-15,2-7-39 0,3-1-45 16</inkml:trace>
  <inkml:trace contextRef="#ctx0" brushRef="#br0" timeOffset="195069.7098">31710 15926 281 0,'0'0'67'0,"0"0"-15"15,0 0-5-15,0 0-14 0,0 0-8 16,0 0-7-16,0 0-9 0,0 0-2 15,0 0-3-15,5-40-4 0,12 33 0 0,5 0-2 16,4 0 0-16,1 3 0 0,4 0-2 16,1 2 2-16,2-2 2 15,1 3-6-15,0 1 0 0,-2 0-8 16,-4 0-7-16,-7 0-3 0,-4 0-14 0,-8 1 4 16,-4 2-11-16,-1 4-3 0,-5 4-7 15,-8 5-8-15,-9 3-2 0,-8 1 1 16,-5-2 16-16</inkml:trace>
  <inkml:trace contextRef="#ctx0" brushRef="#br0" timeOffset="195262.2603">31680 16075 206 0,'0'0'71'16,"0"0"-15"-16,0 0-13 0,0 0-8 0,0 0-7 16,0 0-5-16,0 0-12 0,0 0-6 15,0 0-3-15,0 0-3 0,48-68-1 16,-25 61-3-16,2 2-5 0,-1 3-6 15,2 2-14-15,2 0-10 0,2 0-15 16,5 0-22-16,5 1-2 0,2 4-10 16</inkml:trace>
  <inkml:trace contextRef="#ctx0" brushRef="#br0" timeOffset="195624.885">32634 15797 279 0,'0'0'70'0,"0"0"-17"0,0 0-4 15,0 0-8-15,0 0-8 0,0 0-11 0,0 0-8 16,0 0-7-16,0 0-4 0,0 0-1 16,-30-63 1-16,20 80 0 0,1 6 0 15,2 4 4-15,1 1-5 0,5 0 2 16,1-1-5-16,0 1 1 0,3-3 0 15,0-3-4-15,0-6 2 0,0-2-3 0,1-4 2 16,0-3 0-16,1 1 1 0,-1-5 7 16,3 0-7-16,2-3 6 0,7-11-6 15,1-4 1-15,0-4 2 0,-2-6 1 16,-2 0 2-16,-4-5 0 0,-5 0 0 16,-3-1-4-16,-1 1 6 15,-3 2-3-15,-2 2 5 0,-5 3-1 16,4 8-2-16,-3 2-4 0,3 6-4 0,-8 6-15 15,-8 1-4-15,-11 4-43 0,-19 13-65 16,-9 5-145-16</inkml:trace>
  <inkml:trace contextRef="#ctx0" brushRef="#br0" timeOffset="198216.0277">22586 17700 350 0,'0'0'52'16,"0"0"-8"-16,0 0-13 0,-13-89-7 16,13 58-9-16,1 1-2 0,7 0 2 15,1 0-3-15,2 1 0 16,0-1-1-16,1 2-2 0,-4 2-2 0,1 3-3 16,-3-1-1-16,0 2-11 0,-5 0-8 15,-1 1 7-15,0 3-6 0,0 2 15 16,-3 7 0-16,-4-3 1 0,3 4 0 15,1 3 0-15,0 3 0 0,3 2-2 16,-2-3 0-16,2 3 0 0,-4 0-1 0,-3 5 1 16,-3 6 17-16,1 11-17 0,2 6 15 15,0 6-1-15,3 1-15 0,1 6 13 16,1 2-13-16,2 0 2 16,0 1 0-16,3-6-2 0,7-1-3 0,-1-7-1 15,4-3-6-15,3-7 4 0,0-3-3 16,4-4-3-16,1-5-7 0,1-4-18 15,1-4-15-15,0-2-29 0,2-11-17 16,-3-5-13-16</inkml:trace>
  <inkml:trace contextRef="#ctx0" brushRef="#br0" timeOffset="198429.1876">22445 17553 248 0,'0'0'78'16,"0"0"-20"-16,0 0-13 0,0 0-19 15,0 0-9-15,0 0-7 0,100-35-9 0,-69 25 2 16,2 0-7-16,2-2 0 0,1 5-11 16,3-4-6-16,-2 2-22 0,4 1-37 15,2-3-31-15,2 0-34 0</inkml:trace>
  <inkml:trace contextRef="#ctx0" brushRef="#br0" timeOffset="198665.7312">23416 17430 402 0,'0'0'73'15,"0"0"-22"-15,0 0-16 0,0 0-15 16,0 0-11-16,0 0-5 0,0 0-4 0,0 0-3 16,20-82-3-16,-7 77-5 0,6 4-4 15,0 1-4-15,3 0-9 0,-2 5-14 16,-2 2-17-16,-2 4-19 0,-5-2-20 16,1 3 1-16,-3-1-18 0</inkml:trace>
  <inkml:trace contextRef="#ctx0" brushRef="#br0" timeOffset="198817.0971">23315 17647 307 0,'0'0'72'0,"0"0"-28"0,0 0-18 16,0 0-15-16,0 0-5 0,0 0-2 16,0 0-5-16,97-27-2 0,-66 18-8 15,3 1-12-15,0 0-20 0,4-2-38 16,-2 0-35-16,3 0-57 0</inkml:trace>
  <inkml:trace contextRef="#ctx0" brushRef="#br0" timeOffset="199163.135">24058 17199 306 0,'0'0'58'16,"0"0"-8"-16,0 0-16 15,0 0-9-15,4-83-5 0,8 66-4 16,-5 6-7-16,5 4-2 0,-2 4-3 0,1 0-3 16,8 1 1-16,-4 2-3 0,6 0-1 15,-3 7 2-15,-1 0 0 0,-2 4 0 16,0-1-1-16,-3 4 1 0,1 1 0 15,-3 0 1-15,-1 5 0 0,-2 3 0 16,-3-1 16-16,-4 6-4 0,0 4 3 0,-4-1-5 16,-8 2-17-16,2 0 0 0,-1-1-3 15,2 0 3-15,2-2-8 0,-1 0-3 16,4-12-12-16,0 1-26 0,4-6-33 16,0-8-41-16,0 3-100 0</inkml:trace>
  <inkml:trace contextRef="#ctx0" brushRef="#br0" timeOffset="199436.6396">24422 17037 327 0,'0'0'55'16,"0"0"-8"-16,0 0-14 0,0 0-12 0,0 0-6 15,0 0-7-15,0 0-4 0,0 0-1 16,0 0-1-16,0 0 2 16,57 7 0-16,-47 17-5 0,-3 3 2 15,-1 3-2-15,-3 0-1 0,-3 7 20 0,0 2-8 16,0 7 3-16,-5-1-3 0,-2 2-18 16,-1 0 0-16,0-2-6 0,-2 0-9 15,2-8-26-15,2 0-24 0,-2-6-49 16,2-12-52-16</inkml:trace>
  <inkml:trace contextRef="#ctx0" brushRef="#br0" timeOffset="199656.7018">24042 17784 505 0,'0'0'48'16,"0"0"-20"-16,0 0-11 0,0 0-13 15,0 0-7-15,0 0-6 0,0 0-9 16,0 0-18-16,0 0-45 0,0 0-58 16,107-15-109-16</inkml:trace>
  <inkml:trace contextRef="#ctx0" brushRef="#br0" timeOffset="199829.0406">24800 17705 540 0,'0'0'54'0,"0"0"-15"15,0 0-19-15,0 0-13 0,0 0-3 16,0 0-14-16,0 0-21 0,0 0-92 0,0 0-138 15</inkml:trace>
  <inkml:trace contextRef="#ctx0" brushRef="#br0" timeOffset="200652.7225">29513 14648 28 0,'0'0'3'0,"0"0"-1"16,0 0-4-16,0 0-4 0,0 0-8 16</inkml:trace>
  <inkml:trace contextRef="#ctx0" brushRef="#br0" timeOffset="201347.6932">30891 13525 229 0,'0'0'68'0,"0"0"-2"16,0 0-12-16,0 0-9 0,0 0-10 15,0 0-10-15,0 0-11 0,0 0-7 16,0 0-7-16,0 0-4 0,-44-30-4 16,43 30 2-16,1 0 1 0,-2 0 4 15,2 10 2-15,0 8 2 0,0 6-1 16,0 1-1-16,0 0 1 0,2 1 1 0,1-3-1 15,-1-1 3-15,1-8 1 16,2 1-2-16,-1-5 3 0,1-1-1 16,0-2 0-16,4-1 1 0,-2 0-2 0,3-4-1 15,6 0 1-15,-1-2-3 0,8-2 0 16,1-7-3-16,2-5 1 0,5 0-1 16,0-6 0-16,3-1-1 0,-2 1 0 15,1-4-3-15,-1 2 2 0,-2-1-3 16,2-1 2-16,0 1-5 0,0 3-8 0,-4 0-9 15,-2 5-24-15,-3 3-29 0,-8 4-26 16,-6 4-37-16</inkml:trace>
  <inkml:trace contextRef="#ctx0" brushRef="#br0" timeOffset="201803.6712">30726 13669 544 0,'0'0'0'0,"0"0"6"0,0 0-6 0,0 0 5 15,0 0 1-15,0 0-6 0,0 0 1 16,0 0 0-16,0 0 0 0,0 0 2 0,-5 32-1 16,11-11 1-16,1 2-2 0,2-2 3 15,0 0-1-15,-2 0 2 0,0-1 4 16,-1 0-7-16,0-5 5 0,-1-2-4 16,0-3-3-16,-1-3 1 0,2 2-1 15,0-3 1-15,0 1 1 0,2-3 1 16,1-1 0-16,0-2-1 0,6-1 0 15,2 0 0-15,3-5 0 0,0-6-1 16,0-3 1-16,3-1-2 0,3-3-4 16,2-3 3-16,2-4-4 0,2 2 2 0,3-2 1 15,-1 0-2-15,4-2-2 0,5 0-2 16,5-1 0-16,6 3-7 0,5-1-10 16,3 5-14-16,-1 2-22 0,0 9-29 15,-4 5-33-15,-4 5-63 0</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9:54.159"/>
    </inkml:context>
    <inkml:brush xml:id="br0">
      <inkml:brushProperty name="width" value="0.05292" units="cm"/>
      <inkml:brushProperty name="height" value="0.05292" units="cm"/>
      <inkml:brushProperty name="color" value="#FF0000"/>
    </inkml:brush>
  </inkml:definitions>
  <inkml:trace contextRef="#ctx0" brushRef="#br0">8339 9361 61 0,'0'0'23'0,"0"0"-4"16,0 0-3-16,0 0 2 0,0 0 3 16,0 0 4-16,0 0 3 0,0 0-4 15,0 0 0-15,-26-14-5 0,26 12-3 16,0 2-4-16,-1 0-3 0,1 0-2 15,-2-1-3-15,2 1-2 0,-1 0 0 16,1 0-4-16,-2 0 2 0,2 0 0 0,0 0 2 16,0 0-1-16,0 6 1 15,0 5-1-15,2 6 1 0,2-5-1 0,2 4-1 16,0-4-1-16,-2-4-4 0,3-2 4 16,-1 2-3-16,-3-5 0 0,3 1 3 15,-2-2-3-15,-1-1 0 0,1 2 0 16,-4-3 2-16,6 0 2 0,0 0 2 15,-2 0-1-15,8 0 1 0,-1 0-1 16,-2 0-2-16,8-4 1 0,-5-5 0 16,-5 4 0-16,6-4 0 0,-3-2 1 0,-1-1-1 15,4-4 0-15,-3-3-3 0,3 0 0 16,0-6-2-16,2-2-2 0,2-2-4 16,-4 0-8-16,6 1-13 0,-3 0-13 15,-2 5-15-15,-2 0-12 0</inkml:trace>
  <inkml:trace contextRef="#ctx0" brushRef="#br0" timeOffset="381.9378">8307 9482 269 0,'0'0'6'0,"0"0"-6"0,0 0-1 0,0 0-2 16,0 0-1-16,0 0 3 0,0 0 1 15,-47 87 2-15,47-63 1 0,1-1-2 16,5 1-1-16,1-1 1 0,0-2 4 15,2-1-1-15,5-2 3 0,-2-3 1 16,4-1-4-16,-6-5-2 0,2-1-2 0,-4-3-1 16,2-4 1-16,5-1 1 0,2 0 2 15,6-16 1-15,1-9 2 0,3-14-2 16,6-13-2-16,6-12 0 0,3-11 0 16,3-7-2-16,4-6-3 0,3-6 0 15,2-6-7-15,5 1-18 0,-1-1-43 16,3 9-74-16</inkml:trace>
  <inkml:trace contextRef="#ctx0" brushRef="#br0" timeOffset="58780.83">267 6193 17 0,'0'0'7'15,"0"0"-3"-15,0 0-1 0,0 0 0 16,0 0 0-16,0 0 3 0,0 0 0 15,0 0 0-15,0 0 1 0,0 0-1 16,-7-27-1-16,7 25 0 0,0 1-1 0,-1 1 0 16,1-2-1-16,0 2 0 0,-2-1-2 15,2 1 0-15,-1 0 0 0,-1 0 1 16,1 0-2-16,-5 0 2 0,0 6-2 16,-3 6 0-16,-2 5 0 0,2 1-2 15,5 7 2-15,-1 3-18 0,0 6-1 16,2 6 0-16,-3 3-2 0,3 3 21 15,0 3 0-15,0 4 0 0,2 2 0 16,-2 1 0-16,3 2 2 0,0 3-1 16,-3 1-2-16,3 0 1 0,0 0-2 0,-3-1 1 15,3-5 1-15,0-3 3 0,0-4-1 16,0-6 3-16,0-3 0 0,3-1-3 16,-3-5 3-16,0 0-3 0,0-4-1 15,0-1 2-15,0-1-2 0,0-1-1 16,0-9 0-16,0 0-1 0,0-6 1 15,0-6 1-15,0 0-1 0,0-1-1 0,0 1 1 16,0-2-2-16,0 3 2 16,0-7 0-16,0 0 3 0,0 0 2 15,0 1 5-15,0-1 5 0,0 0 4 0,0 0 1 16,0 0-2-16,0 0-3 0,0-8-4 16,3-5-2-16,-3-10 1 0,3-1-1 15,-2-10-2-15,1 1-3 0,1-4-1 16,-2-1-1-16,2-6-2 0,0-3 0 15,0-3-2-15,4-3 1 0,-3-1 23 0,-1-1-4 16,0 1 2-16,0 2-2 16,3 0-20-16,-3 4 1 0,3-1 1 0,-1 2-3 15,1-2-5-15,-3-1 0 16,3-1 1-16,-2-3 1 0,1 0 8 0,-4-3-2 16,6 0-1-16,-4 1 0 0,1 2 0 15,1 1 1-15,-1 10 1 0,-1 3-1 16,0 5 2-16,0 3-2 0,1 3 0 15,2 1 0-15,-3 2-3 0,0 8 0 16,-2 0 1-16,2 1 1 0,0 6 2 0,0-6-1 16,0 2-2-16,1 0-2 0,0-5-1 15,2-1 2-15,0 1 2 0,1-1-2 16,0-1 1-16,-1 2-1 0,3-2 0 16,-3 2 2-16,-2 0 0 0,3 7 1 15,-1 0 0-15,0-3 0 0,-2 7-2 16,2-4-1-16,0 3-1 0,-2 6 1 15,2-2 0-15,-5 3 0 0,2-1 0 16,3 1 0-16,-2 3 2 0,5 0 1 16,1 5 1-16,5 6 1 0,-4 1-1 0,-2 3 2 15,-2 4-2-15,4 0 0 0,0 1 0 16,-4 0 2-16,4 1-4 0,-2-1 1 16,-3-1-2-16,1 1 2 0,-1 0 4 15,1 0-1-15,-4-8 2 0,3 6 0 16,-5 0-3-16,1 3 3 0,-1 8 1 0,-1 5-3 15,0 2 3-15,-3 10-2 16,-4 5-4-16,1 8 0 0,-1 7 0 0,1 3-1 16,-1 1 2-16,4-3-1 15,0-2 1-15,-1-4 1 0,0-5 3 0,1-4 0 16,0-4 0-16,0-1-2 0,0-3-5 16,0-1 2-16,3-2-3 0,-3 0 2 15,-1 1 2-15,1-1-1 0,-4-2 0 16,4 3 0-16,0-2-1 0,0 3 2 15,0 2-1-15,-3 0 0 0,-1 3-1 0,-1 4-4 16,-1 3 2-16,0 2-3 0,-2 4 1 16,-1 0 1-16,3-4-2 15,-2-5 0-15,5-6-4 0,3-5 2 16,0-7 0-16,2-3 1 0,-1-2-3 0,2-5 5 16,0-3-1-16,0-6-4 0,0 1 4 15,2-8-4-15,1 2 3 0,-2-2 0 16,2-3 0-16,0-1 0 0,-3 0-5 15,0 1-7-15,3-1-14 0,-3 1-14 16</inkml:trace>
  <inkml:trace contextRef="#ctx0" brushRef="#br0" timeOffset="58982.4956">442 7822 124 0,'0'0'44'0,"0"0"4"0,0 0-7 15,0 0-5-15,0 0-27 0,0 0-36 16,0 0-30-16,0 0-9 0,0 0 13 16,-33-7 1-16,33 37 5 0</inkml:trace>
  <inkml:trace contextRef="#ctx0" brushRef="#br0" timeOffset="59665.2387">224 7290 1 0,'0'0'5'15,"0"84"1"-15,0-28-1 0,0 9-3 16,0 7 2-16,0 5-4 16,0 3 1-16,0-7-1 0,0-3 0 15,0-6 2-15,4-6-2 0,2-7 3 0,-3-7-3 16,1-4 1-16,-1-8 0 0,0-3-1 16,1-11 3-16,-2-1-3 0,-1-7 0 15,-1-5 0-15,2 0-1 0,-2 0-1 16,1 0 1-16,1-1-1 0,-1 0 0 15,3-2 1-15,-1 1-1 0,0-1-1 0,1 1-6 16,1-3-2-16</inkml:trace>
  <inkml:trace contextRef="#ctx0" brushRef="#br0" timeOffset="60162.768">1033 6899 36 0,'0'0'9'15,"0"0"-4"-15,0 0-12 0,0 0-11 0,0 0-3 16</inkml:trace>
  <inkml:trace contextRef="#ctx0" brushRef="#br0" timeOffset="60685.6622">1165 7156 44 0,'0'0'9'0,"0"0"0"15,0 0-1-15,0 0 2 0,0 0-2 16,0 0-1-16,0 0 2 0,0 0-2 16,0 0 4-16,-36-4 2 0,29 3-3 0,4-1 6 15,-6-1-1-15,5 2-1 0,-2-1 2 16,3 0-7-16,0-3-4 0,-1 3-5 16,0-5-2-16,-1-2 0 0,4-1 2 15,1-3 0-15,0 3 2 0,1-5-1 16,7 1 1-16,0-6-1 0,5-5 1 0,7-2 0 15,4-5-4-15,9-3 0 16,6-3 2-16,-3 0-1 0,2 0 6 16,-8-1-2-16,-1 2-1 0,-3 0 0 15,-3 3-4-15,-1 0 3 0,-2 4-4 0,-1-1 2 16,-2 4 2-16,-1 2-3 0,3-1 2 16,-2 3-1-16,-2 2-1 0,-1 0 2 15,-5 10-2-15,-2 3 1 0,-3 5-5 16,-4 3-4-16,0-1-3 0,0 1-3 15,0 0 0-15,0-2 1 0,0 2 3 0,2 0 2 16,-2 0 3-16,1 0-2 0,-1 2-10 16,0 10-13-16,0 4-20 15</inkml:trace>
  <inkml:trace contextRef="#ctx0" brushRef="#br0" timeOffset="60992.3489">1009 7068 125 0,'0'0'35'15,"0"0"7"-15,0 0 1 0,0 0-2 0,0 0-8 16,0 0-16-16,0 0-19 15,0 0-11-15,0 0-2 0,0 0 4 16,-16-108 8-16,45 56 3 0,6-4 3 16,2 0-6-16,8 1-1 0,7 3-4 0,-1 1-3 15,7 3-3-15,-9 1 4 0,-6 2-1 16,-5 1-3-16,-6 1 1 0,-2 4-12 16,-4 2-8-16,0 6-6 15,0 6-5-15,-9 11-6 0</inkml:trace>
  <inkml:trace contextRef="#ctx0" brushRef="#br0" timeOffset="66856.4327">11444 4300 10 0,'0'0'15'0,"0"0"-1"15,0 0-3-15,0 0-2 0,0 0-2 16,0 0-4-16,0 0 2 0,0 0 1 15,0 0 0-15,-15 0 1 0,14 0-1 16,-2 0 0-16,3 0 0 0,0 0-1 16,0 0-3-16,-3 0 0 0,3 0-3 15,0 0-1-15,0 0-2 0,-1 0-2 0,1 0 0 16,-2 0-2-16,2 0 0 0,0 0 4 16,0 0 2-16,0 0 4 0,0 2 2 15,0 2-3-15,2 1 1 0,2 1-2 16,3 0 3-16,-4-3-1 0,4 1 0 15,-2 0 2-15,-4-3-4 0,5 1 1 0,-3 0 0 16,1 0 1-16,-1-1-1 0,2 3 0 16,-5-4 0-16,0 0 3 15,5 0 4-15,-1 0 2 0,8 3 1 16,7-2 1-16,1-1-3 0,9 0 0 0,2 0 4 16,2 0 0-16,3 0-2 0,0-1-4 15,0-2-5-15,3-4-3 0,0 2 2 16,3-3-2-16,2 0-1 0,0-1 2 15,1 0-1-15,1-2-1 0,-1-1 1 16,3 2 2-16,-3 0-2 0,2-1 0 0,-2 2-1 16,0 1-2-16,-1-2 3 15,-2 4 1-15,-1 0 0 0,-3 1 2 16,3-1-2-16,-4 2 1 0,-2-2 1 16,-2 2-2-16,-3-1 1 0,-1-1-2 0,-4 1 1 15,1 1 1-15,-3 1 0 0,-1-1 0 16,-2-3 2-16,0 1-1 0,-1 0 0 15,-1-1-1-15,-6 2 1 0,0-1-2 16,-3 1 0-16,-5 4-2 0,5-2 2 16,-5 1-1-16,0 1 2 0,1-1-1 0,-5 2-2 15,0-1 0-15,0 1-2 0,0 0-4 16,1 0 0-16,-1 0-11 16,-10 4-11-16,-9 8-10 0,-8 6-13 15</inkml:trace>
  <inkml:trace contextRef="#ctx0" brushRef="#br0" timeOffset="67261.7608">11586 4300 34 0,'0'0'15'0,"0"0"-5"16,0 0-8-16,0 0-1 16,0 0-3-16,0 0 1 0,0 0-2 15,0 0 1-15,0 0 7 0,-18-4 6 16,18 4 19-16,15 4 12 0,5 3-1 0,6 0 1 16,0-2-12-16,3-1 0 0,1-3-5 15,4-1-1-15,3 0-7 0,2 0-4 16,3-3-5-16,6-4 2 0,1 0-3 15,5-1 0-15,0-4-3 0,4 0 0 16,1 1-2-16,4-3-1 0,-3 0-1 0,0 1-1 16,-5-1 1-16,-2 1 0 15,-2 3 0-15,-5-1-1 0,-1 2-1 16,-6 2 1-16,-6 1-1 0,-4 1-2 16,-10 3-3-16,-2 1-4 0,-5 1-7 0,-8 0 1 15,2 0-9-15,-6 0-3 0,0 0-15 16,3 0-20-16,0 3-27 0</inkml:trace>
  <inkml:trace contextRef="#ctx0" brushRef="#br0" timeOffset="67566.7206">11724 4353 480 0,'0'0'-10'0,"0"0"-1"0,0 0 3 16,0 0 0-16,0 0 3 0,0 0 1 15,0 0-1-15,0 0-4 0,102 28-1 16,-60-20-3-16,2 2 4 0,1-3-3 15,3-1 3-15,-3-1 0 0,2-3-6 0,0-2 2 16,2 0-4-16,-1 0-4 16,2 0-11-16,-1-3-12 0,-1-4-14 15,1 0-22-15</inkml:trace>
  <inkml:trace contextRef="#ctx0" brushRef="#br0" timeOffset="73321.213">12420 14432 9 0,'0'0'7'15,"0"0"-5"-15,0 0-1 0,0 0 3 16,0 0 2-16,0 0 0 0,0 0 1 0,0 0 0 16,0 0-1-16,-7 21 5 0,7-6 2 15,6-2 2-15,1 3 1 0,1 0-2 16,1-1-2-16,0-2 2 0,2 1-2 15,-2-3 1-15,1-2 0 0,3-1-3 16,2-2 0-16,5-1-2 0,3-1 1 0,-1-4-2 16,4 0-5-16,3 0 1 15,-2-4-6-15,3 1 2 0,-2-1-3 16,-1 0 1-16,2-1-3 0,-1 2 0 16,-3-1 1-16,-1 2-2 0,2-1-3 0,0 0-3 15,-8 1 0-15,2 2-2 0,-2 0 6 16,-6 0 3-16,7 0-1 0,-9 0 1 15,-6 0-3-15,2 0-1 0,-6 0-5 16,0 0 6-16,0 0 3 0,2 0 5 16,-2 0 0-16,1 0-4 0,-1 0-5 0,0 0-9 15,-6 0-6-15</inkml:trace>
  <inkml:trace contextRef="#ctx0" brushRef="#br0" timeOffset="73685.5037">12543 14544 53 0,'0'0'20'16,"0"0"1"-16,0 0-1 0,0 0 2 15,0 0-2-15,0 0-3 0,0 0-1 16,0 0-5-16,0 0-5 0,0 0-4 15,-42-15 1-15,42 12-5 0,3-2 0 0,7 3 3 16,7-3 3-16,1 4 2 16,8-1 1-16,1 2-3 0,2 0-1 15,3 0-2-15,0 0 0 0,1 0-2 16,-1 0-1-16,1 0 0 0,3 0 1 0,-3-3 0 16,2 0-2-16,-2 0-1 0,-1-1-1 15,-10 3-3-15,-2 1 1 0,-7-1 1 16,2 1-2-16,-1 0 3 0,-8 0-5 15,4 0 0-15,-3 0-1 0,0 0 2 16,-1 0 0-16,-6 0-1 0,0 0-4 16,0 0-5-16,2-2-8 0,-2 2-9 0</inkml:trace>
  <inkml:trace contextRef="#ctx0" brushRef="#br0" timeOffset="74014.2821">12394 14551 99 0,'0'0'36'16,"0"0"-3"-16,0 0 0 0,0 0-7 16,0 0-11-16,0 0-10 15,0 0-8-15,0 0-1 0,0 0 5 0,0 0 4 16,-15-15 6-16,30 15 5 0,7 0-3 15,5 0 4-15,3 4-5 0,-1-1-5 16,2 0-1-16,-2-1-3 0,2-2 2 16,1 0-3-16,0 0 1 0,0 0-3 15,-3 0-3-15,0 0-4 0,-3-2 4 0,0-3-5 16,-3 0 4-16,3 0 0 0,3-3-5 16,-2 1-1-16,2 0-4 0,0 1-4 15,-3 0-5-15,0 2-10 0,-2 0-12 16,-1 1-11-16,0 1-13 0</inkml:trace>
  <inkml:trace contextRef="#ctx0" brushRef="#br0" timeOffset="75297.7674">14340 13887 155 0,'0'0'31'0,"0"0"-2"16,0 0-4-16,0 0-6 0,0 0-9 15,0 0-4-15,0 0 0 0,0 0 1 16,0 0 4-16,-14-4 0 0,14 4 2 0,0 1 0 16,0 11-3-16,0 0 3 0,0 5-4 15,4 0-2-15,1-2 0 0,2 5-2 16,-3-3 2-16,2-6 4 0,-2 2-2 15,1-4-1-15,2-2-3 0,-3 3-3 16,2-3-4-16,-2-1 2 0,-1-3 0 0,0 1 2 16,0-4 0-16,3 1 0 0,5-1 1 15,4 0-3-15,1-5-2 0,1-5-1 16,2-4 1-16,-2-1-3 16,1-4 2-16,0 1-1 0,1-3-1 0,3 0-4 15,1-2 0-15,-3-1-3 0,2 1 2 16,-2 2 5-16,-4 3-4 0,0 1 0 15,-6 4-6-15,-1 5-13 0,-2 2-18 16,-1 0-13-16,0-1-9 0,-5 4-14 16</inkml:trace>
  <inkml:trace contextRef="#ctx0" brushRef="#br0" timeOffset="75653.2241">14346 14059 231 0,'0'0'70'0,"0"0"-8"0,0 0-18 16,0 0-8-16,0 0-8 0,0 0-6 15,0 0-4-15,0 0-6 0,0 0 0 16,0 0-1-16,-20 9 1 0,20-1 1 15,0-2-6-15,0 4-2 0,0 1 0 16,3-2-2-16,5 3 0 0,1-3 1 16,6 3-2-16,0-3-1 0,0-2 0 15,-1-2-3-15,1-2 0 0,-4 1 1 16,1-4-2-16,1 1 1 0,1-1-1 0,4 0-1 16,-1 0-2-16,6-5 3 0,-2-2-3 15,2-5-3-15,1-2-6 0,2-3-9 16,-1-4-21-16,-2-3-22 0,2-3-34 15,2-5-24-15,-1-3-59 0</inkml:trace>
  <inkml:trace contextRef="#ctx0" brushRef="#br0" timeOffset="77445.9671">2558 8354 54 0,'0'0'25'0,"0"0"-5"15,0 0-7-15,0 0-5 0,0 0-6 16,0 0-5-16,0 0-4 0,0 0-6 16,0 0-5-16,-12-14 0 0,12 14-2 15,0 0 0-15,0 0-3 0</inkml:trace>
  <inkml:trace contextRef="#ctx0" brushRef="#br0" timeOffset="79858.5547">2676 8461 42 0,'0'0'22'0,"0"0"-5"0,0 0 1 15,0 0-5-15,0 0-2 0,0 0 1 0,0 0-2 16,0 0 0-16,0 0-2 0,-79-73 4 16,70 64 2-16,2 2 11 0,-6-3 5 15,6-1 0-15,-1-2-4 16,-2-4-11-16,3-1-4 0,1-2-6 0,-1 0 2 15,4-1 3-15,0 1-3 0,0-1-2 16,0 0-1-16,-1-1-2 0,3 6-1 16,-2-1 2-16,0-1 0 0,0 6 4 15,3-7 2-15,-3 9-1 0,3-4-2 16,-1-2-2-16,1 4-3 0,-2-8 2 0,2 11-1 16,0-5-1-16,0 2-2 0,0 0 1 15,0-5-3-15,6 4 0 0,1-5-1 16,5 4 0-16,-2 1 1 0,3 1-7 15,6 1 8-15,-1 1-6 0,3 1 8 16,2-2-2-16,0 4-1 0,0-2 3 0,-1 2-5 16,1 2 5-16,-3-1 0 15,2 1-2-15,-6 1 2 0,0 3-1 16,4-1 1-16,3 2 0 0,3 0-3 16,-4 0 0-16,1 3 1 0,0 4 0 0,0-1 0 15,-1 3 3-15,4 0-1 0,-3 2 0 16,0-1 1-16,-1 1 3 0,-2-1-3 15,-1 3 4-15,-3-1-5 0,0 1 0 16,-2 1 2-16,-1 2 0 0,0 0 4 16,-1 5-1-16,1 1 0 0,-3 6-1 0,0 3-3 15,3 3-1-15,-3 3 2 0,3 4-2 16,-4 2 1-16,3 0-1 0,-1-1 0 16,-1-2 1-16,-1-3 1 0,1-4 0 15,-3-4-2-15,-1-3 0 0,-3-7-2 16,0-1 7-16,-3-8 0 0,0 4 5 15,0 4-1-15,0 0 0 0,-9 5 2 16,-3-1-3-16,-6 0-1 0,-4 2-3 16,-2-1-3-16,-1 0 2 0,-3-3-2 15,2 1-1-15,-1-1-1 0,1-2 0 0,0-2 1 16,1-1 0-16,-1 1 0 0,0-4 2 16,0-2 0-16,0-2 1 0,0-4 3 15,3 1-4-15,-2-3 0 0,-1-1 0 16,2-1 1-16,-2 2 1 0,4-2 2 15,-1 2-3-15,0-2-3 0,-2 0-3 16,1 0 3-16,-1 0 1 0,-1 0 1 16,0 0-1-16,3 0-2 0,-3-2-1 15,4-1 5-15,2-2-1 0,1 1 2 16,2-6 1-16,-2 2-4 0,3-5 1 0,0-2-3 16,-1 0 2-16,-2-5 1 0,4 1 0 15,-2-3 1-15,0-3 1 0,5 0-1 16,-1-3-1-16,2-4-4 0,-1-3-4 15,5-3 1-15,-3 0-1 0,4-2 6 16,0 1 2-16,2-1-2 0,1-1 1 16,0 0 0-16,-1 3 1 0,1 0-1 15,0 5 2-15,0 0-2 0,3 3 0 0,0 3-2 16,0 2 1-16,0 0 0 16,6 2-1-16,4-1-2 0,0-1 2 0,2-3-4 15,5-1-1-15,3 1 2 0,1 0-4 16,3 2 6-16,2 2-1 0,3 2 1 15,0-1 0-15,1 1-2 0,2 4 1 16,3 0 0-16,-2 3-4 0,2 2-4 16,-2 4 1-16,-1 5-5 0,-3 4 3 0,-3 0-2 15,-2 4-1-15,-1 7-4 0,-2 5-10 16,-1 3-5-16,-1 4-9 0,0 5-13 16,-2 2-11-16,2 2-16 15</inkml:trace>
  <inkml:trace contextRef="#ctx0" brushRef="#br0" timeOffset="83866.7034">14378 13990 73 0,'0'0'15'0,"0"0"-8"16,0 0-7-16,0 0-4 0,0 0-1 15,0 0 0-15,0 0 3 0,0 0 2 16,0 0 0-16,-23 25 0 0,20-13-1 16,0 6-1-16,0-1 0 0,3-5-2 0,0 5 0 15,0-7 0-15,6-2 2 0,3 2-1 16,-1-5 3-16,7-2 0 0,3-3-2 16,1 0 1-16,9-6-4 0,-1-4-5 15,2-6-7-15</inkml:trace>
  <inkml:trace contextRef="#ctx0" brushRef="#br0" timeOffset="86077.7759">10082 15341 16 0,'0'0'2'0,"0"0"3"16,0 0 3-16,0 0 0 0,0 0 1 15,0 0-3-15,0 0-1 0,0 0-1 0,0 0 0 16,0 0 1-16,14 8-3 0,-10-6 2 16,5 1-2-16,1 0-1 0,-3 1-1 15,7 1-1-15,0 4 2 0,-1-3 3 16,7 4-1-16,5 0 1 0,-2-3-3 15,10 3-3-15,3-5-1 0,0 1-5 16,5 1 1-16,0-3 3 0,5-1-2 16,0-1 4-16,3-2-4 0,2 0-5 15,-2 0-3-15,0-2-2 0,-4 0 2 16</inkml:trace>
  <inkml:trace contextRef="#ctx0" brushRef="#br0" timeOffset="87146.9501">11732 15431 41 0,'0'0'6'16,"0"0"1"-16,0 0 3 0,0 0 6 16,0 0 4-16,0 0 2 15,0 0 3-15,0 0 2 0,0 0 1 0,-80-35-1 16,80 35-1-16,-1-2-3 0,1 2-2 15,0 0-4-15,0 0 0 0,3 0-5 16,11 0-2-16,6 0 0 0,5 0 0 16,-2 0 2-16,0 0 3 0,3 0 0 15,-1 0 1-15,2 0-3 0,4-1-4 0,-1-1-2 16,5-1-4-16,1 1 0 0,-2-1-1 16,3-1-2-16,-1 3 1 0,0 1-1 15,0 0-2-15,3 0 0 0,-1 0 0 16,2 3-1-16,2 3 3 0,-1 0-2 15,-2 2-3-15,0-1-2 0,-2 3-1 16,1-3 4-16,-2 1 2 0,3-4 4 16,3-4-1-16,-3 0 0 0,3 0 0 15,-2-8-1-15,-3 1-5 0,-3 1 0 16,-2 0-7-16,-3 1-1 0,0 2 1 0,-2-1 0 16,-1-1-1-16,-2 0-4 0,-7 3-12 15,-1 0-11-15,-5 1-12 0,-6-1 0 16,1 2 4-16,-6 0 5 0,0-2 1 15,7 2-2-15</inkml:trace>
  <inkml:trace contextRef="#ctx0" brushRef="#br0" timeOffset="88584.8746">5726 16427 81 0,'0'0'42'0,"0"0"-5"16,0 0 2-16,0 0-3 0,0 0-3 16,0 0-9-16,0 0-10 15,0 0-13-15,0 0-9 0,-55-20 0 0,55 20-1 16,0 0 7-16,0 0 3 0,9 0-2 15,10 6-14-15,2 1 5 0,0 1 6 16,0 0 1-16,2 0 15 0,2-3-4 16,-2 1-7-16,3 2 1 0,0-2-4 15,3 0 5-15,3 2-1 0,3-1 6 0,2-2 1 16,5-1-6-16,3-1-2 0,4-3-4 16,4 0-1-16,3-3 3 0,3-4 1 15,3-2 1-15,2-2-2 0,-2 2-2 16,-1-2-1-16,-5 3 1 0,-4 0-2 15,-4 0 0-15,-5 4 0 0,-7 0-3 0,-4 4-2 16,-3 0-6-16,-6 0-1 0,-5 0-6 16,-3 2 0-16,-4 1-3 15,-3 0-3-15,4 2 0 0,-8-4-2 16,-1 1 1-16,-3-2 10 0</inkml:trace>
  <inkml:trace contextRef="#ctx0" brushRef="#br0" timeOffset="88994.003">5897 16433 62 0,'0'0'16'0,"0"0"-9"0,0 0-7 16,0 0-6-16,0 0-4 0,0 0-3 0,0 0 2 15,0 0 8-15,0 0 0 0,0 0 13 16,-6 11 0-16,22 4-1 0,1 3-3 16,2-1-1-16,1-1-4 15,-2-4 3-15,0-1 7 0,-3-2 1 0,2-2 11 16,-1 1-3-16,4-2 3 0,3 0 0 15,3-3-8-15,5-1-2 0,2-2-6 16,8 0-4-16,2-2 0 0,6-3 0 16,3-3-8-16,-1 0 2 0,4 2-5 15,-2 1-1-15,-1-1 5 0,-4 2-7 0,1 1-2 16,-4 0-3-16,-6 1 0 0,0 2-2 16,-4-4-8-16,-5 4-6 0,-1-5-8 15,-10 4 1-15</inkml:trace>
  <inkml:trace contextRef="#ctx0" brushRef="#br0" timeOffset="89358.4574">6007 16490 93 0,'0'0'18'0,"0"0"-16"15,0 0-11-15,0 0-2 16,0 0 2-16,0 0 6 0,0 0 8 16,0 0 8-16,0 0-2 0,0 0 1 0,68 51 1 15,-47-38-3-15,4 1 6 0,-1-1-1 16,3 0 4-16,0-5-2 0,6 1-3 15,-1-5 0-15,4-1 1 0,2-3 3 16,-1 0 0-16,1 0-9 0,5-1-3 16,-1-5-4-16,2-3-4 0,2 1 4 0,0 0-8 15,2-1-3-15,-3 1-5 0,1 1-7 16,-1 4-10-16,1 1-14 0,-1 2-8 16,1 2-13-16</inkml:trace>
  <inkml:trace contextRef="#ctx0" brushRef="#br0" timeOffset="102121.0837">12713 14340 106 0,'0'0'46'0,"0"0"3"16,0 0-6-16,0 0-10 16,0 0-15-16,0 0-11 0,0 0-6 0,0 0-3 15,0 0 1-15,-11 4 1 0,11-3 2 16,0 4 3-16,4 3-2 0,6 2 1 15,2-1-1-15,7 1 1 0,-2-2-2 16,3 2 1-16,3-1-1 0,2-2-2 16,-2 3 0-16,5-4 0 0,-1 0-1 0,1-2 0 15,-1 1 1-15,-1-2 0 0,0 0-2 16,-1 0 0-16,-6-3 0 0,-2 0-3 16,-7 0 2-16,3 0-1 0,0 0 2 15,-9 0-2-15,5-2 3 0,-4 1 1 16,-4 0-4-16,6-1 0 0,-7-3-2 15,-2-2-1-15,-7-4 1 0,-6 0-6 16,-7 4 1-16,-5 4-2 0,-6 3 3 16,-5 0 4-16,-1 2 3 0,-3 3 0 15,3 0 3-15,6-2 2 0,2-2-1 0,4-1 0 16,2 0 1-16,11 0 0 0,-3-2 0 16,6-2 1-16,0 3 2 0,-2 0 1 15,7 1 0-15,-4 0 1 0,3 0-1 16,-5 0 1-16,3 2-4 0,5 0-1 15,-2 6-2-15,5-3-2 0,-2 3 2 16,3 5 2-16,4-2 0 0,8 2 3 16,2-5-3-16,5-3 0 0,7-1 1 15,1-1-3-15,4-3-1 0,2 0-2 16,3-7 1-16,2 0-3 0,1-3 0 0,1 1-4 16,-2-2-5-16,0 1-5 0,-5 2-12 15,-1 0-17-15,-6 2-19 0</inkml:trace>
  <inkml:trace contextRef="#ctx0" brushRef="#br0" timeOffset="104136.9827">9263 15328 54 0,'0'0'16'0,"0"0"-1"16,0 0-3-16,0 0-6 0,0 0-2 16,0 0 1-16,0 0-3 0,0 0 3 0,0 0 0 15,0 0 1-15,6-12 0 0,7 12 5 16,4 0 4-16,-5 3 2 0,5-1 2 16,-5 0-2-16,1-2-1 0,4 2-1 15,-4-2-1-15,6 0 0 0,0 0-3 16,-2 0-1-16,8 0-4 0,-1-2 0 15,1-1 0-15,2-1 0 0,2 2-1 16,4 0 2-16,5 1 0 0,1 1-1 16,3 0-2-16,-1 0-3 0,1 0 0 15,1 1 0-15,-1 3-1 0,0 3 1 0,0 1 0 16,-2 0-1-16,1 4 0 0,-1-2 0 16,-1 1-1-16,0 0 1 0,3-4 0 15,-1 1 3-15,-2-4-1 0,-3-1-2 16,1-3 0-16,-5 0 0 0,-3 0 0 15,-4-7 1-15,-2-3 1 0,0 0 1 16,-3-2-3-16,-4-2 1 0,0 0-2 16,-6 4 2-16,-1-2-1 0,-3 7 1 15,-3 1-1-15,2 1-9 0,-5 3-3 16,0-2-5-16,0 2-4 0,0 0-1 0,-3 12-4 16,-8 5-6-16,-2 6-2 0,-3-1-1 15,0 1 1-15,-4 0 3 0,-2-2 0 16,0 1-1-16,-4-4 3 0</inkml:trace>
  <inkml:trace contextRef="#ctx0" brushRef="#br0" timeOffset="104440.6724">9832 15493 70 0,'0'0'25'16,"0"0"5"-16,0 0 6 0,0 0 1 15,0 0-7-15,0 0-17 0,0 0-9 16,0 0-8-16,0 0-3 0,-32-25 10 16,43 22 1-16,8-2 3 0,7 0 3 0,4 2-3 15,4 0-1-15,2 0 1 0,3 2-1 16,-2-3-2-16,0 3-3 0,-3-2-1 16,0 2-1-16,0-1-1 0,1 1 3 15,1-3 0-15,0 3 0 0,0-2 2 16,-1 0-6-16,-3 1-1 0,-5 1-6 15,-1 1-4-15,-3 0-1 0,-5 3-4 16,-4 1-5-16,-2 3-4 0,-5-2-4 16,-1 2-4-16,1 0 7 0,0 1-4 15,-1 1-2-15</inkml:trace>
  <inkml:trace contextRef="#ctx0" brushRef="#br0" timeOffset="104706.1105">9792 15510 130 0,'0'0'44'16,"0"0"-2"-16,0 0-9 0,0 0-11 15,0 0-12-15,0 0-5 0,0 0-2 16,0 0 2-16,0 0 0 0,0 0 1 15,44-12-2-15,-12 12 6 0,2 0-5 16,4 4 1-16,-2 1 0 0,6-1-6 0,-2 1 0 16,1-2-5-16,0 1-5 0,2 1-20 15,0 1-26-15,1-2-31 0,0 3-58 16</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21:54.125"/>
    </inkml:context>
    <inkml:brush xml:id="br0">
      <inkml:brushProperty name="width" value="0.05292" units="cm"/>
      <inkml:brushProperty name="height" value="0.05292" units="cm"/>
      <inkml:brushProperty name="color" value="#FF0000"/>
    </inkml:brush>
  </inkml:definitions>
  <inkml:trace contextRef="#ctx0" brushRef="#br0">16754 8801 6 0,'0'0'5'0,"0"0"0"0,0 0-2 16,0 0 3-16,0 0 3 0,0 0 0 15,95 15-1-15,-69-15 0 0,3 0-4 0,3 0 0 16,0-3-2-16,1-2 3 0,0 1-1 16,-1 1 0-16,0-1-2 0,-2 1-2 15,-1 2 0-15,-3 1 0 0,0 0 1 16,-3 0-2-16,-1 0-1 0,1 1 2 15,-3 4-2-15,-6 0-3 0,0 1 0 16,-4 0-1-16,-3 0 2 0,1 0 1 16,-5-3 1-16,-1 0 0 0,1 0 0 15,-1 0 4-15,0 0 1 0,-2-3 3 16,0 0 0-16,0 0-1 0,0 1-4 0,-1-1-1 16,-5 2 0-16,-10-2 1 0,-4 0 2 15,0 0-2-15,-8 0 0 0,5-4 1 16,2-2 2-16,2 1 1 0,0-1-2 15,0 0-2-15,2 0-1 0,-5 0 0 16,2 1 0-16,-2 2 4 0,5 0 0 0,-1 1-2 16,0 1 0-16,5 0-2 0,-10 1 0 15,3 0 1-15,6 0-1 16,-6 0 3-16,10 0-2 0,4 0 0 16,-7 0 2-16,7 0-2 0,1 0 1 0,0 1 1 15,5-1 0-15,-1 0 1 0,1 0-1 16,-2 0 0-16,1 1 0 0,-1-1 2 15,1 0 0-15,-2 0 4 0,3 0 8 16,0 0 2-16,3 0 0 0,12 0-5 16,9 0-9-16,6-2-4 0,1 0 1 0,-1 1 1 15,2-1 2-15,0 2-1 0,0-2-3 16,-1 2-1-16,1-1-2 0,0-1-1 16,-2-1 2-16,1 1-1 0,-2 0 3 15,-2-1-1-15,-8 1 0 0,0 2-2 16,-7-1-3-16,-6 1-1 0,2 0-3 15,-8 0-1-15,0 0 3 0,0 0 4 16,1 0 5-16,1 0 1 0,-1 0-3 16,-1 0-4-16,0 0-2 0,-12 0-4 15,-8 0 4-15,-6 0 4 0,-4 0-2 0,3 0 2 16,-2 0 2-16,1 3-2 0,3-1 0 16,7-2-2-16,-2 0-1 15,1 0 3-15,-2 0-2 0,-6 0 5 0,5-2 0 16,2-1 1-16,-2-2 0 0,1 2-1 15,-3 0 0-15,1-1 2 0,6 2 2 16,0 0 0-16,4 1 0 0,1-1-2 16,-1 1-2-16,6 0-2 0,-6 1 1 15,7 0-2-15,0 0 1 0,-1 0-1 16,1 0-4-16,2 0 0 0,-1 0-1 0,1 0 1 16,4 0 2-16,-1 0 1 0,1 0 2 15,0 2 1-15,4 5 6 0,11 3 5 16,5 1 4-16,6-4-1 0,3-2-2 15,2-2-8-15,4-1 0 0,-3-1 0 16,4-1-2-16,-4 1-4 0,0-1-2 16,-3 0 0-16,-2 0 1 0,-1 0 3 15,-1 0-6-15,-2 0 4 0,-4 0-1 16,-1 0-3-16,-6 0 4 0,-6 0-5 16,7 0-5-16,-7 0-2 0,-2 0-2 0,2 0-2 15,-6 0 8-15,0 0 3 0,0 0 5 16,0 0 4-16,-2 0-6 0,-15 2 0 15,-6-1 2-15,-12 3-3 0,-4-3 5 16,0-1-1-16,-1 0-1 0,-2 0 1 16,0 0 2-16,1-3 0 0,1-2 1 0,4 0 2 15,4 0 1-15,6-2 1 0,8 4-2 16,3-4 0-16,6 4-1 0,4 2-1 16,-6-2 1-16,7 1 0 0,-1 1-2 15,1 1 0-15,4 0 1 0,-3 0 0 16,3 0-2-16,0 0 2 0,0 1 3 15,0 8 1-15,12 3 8 0,5 1 10 16,7-4-2-16,7-3-3 0,4-2-5 16,4-1-13-16,3-1-6 0,1-1 1 15,-2-1 0-15,2 2-6 0,-1-2-7 0,0 2-9 16,2-1-14-16,-1 1-28 0</inkml:trace>
  <inkml:trace contextRef="#ctx0" brushRef="#br0" timeOffset="4032.6001">18895 8894 31 0,'0'0'11'0,"0"0"-4"0,0 0 3 15,0 0 1-15,0 0 0 0,0 0 1 16,0 0-5-16,0 0-4 0,0 0-1 0,0 0 3 16,10 13 1-16,-1-10 3 0,4-2-1 15,3 1-3-15,-4-2-2 0,7 1-3 16,-8-1-2-16,3 0 5 0,0 0-6 15,0 0 2-15,6 0 2 0,-1 0 1 16,7 0 4-16,-1 0-1 0,-3-1-2 0,-5-1-6 16,1 2-1-16,-2 0 0 0,3 0 4 15,2 0 3-15,-4 2-2 16,-3-1 0-16,-2 1-2 0,-6-2 0 16,-1 2 2-16,-5-2 3 0,0 0 1 0,0 0 1 15,2 0 1-15,-1 1 2 0,1-1-1 16,-1 0 4-16,-1 0-3 0,0 2 1 15,2-2-1-15,-2 0 2 0,0 0-8 16,-12 0-10-16,-8-2-1 0,-3-1-4 16,-5 0 7-16,1 1 7 0,1 2-2 0,1-1-4 15,-1 1-1-15,3 0-1 0,-3 0 0 16,-2 0 3-16,2 0 0 0,6 0 5 16,1-2-1-16,7 1 2 15,1-2 3-15,-1 2 1 0,7-1 2 0,1 0-2 16,4 2 0-16,-2-1-2 0,2 1-3 15,-1 0-2-15,-1-2-4 0,1 2-3 16,-1 0-4-16,1 0-5 0,1 0 1 16,0 0 6-16,0 0 7 0,3 5 8 15,10 4 3-15,3 5-4 0,2 1-2 0,1 0-3 16,1-1-2-16,1 1 4 0,-1-3-4 16,0-1-1-16,0-2 2 0,-6-3 1 15,3-3 1-15,0-2 4 0,2-1-3 16,3 0-1-16,-2 0 0 0,-6-4 1 15,1-1 0-15,-2 1 0 0,-2-1 1 16,0 2 3-16,-7 2 2 0,-4 1-1 16,0-2-2-16,0 2-4 0,2-1-2 15,-1-1-1-15,-1 0 5 0,0 1-2 16,0-2-3-16,-10-1-7 0,-9-1 1 0,-9 3 1 16,-5 2 6-16,-3 0 2 0,-3 2 0 15,-2 1-3-15,-3-1-2 0,0-2 2 16,0 0-2-16,2 0 6 0,2 0 0 15,6-5 1-15,3 2 3 0,10-1 1 16,9 3 4-16,7 1-3 0,5 0-4 0,-2-1-9 16,2 1-9-16,0 0 1 15,0-5 4-15,3-1 9 0,11-4 7 16,9-1-1-16,8-1 1 0,3 1 0 16,6 0 0-16,2-1-1 0,-1 3-4 0,-2 0-1 15,-2 2-2-15,-3 2 0 0,-2 2-1 16,-3 0-2-16,-1 1-2 0,-8 1 1 15,-1 1-2-15,-5 0-6 0,-8 0-7 16,7 0-5-16,-9 0-3 0,0 0 0 16,2 0 3-16,-6 0 5 0,0 0 6 0,0 0 5 15,2 0 4-15,-2 0-1 0,1 1 0 16,-1 2 2-16,-10 3 1 0,-9 3 5 16,-8 1-2-16,-2-3 1 0,-3-1 0 15,0-2 2-15,-1-4 1 0,3 0 0 16,-1-2 7-16,4-5 2 0,3 0 1 15,3-2 0-15,5 3-4 0,3 1 3 16,4 1-1-16,4 2-1 0,-4-2-5 16,5 3-8-16,-1-1-4 0,2 0-3 15,3 2-3-15,-1-1-8 0,1 1 4 0,0 0 2 16,0 0 4-16,10 0 8 0,10 3 1 16,6 3 2-16,2 0-1 0,5 0-3 15,2 0-11-15,-2 2-6 16</inkml:trace>
  <inkml:trace contextRef="#ctx0" brushRef="#br0" timeOffset="5951.6776">19723 8793 13 0,'0'0'16'0,"0"0"0"16,0 0 2-16,0 0-3 0,81 6-2 0,-61-6-4 16,9 0-2-16,-5-2-1 15,5-1 0-15,-1 1-1 0,-1-1-3 16,-7-1-2-16,-2 3-2 0,-1 1 0 16,-5 0-1-16,5 0 2 0,-7 0-1 0,-5 0-3 15,6 0 0-15,-7 1-1 0,1 1-1 16,1 0 1-16,-6-2 0 0,0 0 5 15,0 0 3-15,1 1 5 0,1-1 3 16,-1 0-2-16,-1 2-3 0,1-2-1 16,-1 0-4-16,-1 1-2 0,-9 0 2 0,-2 1-1 15,-7 1 2-15,-2-3-1 0,0 0-1 16,-6 0 4-16,1 0-2 0,3 0 1 16,1-2 2-16,6-1-3 15,0-1 1-15,8 3 4 0,-3-4-5 0,-4 0 1 16,6 1 0-16,-6-2-3 0,0 1 0 15,4 1 2-15,-4-2-1 0,6 4 3 16,-1-1 2-16,-2 0 0 0,8 2 2 16,-1 1-2-16,5 0-3 0,-1-2 0 15,1 2-2-15,-2 0-3 0,1-1-2 0,0 1-2 16,-1 0 0-16,2 0-1 0,-1-2 5 16,1 2 6-16,0 0 5 0,13 0 4 15,8 0 2-15,8 0-4 16,2-1-3-16,0-3-3 0,3 3 1 0,1-4 0 15,-1 2 0-15,-2-1-2 0,-2 2-3 16,-2 1-5-16,-8-1 2 0,-1 2-1 16,0 0 1-16,-8 0-1 0,10 0-2 15,-11 0-1-15,-4 0 0 0,5 2-1 16,-7-1-3-16,1 1-2 0,-1-2 1 0,-4 0 5 16,0 0 6-16,0 0 3 0,0 0-1 15,0 3-5-15,-3-3-5 0,-11 1 1 16,-11 2-3-16,-5 2 5 0,-4 0 2 15,3-1 0-15,-3 2 3 0,1-1 1 16,1-1 1-16,2 1-1 0,2-1-1 0,1-1-2 16,2 2 0-16,1-3-1 15,1 2 3-15,7-3 0 0,-3 1 2 16,0-1 1-16,6-1 0 0,0 2 1 16,2-2 2-16,5 0 1 0,0 0 1 0,0 0 1 15,6 0 2-15,-1 0-2 0,1 0-3 16,-2 0-5-16,1 0-6 0,-1 0-7 15,2 0 3-15,0 0 6 0,0 0 3 16,0 0 5-16,12 0 1 0,7 0-4 16,1 0 0-16,2 0 1 0,-2 2 0 0,-5-1 2 15,3 1-2-15,1-1 0 0,4-1 1 16,6 0-2-16,0 0 1 0,1-4-1 16,-2-1-1-16,-1-2-1 15,-2 4 0-15,-8-1 0 0,1 1-3 0,-2 0 1 16,-4 0-2-16,5 2 0 0,-9-1-1 15,-2 1-3-15,0 1-4 0,-6 0-6 16,0-3-6-16,0 3 3 0</inkml:trace>
  <inkml:trace contextRef="#ctx0" brushRef="#br0" timeOffset="6195.0931">19737 8757 81 0,'0'0'19'0,"0"0"-13"0,0 0 0 15,0 0-1-15,104 13-4 0,-72-13-1 16,3 0-2-16,4-3-6 0,-3 0-6 15,-1 0-6-15,-2 0-9 0,-1-1-15 16</inkml:trace>
  <inkml:trace contextRef="#ctx0" brushRef="#br0" timeOffset="7119.1336">20127 7767 100 0,'0'0'43'0,"0"0"-3"16,0 0-1-16,0 0-10 0,0 0-11 16,0 0 0-16,0 0-7 0,0 0-4 0,0 0-3 15,0 0 0-15,-23-27-3 0,22 25-2 16,1 2-2-16,-2-2-1 0,2 2-1 16,-1-1-1-16,1 1-1 15,-2-2-1-15,2 2 0 0,-1-1-2 0,1 1 7 16,0 0 5-16,0 0 6 0,0 0 4 15,4 10-1-15,4 1-3 0,2 5-3 16,0-4-2-16,-1 2 1 0,-1-1 0 16,1 1 3-16,1-1-2 0,-4-2 1 15,1 0-6-15,-1-4-3 0,1-1-1 0,0 1 3 16,1 0 5-16,0-1 0 0,2-3 6 16,-1 0-1-16,3-3 2 0,5 0-1 15,2-3-3-15,4-8-1 0,3-6-1 16,-2-2-3-16,2-2 2 0,-1-2-3 15,-5 2 2-15,1-1-2 0,-5 3 0 0,-1-2-2 16,0 1-2-16,-2-1-1 16,-1-1-6-16,-4 2-1 0,2 1-5 15,-2 6-6-15,-6 5-12 0,1-2-17 16,-1 6-26-16,-2-2-47 0</inkml:trace>
  <inkml:trace contextRef="#ctx0" brushRef="#br0" timeOffset="7487.9433">20110 7808 199 0,'0'0'39'0,"0"0"-10"0,0 0-7 16,0 0-6-16,0 0-8 0,0 0-1 16,0 0-4-16,0 0 0 0,-55 93 1 0,55-74-3 15,3 7 2-15,6-5 4 0,-2-2 4 16,3-6 5-16,-3-4 4 0,6-1-6 16,0-2-4-16,-1-4-2 15,7 0-3-15,1-2 2 0,4 0 2 0,7-4-3 16,1-2-5-16,-4-2 1 0,3-1-2 15,-2 2 1-15,1-4 4 0,-2 2-4 16,2-2-1-16,1-3-1 0,1-1-3 16,2-2-1-16,1-3-9 0,1-3-19 15,0-4-12-15,-1-7-25 0,0-2-41 0</inkml:trace>
  <inkml:trace contextRef="#ctx0" brushRef="#br0" timeOffset="9972.8702">10679 2001 6 0,'0'0'4'0,"0"0"-4"16,0 0 0-16,0 0-3 0,0 0 0 16,0 0-1-16,0 0 4 0,0 0 0 15</inkml:trace>
  <inkml:trace contextRef="#ctx0" brushRef="#br0" timeOffset="11901.194">12920 3820 135 0,'0'0'39'0,"0"0"-11"16,0 0-12-16,0 0-15 0,0 0-13 0,0 0-8 15,0 0-4-15,0 0 0 0,0 0 7 16,0 0 1-16,0 7 4 16,0-7-2-16,0 0-3 0,-2 0-4 0,2 1-5 15,0-1 10-15</inkml:trace>
  <inkml:trace contextRef="#ctx0" brushRef="#br0" timeOffset="20019.4929">23207 8893 49 0,'0'0'15'15,"0"0"-1"-15,0 0-7 0,0 0-3 16,0 0-2-16,0 0-1 0,0 0 2 15,0 0 3-15,0 0 0 0,0 0 5 16,21 45 0-16,2-34 5 0,6-2 4 16,4-2-2-16,2-3-3 0,3-2-13 0,0-1-2 15,0-1-1-15,-2 0-4 0,2 0 4 16,0 2-9-16,3 0 2 0,3 0 0 16,3-2 1-16,3 0 3 0,2 0-2 15,1 0 3-15,1-2 1 0,-4-2 2 16,-1-2-1-16,-4 1 0 0,-4 0-3 15,-8 0 3-15,-11 0 0 0,-3 4 2 16,-8-1-4-16,-4 2-3 0,-1 0-3 16,-6 0 1-16,0 0 0 0,0 0 3 15,2 0 1-15,-1 0 3 0,0 0 1 0,1 0 0 16,-2 0-6-16,1 0-3 0,-1 0-6 16,0 0-1-16,0 0-6 0,0 0-4 15</inkml:trace>
  <inkml:trace contextRef="#ctx0" brushRef="#br0" timeOffset="20431.1612">23172 8925 124 0,'0'0'36'0,"0"0"3"0,0 0-6 16,0 0-11-16,0 0-5 0,0 0-8 16,0 0-3-16,0 0 0 0,0 0-3 0,57-54 4 15,-31 52 4-15,6 0 0 0,4 1 2 16,6-1-4-16,5-1 2 0,5 0-3 15,4-1-1-15,3-2 1 0,0 1-5 16,0-1 0-16,-5 1-2 0,-2 2-6 16,-4-1 3-16,-3 1-2 0,-4-2 2 0,-1 2 1 15,-6 0 1-15,-2 0-1 0,-3-1-1 16,-10 4-1-16,1 0-1 0,-6-2-6 16,-2 2-1-16,0 0-4 15,-6 0-4-15,1 0-8 0,-7 0-6 0,0-1-4 16,3 1 0-16,0 0 2 0,0 0-4 15,-3 3-20-15</inkml:trace>
  <inkml:trace contextRef="#ctx0" brushRef="#br0" timeOffset="20636.123">23458 8863 284 0,'0'0'33'0,"0"0"-20"0,0 0-6 15,0 0-7-15,0 0-2 0,79-17-3 16,-48 17-10-16,1 0-9 0,-1 11-25 0,-2 1-27 16,2 3-28-16</inkml:trace>
  <inkml:trace contextRef="#ctx0" brushRef="#br0" timeOffset="21342.1969">4407 6958 12 0,'0'0'12'0,"-33"-100"0"0,16 53-5 16,2 4-2-16,-2 4-3 0,4 5-9 16,0 6-10-16,-3 3-9 0</inkml:trace>
  <inkml:trace contextRef="#ctx0" brushRef="#br0" timeOffset="25429.9272">19573 10361 57 0,'0'0'22'0,"0"0"-2"0,5-3-3 15,-5 3-3-15,1 0 1 0,1-1 1 16,-1 1 0-16,1-2 0 0,-2 2-4 16,1-1-5-16,-1 1-4 0,2 0 0 0,-2-2-3 15,0 2 0-15,1 0-3 0,-1 0-4 16,0 0-3-16,2 0-2 16,-2 0 1-16,0 0 6 0,0 0 3 15,0 0-1-15,0 0-4 0,-3 3-4 0,0 0-11 16,1 1-4-16,2 1-7 0,0 2-5 15</inkml:trace>
  <inkml:trace contextRef="#ctx0" brushRef="#br0" timeOffset="26309.3675">27930 10826 38 0,'0'0'-1'0,"0"0"-6"0,0 0-5 15,0 0-6-15</inkml:trace>
  <inkml:trace contextRef="#ctx0" brushRef="#br0" timeOffset="27127.8743">17056 11833 144 0,'0'0'37'0,"0"0"-4"15,0 0-9-15,0 0-9 0,0 0-8 16,0 0-5-16,0 0-4 0,0 0-1 16,0 0 3-16,7-44-2 0,12 44 1 15,1 5 0-15,6 4 1 0,0 2-1 16,3 0 2-16,2 0-1 0,3 0 1 15,6-3-2-15,3-2-1 0,2-3-2 16,2-3 1-16,-2 0-2 0,1 0-6 16,-1-3-5-16,1-3-1 0,-2-2 6 15,2 1 4-15,-1-3 9 0,1 3-4 0,-1-2 4 16,0 1 0-16,1 2-1 0,-2 0 0 16,-1 0-2-16,-5 1 0 0,-2 2-1 15,-4 1-2-15,-2 0 0 16,0 0 1-16,-2 2 0 0,-2-1-2 0,0 1-10 15,-4 0 2-15,-4-2-1 0,-1 1 1 16,-5 1 9-16,-6-2 0 0,1 2-2 16,-7 0-1-16,0-1 1 0,0 1 1 15,2 0 1-15,0 0-1 0,0 0 0 16,-2 0-5-16,0 0-8 0,-13 0-13 0</inkml:trace>
  <inkml:trace contextRef="#ctx0" brushRef="#br0" timeOffset="27553.216">17018 11850 118 0,'0'0'18'16,"0"0"-3"-16,0 0 2 0,0 0 7 16,0 0 2-16,0 0 1 0,0 0-3 0,0 0-2 15,103 14-6-15,-59-11-1 0,6-3-3 16,8 0 5-16,7-9-3 0,5-5-1 16,7 0-7-16,3-2-2 0,5 0 0 15,2 1 0-15,3 2-1 0,-1 1-2 16,2 1-1-16,-2 0-3 0,-5 4-15 0,-2-1-1 15,-8 2 2-15,-2 2 2 16,-5 0 14-16,-5 1 0 0,-6 0-3 16,-8 0-2-16,-2 2 0 0,-11 1 1 15,-11 0-3-15,-10 0-7 0,-9 0 0 0,-5 0-1 16,0 0 4-16,0 0 5 0,0 0 3 16,0 0-3-16,-1 0-5 0,-15 0-5 15,-9 0-6-15,-5 0-2 0,1-1-1 16,0-1-1-16,3-1-8 0,9 0-18 15</inkml:trace>
  <inkml:trace contextRef="#ctx0" brushRef="#br0" timeOffset="27974.645">16900 11985 149 0,'0'0'44'0,"0"0"-2"0,0 0-4 16,0 0-5-16,0 0-9 0,0 0-5 0,0 0-5 15,0 0-5-15,0 0-1 0,0 0 1 16,-6-15 2-16,25 15 2 0,11 0-2 15,15 0 1-15,1 5-2 0,8-2 0 16,5-2 0-16,5-1-4 0,5 0 0 16,6-3-2-16,2-4 0 0,5-4-2 0,1 0-1 15,1-1-2-15,-2 2 0 0,-1-3 0 16,-3 3-2-16,-5-1 0 0,-7 3 1 16,-1 3-3-16,-10 0-1 15,-1 2-6-15,-8 0-4 0,-6 1 0 0,-5 2 0 16,-5 0 1-16,-10 0-1 0,-8 0-3 15,-6 0 2-15,-6 0 7 0,0 0 6 16,0 0 1-16,2 0-3 0,-2 0-11 16,0 0-15-16,-3 0-14 0,-14 0-18 15,-11 0-15-15</inkml:trace>
  <inkml:trace contextRef="#ctx0" brushRef="#br0" timeOffset="28308.8635">16778 12104 211 0,'0'0'42'0,"0"0"-11"16,0 0-10-16,0 0-5 0,0 0 1 15,0 0 0-15,113-37 1 0,-72 29-1 16,-4 0 0-16,2 0-2 0,0 2-4 0,0 1-3 16,0-1-3-16,4 0-2 15,1 2-1-15,4-1-1 0,4 1 2 16,1-1-5-16,4 2 2 0,2 0-1 16,2 0-2-16,4 1 1 0,0 1-2 0,4-2-1 15,0 1-4-15,1-3-6 0,0 3-12 16,-4-1-14-16,-2 0-25 0,-5 1-25 15,-7 1-59-15</inkml:trace>
  <inkml:trace contextRef="#ctx0" brushRef="#br0" timeOffset="53456.1032">4140 8039 4 0,'0'0'3'16,"0"0"-1"-16,0 0 0 0,0 0-2 0,0 0 1 15,0 0 1-15,0 0 1 0,0 0-1 16,0 0 2-16,0 0 1 0,0-3 0 16,0 1 1-16,0 2 0 0,0 0-2 15,0-2-3-15,0 1-1 0,0-1 0 16,0 1 0-16,0-1 0 0,4 1 0 15,-3 0-3-15,1-1-5 0,-1 1-2 16,-1-1-2-16,2 0 1 0,-1 1 5 16</inkml:trace>
  <inkml:trace contextRef="#ctx0" brushRef="#br0" timeOffset="59815.4812">21351 13793 3 0,'0'0'8'0,"0"0"1"16,78-20-1-16,-49 13 1 0,-2-1 2 15,2-2-4-15,-1 3 2 0,5-2-4 16,2 0-1-16,2 2-1 0,2 0 2 0,6 0-1 16,3 1-1-16,5 0 1 0,5 0-4 15,4-1-1-15,2 2-1 16,1-1 1-16,-1-1-2 0,-4 3 0 16,1 1 1-16,-2 1 0 0,-4-2-4 0,-2 3 0 15,-4-1-1-15,-2 0-7 0,-5 2 4 16,-3 0 1-16,-4 0 1 0,-4 0 3 15,-5 0 1-15,-8 2-2 0,-2 1 3 16</inkml:trace>
  <inkml:trace contextRef="#ctx0" brushRef="#br0" timeOffset="63597.215">9199 7857 70 0,'0'0'4'0,"0"0"-3"0,0 0 5 16,0 0-1-16,0 0 2 0,0 0 1 15,0 0-1-15,0 0 1 0,0 0-2 16,3-10-2-16,-3 9-1 0,0 0-3 15,0-1-1-15,0 1-4 0,0-1 0 16,0 0-2-16,0 0-1 0,0 1-4 16,0-1-6-16,0 1-12 0,0 1-13 15</inkml:trace>
  <inkml:trace contextRef="#ctx0" brushRef="#br0" timeOffset="70296.4455">8796 6510 177 0,'0'0'38'15,"0"0"-6"-15,0 0-8 0,0 0-4 16,0 0-5-16,0 0-5 0,0 0-10 15,0 0-2-15,0 0-4 0,-11-39 1 16,9 39 4-16,1 13 1 0,1 6 3 16,-2 8-1-16,2-1 0 0,0-1-2 0,0 1 0 15,0-8 0-15,2 0 0 0,-1-4 0 16,-1-1 1-16,2 0-1 0,-2-7 3 16,1 0-1-16,-1-6 6 15,0 0 9-15,0 0 14 0,0 2 2 0,0-1-5 16,0-1-8-16,0 0-13 0,0 0-4 15,0-10 0-15,0-7 0 0,3-4 0 16,0-1 1-16,1 3-1 0,0-2-2 16,1-1-3-16,-1 2 1 0,2 5-4 15,-2 2 4-15,-1 5-1 0,0 4-1 0,3-3 0 16,-2 4 0-16,5-2-1 0,0 3 1 16,2 2-1-16,4 0-3 0,-7 0 2 15,8 2 1-15,-2 7 4 0,-2 2-2 16,3 5 3-16,-4-3-2 0,1 3 0 15,-1 0 1-15,-5-3 1 0,-2 2 0 0,-1 1-1 16,-3-5 1-16,0 7 0 16,0-1-1-16,0-7 3 0,-4 4 0 15,-2-5 0-15,1-1 1 0,-1-1 2 16,3-3 4-16,0-1 0 0,3-3 1 0,0 0-2 16,-6 0-1-16,3-3-4 0,0-8-2 15,2-6 1-15,1-2-1 16,0-6-1-16,4 3 3 0,6-1 0 0,-1-1 1 15,2 4-5-15,0-2 1 0,-1 2-4 16,1 4 2-16,-5 4 1 0,6 1-2 0,-1 2 0 16,-5 5 0-16,9-2-2 0,-7 3-1 15,5 3 0-15,4 0-2 0,-2 0 3 16,8 7-3-16,-5 4 0 16,-1 1-1-16,0 3 4 0,-4 3-5 0,-1 3 2 15,-2 4-17-15,-6 1-21 0,-1 1-19 16,-3 1-36-16,-1 3-34 0</inkml:trace>
  <inkml:trace contextRef="#ctx0" brushRef="#br0" timeOffset="71017.3959">9522 6488 229 0,'0'0'68'0,"0"0"-2"16,0 0-8-16,0 0-10 16,0 0-15-16,0 0-12 0,-46-78-6 0,44 75-6 15,-1 0-4-15,1-1-4 0,2 4-4 16,-2-1-6-16,2 1-6 0,0 0 2 15,-1 0 4-15,1 3 5 0,-2 12 6 16,2 7-1-16,0 5 1 0,0 0 2 16,0 2-3-16,2-1 3 0,1-3-4 0,2 0 0 15,1-4-2-15,0-2-1 16,0-5 1-16,0 0 4 0,2-2-1 16,-4-3 1-16,1-1-1 0,-2-3-1 15,-3-5 3-15,0 0 1 0,0 0 4 0,4 0-4 16,3 0 0-16,3-10 0 0,-1-3-2 15,0-6 1-15,-2-3-1 0,0-3-1 16,-1-3 1-16,1-1-5 0,1-4 4 16,0 3-4-16,1 2 2 0,-2 1 0 15,3 0-2-15,-3 5 0 0,1 5-4 0,-7 8-9 16,5 0-19-16,-3 5-41 0,5 1-30 16,-2 2-23-16,6 1-23 0</inkml:trace>
  <inkml:trace contextRef="#ctx0" brushRef="#br0" timeOffset="71439.1991">9772 6645 367 0,'0'0'47'16,"0"0"-10"-16,0 0-12 0,0 0-8 0,0 0-5 16,0 0-5-16,0 0-2 15,0 0-3-15,0 0-1 0,0 0-1 16,-14-41-1-16,18 34 0 0,5 0-2 16,-6 5 1-16,5-5-2 0,-5 6 0 0,3-1 1 15,-2 1-2-15,-1 1 3 0,2 0 0 16,3 3 1-16,-1 7 2 0,-4-2-2 15,0 9 2-15,-3 1 1 0,0 5-2 16,-7 6 3-16,-7 0 0 0,-1 1-2 16,-2-2 1-16,1 2-1 0,0-6 0 0,6-6 0 15,4-8-1-15,4-3 0 0,2-7 0 16,0 0 2-16,0 0 0 0,0 4 0 16,0 1 0-16,8-2-2 15,2-2-1-15,9-1 0 0,5-4-2 0,1-4-2 16,1-1-5-16,3 2-9 0,-2-1-21 15,-1 4-24-15,0 2-29 0,-8 2-44 16</inkml:trace>
  <inkml:trace contextRef="#ctx0" brushRef="#br0" timeOffset="72498.7589">10472 6460 396 0,'0'0'46'0,"0"0"-11"0,0 0-7 15,0 0-13-15,0 0-7 0,0 0-7 16,0 0-1-16,0 0-1 0,0 0-1 0,-87-72 0 16,70 74-2-16,-5 12 1 15,-7 7 2-15,-1 4 1 0,4 6 0 0,0 3 2 16,4-1-2-16,3 0-2 16,6-1-2-16,3-2-3 0,6-1 0 0,4-3 4 15,0-2 0-15,7-2 4 0,3-2-2 16,2-5-1-16,4-2 0 0,0-3 1 15,4-6 1-15,2-3-3 0,5-1 3 16,2-1-2-16,0-8 1 0,1-3 0 16,-1-3-2-16,0-3 3 0,-3-2-1 0,-1 0 1 15,-3-2 1-15,-2 2 0 0,-3 0 1 16,-4 2 4-16,-6 6 3 0,-2 2 6 16,-1 7-1-16,-4 3 1 15,0-1-3-15,0 1-6 0,0 0-2 0,-2 0-6 16,-12 1 0-16,-6 10 0 0,-5 6 1 15,-1 4-2-15,3 2 2 0,3 0-4 16,7-1 2-16,1 1 1 0,2-2-1 16,4-4-2-16,3 0 1 0,3-1-2 15,0 1-3-15,5 2 0 0,1-6-3 0,5-4 2 16,2-1-1-16,4-6-5 0,4 1-2 16,-1-3 0-16,-1 0 2 15,-6-1 9-15,-3-6 5 0,3-3 4 0,-9 4 4 16,4-7 3-16,-7 4 1 0,2-3 2 15,-3-1 1-15,0-2 0 0,0-4-1 0,-3 2 1 16,0-5 0-16,-1 7-1 16,-2 2-4-16,0 0 1 0,-1 4-4 15,1-3 2-15,2 4-3 0,1 4-2 16,-3-4-1-16,6 4 0 0,-3-1 0 0,3 3 0 16,0 2-3-16,-1-2-2 0,1 2-1 15,0-7-4-15,0 2-1 0,1-5 1 16,9-2-2-16,2 3 1 0,7 0-1 15,-1 0-1-15,1 1 2 0,0 0 1 16,4 1 1-16,-2 0 3 0,-4 2 2 0,-3 1 0 16,-4 0 1-16,-5 3 4 15,-1-1 0-15,-4 2-1 0,0-1-1 16,6 1 1-16,0 0 0 0,-2 0 1 16,3 0 1-16,-7 0-1 0,0 0-1 0,3 3-1 15,1 0 0-15,-1-1 0 0,-3-2 0 16,0 0 1-16,0 7-1 0,0-1 0 15,0 1 0-15,0 3 1 0,0-4 0 16,0 0-2-16,0 6 1 0,0-6 0 16,0 6 0-16,0 1 1 0,0-1-1 0,0 4-2 15,0-5 2-15,5 4-1 0,-1-1 1 16,-1-3 0-16,0 2 1 16,0-4 0-16,-3-4 0 0,0 7 2 15,0-6-1-15,0 5 0 0,0-1 4 0,0-1 0 16,-3 2 1-16,-1-4 0 0,-1 3-3 15,-1-3 3-15,2 1-4 0,1-5-1 16,0 0 1-16,3-3-3 0,-1 0 0 16,1 0-4-16,-3 0-3 0,2 0-7 15,1 0-17-15,0-2-26 0,0-2-25 0,4-5-16 16,6 0-7-16,3 2 8 0</inkml:trace>
  <inkml:trace contextRef="#ctx0" brushRef="#br0" timeOffset="73216.8861">11373 6423 391 0,'0'0'38'0,"0"0"-17"15,0 0-6-15,0 0-10 0,0 0-3 0,0 0-2 16,0 0-3-16,0 0-1 0,0 0-3 15,0 0 1-15,-72-24 3 0,57 43 3 16,4 4 2-16,0 2 4 0,2 4-4 16,1-1 1-16,2 2-3 0,2-3 0 15,4-3-4-15,0-1-2 0,0-3 3 0,7-4 0 16,1-2 0-16,4-3 2 0,-3-4-2 16,3 0-4-16,5-5-2 15,-7-2-6-15,9 0-2 0,1 0-2 0,-4-1 0 16,7-5 7-16,-11 1 5 0,4-1 7 15,-5-1 3-15,-3 0 4 0,3-3 0 0,-2-2 2 16,-5 4 4-16,2-6 2 16,-3 6 1-16,-3-5 2 0,4 3 3 15,-4-2 2-15,0-1 1 0,0 7 1 16,0 1-2-16,0 1-2 0,0 0-3 0,0-1-6 16,-4 0-9-16,4 5-4 0,0-1-2 15,-1 1 2-15,-2 11-1 0,0 6 0 16,-2 5-1-16,2 2-1 0,2 2-1 15,-1 3-3-15,1 2 0 0,-2 1-4 16,3 2-6-16,-1 2-34 0,1 3-30 16,-3-6-38-16,-1-1-56 0</inkml:trace>
  <inkml:trace contextRef="#ctx0" brushRef="#br0" timeOffset="73662.4035">11733 6389 529 0,'0'0'34'0,"0"0"-12"0,0 0-15 0,0 0-5 15,0 0-8-15,0 0 0 0,0 0 3 16,0 0 1-16,0 0 2 0,-39 52-2 15,29-25 3-15,4 4-4 0,0 1 5 16,2 2-2-16,1-2-1 0,0-5 0 16,3-8-3-16,0 0-1 0,0-9 0 15,0 1 1-15,4 0 1 0,-2-7-2 0,5 2 3 16,-2-4-1-16,6-2 2 0,5 0-2 16,3-3-3-16,1-8-1 0,-1-2 1 15,-6-3 3-15,0 1 1 0,-6 3 3 16,-2-3 2-16,-4-2 1 0,-1 1 0 15,0-7 0-15,0 1-4 0,-4 2 3 16,-5 4-3-16,-4 0 0 0,6 6 2 16,-5 0-2-16,-1 2-3 0,4 4 0 15,-4-2-2-15,3 2-5 0,3 3-2 16,-2-2-3-16,5 3-5 0,-2-2-6 0,1 2-16 16,5 0-21-16,-2 0-9 0,2 0-9 15,0-2 11-15,11-1 12 0,4-6 4 16</inkml:trace>
  <inkml:trace contextRef="#ctx0" brushRef="#br0" timeOffset="73988.67">11917 6081 91 0,'0'0'38'0,"0"0"1"16,0 0-1-16,-8-82 13 0,5 71 11 0,-2 0 8 15,1 1-7-15,1 5-17 0,1 2-15 16,2 3-16-16,-1-2-9 0,1 2-4 15,-2 0-4-15,1-1-4 0,-5 1 2 16,-5 0-1-16,-7 11 2 0,-1 3 0 16,3 4 2-16,1 0-3 0,3 1-1 0,6-3 0 15,3 0 2-15,3 1 1 0,0-2 0 16,9 3 1-16,-2-5-1 0,3-6 2 16,6-4 0-16,0-3 3 0,6 0 3 15,-4-7-4-15,-1-6-1 0,-6 5 0 16,-5-6 1-16,-3-3 4 0,-3-1 0 15,0-5 1-15,-8 2-1 0,-4 1 1 16,-2 2-1-16,-3 3 1 0,1 1-3 16,3 6-8-16,-3 4-5 0,-5 4-10 15,-4 3-19-15,-8 12-54 0,1 7-74 0</inkml:trace>
  <inkml:trace contextRef="#ctx0" brushRef="#br0" timeOffset="74991.9307">2782 7222 348 0,'0'0'25'16,"0"0"-18"-16,-9-87 0 0,6 42 8 0,3-10 3 16,0-6 5-16,0-7 1 0,0-4-5 15,0-5 0-15,0-1-10 16,0-4-4-16,0-4 0 0,0-2-7 16,-3-4 3-16,2-1 1 0,-2-1-2 0,0 3 3 15,0-1-6-15,-1 1-3 0,4-2 3 16,0 2-3-16,0 2 1 0,0 3 4 15,0 6-5-15,0 1-3 0,4 3 1 16,2 0-3-16,1-1 3 0,1-1 3 16,-1 1-1-16,4 4 3 0,-2 7-2 0,0 4 2 15,1 8-3-15,-6 8 4 0,2 6-3 16,-3 3-5-16,-2 7 4 0,-1 10-6 16,0 1 7-16,0 9 0 15,0 5-2-15,0 1 1 0,0 4-2 0,-1-2 3 16,1 2 1-16,0-1 3 0,0 1 1 15,0-1-3-15,0 1-7 0,0-2-5 16,0 2 0-16,0 0 3 0,0 0 3 16,0 0 2-16,0 0-1 0,0 6-2 15,0 8-8-15,0 7-12 0,0 2-15 0,0 7-32 16</inkml:trace>
  <inkml:trace contextRef="#ctx0" brushRef="#br0" timeOffset="78367.9106">2912 4013 232 0,'0'0'50'0,"0"0"1"15,0 0-6-15,0 0-11 0,0 0-12 16,0 0-11-16,0 0-11 0,0 0-4 16,0 0 1-16,13-49 4 15,-13 51 2-15,0 11 1 0,0 6-2 0,0 5-2 16,-4-1 0-16,1 1 1 0,0-1 0 15,0 1 0-15,-1-1-1 0,1-7 0 16,0 0 1-16,0-5-1 0,3-7 1 16,0 2 1-16,0-6 0 0,0 0 1 15,0 0 4-15,0 1 3 0,0-1-1 0,0 2 0 16,0-2-2-16,0-3-4 0,0-10-1 16,3-7 2-16,3-5-2 0,1-2 2 15,0 1-2-15,3-1-2 0,2 2-2 16,1-2 0-16,0 4-1 0,1 0 2 15,-5 7 0-15,2 5 0 0,-5 4-3 16,0 2 0-16,3 1-2 0,2 3 3 16,1 1 1-16,5 1 1 0,2 8-1 15,-2 3-1-15,-5 6 1 0,0-1 0 16,-2 3 1-16,-6 0-1 0,2-4 1 0,-3 0-2 16,0-4 1-16,-3-6 2 0,0 4 0 15,0-4 1-15,0 0 2 0,0 0 2 16,0-6 7-16,0 0 10 0,0 0 4 15,0 2 2-15,0-2-6 0,0 0-8 16,0 0-7-16,-2-8-7 0,-2-7-1 16,-2 2 1-16,3-4-1 0,3-1 0 15,0-2 0-15,3-4 0 0,4-1-2 0,2 5-3 16,1 0 4-16,-1 6-5 16,-2 1 5-16,0 8-1 0,-4 2 1 0,1-1-1 15,2 4-1-15,3 0 6 0,7 7-4 16,0 6 4-16,-2 4-2 0,-1 3-2 15,0 1 2-15,0 0-3 0,-1 1-1 16,1-1-4-16,-3-2 0 0,3 3-2 16,-6-2 0-16,3-2-9 0,-4-6-26 0,1-2-34 15,3 0-25-15,-4-6-17 0,0 3-41 16</inkml:trace>
  <inkml:trace contextRef="#ctx0" brushRef="#br0" timeOffset="78728.4642">3460 3741 416 0,'0'0'57'0,"0"0"-19"16,0 0-21-16,0 0-13 0,0 0-6 15,0 0-2-15,0 0 1 16,0 0 2-16,0 0-1 0,25 31 1 0,-11-11-1 15,1 2 1-15,0 1 3 0,-3 0-4 16,3-1 6-16,-4-2-5 0,-2-5 0 0,-3-2 2 16,-2-4-1-16,-4-6 0 15,4 1 1-15,-4-4 3 0,0 0 4 16,0 0 5-16,3 0 6 0,-3 2-3 0,4-2-4 16,-2-11-6-16,1-6-9 0,-2-5 6 15,-1-2-3-15,0-4 2 0,0-1 1 16,2 0-5-16,1-2 1 0,-2-1 1 15,2 1-4-15,0 1-3 0,0 3-1 16,1 7-6-16,-1 3-2 0,0 8-16 16,-2 5-31-16,5-1-27 0,-3 5-35 15,11 2-40-15</inkml:trace>
  <inkml:trace contextRef="#ctx0" brushRef="#br0" timeOffset="79176.2978">3833 3922 529 0,'0'0'42'0,"0"0"-9"0,0 0-14 16,0 0-11-16,0 0-5 0,0 0-3 15,0 0 1-15,0 0-3 0,0 0-3 16,0 0-1-16,-11-8-4 0,11 8-1 16,0-1-2-16,0 1-1 0,0-1 1 15,0 1 3-15,0 0 4 0,0 0 5 0,0 0 0 16,4 0-3-16,2 7-3 0,1 6 3 16,-6-2 2-16,2 6 4 0,-3 2 1 15,0 1-1-15,0 6 1 0,-3-2-1 16,-5 2 0-16,-1-3 1 0,0 0-3 15,-1-1 1-15,2-2 0 0,2-4-1 0,0-2-1 16,0-4 0-16,6-6 0 0,-3 1 0 16,3-5-1-16,0 0-2 15,0 0-3-15,0 1-2 0,0 0-4 16,0 2 0-16,3-3 7 0,9 0 2 0,5-3 8 16,8-6-1-16,2-7-3 0,2-4-6 15,3 1-6-15,0-2-19 0,-2 1-27 16,2 2-38-16,-3 0-53 0</inkml:trace>
  <inkml:trace contextRef="#ctx0" brushRef="#br0" timeOffset="79891.6005">4351 3734 462 0,'0'0'47'16,"0"0"-17"-16,0 0-11 0,-33-78-12 16,28 53-3-16,2-1-2 0,2-2 0 15,1 1 0-15,0 1-1 0,0 1 0 16,4-1-3-16,2 2 3 0,0-1-1 15,2 1 2-15,-2 1-3 0,0 5 2 16,-3 7 1-16,-3 7 4 0,0-2 4 16,0 2-2-16,0-2 0 0,0 2-4 15,0 4-3-15,0-1-2 0,0 1-3 0,0 0-5 16,-3 0-3-16,3 0 0 0,-1 0 2 16,1 0 3-16,0 8 3 0,1 6 2 15,8 4-1-15,4-1-4 16,3-1 4-16,1 1 0 0,-1 2 0 0,4-1 2 15,0 0 2-15,-1 2-7 0,0-1-2 0,1 2-2 16,-2 1-1-16,-1-1 4 16,-4 2 3-16,3-1 2 0,-9-6 1 15,-1 0 1-15,-6 0 3 0,0-5 1 16,-3 2 4-16,0-5 1 0,0-5-1 0,-4 3 4 16,3-3 2-16,-2-1 2 0,3 1-1 15,3-3-3-15,-4 0-4 0,-2 0-3 16,-4-2 1-16,-2-9-2 0,5-2-1 15,1-1-1-15,3-4-3 0,3-2 1 16,0-1-1-16,0-4 1 0,3 7 0 16,0 3 1-16,1 5 0 0,1 2-2 0,-1-3 0 15,-1 2-3-15,8-3-3 16,-5 5 0-16,3-3-1 0,5 5 1 16,-5-1 2-16,6 2 0 0,2 3 1 0,-1 1-3 15,1 0 2-15,-2 1-4 0,-1 7 3 16,-4 1 0-16,6 6 0 0,-4 0 5 15,-1 5-2-15,-1 1 2 0,1 1 0 16,-4 2-2-16,4 0 5 0,-5-1-2 16,0 0 0-16,-3-7-2 0,-2 0 0 0,1-6-4 15,-2-4-6-15,0 5-9 16,0-7-10-16,0 1-11 0,0-1-26 16,0-4-16-16,-2 0-19 0,-5 0-31 15</inkml:trace>
  <inkml:trace contextRef="#ctx0" brushRef="#br0" timeOffset="80076.2629">4689 3312 282 0,'0'0'73'0,"0"0"-6"0,0 0-13 16,0 0-20-16,0 0-12 0,0 0-10 16,0 0-9-16,0 0-9 0,0 0-15 15,-20-31-11-15,20 31 1 16,0 0 4-16,1 0 0 0,11 4-6 0,8 6-24 15,6 7-17-15,-4 1-14 0,0 0 11 16,-2 2 3-16</inkml:trace>
  <inkml:trace contextRef="#ctx0" brushRef="#br0" timeOffset="80419.5741">4926 3596 99 0,'0'0'63'0,"0"0"6"16,0 0 3-16,0 0-2 0,0 0-11 16,0 0-10-16,0 0-4 0,0 0-12 15,0 0-4-15,0 0-7 0,-10 7-9 16,2-9-5-16,-4-5-6 0,5-2-3 16,-3 0 1-16,4 2 1 0,3 4 0 0,-1-6 1 15,2 5-1-15,2-6 0 0,-1-1-1 16,1-2-2-16,1-6-2 0,8 1-1 15,7-5 0-15,0 3 1 0,5 4 1 16,1 2 1-16,0 1-2 0,-2 6-1 16,-1 3-3-16,-3 3-2 0,1 1-2 0,-2 2-1 15,2 8 3-15,-7 6 1 0,2 2 3 16,-2 5 0-16,-6 1 0 0,3 4-3 16,-4 2 1-16,0 1-4 0,-3-1-6 15,0-3-22-15,0-2-27 0,2-9-24 16,2-1-23-16,-3-4-37 0</inkml:trace>
  <inkml:trace contextRef="#ctx0" brushRef="#br0" timeOffset="80843.0039">5408 3207 309 0,'0'0'65'0,"0"0"0"15,0 0-17-15,0 0-13 0,0 0-20 16,0 0-10-16,0 0-6 0,0 0-10 0,0 0-5 16,0 0-3-16,-17-33 5 0,11 43 9 15,0 5 10-15,-4 10-2 0,0 2 3 16,-2 3-5-16,1 1-2 0,-4-2-1 15,-1 1-2-15,2-3 3 0,-2-2-2 16,7-5 0-16,-1-7 1 0,7-5-1 0,-2-1 2 16,3-3-1-16,1-1-1 15,-1 3 0-15,2-6 3 0,-1 0 2 16,1 0 0-16,0 0 2 0,0 1-3 16,0-1 2-16,1 0-2 0,9 0-1 0,5-5 3 15,3-2-3-15,1 1-3 0,0-2-3 16,1 2-2-16,-5 2-5 0,-2 0-4 15,6 2-7-15,-1-2-11 0,-2 2-8 16,0 0-6-16,-4 1 0 0,-2-1-6 16,1 0-5-16,-6 0-16 0</inkml:trace>
  <inkml:trace contextRef="#ctx0" brushRef="#br0" timeOffset="81100.6327">5359 3241 404 0,'0'0'58'0,"0"0"-14"0,0 0-14 16,0 0-11-16,0 0-10 0,0 0-11 16,0 0-10-16,0 0-1 0,0 0 12 15,0-5 1-15,10 20 10 0,6 8-3 16,0 1-7-16,1 5 0 0,-4 1-3 15,0 1-1-15,0 0 0 0,-3 1-3 16,-1 1 0-16,-2-3-3 0,-1-5-5 16,4 0-18-16,-6-11-31 0,5 4-33 15,-2-6-50-15</inkml:trace>
  <inkml:trace contextRef="#ctx0" brushRef="#br0" timeOffset="81479.0567">5717 3186 379 0,'0'0'18'0,"0"0"-15"15,0 0-12-15,0 0 1 0,0 0 1 16,0 0 9-16,0 0 1 0,0 0 4 15,-62 83-6-15,59-59-4 0,1-1-1 16,-1-5-4-16,3 1 0 0,0-1 2 16,0-5-3-16,0 4-4 0,0-6 1 0,1-6-11 15,1 1 1-15,-2-6 1 0,0 0 7 16,0 0 15-16,2 1 5 0,-2-1 2 16,3 0-4-16,3-5-5 15,-2-8-2-15,2-5 7 0,-3-1 4 0,0 5 0 16,0-3 4-16,1-3 0 0,-3 2-3 15,1-2 1-15,-2 1-6 0,1 6-2 16,-1-1-5-16,0 2-5 0,0 6-2 16,0 1-7-16,0 5-13 0,0-2-14 15,0-3-20-15,2 0-26 0</inkml:trace>
  <inkml:trace contextRef="#ctx0" brushRef="#br0" timeOffset="81818.2451">5813 2732 294 0,'0'0'56'0,"0"0"-14"16,0 0-9-16,0 0-9 0,0 0-18 0,0 0-10 16,0 0 1-16,0 0 0 0,0 0 3 15,0 0-3-15,-64 67-2 0,61-38-3 16,3 3 1-16,0-1 0 0,3 0-3 15,6-5 1-15,1-4-3 0,3-2-1 16,-1-5 5-16,-2-6 2 0,1-1 4 0,-2-5 5 16,-2-3 5-16,6 0 2 15,-3-8 1-15,2-9 0 0,2-6-5 16,-5-8-3-16,0-2 2 0,-5-2 0 0,-4 0 7 16,-4 2 2-16,-6 5 5 0,-5 4 9 15,1 3-2-15,-1 4-3 0,5 6-9 16,-3 3-12-16,6 5-9 0,-6 3-3 15,-6 3-11-15,-1 16-38 0,-6 10-71 16,-3 9-135-16</inkml:trace>
  <inkml:trace contextRef="#ctx0" brushRef="#br0" timeOffset="85208.1755">19075 13752 72 0,'0'0'29'0,"0"0"-2"15,0 0-5-15,0 0 1 0,0 0-6 16,0 0-4-16,87-27-3 0,-69 25-9 0,1 1-1 16,10 0-1-16,2 1-1 0,6-2-1 15,0-1-2-15,4 0 0 0,4-2-3 16,1-1-1-16,3 0-2 0,1 0-1 15,2 0-1-15,-2 1 0 0,-1 2 0 16,0 2-7-16,-4 1-13 0,-4 0-16 16</inkml:trace>
  <inkml:trace contextRef="#ctx0" brushRef="#br0" timeOffset="85556.181">19021 13769 57 0,'0'0'16'0,"0"0"3"0,0 0 6 16,0 0-3-16,0 0-3 0,0 0-6 16,0 0-1-16,109 14 0 0,-69-8 1 15,8-2-2-15,7-2-3 0,5-1-3 0,3-1-4 16,2 0-1-16,0-1-4 0,-1-3 2 16,-2 2 0-16,-2-3-2 0,0 1 3 15,-1 2-6-15,-3-3-3 16,-1 1-3-16,-5 1-8 0,-6 0 0 0,-8 1-9 15,-11 0-25-15</inkml:trace>
  <inkml:trace contextRef="#ctx0" brushRef="#br0" timeOffset="87112.9086">6462 7751 137 0,'0'0'25'0,"0"0"2"15,0 0-11-15,0 0-8 0,0 0-2 16,-78-49-6-16,68 46-3 0,1 0-1 15,5 3-6-15,-3-2 0 0,2 2-3 16,5 0-3-16,-1-1-4 0,-2 1-3 16,-1 0-2-16,1 0 2 0,0 3 4 15,3-3 1-15,-2 0 1 0,2 0-1 16</inkml:trace>
  <inkml:trace contextRef="#ctx0" brushRef="#br0" timeOffset="87450.8819">6835 7945 130 0,'0'0'39'0,"0"0"-8"0,0 0-11 16,0 0-2-16,0 0-7 0,0 0-1 15,0 0-2-15,0 0-6 0,0 0-7 16,0 0-11-16,-10-37-8 0,10 37-13 15,0-1-3-15,0 1-4 0,0 0 1 16,0 0-5-16</inkml:trace>
  <inkml:trace contextRef="#ctx0" brushRef="#br0" timeOffset="94695.8763">18312 15912 75 0,'0'0'24'0,"0"0"2"0,0 0-3 16,0 0-8-16,0 0-8 0,0 0-4 15,0 0-3-15,0 0 2 0,0 0 3 16,-11-6-2-16,11 6 6 0,13 0-5 16,6 3 1-16,11 3 0 0,4-3-2 15,9 1 1-15,5-4 1 0,11 0-2 0,8 0 2 16,8 0-3-16,3-5 1 0,4 1 0 16,0 2-2-16,-2 0 1 0,1 2-2 15,-3 0-4-15,0 0 2 16,-2 3-3-16,-3 0 0 0,0 2-7 0,-4 0 2 15,0-1 1-15,-1 0 0 0,-1 1 3 0,1 0-1 16,-2-3-3-16,5 2 3 16,-1-1 1-16,-1-1-1 0,2-1-7 15,-2-1-2-15,-1 0 0 0,-3 0 4 16,-1-3 4-16,-2-4 0 0,-3 0-3 0,-4-1 0 16,-4 3 3-16,-11-2 4 0,-6 1 2 15,-11 1-2-15,-6 2 4 0,-5 0 0 16,-8 2 2-16,2 0 2 0,-6 1-4 15,0-2-10-15,0 2 3 0,0 0-2 16,0 0 5-16</inkml:trace>
  <inkml:trace contextRef="#ctx0" brushRef="#br0" timeOffset="95187.8904">18405 16120 104 0,'0'0'25'0,"0"0"-2"0,0 0 2 15,0 0-1-15,0 0-4 0,0 0-2 0,90-32-3 16,-61 31 3-16,10 1 2 0,7-3 0 16,8-2-2-16,9-1-3 0,7-3-3 15,6 0-1-15,9 1 0 0,8-5-2 16,4 2-1-16,4-1-2 0,2 1-2 15,2 2-3-15,-3 0 0 0,-1 2-1 16,-1-1-2-16,-8 3-1 0,-3 0 0 16,-7 3 0-16,-4 1-2 0,-7-1 1 15,-5 2-2-15,-3 0 0 0,-7-2 1 16,-4 2-3-16,-4-1 0 0,-4-3-2 0,-1 0 1 16,-6 0 3-16,-3-1-3 0,-4-1 1 15,-6 2-2-15,-6-1 0 0,-4 0-4 16,-5 4-10-16,-4-1-9 0,1 0-14 15,-6 2-9-15,0-1-20 0</inkml:trace>
  <inkml:trace contextRef="#ctx0" brushRef="#br0" timeOffset="105039.7009">24271 17582 4 0,'0'0'9'0,"0"0"-2"15,0 0-8-15,0 0 4 0,0 0-5 16,0 0 2-16,0 0 2 0,0 0-4 15,0 0 5-15,-90 23-6 0,72-17 1 16,-2 1-2-16,-1-1 0 0,-1 0 0 16,-1 2 3-16,1-4 0 0,1 4-2 0,0-5 2 15,-1 3 1-15,-1-3 0 16,3 0 1-16,-3-1 4 0,6 0-4 16,-1-2 4-16,-2 0-1 0,8 0-1 0,-6-2 3 15,6 0 2-15,2-5 6 0,1 2 1 16,5 2 4-16,1 3 0 0,3 0-2 15,-2-3 4-15,2-2-8 0,0 1 3 16,2-4-6-16,8-5-4 0,3 2 3 16,3 0-6-16,-3 4 1 0,1 2-2 0,2 1-2 15,-6 2 0-15,7 0 1 0,-6 0-2 16,-1 2-2-16,0 0 1 0,2 0 0 16,-2 0-2-16,0 0 2 15,7 2-2-15,-6 0 1 0,7 1-1 0,-2-1-4 16,-3-2 1-16,5 0-5 0,-5 0-3 15,-2 0 4-15,2 0-2 0,-7 0 3 16,0 0 12-16,-6 0-1 0,0 0 6 16,0 0 1-16,1 0-1 0,-1 0-1 15,0 0-2-15,-1 0-1 0,-18 0-3 0,-7 3 3 16,-13 0-2-16,1 0-2 0,1 1 3 16,0-2 2-16,4-1-1 0,4-1 4 15,9 2 3-15,2-2 2 0,6 3-4 16,1-3-3-16,0 0-2 0,7 0 0 15,-1 0 4-15,5 0 2 0,-1 0 2 0,1 0-2 16,-2 0-5-16,1-3 4 0,1 1-2 16,0 1-2-16,0-4 0 15,4 1-6-15,7-5 3 0,6 0 0 16,-5 7-1-16,5-3 3 0,3 3-2 0,2-1-4 16,10 0 3-16,-2 1 3 0,2-3-2 15,-2 2-1-15,-1 1 2 0,0 1-1 16,0 1-2-16,-2-1-1 0,-1 1-2 15,-1 0 4-15,-9 0 3 0,4 0-1 16,-7 0 0-16,1-3-4 0,0 3-1 0,-9 0-1 16,2 0-4-16,-7 0-5 0,0 0 2 15,0 0 2-15,0 0 4 16,2 0 6-16,-2 0-1 0,-11 5 1 16,-7 5-1-16,-8-1-5 0,-3-1 2 0,-3-3 1 15,-1 2-2-15,-2-1 3 0,-1-3-7 16,2 1 1-16,0-1 1 0,4 2-1 15,0-2 3-15,2 2 4 0,9-5 0 16,6 1 0-16,9 2 2 0,4-3 0 16,-1 0-1-16,1 0 4 0,-2 0-1 0,1 0 3 15,-1 0 2-15,1 0-2 0,-1 0-1 16,1 0-2-16,1 0 0 0,-2 0 2 16,2 0-3-16,0 0 1 0,0 0 1 15,3 0-5-15,2-3 4 0,-1 2-4 16,-4 1 2-16,0 0-2 0,7 0 0 15,0 0 3-15,6-3-3 0,2 3 1 16,-4 0-1-16,8 0-1 0,-7 0 2 16,8 0 0-16,-1 0 1 0,2 0-4 15,4-2 0-15,-2-1 2 0,-1 0 0 0,1 0-1 16,1-3-5-16,-1 3-2 0,0-3 1 16,-2 1 2-16,-5 3 4 0,0-3-15 15,-7 5-8-15,-5-2-12 0,3 2-13 16,-7 0 0-16</inkml:trace>
  <inkml:trace contextRef="#ctx0" brushRef="#br0" timeOffset="106647.7687">27724 17747 99 0,'0'0'30'16,"0"0"-8"-16,0 0-2 0,0 0-10 16,0 0-7-16,0 0-1 0,0 0-2 15,0 0 0-15,0 0 0 0,0 0 2 16,104-74-2-16,-78 74-2 0,8 0-2 15,1 0 1-15,1 0 0 0,1 0 1 16,0 1 2-16,0 4 0 0,-2-2-1 16,0 0-1-16,-2 0-2 0,-4-1 0 15,-1 0 2-15,-11-2-3 0,0 2-2 0,-5-2 2 16,1 2 0-16,-1-2-2 0,-8 0 5 16,2 1 1-16,-6-1-2 0,0 0 3 15,0 0-4-15,0 0 0 0,-2 3-2 16,-9-3 1-16,-8 4 4 0,0-2-5 15,-7 4 3-15,2-4-3 0,1 4-4 0,-2-3 4 16,3 1-5-16,-1 1 2 16,0-2 4-16,-1 2 0 0,-1-2 7 15,-4 1-1-15,-2 1-1 0,-1-1 2 16,-2 4-2-16,-4-2 3 0,4 3 1 0,-1-1-2 16,0-1-2-16,5-2 3 0,1 0 1 15,9-4 0-15,4 3 2 0,4-4 5 16,8 2 3-16,0 0 7 0,4-2-2 15,-2 0-3-15,2 0-4 0,0 0-7 16,0 0 7-16,0 0-3 0,7-4-4 0,8-1 1 16,6-5-4-16,0 3 1 15,5 2 0-15,0-3-1 0,3 3 2 16,0-2-3-16,1 3 0 0,0 1-1 16,-1-3-1-16,0 4-1 0,-4-2-2 0,1 1 3 15,0 0 1-15,1 1-2 0,1-2-2 16,-1 2 3-16,1 2-3 0,-2 0 2 15,-7 0 0-15,-1 0-5 0,-6 0-2 16,-6 0 0-16,7 0 0 0,-8 0 2 16,0 0 1-16,1 0-1 0,-6 0 4 0,0 0-2 15,0 0-2-15,-13 0 2 0,-8 2-4 16,-7 2 1-16,-1 1 3 0,-3-2 1 16,-3 3-1-16,-1 0 4 0,-2 1 1 15,-3 3-2-15,1 0 3 0,0 1-2 16,2 0-1-16,2-2 5 0,3 0-4 15,1 0 4-15,5-3-2 0,2 1-2 16,6-3 4-16,2-3 3 0,8 2 1 16,3-3 1-16,2 2 2 0,4-2 4 15,-2 0 6-15,2 0 4 0,-1 0 5 0,-1 0-12 16,2 0-2-16,5-2-5 0,11-6-6 16,7 1 0-16,4-4-2 0,4 2 3 15,1 1-5-15,-2 1 3 0,2-1 2 16,0 1 1-16,1-2 0 0,-1 1-4 15,0 0-3-15,-2 4-1 0,-1 1 0 0,0-1 1 16,-3 0 0-16,1 1-4 16,-1-1 1-16,-4 1 0 0,-5 1 1 15,-6-2-2-15,1 4-4 0,-6 0 0 16,0 0-6-16,3 0 1 0,-5 0-7 0,2 0-10 16,-2 0-4-16,-4 1-11 0,2 4-4 15</inkml:trace>
  <inkml:trace contextRef="#ctx0" brushRef="#br0" timeOffset="106909.2266">27571 18038 135 0,'0'0'27'0,"0"0"-2"0,0 0-10 15,0 0 1-15,0 0-3 0,33-87 0 16,-16 70 0-16,3-2-2 0,2 0-2 16,6 6-7-16,2 2 5 0,3 3-5 0,3 4-1 15,5-4 1-15,-2 2-5 0,1-2 0 16,2-1-3-16,-4-1 1 0,-2 0-2 16,-1 3-3-16,-3 2-7 0,-2-1-12 15,-1 2-32-15,0-1-36 0</inkml:trace>
  <inkml:trace contextRef="#ctx0" brushRef="#br0" timeOffset="116975.2066">31511 15973 135 0,'0'0'42'0,"0"0"3"0,0 0-6 0,0 0-1 16,0 0-6-16,0 0-3 0,0 0-6 16,0 0-3-16,0 0-9 0,-20-76-6 0,20 74-1 15,0 2-4-15,0 0 4 16,0 0-2-16,0 9 0 0,1 4 0 16,5 7 1-16,0 0-3 0,1 2 0 0,0 3-3 15,2 0 3-15,-2 1-1 0,0 1 1 16,1-5-3-16,0-1 1 0,-3-6 0 15,-1-1 1-15,-1-4 0 0,1-2 1 16,-1 1-1-16,-1-6 2 0,1 1 5 16,2-4-3-16,4 2 6 0,6-2 1 0,6-3-2 31,5-12-1-31,3-5-4 0,6-6-1 0,2-4 0 0,8-2 1 0,0 0-3 16,5-1 0-16,5 1 3 15,2 2-1-15,1 0 0 0,3 5-3 16,-4 2-5-16,0 3-4 0,-5 4-7 0,-9 2 0 15,-8 4-13-15,-11 3-9 16,-12 3-11-16,-2 4-12 0,-6 0-6 16,-4 11-12-16,-7 6-22 0</inkml:trace>
  <inkml:trace contextRef="#ctx0" brushRef="#br0" timeOffset="117385.5053">31478 16055 219 0,'0'0'45'0,"0"0"-9"0,0 0-9 15,0 0-8-15,0 0-5 0,0 0-1 0,0 0 1 16,0 0-2-16,0 0 0 0,-42 22-3 16,40-5 0-16,2 6-5 0,0-2 1 0,2 0-1 15,4-1 0-15,1-1-3 16,0-3 0-16,3-2 0 0,0-1-1 16,1 0 1-16,3-3-1 0,-1-1 2 0,6 1 1 15,2-5-1-15,3 0 0 0,6-2-1 16,5-1-1-16,4-2-1 0,1 0 1 15,2-7-1-15,4-1 0 0,2-5 0 16,3-1 5-16,2-4-7 0,5-4 3 16,1-3-4-16,6-2-10 0,5-1-6 15,5-2-21-15,5 1-15 0,-1 2-28 0,-10 2-6 16,-8 0-32-16</inkml:trace>
  <inkml:trace contextRef="#ctx0" brushRef="#br0" timeOffset="127113.214">25934 17645 4 0,'0'0'6'16,"104"-1"-4"-16,-52-1 5 15,-2 0 0-15,0-3 2 0,2 2-3 16,-1 1-3-16,2-2 0 0,0 2-1 0,-2 1 2 15,-3 1-1-15,-1-3-3 0,-3 1 0 16,-1 1 3-16,-4 1-3 0,-3 0 0 16,-1 0-2-16,-2 0-1 0,-2 0 4 15,-1 0-1-15,-1 0 0 0,-2 0 0 16,-7 0 0-16,-1 0 2 0,0 0-3 0,-7 0 2 16,1 0-2-16,-8 0-2 0,0-2 4 15,1 2 1-15,-1 0 2 0,1 0-4 16,-6 0 2-16,0 0-2 0,0 0-2 15,0 0 1-15,0-3-2 0,0 3 1 16,0 0 2-16,0 0 0 0,0 0 1 16,-4 0-2-16,-5 0-3 0,-1 0 1 15,0 0-6-15,0 0-5 0,1 3-4 16</inkml:trace>
  <inkml:trace contextRef="#ctx0" brushRef="#br0" timeOffset="127542.8762">25557 17665 38 0,'0'0'23'0,"0"0"-2"16,0 0 1-16,0 0-7 0,0 0-2 16,0 0-9-16,0 0-1 0,0 0 3 15,0 0-1-15,80-31 5 0,-40 29-2 0,5 2-1 16,9-2 0-16,7-1-1 0,5 0 0 16,4 2-1-16,0-4-4 0,1 2 1 15,-1 0-1-15,-1-1 1 0,2 1 0 16,-3-2-1-16,1 0-1 0,-1 1-1 15,2 1 0-15,-4 0 1 0,-4 0 0 16,-4 0-1-16,-7-1-4 0,-6 2 4 16,-6-1-3-16,-4 3 1 0,-7-2 3 15,-6 2-4-15,-4-3-2 0,-6 3 1 16,-6-2 4-16,0 2 2 0,-3-2 2 0,1 2-1 16,2-3-5-16,-2 1-9 0,-4 2-10 15,0-3-9-15,0-2-3 16,-10 0-4-16,-3 0-1 0</inkml:trace>
  <inkml:trace contextRef="#ctx0" brushRef="#br0" timeOffset="127948.0384">25634 17674 31 0,'0'0'20'0,"0"0"-2"16,96-29 0-16,-56 22-2 0,2-1-1 15,4 1-1-15,2 1-3 0,4 1-2 0,4 4-5 16,2-4 0-16,0 2-2 0,3 0-3 15,1 0 2-15,3 1-1 0,3-1 3 16,3 1-1-16,3 0-1 0,5-3-1 16,1 4-1-16,-4-2 0 0,-3 1 0 15,-4 0-2-15,-10-3-1 0,-5 3 1 0,-5-3-1 16,-4 3 4-16,-3-3 0 0,-3 2-1 16,-4-2 2-16,-3-1 2 0,-5 0-1 15,-8 0-2-15,-5 1-1 16,-4 0 0-16,-6-2-3 0,2 0-2 0,-4 1-8 15,-2-2-8-15,-3 2-8 0,-10-1-4 16,-4-4-3-16</inkml:trace>
  <inkml:trace contextRef="#ctx0" brushRef="#br0" timeOffset="128343.17">25435 17640 88 0,'0'0'23'16,"0"0"-8"-16,0 0-2 0,0 0-5 15,0 0 3-15,0 0 1 0,86-40 2 16,-36 35-3-16,9-2-4 0,7-1-1 16,8 1-2-16,3 2-1 0,2-2 0 0,2 2-1 15,-1 2 2-15,-1-2-2 0,-2 0 0 16,-1 3 1-16,-3-4-3 16,-1 1-2-16,-1 0 1 0,-6 3-1 15,-4-1 2-15,-7-1-2 0,-4 3 2 0,-4-1-3 16,-5 0-2-16,-7-3 3 0,-2 2-1 15,-4-2 0-15,-10 2 2 0,-2-1-5 16,-5 3 0-16,-6-1-7 0,5-3-13 16,-5 3-19-16,-1 1-18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5:54.417"/>
    </inkml:context>
    <inkml:brush xml:id="br0">
      <inkml:brushProperty name="width" value="0.05292" units="cm"/>
      <inkml:brushProperty name="height" value="0.05292" units="cm"/>
      <inkml:brushProperty name="color" value="#FF0000"/>
    </inkml:brush>
  </inkml:definitions>
  <inkml:trace contextRef="#ctx0" brushRef="#br0">22768 16413 49 0,'0'0'21'0,"0"0"0"0,0 0-2 0,0 0 0 15,0 0 0-15,0 0 0 0,0 0 0 16,0 0-3-16,0 0-2 0,-13-12-2 16,13 11-3-16,-2 1 1 0,2-2-3 15,-1 2-1-15,1-1 0 0,-1 1-3 16,1-2 1-16,-2 2 1 0,2-2-2 0,-1 2 4 16,1 0 3-16,-2 0 4 0,2 0-2 15,0 0-3-15,0 0-4 0,0 0-2 16,-1 5 2-16,1 1 2 15,0 0 3-15,0 6-5 0,0-6 6 0,0 6-7 16,0-1 3-16,0-7-5 0,0 3 0 16,0-4 0-16,1 1-2 0,1 1 0 15,-1 0 0-15,-1-5 0 0,0 0 1 16,0 0-1-16,2 1 1 0,-1-1 0 16,5 0 0-16,4 0 3 0,6-6-4 0,1-6 2 15,2-5-6-15,0-4 5 16,0-3-2-16,2-4-1 0,2-2 2 15,1-4 0-15,2 2-1 0,-2 1 0 16,1 0 0-16,-2 4 0 0,-3 3 1 0,0 5 0 16,-6 6 1-16,-2 4 0 0,-4 3-3 15,-5 2 2-15,1 1-4 0,-4 3 0 16,0 0 0-16,0 0-1 0,2 0-2 16,-1-3-2-16,0 3-5 0,1-1-4 15,-1 1-12-15,2 0-12 0,-2 0-18 0,1 0-11 16,-1-1-8-16</inkml:trace>
  <inkml:trace contextRef="#ctx0" brushRef="#br0" timeOffset="471.9883">22748 16377 116 0,'0'0'41'15,"0"0"-4"-15,0 0-12 16,0 0-9-16,0 0-4 0,0 0-1 15,0 0-4-15,0 0-3 0,0 0-4 0,0 0-3 16,-26-8 2-16,26 8-3 0,-2 0 3 16,2 0 2-16,0 0 0 0,0 0 8 15,0 0-3-15,0 6 1 0,3 5-2 16,3 3 0-16,-3-4 0 0,3 5 3 16,1 0 2-16,-4-6-1 0,2 7 0 0,-2-7-3 15,2 0-4-15,-1-2 1 0,2 2 0 16,1-2-3-16,-1-1 3 15,0 0-2-15,1-2 2 0,0-1-2 16,-3-1 0-16,7 0 4 0,0-2-3 0,6 0 1 16,7-4 1-16,-2-8-2 0,3-4-3 15,6-7 1-15,2-6-9 0,3-4-4 16,5-6-12-16,-1 0-24 0,1-4-32 16,3 3-21-16</inkml:trace>
  <inkml:trace contextRef="#ctx0" brushRef="#br0" timeOffset="6536.0523">26479 16137 19 0,'0'0'20'15,"0"0"3"-15,0 0 0 0,0 0-3 16,0 0-1-16,0 0-5 0,0 0-1 16,0 0-6-16,0 0-2 0,0 0-5 15,-5-6-1-15,5 6-1 0,-1 0-3 16,1 0 1-16,0 0 2 0,0 0 2 0,0 0-1 16,0 0 1-16,0 0-1 15,0 0-1-15,0 7 1 0,0-1 1 16,0 6 0-16,0-1 0 0,0-2 0 15,0 2 0-15,3-2 1 0,1 4-1 0,2 1 2 16,0 0 1-16,0-2-2 0,-1-5-1 16,1 1 1-16,0 0-3 0,0-2 3 15,0 0 0-15,-4-3 2 0,4 0 2 16,-2-3-2-16,1 1 1 0,-1 1-1 16,2 1 0-16,-6-3-1 0,4 0-1 0,3 0 3 15,-1 0-2-15,4 0 3 0,-4 0 0 16,6 0 2-16,-4-3 1 0,0-3-2 15,3-5 0-15,-2-1-1 16,2-4-2-16,2-4-1 0,0-2 1 0,2 0-2 16,-1-4-2-16,1 0 1 0,2 0 2 15,2 2-4-15,-3-1 2 0,1 2-1 16,-2 6-4-16,0 0 3 0,-6 5-1 16,2 3 2-16,-5 3-1 0,-3 3-3 15,2 0-1-15,-5 3-1 0,0 0 1 0,0 0 0 16,1 0-2-16,1 0-2 0,-1 0-2 15,1-2-2-15,-1 2-2 0,1 0-7 16,-1 0-15-16,2 0-10 0</inkml:trace>
  <inkml:trace contextRef="#ctx0" brushRef="#br0" timeOffset="7043.5382">26476 16245 73 0,'0'0'24'0,"0"0"-3"0,0 0-1 16,0 0-6-16,0 0-10 0,0 0-8 16,0 0 0-16,0 0 3 0,0 0 5 15,-2-31 7-15,2 39 3 0,2 7 3 16,-1 6-4-16,-1 4-1 0,0 0-4 16,0 1-3-16,-1 0-1 0,-1-8 0 0,2-1-2 15,0-5 2-15,0-1-1 0,0 4-2 16,5-6 2-16,2 4 3 15,2-1-4-15,-2-7 5 0,4 6-5 16,-3-7 4-16,0 1-4 0,4-2 1 0,-1-3-1 16,8 0-3-16,-3 0 4 0,6-8-3 15,-2 0 0-15,-3-6-3 0,2-2 4 16,0 0-4-16,1-4 3 0,2 0 0 16,-2-4-2-16,2-2-1 0,1-1 1 15,1-2-4-15,0-2 4 0,0 1-1 0,-1 2 0 16,0-1 0-16,-2 4-3 0,-1 0 1 15,-3 2-4-15,-1 4-2 0,-1 3-4 16,-7 4-6-16,1 2-7 0,-3 5-16 16,-3 1-13-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5:04.047"/>
    </inkml:context>
    <inkml:brush xml:id="br0">
      <inkml:brushProperty name="width" value="0.05292" units="cm"/>
      <inkml:brushProperty name="height" value="0.05292" units="cm"/>
      <inkml:brushProperty name="color" value="#FF0000"/>
    </inkml:brush>
  </inkml:definitions>
  <inkml:trace contextRef="#ctx0" brushRef="#br0">19361 13473 113 0,'0'0'34'15,"0"0"3"-15,0 0 4 0,0 0-5 16,0 0-6-16,0 0-6 0,0 0-1 16,0 0-2-16,0 0-4 0,-49-49-5 15,49 49-9-15,-2 0-4 0,2-1-3 16,-1 1-1-16,1 0 2 0,0 0 1 16,0 0 5-16,0 0 0 0,1 0 1 15,7 7-1-15,0-1-1 0,1 1 3 0,4 0-2 16,1 1 2-16,5 2 1 0,2-2-1 15,-1-1-3-15,-1 3 1 0,2-3-3 16,-1 1 0-16,-1-2 1 0,2 0 0 16,-7-1 0-16,3-1-1 0,-1-1 1 15,3-2 0-15,4 4 1 0,-8-3 0 0,2 1-2 16,1-1 1-16,2 0 0 16,6 3 0-16,0-2-1 0,-2 0 1 15,1 2-1-15,4-4 0 0,1 3 0 16,2-4-1-16,3 2 1 0,-1 0-1 0,-1-2 1 15,-2 1-1-15,-2-1 1 0,-4 0 0 16,-1 0 0-16,-2 0 2 0,-1 0-2 16,-2-1 1-16,0-6 0 0,-3 1-1 15,0-3 3-15,-2 2-1 0,1-4-1 16,-2 2 1-16,0-2 1 0,0-1-2 0,-1-2 1 16,0 1-1-16,2-2 0 0,1 1 0 15,-2-1 3-15,0 1 0 0,-1 0 0 16,0 1-1-16,0-2-3 0,0 1 1 15,1-1 0-15,0 0 1 0,-1 0-1 16,1-2 0-16,-2 2-1 0,2-2 3 16,0-1-3-16,-1 1 1 0,-1-3 0 15,1 2-2-15,-2-2 1 0,0-1-4 16,-1 2 4-16,0-3-1 0,-1-1 0 16,-1 2 1-16,-1-2 0 0,0 2 2 0,-1 0-1 15,-1 4 1-15,-2 0-1 0,0 0 1 16,-1 4 0-16,1-7 0 0,-1 8 0 15,-1-3 1-15,2-3-1 16,-1 4-2-16,1-4 0 0,-2 7 0 0,0-1 2 16,1 0 0-16,-1-2 2 0,0 2-1 15,0-2-2-15,0-5 0 0,0 5-1 16,0-7 2-16,0 1-1 0,0 2 0 16,-3-5 0-16,0 6 2 0,0 2-1 15,-1-2 0-15,-1 2-1 0,0 0 0 0,-1 0-2 16,-1 0-4-16,1-2 4 0,-2 0-4 15,3 1 4-15,2 7 1 0,1-2 2 16,-1 1 0-16,-2 0 1 0,2 1-1 16,-1 0-1-16,-5-3-1 0,4 5-1 15,-6-6 0-15,-1 4 0 0,4 3 1 0,-3-5 2 16,-2 3-1-16,1 1 0 0,0 0-1 16,1-2-1-16,-2 1 2 15,3 0 0-15,-2-3 1 0,2 3 0 16,4 0 1-16,-5-3-3 0,2 1 1 0,3 2-1 15,-4-3 2-15,4 4 1 0,4 4-1 16,-6-5 1-16,2 2-3 0,-1-1-1 16,-3-2 1-16,4 3-3 0,-3 1 3 15,1 0 0-15,-2 1 0 0,1-1 0 16,-4 2-1-16,-3-1 1 0,5 1-2 0,-7 0 2 16,8 2 0-16,-4-2 2 0,-5 2-2 15,7 0 0-15,-8-3 0 16,3 2 0-16,-2-3 0 0,-7 0 1 0,4 1-1 15,-1-1 0-15,0 1 1 0,0-1-1 16,1 2 1-16,0 0-1 0,-1 2 0 16,1-1 1-16,-1 1-2 0,-1 1 0 15,-2 0 0-15,0 0 1 0,1 0-1 16,-1 1 2-16,-1 2-2 0,-2 1 1 16,0 3 0-16,1-1 0 0,1 1 0 0,1 1 0 15,6-2-2-15,-2 2 2 0,3-2 0 16,3-1 2-16,1 2-2 0,-2 1 0 15,-1 0 0-15,-1 3-2 0,-4 1 2 16,-3 2 0-16,-2 1 0 0,-1 1 0 16,-1 0 2-16,-2 0-4 0,-1 3 2 15,-2-2 0-15,3-1 0 0,0 0 0 16,5-1 0-16,3-3-1 0,2 0 1 16,3-1 1-16,0-2-1 0,3 3 2 15,0 0-2-15,2 0 0 0,0 0 0 0,0 2-2 16,3 1 5-16,2 2-3 0,0 1 4 15,2 0-4-15,0 2 0 0,1 0 0 16,1-1-1-16,0 3 1 0,2-7 0 16,2 2-1-16,-2 1 1 0,3-5 2 15,-2 9-2-15,2-3 2 0,0 2-2 0,0 7-2 16,0-4 1-16,0 2 1 0,0-2 0 16,0-1 0-16,0 1 0 15,0-1 1-15,0-6-1 0,0 3 2 16,0 1-1-16,0-1 0 0,0 3-1 0,0-4 0 15,-1 1 0-15,1-7 1 0,0 9 1 16,0-1 0-16,0 0 6 0,0 7-3 16,0-3 4-16,0-2-4 0,1-6-3 15,2 0-1-15,-1-7-1 0,-1 2 0 16,1-1 0-16,-1 0-1 0,2-1-1 0,0-1 1 16,3 5 0-16,2-4 1 15,2 4 1-15,2-1 0 0,1-3-1 16,0 1 0-16,-1-1 0 0,1 1 0 15,-2 1-2-15,2-1 2 0,-4-4 0 0,1 3 0 16,2-2-2-16,-1 2 2 0,6 0-2 16,0-1 2-16,1-3-1 0,0-1 0 15,2-1-1-15,1-1-1 0,-1 0-2 16,1-1-2-16,1 0 0 0,1-1 1 16,2 1 3-16,1-1 0 0,0 1-3 0,-1 1-2 15,0-2-12-15,-3 2-9 0,0 0-6 16,-1 1-19-16,-5-2-28 0,1 4-19 15,-6 1-46-15</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6:21.373"/>
    </inkml:context>
    <inkml:brush xml:id="br0">
      <inkml:brushProperty name="width" value="0.05292" units="cm"/>
      <inkml:brushProperty name="height" value="0.05292" units="cm"/>
      <inkml:brushProperty name="color" value="#FF0000"/>
    </inkml:brush>
  </inkml:definitions>
  <inkml:trace contextRef="#ctx0" brushRef="#br0">12245 6780 55 0,'0'0'23'0,"0"0"-1"0,0 0 1 16,0 0 1-16,0 0 0 0,0 0 1 16,0 0 1-16,0 0 0 0,0 0-2 0,0-10-5 15,0 8-3-15,0 2-4 0,0-1-4 16,0 1-1-16,0-2-4 0,0 2 2 16,0-1-3-16,0 1 0 0,0-2 1 15,0 2-1-15,0-1 0 0,0 1-2 16,0 0 2-16,0 0-2 0,0 0 0 0,0 0 1 15,0 0-4-15,0 0 0 0,0 0-3 16,0 0 0-16,0 0 2 0,0 0 4 16,0 0 1-16,0 3 1 0,0 12 2 15,0 9-5-15,0 8 1 0,0-2 0 16,0 2-2-16,0 2 2 0,0-2-2 16,0 0-3-16,0-3 2 0,-2-2 1 15,2-1 0-15,0-8 2 0,-2 0 0 16,2-6 0-16,0-6-3 0,0 2-1 15,0-8-3-15,0 0-1 0,0 0 5 0,0 0 2 16,2-11 3-16,4-11 0 0,3-16 1 16,0-8-3-16,1-9 0 0,-2-6-2 15,1-1 1-15,-3 2 4 0,2 0-2 16,-3 4 1-16,-4 3 2 0,-1 1-4 16,0 5 2-16,0 3-1 0,-1 8 0 0,-4 6 3 15,4 10 0-15,-6 5 2 16,6 4 0-16,-4 1 0 0,1 2-2 15,1 4 3-15,1-1 3 0,2 5-6 16,-1-2 1-16,1 2-5 0,-3 0-2 0,3 0-2 16,-3 0-3-16,3 0 1 0,-3 0 3 15,2 11 1-15,-3 8 6 0,4 10 1 16,0 6 1-16,0 5-2 0,7 6-1 16,-3 3-2-16,3 0-2 0,1-2-2 15,0-3 2-15,-1-3-1 0,1-3 2 0,-1-3-1 16,-1-5 1-16,-1-9 0 0,0-2 0 15,-4-7 0-15,1-7 2 0,-1 0 0 16,-1-5 2-16,0 0 1 16,0 0 0-16,0 2-5 0,2-1-1 0,-2-1-6 15,0 2-1-15,0-2 1 0,-2 0 0 16,-2-2 2-16,1-1 3 0,0 3-1 16,-1-5-2-16,1 1-1 0,0 1-2 15,0-7 1-15,3-3 1 0,0-6 3 16,0-9-1-16,0-4 2 0,2-3 1 0,3-4 0 15,2-4 2-15,-1-4 1 0,0-1 0 16,0-2 1-16,-2 0-1 0,-2 4-1 16,-1 7 3-16,1 11 4 0,-2 11 2 15,0 12 2-15,0 5-4 0,0-2-6 16,0 2-5-16,-2 0-4 0,-11 3 1 16,1 12 4-16,-6 12 1 0,-1 8 3 15,7 13 0-15,-1 4 1 0,2 5-4 16,2 2-2-16,5 2 2 0,1 0-1 15,1 1 1-15,2-3 1 0,0-1-3 0,2-7 0 16,2-7-1-16,2-9-2 0,-3-12 2 16,0-9-3-16,-2-8 0 0,-1-6 1 15,0 0 1-15,3-2 4 0,0-14 2 16,4-14-1-16,-1-13-1 0,-2-9-1 16,1-5-2-16,-2-4 3 0,0 1 1 0,-2 6 1 15,-1 2 0-15,0 8 1 16,0 2-1-16,0 10 0 0,0 9-2 15,0 3 0-15,0 8 2 0,0 6 0 16,0-1 2-16,0 7-1 0,0-1-2 0,0 1-2 16,0-1 0-16,0 1 3 0,0 0 3 15,0 0-1-15,0 13 0 0,-4 9 0 16,-2 8-2-16,3 5-1 0,0 2 1 16,0 2 1-16,0 2-2 0,3 1 3 15,0 4-1-15,0-2 0 0,0-2-1 0,0-2-2 16,0-6-2-16,0-12-1 15,3-4-1-15,1-7-6 0,-2-7-5 16,-1 3 0-16,2-7-1 0,5-14-1 16,1-12 2-16,3-13-9 0,0-10-4 0,-2-7 5 15,-3-3 2-15,0-1 3 0,-1 1-2 16,-2 2-1-16,-2 1-6 0</inkml:trace>
  <inkml:trace contextRef="#ctx0" brushRef="#br0" timeOffset="9677.1593">11850 8403 72 0,'0'0'19'15,"0"0"-4"-15,0 0-3 0,0 0-1 16,0 0-7-16,0 0 2 0,0 0 0 0,0 0 0 15,0 0 0-15,-3-20 3 0,3 19 4 16,0-1 3-16,0 1 5 0,0-1-3 16,0 1-1-16,0-1-6 15,0 0-4-15,0 1-1 0,0 1-4 0,0-1-1 16,0 1-1-16,0-2-1 0,0 2 1 16,0 0-2-16,0 0-1 0,0 0-7 15,0 0-5-15,0 0-8 0,0 0-12 16,0 3-13-16,3 3-14 0,0 4-17 15</inkml:trace>
  <inkml:trace contextRef="#ctx0" brushRef="#br0" timeOffset="10881.2787">12037 8360 88 0,'0'0'19'15,"0"0"-2"-15,0 0 1 0,0 0 1 0,0 0 0 16,0 0 2-16,0 0 0 0,0 0-2 15,0 0 0-15,0 0-6 16,-38-10-4-16,31 9-4 0,4-1-1 16,-1 2-1-16,4 0-2 0,-2-2-1 0,2 2-1 15,-1 0-1-15,1 0 1 0,-2 0 1 16,2 12-2-16,0 3 4 0,0 7-1 16,5 1-4-16,1-1 3 0,-1 3-1 15,2-1 0-15,-1-1 1 0,-1-8 0 16,-1 2 0-16,-1-9 0 0,1 2 2 0,0-1-3 15,-2-7 0-15,1 3 1 0,-3-5 0 16,0 0 2-16,0 0 6 0,1 2 0 16,1-2 3-16,-2 0 3 15,0 0-4-15,1 0 0 0,-1 0-1 0,0-10 0 16,-4-5 2-16,-5-4 0 0,1 3-2 16,-1-4 4-16,1 2-5 0,-3-4 1 15,2 1-2-15,-1-3-5 0,-3-2-1 16,3 0 1-16,3 1 2 0,-2-2-2 15,5 3 4-15,-2 6-3 0,6 0-2 0,-1 7-1 16,-1 5-1-16,2 0-2 0,0 0-1 16,0 0 0-16,0-6-2 15,2-3 1-15,-1 5 2 0,9-2 1 0,-1 6-2 16,1 2 1-16,6 1 0 0,-2 3 1 16,6 1 4-16,-5 8-2 0,-2 6 1 15,-3 5 1-15,-1 4-3 0,-3 5 4 16,1 2-2-16,-6 2 1 0,-1-1 0 15,0 1-2-15,0-2 0 0,-3-4 0 16,-1-7 3-16,1-2-2 0,0-6 0 0,2-7 2 16,1 1-1-16,0-6 0 0,0 0 4 15,0 0-4-15,-2 0-3 0,2 0 0 16,-1 0-6-16,-2 0 4 0,0-5-2 16,2-6 3-16,-1 0 3 0,2 0 0 15,0-1 1-15,0 2-2 0,5 0 3 0,2 2-3 16,4-1 2-16,-5 3-1 0,9 0-1 15,-4 5 2-15,2-1-2 0,6 2-1 16,0 0 0-16,5 2-1 16,-1 5-3-16,-2 1 1 0,2 0-2 0,0 1 0 15,0-1 0-15,-2 0-3 0,-7-4-3 16,2-1 0-16,1 1-2 0,-7-3-5 16,9-1 0-16,-4 0-14 0,-4 0 5 15,4-5 7-15,-1 0 4 0,-2-6 15 16,2-1 3-16,-4 1 0 0,-4-1 6 0,-2 3 6 15,-1-3 6-15,0 1 7 0,-3-1-1 16,0 2 2-16,0-2 4 0,0-1 0 16,-4 2 2-16,-2 2-3 15,-1 0-10-15,-2 2-4 0,-1-1-5 0,4 2-4 16,-3 2-2-16,-2-1 0 0,8 3-1 16,-1 1-3-16,-2 1-1 0,0 0-1 15,-4 0-3-15,-2 5 2 0,5 5-1 16,1 7-1-16,2 2 0 0,4 3 2 15,0 0-2-15,0 1 0 0,2-2-2 0,3-1-1 16,1-3-1-16,1-6-3 0,2-2-2 16,4-2-4-16,-4-3-6 0,6-2 1 15,0-2 6-15,-2-1 4 0,6-8 10 16,-3-2 3-16,-5-2 0 0,-3 2 3 16,-4-4 4-16,-1 4 4 0,-3-2 6 0,0-4 3 15,-3 3 1-15,-4-3-1 16,-4 3-1-16,-1 4-3 0,-3-1-4 15,6 4-1-15,-5-1 0 0,7 4-5 16,-2-1-2-16,-2 2-4 0,6 1-4 0,1 1-1 16,4 1-4-16,-2-2-6 0,2 2-12 15,-1 0-19-15,-1 0-15 0,2 0-18 16,0 10-17-16,11 3-14 0</inkml:trace>
  <inkml:trace contextRef="#ctx0" brushRef="#br0" timeOffset="11164.6216">12501 8122 392 0,'0'0'49'0,"0"0"-10"0,0 0-7 15,0 0-8-15,0 0-8 0,0 0-5 16,0 0-6-16,0 0-5 0,0 0-5 0,-33-44 0 15,31 44 1-15,2 0 2 0,0 0 1 16,3 5 1-16,7 8 0 0,3 7 0 16,5 4-1-16,0 5 1 0,1 6-4 15,4 4 0-15,2 4-1 0,-1 1-2 16,1 0-6-16,-3-3-2 0,-1-5-10 16,-2-5-11-16,-1-7-6 0,-6-8-8 15,-6-7-14-15,3-7-6 0,-3-2-6 16,4-7-8-16</inkml:trace>
  <inkml:trace contextRef="#ctx0" brushRef="#br0" timeOffset="11397.8047">12693 8066 299 0,'0'0'69'15,"0"0"-8"-15,0 0-17 0,0 0-6 16,0 0-11-16,0 0-9 0,0 0-6 15,0 0-7-15,0 0-3 0,0 0-2 16,-10-17 0-16,10 19 0 0,0 11 0 0,9 9-1 16,4 10 0-16,-2 1 0 0,1 2-2 15,2 3-2-15,-2-4-4 0,1 0-6 16,-3-5-9-16,0-5-11 0,0-4-19 16,-1-3-31-16,-2-5-31 0,-1-2-32 15</inkml:trace>
  <inkml:trace contextRef="#ctx0" brushRef="#br0" timeOffset="12484.5251">12962 8479 199 0,'0'0'56'0,"0"0"-9"16,0 0-19-16,0 0-16 0,0 0-3 0,16-80-2 15,-14 68-1-15,2-5 1 0,-1 6-3 16,-3-1 2-16,1 2-1 0,-1-5 1 16,0-1 4-16,0-1-4 0,-6-4 2 15,-4 3 0-15,0-1-1 0,-3 1 7 16,2 1 6-16,-3 1-1 0,0 2 2 16,5 4-7-16,-1 0-5 0,3 4-1 15,4 4-3-15,0-2-2 0,3 4-2 16,0-1-2-16,0 1-2 0,0 0 1 15,0 0 0-15,0 0-3 0,0 10 1 0,5 7-1 16,5 4-2-16,0 1 2 0,2-1 0 16,2 0 0-16,-1 1-4 0,4-4-4 15,-1-2-8-15,-3-5-8 0,0-5-4 16,-4-2 2-16,4-4 6 0,2-1 7 16,-1-8 10-16,0-5 4 0,-4 4 9 15,-4-4 6-15,-3 5 6 0,-3-2 10 16,0 0 3-16,0 6 4 0,0-6-3 15,0 6-3-15,-1-1-1 0,-1 2-4 16,2 4-4-16,0-2-4 0,-1 2-5 0,1-2-2 16,0 1-2-16,0-5 0 0,0-5-1 15,4-1-1-15,6-5-1 0,5 6-1 16,1 1 0-16,-4 3-3 0,3 4 1 16,4 1-2-16,0 2-1 0,7 5 0 15,-3 5 0-15,0 4-1 0,-4 3-2 0,-2-1-1 16,-1 2-2-16,-6-4-1 0,-3 0 2 15,-1-7 2-15,-4-2 1 16,1 0 8-16,-3-5 3 0,0 0 4 0,0 0 2 16,0 0-4-16,1 1-2 0,-1-1-3 15,0-1-1-15,-6-12-4 0,-3-6 1 16,-3-7-2-16,0-1 1 0,0-2 0 16,1-2 1-16,4 1 0 0,-1 0 1 15,5 1-2-15,0 0 2 0,3 9-2 16,0 2-1-16,0 8-6 0,0-1 2 0,5 2-1 15,1 1 1-15,-2 2-1 0,5 2-2 16,1-1-3-16,0 2-2 0,-1 2-3 16,-5-1 2-16,7 2-3 15,-5 0-1-15,0 0-2 0,5 0 5 0,-5 0 5 16,0 0 6-16,4 0 2 0,-4-1 4 16,0-1 2-16,0 2 0 0,-5-4 5 15,5 3 3-15,-3-2 5 0,1 2 3 16,-4 1 0-16,0-2 1 0,0 2-3 15,0-2 2-15,2 2-1 0,-2 0-3 0,0-2-2 16,0 2-4-16,0-1-4 0,0 1-1 16,0 0-1-16,0 0-1 0,-2 0 1 15,1 0 1-15,-1 0-3 0,-1 3 0 16,2 1 0-16,-2 0-2 0,3 7 2 16,0-5-1-16,0 6-1 0,0 5 1 15,3-6-1-15,1 4-2 0,1-6-1 0,0-1 0 16,1-1-1-16,1-2 3 15,-1 2 0-15,0-3 1 0,2 3 1 16,-5-7-1-16,0 4 2 0,-3-4 0 0,2 3 0 16,1 0 0-16,0 0 2 0,0 1 0 15,-3-4 1-15,0 0 0 0,0 0-1 16,1 1 1-16,-1 1-2 0,3-2 1 16,3 1 0-16,1 0 1 0,-3 1 0 15,8-2-2-15,-6 0-2 0,5 0 0 0,2 0-2 16,-3 3 0-16,2-2 2 0,-5 6-2 15,2 5 2-15,-2 1-1 0,-3 7 0 16,-4 0-1-16,0 1-2 16,-6 0-1-16,-3 4-11 0,-3 0-27 0,-4 6-41 15,-3 4-45-15,-4 4-31 0</inkml:trace>
  <inkml:trace contextRef="#ctx0" brushRef="#br0" timeOffset="12645.4367">13642 7996 387 0,'0'0'53'0,"0"0"-15"16,0 0-16-16,0 0-17 0,0 0-19 0,0 0-31 16,0 0-70-16,0 0-81 15</inkml:trace>
  <inkml:trace contextRef="#ctx0" brushRef="#br0" timeOffset="14136.3651">5602 8510 51 0,'0'0'18'0,"0"0"1"0,0 0-4 16,0 0 1-16,0 0 4 16,0 0-3-16,0 0-4 0,0 0-3 0,0 0-9 15,-46-56-5-15,44 55-4 0,1-1-3 16,-1 2 1-16,1-1-4 0,1 1 1 16,-2 0 5-16,2 0 3 0,0 0 6 15,5 4 3-15,6 9-2 0,2 3-2 16,3 2 0-16,0 2 2 0,1 2-4 15,-1 0 2-15,0-2 2 0,-3-1-5 0,-4-4 8 16,1-5-5-16,-6-2 1 0,-1-5 3 16,0 0 5-16,-3-3 13 0,0 0 7 15,0 0 0-15,0 0-6 0,0 0-9 16,-6-6-11-16,-4-6 5 0,-6-5-2 16,0 1 3-16,-1-4 2 0,4 2-6 0,-3-1 2 15,1-2-5-15,1-1 4 16,1-1-5-16,0-2 0 0,0-2 0 15,4-2-1-15,1 0 3 0,2-1-2 16,3 1-2-16,0 0-1 0,3 1-1 0,0 5 1 16,3-2-2-16,6 4 2 0,2 3 0 15,1 1-1-15,-3 4 0 0,2 6-7 16,-4 2-3-16,-2 4 2 0,2 1 2 16,6 1 6-16,0 11 2 0,6 8 1 15,-6 9-3-15,-2 8 2 0,-5 4 0 0,0 6-4 16,-5-2-2-16,-1-2-2 15,0-5 4-15,-7-6 5 0,-1-7 11 16,2-8-2-16,-3-3 3 0,3-8 0 16,5-4-3-16,-9 2 4 0,5-4 0 0,-2 0-3 15,-2 0-7-15,5 0-3 0,-6-4-3 16,1 1 1-16,3-8 0 0,2 2-1 16,1-3 1-16,3-8-3 0,0 2 5 15,10-7-1-15,2 2 2 0,4 4 0 16,1 2 3-16,2 3-2 0,4 3-2 0,3 4 0 15,-4 4-4-15,1 3 0 0,3 0-1 16,-3 9 0-16,-1 3-1 0,1 4-1 16,-3 2 4-16,2 0-4 0,-2 0 0 15,0 0-11-15,-1-1-6 0,-3-3-11 16,-3-3-5-16,-3-4-5 0,-1-1 3 16,-5-4 4-16</inkml:trace>
  <inkml:trace contextRef="#ctx0" brushRef="#br0" timeOffset="14483.7017">6057 8239 123 0,'0'0'32'0,"0"0"0"0,0 0 1 15,0 0 2-15,0 0-5 0,0 0-8 16,0 0-2-16,0 0-6 0,0 0-7 16,0 0-6-16,-32-64-8 0,31 64-4 15,-1 0 2-15,0 0 2 0,0 10 5 0,2 6-4 16,0 7-1-16,0 1 0 15,9-1-2-15,1 1 5 0,0-2-1 16,3-2-4-16,-1-4-5 0,-5-4-5 0,0-5-1 16,0-2 3-16,-2-3 8 0,-1-1 3 15,-1 2 7-15,0-3 6 0,4-4 4 16,-3-4 0-16,1-7 0 0,-5-6 5 16,0-4-2-16,-2-8 2 0,-5 3-3 15,-3 1 1-15,0 1 3 0,-2 7 1 0,-1 3 3 16,3 6-4-16,-1 3-6 0,3 3-6 15,4 3-1-15,1 1-5 16,-1 1-5-16,-1-1-7 0,0 0-7 16,-1 1-8-16,6 1-5 0,0 0-10 0,0 0-11 15,4 9-14-15,8 5-16 0</inkml:trace>
  <inkml:trace contextRef="#ctx0" brushRef="#br0" timeOffset="14784.4543">6102 7927 192 0,'0'0'41'16,"0"0"-10"-16,0 0-16 0,0 0-9 16,0 0-6-16,0 0-8 0,0 0-1 15,0 0 3-15,0 0 5 0,0 0 5 16,-29-7 3-16,29 14-2 0,6 8 0 15,7 0 0-15,-3-2-1 0,6 3-6 0,-3-1 2 16,-1 1-2-16,2 3-3 0,-2-1 4 16,-1 2 0-16,4 1 0 0,0 0 1 15,0 2-1-15,1 1 1 0,0-1 0 16,1-1-5-16,-1 0-7 0,0-4 2 16,-3-3-7-16,0-6-5 0,-3-1-8 15,-3-3-13-15,-4-4-10 0,2 2-7 0</inkml:trace>
  <inkml:trace contextRef="#ctx0" brushRef="#br0" timeOffset="15001.8462">6280 7975 214 0,'0'0'57'0,"0"0"-22"0,0 0-15 16,0 0-10-16,0 0-10 0,0 0-1 15,0 0-4-15,0 0 2 16,0 0 4-16,16 2-3 0,4 18-1 16,2 7-1-16,-5 6 0 0,2 5-5 0,-6 6-6 15,4 3-15-15,-5 2-16 0,2-2-11 16,-5-5-7-16,1-6 1 0</inkml:trace>
  <inkml:trace contextRef="#ctx0" brushRef="#br0" timeOffset="15812.7791">6620 8096 22 0,'0'0'15'0,"0"0"-2"16,0 0-2-16,0 0-2 0,0 0 0 0,0 0-2 16,0 0 0-16,0 0 0 0,0 0 0 15,-35-82 5-15,32 72 11 0,-1 3 8 16,-3 0 7-16,2-1-7 0,-2 1-5 16,1 1-2-16,0 0-6 0,-2 0 2 15,5 3 0-15,0 1-4 0,3 2 1 0,-3-1-4 16,3 1-9-16,0 0-5 0,-1-2-8 15,-1 2 0-15,1 0 0 16,1 0 2-16,0 3 5 0,0 11 2 0,3 6 0 16,7 8-3-16,4 0 1 0,4-2-6 15,2-4-8-15,1-1-9 0,0-4-13 16,-5-6-2-16,0-5 3 0,1-6 8 16,0-2 13-16,4-8 6 0,-4-4 9 15,-4-1 7-15,-2 3 10 0,-5 4 5 16,-3 0 5-16,-3 4 1 0,3 0-3 0,-3-1-4 15,0 5-7-15,0-2-5 0,0 2-7 16,-6 0 1-16,-7 0 1 0,3 0 2 16,6 0-1-16,-4 7-4 15,4-4 0-15,0 0-1 0,4 6-2 0,0 0 3 16,10 3-2-16,0 2-1 0,7-6 0 0,-1 0 2 16,3 0-1-16,-1-4 1 15,2 3 0-15,-7-4-2 0,3-1 2 16,-6 0 1-16,-4-1 0 0,5 1 0 15,-8 0 1-15,3-1 4 0,-2 1 4 0,-4-2 6 16,0 0-1-16,0 0-3 0,0 0-4 16,0 0 1-16,-10-2 7 0,-3-6 5 15,0 3-3-15,6-6-7 0,-3-1-6 16,4 3-3-16,0-5 1 0,5 5 0 16,-2-3-2-16,-2-6-3 0,4-4-1 15,-1-5-3-15,2 0-1 0,0-1-6 16,8 4-9-16,-1 1-11 0,3 3-20 15,3 8-26-15,0 4-43 0</inkml:trace>
  <inkml:trace contextRef="#ctx0" brushRef="#br0" timeOffset="16004.0304">7252 8342 297 0,'0'0'-105'1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9:41.313"/>
    </inkml:context>
    <inkml:brush xml:id="br0">
      <inkml:brushProperty name="width" value="0.05292" units="cm"/>
      <inkml:brushProperty name="height" value="0.05292" units="cm"/>
      <inkml:brushProperty name="color" value="#FF0000"/>
    </inkml:brush>
  </inkml:definitions>
  <inkml:trace contextRef="#ctx0" brushRef="#br0">5171 3174 143 0,'0'0'40'0,"0"0"-1"0,0 0 6 15,0 0-3-15,0 0-10 16,0 0-10-16,0 0-4 0,0 0 0 0,0 0-1 16,0 0-4-16,-73-73-5 0,73 73-5 15,-2 0-2-15,0 0-2 0,1 0 0 16,-1 0-1-16,1 0-3 0,-2 0 3 15,3 0-1-15,0 0-1 0,-3 0 0 16,3 0-1-16,0 0 1 0,0 0 1 0,0 6 2 16,0-1 0-16,3 4 2 0,3 2-1 15,-1-3-1-15,3 4 1 0,-1 0 0 16,2 1 0-16,2 5 2 16,-2 0 3-16,1 3-5 0,0-2 5 0,-3 2-2 15,2 0-1-15,0 0 1 0,-2-9-1 16,-1 1-4-16,-2-6 1 0,-4-4 2 15,3 2 1-15,-3-5 0 0,0 0 0 16,0 0 3-16,3 1 7 0,-2 1 7 16,-1 0 5-16,0-1 5 0,2-1-6 0,-2 0-10 15,0 0-5-15,0-1-5 0,-6-7 0 16,-3-4 2-16,-2-2-3 0,-2-2-2 16,1-1 2-16,-1 0-3 0,0 1-4 15,2-3 7-15,-1 2-3 0,3 5 9 16,-1 0 2-16,0 0-1 0,3 0-4 0,-6-3-3 15,4-1-3-15,2 6 1 16,-2-1-1-16,4-2 1 0,0 3 1 16,-1-3-1-16,2 5-3 0,1-3 0 15,0 3 0-15,0 1-1 0,3 2 1 0,0 5 1 16,-1-1-1-16,1 1-3 0,0-6 1 16,0 0-1-16,0-4 0 0,1 0 1 15,5 1-1-15,-2 1-2 0,-1 4 2 16,3-2-3-16,-1 4 2 0,0 1 0 15,4-1 2-15,-3 2 2 0,4 0 2 0,4 0 1 16,-5 5 1-16,4 1-1 0,-6-2 0 16,-1 1 0-16,1 2 0 0,-4-6 2 15,4 3 0-15,-4-1-2 0,0 0 0 16,1 1-1-16,-2-1 0 0,1-1-1 16,-2 1 2-16,4 5 0 0,-4-3 0 15,-1 4 2-15,3 1-4 0,0 0 2 16,-3 0-1-16,4-1 0 0,-3 2-1 15,1-6-1-15,-1-1-2 0,-1-4-2 16,0 0-1-16,0 0-2 0,2 1 0 0,-1 1-1 16,1 0 2-16,-1-1-2 0,1 1 2 15,-1-2 1-15,1 0 1 0,-1 1 5 16,5-1 2-16,4-3 2 16,0-6 1-16,7-3-1 0,-8 3-1 0,4-2-1 15,0 2 1-15,-1-1-1 0,3-2-1 16,-3 4-2-16,0 1 0 0,-2 4-2 15,0 2 1-15,0 0-5 0,0 1 2 16,3 1 1-16,-7 3 4 0,8 6 3 16,-6 2 2-16,-4-3 2 0,-1 7 1 0,-3 1 3 15,0 0-5-15,0 4 2 0,-3-2 1 16,-3-3-3-16,-3-1 8 0,-2 1-8 16,1-3 6-16,1-2-5 0,-1 0-1 15,4-5-1-15,2-4-2 0,1 1-1 16,3-3 0-16,0 0-3 0,-3 0-9 0,3 0-22 15,0 2-47-15,0-2-56 16</inkml:trace>
  <inkml:trace contextRef="#ctx0" brushRef="#br0" timeOffset="157.184">5603 3050 216 0,'0'0'-9'0,"0"0"-42"0</inkml:trace>
  <inkml:trace contextRef="#ctx0" brushRef="#br0" timeOffset="2940.3929">2283 5080 124 0,'0'0'41'0,"0"0"-4"0,0 0 2 16,0 0 1-16,0 0-4 0,0 0-3 0,0 0-13 15,0 0-10-15,0 0-7 0,0 0-3 16,-42-48-2-16,39 48 0 0,3 0-2 16,-3 0 2-16,3 0 0 0,-4 0-1 15,4 0 2-15,0 0 2 0,0 0 1 16,0 13 1-16,4 2-2 0,2 5 0 0,0-1 0 15,0-4-1-15,-2 5 2 16,6-2-2-16,-3 0 0 0,2 0 2 16,0 0 1-16,1-1-4 0,-3 1 5 15,5 0-2-15,-4-1-2 0,1-5 4 0,-3 0-2 16,-3-3-2-16,-2-4 2 0,2-1-2 16,-3-4 3-16,0 0 4 0,0 0 8 15,0 2 4-15,0-1 6 0,3 1 3 16,-3 0-1-16,0-1-2 0,0-1-8 15,0 0-6-15,0 0-6 0,0 0-2 0,-4-5-2 16,-5-7 0-16,-3-4 2 16,1-3-4-16,-1 1 3 0,3-2-1 0,-5 1-4 15,4-2 3-15,-6-1-7 16,4 1 6-16,-2-2 0 0,4 2 1 0,1 6 1 16,2 0-1-16,1 4 1 0,5 7 0 15,-1-1 0-15,-2 0 0 0,1 3-1 16,0-3-2-16,3 2 1 0,0 3 1 15,-1-2-1-15,1 2 2 0,0-1-5 16,0-1-2-16,0 0 0 0,0 0 1 0,1-3 2 16,11 2 1-16,5 0-2 0,-1 3 1 15,10 0 2-15,0 3 1 0,-3 2-2 16,0 2 0-16,-1 1 0 16,0 0 0-16,-1 1 2 0,0 4 0 0,-1-1 0 15,0 1 1-15,-1 2-2 0,1 0 3 16,-1 0-3-16,-6 2 0 0,0-4 1 15,-3-1-1-15,-1-2 4 0,-5-3-4 16,-2-4 1-16,-1 0-7 0,-1-3-3 16,3 2-3-16,0 1-6 0,2-2-2 0,-2 2-8 15,-3-3-3-15,0 0-6 0,0 0-10 16,2 0-27-16,-1 0-26 0,1 0-30 16</inkml:trace>
  <inkml:trace contextRef="#ctx0" brushRef="#br0" timeOffset="3173.2025">2329 5276 252 0,'0'0'56'0,"0"0"-4"15,0 0-9-15,0 0-9 0,0 0-14 16,0 0-8-16,0 0-6 0,0 0-8 15,0 0 0-15,-17-8 0 0,17-10-4 0,14-5 0 16,1 0-1-16,2 1-9 16,2-3-2-16,4 2-7 0,0-4-9 0,-2 0-21 15,3 1-34-15,-1-1-55 16</inkml:trace>
  <inkml:trace contextRef="#ctx0" brushRef="#br0" timeOffset="3372.5256">2721 4884 245 0,'0'0'-44'15,"0"0"-16"-15,0 0-47 0</inkml:trace>
  <inkml:trace contextRef="#ctx0" brushRef="#br0" timeOffset="25478.8397">3039 7065 135 0,'0'0'25'0,"0"0"-8"0,0 0-6 16,0 0-9-16,0 0-6 0,0 0-7 15,0 0-6-15,0 0-9 0,0 0-11 16,0 0-15-16</inkml:trace>
  <inkml:trace contextRef="#ctx0" brushRef="#br0" timeOffset="32268.0448">6579 8993 89 0,'0'0'23'16,"0"0"-2"-16,0 0-5 0,0 0-5 16,0 0-3-16,0 0-1 0,0 0 1 15,0 0-1-15,0 0 2 0,-27-15-3 16,25 13 0-16,1 2-1 0,-1 0 0 15,2 0-1-15,-1 0-1 0,1 0 0 16,-3-1-1-16,3 1 3 0,-1 0-1 16,1 0 0-16,-2 0 1 0,2 0-2 0,0-1 1 15,-1 1-2-15,1 0-2 0,0 0 1 16,0 0-1-16,0 0 0 0,0 0 1 16,0-2-3-16,0 2 1 0,0 0 1 15,0 0 0-15,0 0 3 0,0 0 1 16,4 4-3-16,3 3-1 0,2 2-1 0,-2-3 0 15,-1 0 2-15,1 2 1 16,-1-1 2-16,0 1-2 0,-3-5-1 16,3 3 1-16,-5-3-2 0,2 0 0 15,1 0-2-15,-4-3 1 0,0 0 1 0,0 0 1 16,3 2 1-16,-2-2 2 0,1 0 1 16,-1 1 0-16,5-1-1 0,0 0 1 15,5 0-2-15,-2-1 0 0,-3-6-1 16,6-3 2-16,-4-2-2 0,2-6 1 15,1-2 0-15,-3-6 1 0,4-4 0 16,-5-4-2-16,6-2-2 0,-3-2 0 0,0-1 0 16,2 4 0-16,-5 0 0 15,3 3 0-15,-1 2 0 0,-2 5 0 16,0 2-2-16,-1 2 1 0,0 6-2 0,-3 0 1 16,2 6 2-16,-3 3-2 0,-1 1 1 15,-1 5-2-15,0-2 0 0,0 2 0 16,0 0-2-16,2-2-2 0,-2 2-6 15,0 0-5-15,0 0-2 0,0 0-6 16,0 0-7-16,0 4-16 0,-2 10-16 0</inkml:trace>
  <inkml:trace contextRef="#ctx0" brushRef="#br0" timeOffset="32771.7284">6439 9203 143 0,'0'0'40'0,"0"0"4"0,0 0-5 15,0 0-8-15,0 0-13 16,0 0-11-16,0 0-2 0,0 0-8 16,0 0 1-16,0 0-1 0,-4-23-1 15,4 23 1-15,0-1 0 0,0 1 10 0,0 0 5 16,0 0 1-16,7 0 4 0,6 3-9 16,1 4-3-16,-3-1 0 0,1 2-1 15,2-1-2-15,-3-3 4 0,5 0-2 16,-6-1 0-16,3-2-2 0,0 1 0 15,0-2 2-15,5 0-3 0,-1 0 1 0,0-6 1 16,-1-2-1-16,0-7 0 0,0-1 3 16,-3-6-4-16,3 0 0 0,-3-1-1 15,1-1-2-15,-2-2 0 16,-3 2 0-16,-1-4 0 0,1-2-1 0,-3-2-1 16,0 0 0-16,-2-1-1 0,-3 1 2 15,2 2-3-15,0 1 1 0,-2 1 2 16,-1 9-4-16,2 6 1 0,-2 3-5 15,0 5-9-15,0-1-7 0,1 2-14 16,-1 4-11-16,0-3-15 0,0 3-6 0,2 0-3 16</inkml:trace>
  <inkml:trace contextRef="#ctx0" brushRef="#br0" timeOffset="32979.4206">7052 8619 12 0</inkml:trace>
  <inkml:trace contextRef="#ctx0" brushRef="#br0" timeOffset="48267.5505">2088 16869 31 0,'0'0'16'0,"0"0"-12"16,0 0 5-16,0 0 0 0,0 0 11 15,0 0 8-15,-81 8-13 0,63-6 3 0,0-2-5 16,-7 2-6-16,2 1 2 0,7-3-1 16,-1 3-7-16,2 1 0 0,5-1 3 15,-7 3-4-15,2-1 0 0,1 1-1 16,-6 2-1-16,2-1 1 0,4 1 1 15,-1 1-1-15,-2 2 1 0,8-4 1 0,-1 1-1 16,2-3 4-16,-1 2-3 0,-3 0 1 16,2-4-2-16,-3 4 3 0,1-1 11 15,4-2-5-15,-5 4 2 16,1-1-4-16,-1 3-10 0,-3 3 1 0,2 1-1 16,1 1 0-16,0 0 1 0,4 0 0 15,-1-1 3-15,-3 0 1 0,7-4-3 16,-1 2 1-16,-2 1 0 0,1 0-1 15,-4 4 3-15,0-3-2 0,-2 1 0 16,-2 1 11-16,0 1-12 0,0 2 9 0,-1-3 1 16,0 2-7-16,2-1 8 0,1-4-11 15,2 3 2-15,3-7 0 0,-2 2-5 16,2 1 5-16,2 0-1 16,-10 3-1-16,1-2 6 0,-6 1-2 0,3 0 0 15,2 1 2-15,1 1-6 0,6 0 2 16,1-2-4-16,3 4-1 0,1 2 2 15,-1-1-1-15,3 2 3 0,3 4 3 16,0-4-2-16,0 2-4 0,3-5 3 16,0-3-2-16,4-3-3 0,3 0 4 0,5 4-7 15,6-1 2-15,4-4 3 0,-9-3-7 16,1 0 5-16,-2 0 2 0,-4-1 3 16,5 2 7-16,-2 2-1 0,-2 1-3 15,-3 3-4-15,-1 1-6 0,-2 3 5 16,0 1 4-16,3-2-2 0,-1 3 0 15,1-5-1-15,0-1-4 0,2-4 4 16,-1 1 3-16,5 7 3 0,-1 1-2 16,1 4-1-16,2 2-1 0,-1-1-3 15,1-2 3-15,2-1 2 0,0-1 1 0,4 0-6 16,0 1-1-16,-2 1-1 0,-1 4 5 16,-2 0 1-16,0-4-1 0,-1-3-2 15,1-5 0-15,-1-3 2 0,-4-1-1 16,4 1 6-16,-2 0-7 0,-1 0-5 15,1 3 9-15,-1-2-1 0,4 2 1 0,0 0 3 16,-3 0-11-16,5-6 5 0,3-1-2 16,-4 2 0-16,4-4-1 0,3 5-1 15,-3 1 4-15,3 1 1 16,-1 0 5-16,1-1-5 0,-3-3-1 0,3 2 2 16,-3-1 2-16,2-3-1 0,-2 1 0 15,-3-1-5-15,3-1 2 0,-4 1 4 16,0 0-3-16,0-1-1 0,1 1-3 15,3-5-3-15,3 4 4 0,-4-2 5 16,4 4-1-16,-3-1 1 0,0 1-2 0,-1-3 3 16,1 2-1-16,-3-2-3 0,3 1 1 15,-8-2-6-15,2-4 9 0,2 0-2 16,-2 0-2-16,9 5 4 16,-8-2-13-16,0-1 7 0,0 0 6 0,-5-2-6 15,6 0 5-15,-5 0-4 0,-1 0 1 16,7 0-4-16,-8-2 4 0,7-3 0 15,-5 0-5-15,-1-2 5 0,9-4-6 16,-6 0 4-16,1-2 2 0,2 3-1 16,1 0 3-16,2-2 2 0,-2 1-1 0,2-1 0 15,-1-6-3-15,0 1 1 0,-1-1-5 16,-3 1 1-16,4 2 4 0,-3-4 3 16,-3-1-2-16,2-6-1 0,1-1 3 15,-4 0-6-15,-2-1 4 0,-1 4 2 16,2-8-5-16,-4 2 6 0,4-4-4 0,-6 2-1 15,5 1 0-15,-1 0-6 16,1 0 3-16,-2-2 1 0,3 3 5 16,-3-2-2-16,3 2-1 0,-3-6 1 15,-1 3-6-15,2 1 4 0,-2 5 6 0,-2 3-3 16,-1 1 2-16,1-2 1 0,-1 0-3 16,-2-7 0-16,-1 0 4 0,2-3-4 15,-4 0-2-15,2 0 0 0,-3 0 0 16,3 1-2-16,-3 2 1 0,0 1-1 15,3 3 0-15,-3-1 2 0,0 1 0 0,0 1-8 16,0 3 6-16,0-2-8 16,0 2 10-16,0-3 2 0,-6 0-7 15,2-1 7-15,-4 0-9 0,-2 3 10 16,-1-1-5-16,-1 0 2 0,-5-1-1 0,2-1-2 16,-2 1 5-16,-2-3-3 0,-1 1 2 15,0 3 1-15,1 3-2 0,-1 2 2 16,-2 1 0-16,3 5 0 0,-1 0 3 15,0 3 0-15,1 0 4 0,0 1-3 16,0-3-1-16,-1 1-3 0,0-2 0 0,-1 1 0 16,-2 2-2-16,2-2-2 0,-2 2 1 15,4 1 2-15,-3-1 3 0,5 1 0 16,1 3 1-16,-3-4-3 0,0 4-2 16,2 0 3-16,-2-1 0 0,-1 1 5 15,-2 3-1-15,-1-3 3 0,0 0-6 16,-3 0 0-16,1 1 2 0,-1 2-4 15,3-3 8-15,4 3-3 0,-1-1 0 16,1 1-6-16,-1-1-3 0,8 3 1 16,-5 1-2-16,-3-2 7 0,1 1-5 0,-7 0 0 15,9 2 1-15,-2-1-4 0,-1 2 4 16,-3 0-1-16,-5 0-1 0,-1 4 3 16,3 1-2-16,-3 1 1 0,-1 1 0 15,1 3 1-15,1-2-3 0,2 0 2 16,2-2 0-16,-2 0 1 0,7 0-2 0,3-2 1 15,0 2-2-15,-1-3 2 0,-1 2 3 16,-5 0 0-16,2-1 2 16,-1 1-2-16,6 0-1 0,-1-2-2 15,5 2 0-15,2-3-1 0,-7 3 0 0,6-2-1 16,-4 2-2-16,0 1 3 0,2 0 0 16,-3 3-1-16,-1 2-2 0,2 4 1 15,-3-2 1-15,0 5-3 0,-5 6 5 16,3-5-1-16,1 4 0 0,-3 2 0 15,4-2-2-15,0 2 0 0,1-1 0 0,5-4 3 16,1-7 2-16,5-5-2 0,2-1 2 16,1-3-4-16,-2-1 2 0,-2 4 2 15,4-5-3-15,-1 1 1 16,1 0-1-16,3-3-3 0,0 0-4 0,0 0-6 16,-1 8-6-16,-1 4 0 0,1 8 3 15,-1 2-2-15,2 3 5 0,0 2-3 16,0 3 2-16,0 5-3 0,-3-2 7 15,-1 2 6-15,1 1-4 0,-3-6 2 16,6-9-21-16,0-4-10 0,0-6-16 0</inkml:trace>
  <inkml:trace contextRef="#ctx0" brushRef="#br0" timeOffset="52169.6249">9161 13162 48 0,'0'0'20'0,"0"0"-1"0,0 0-1 15,0 0-4-15,0 0-1 0,0 0-1 16,0 0-1-16,0 0 1 0,0 0 0 15,0 0 1-15,-74-19-2 0,62 19 1 0,5 0-2 16,-5 0-2-16,-6 0-1 0,6 0 1 16,-4 2-1-16,-1 1 3 0,2 2-1 15,-5-1 2-15,0 1-2 16,2 1 0-16,0 1 2 0,-1 1-8 0,1 3 2 16,1-2-6-16,1 3 0 0,-1 0 0 15,4 2-2-15,-3 2 4 0,6 1-3 16,-2 1 3-16,4-1-2 0,0 1-1 15,1-4 1-15,4-1-1 0,2-2 1 16,-2 1 1-16,-1-1 0 0,2 1 0 16,1-1 1-16,-1 1-2 0,-1 6 1 0,2-1 0 15,-2 5 0-15,3-5 1 0,-3 1-2 16,2 2 1-16,-2 3 0 0,0 6 1 16,0 2-1-16,0 1 2 0,0-2-4 15,2 3 2-15,1-3 0 0,0 0 0 16,0 0-1-16,0 0 1 0,0-2 5 15,1 0-6-15,3-2 7 0,-2-11-3 16,-1-3-5-16,1-2 4 0,-1-4-3 16,1 4 0-16,-1-1 1 0,2 0 0 0,0 3 0 15,3 0-1-15,0 7 2 0,2-3 0 16,-2 5 0-16,4 0 0 0,0 6-1 16,-1 0-2-16,0 1 0 0,-2 6 2 15,6-1-2-15,-3 4 2 0,4-1 2 16,-2 0-4-16,3 1 2 0,2-4-1 15,0 0 4-15,2 0-7 0,1-3 2 0,3-2-2 16,-1-3 0-16,1-2 6 16,-1 0-2-16,-2-3 0 0,-1-2 1 15,-2-3-1-15,1-3 1 0,-3-1 0 0,0-2 1 16,2 0-1-16,-2-1-2 0,2-1 1 16,-1 2 1-16,6 2 0 0,-1 0 1 15,4 2-2-15,3 1 0 0,-1 1 0 16,2 0-1-16,0 0 0 0,0-3-3 15,-3 1 4-15,1-3 0 0,-1 1 2 0,-1-4 5 16,1 1-5-16,0-2 1 0,0-3 0 16,0-1-4-16,-2-1-1 0,1-1 1 15,0 0 1-15,-1 0 0 0,1 0 1 16,1 0-2-16,-3 0 1 0,3-4 0 16,-3 0-1-16,2 0 1 0,-2-2 0 15,-1-3 0-15,1 0 0 0,1-5 1 16,1-1-1-16,-2 0 1 0,2 0 1 15,-1 1-4-15,2 0 1 0,0 2 1 16,-1 0 0-16,1 0 0 0,3-2 0 0,-2 2 1 16,2-3-1-16,0 1 2 0,0-2-1 15,-3-1 0-15,4 2-1 0,-4-5 0 16,1 0-1-16,-3-2-3 0,2-1 0 16,-3 0-3-16,2 0 0 0,-2-2 0 15,0 5 3-15,0-3 4 0,-1 0 4 16,-3-1-1-16,-5 0 3 0,-1-3 1 15,-2-1 0-15,-3-1 2 0,-2 0-3 16,-2-3 0-16,-1 0-2 0,0-1-1 16,0-2-1-16,1-1-1 0,0 1-1 0,-1-2 1 15,0 4-3-15,0-1 4 0,0 1-5 16,3 3 1-16,-2 0 3 0,1 1-2 16,2 3 4-16,-3 3 1 0,0 2-2 15,-1 7 0-15,2-2 2 0,-2 0-2 16,1 0 3-16,0-5-2 0,2 0-1 0,-2 0-1 15,-1 0-2-15,2-4 2 0,-4-3 1 16,2-2-1-16,-3-6 0 16,0 1 0-16,0 0 1 0,0 1 1 15,-1 0-2-15,-5 0 1 0,-2 2-4 0,0 0 3 16,-4 3-1-16,-1 3-4 0,-3 2 6 16,-1 1-5-16,-3 3 6 0,-2 4-1 15,0-1 4-15,-1 2 3 0,-1-3-1 16,1 4 1-16,-1-4-5 0,1-1-6 15,0-1 1-15,-1-2 0 0,2-2 1 0,-3-2 1 16,-1 2 0-16,2-1 0 0,-1 5 0 16,-1 2 0-16,3 1 3 15,-2 6-2-15,1 0 0 0,-1 2 1 0,2 2-3 16,-2-1 2-16,1 1-1 0,-1 2 0 16,-1 0 2-16,0 0-1 0,3 1 0 15,-3-2 2-15,3-1 2 0,-2 2 4 16,3-3-1-16,-1 0-3 0,2 1-1 15,-2-2-4-15,2 1-2 0,-2-2 0 16,2 0-2-16,0 1 1 0,0 0 1 0,-1 2 1 16,-1 0-2-16,1 3 0 0,8 1-1 15,-5 1 1-15,-1 2 1 0,-2 0 1 16,-3 0 0-16,2 4 0 0,9-2-1 16,-2 3 1-16,0 0-2 0,0 1 1 15,-4 1 1-15,2-1 1 0,1 0 1 16,5 0-2-16,-3-1 0 0,0-1 0 15,-2 3-1-15,-5 0 0 0,3 1 1 16,-1 1-1-16,1 0 0 0,2 1-1 16,-3 1-1-16,1 1 1 0,0 2 0 0,0-1-2 15,3 3 2-15,1-1-1 0,1 1 1 16,3 2-1-16,-2-2 2 0,1 2-3 16,-1 3 3-16,2-4-2 0,-1 1 3 15,1-1 3-15,3-5-3 0,-2 1 0 16,2-1-2-16,-1 0 1 0,-3 4 1 0,-1 0 1 15,2-3-1-15,-4 1 0 0,4-1 0 16,-4 1 0-16,2 0-1 16,0 0 1-16,-1-2 0 0,1 3-1 15,-2 0 0-15,4 3 2 0,-4 2-4 0,4 1 3 16,0 0 0-16,1 1-4 0,0-1 3 16,0 0-1-16,4-3 1 0,-2 2-1 15,-1-1 0-15,5 0 0 0,-4 1 0 16,2-2-1-16,-2 2 1 0,4-2 0 15,-4 0-1-15,1 1-6 0,4-6-6 0,-2 2-7 16,2-6-4-16,1-4-3 0,1 1-5 16,1-6-9-16,0 5-7 15,0 2-18-15,3 2-28 0</inkml:trace>
  <inkml:trace contextRef="#ctx0" brushRef="#br0" timeOffset="67238.5185">9953 10467 17 0,'0'0'14'15,"0"0"2"-15,0 0-3 0,0 0 6 16,20-77-1-16,-17 56-1 0,-3 2-5 15,0 6-3-15,0-9-3 0,3 3-4 0,-3 5 0 16,1-6-3-16,-1 8 0 0,0 6 0 16,2-6-4-16,-1 8-3 15,-1-1-2-15,3-5-1 0,-1 7 2 16,-1-2 2-16,2-4 2 0,1 6 3 0,-2 0 2 16,-1-1 0-16,-1 4 0 0,0-1 0 15,0 1 0-15,3-2-3 0,-3 1-1 16,3 0-6-16,-3-1-11 0,1 1-13 15</inkml:trace>
  <inkml:trace contextRef="#ctx0" brushRef="#br0" timeOffset="78299.708">4244 14271 81 0,'0'0'23'15,"0"0"-1"-15,0 0-4 0,0 0-4 0,0 0-4 16,0 0 3-16,0 0 6 15,0 0 3-15,0 0 2 0,0 0-11 16,-55 37 0-16,43-34-1 0,1-1 5 16,1 0 12-16,-2 1-6 0,-1-3-1 0,-3 0-7 15,-1 0-7-15,-6 0 4 0,4-3-1 16,-1-3 1-16,-2-1 3 0,0-4-7 16,-1 0 2-16,-3-1-1 0,-1-5-6 15,-2 2 2-15,-3-1-2 0,3-1 0 16,-4 3 3-16,-5-1 3 0,0 0-2 15,-5-2-1-15,1 1 0 0,-4-1 0 0,1 0 0 16,0 2 0-16,-4 0-2 16,0 0-1-16,-3-2 0 0,-9 0-2 15,-1-2 0-15,-7-4-1 0,-4-1-1 0,-1-4-4 16,-1-1 3-16,3-1-1 0,-3 4 7 16,4 0-3-16,3 5 5 0,-2 3 0 15,-2 0-2-15,-3 1 2 0,0 2-5 16,-3 1 1-16,-2 2-2 0,5-1 2 15,0 3 10-15,7-1-2 0,4 2 1 0,-2-1-3 16,-2 0-8-16,-2 2 2 0,-3-1-3 16,-3 1 1-16,-9-1-2 0,-6-2 1 15,-9-1 4-15,-8-3 3 16,-1-2-3-16,12 3 0 0,9 1-3 0,16 2-1 16,13 3 1-16,9-1-3 0,7 2-3 15,7 1 3-15,4 1-1 0,13 1 1 16,-1 1 2-16,10 1-4 0,-3 1 5 15,4-2-2-15,5 1-3 0,-1 2-5 16,5 0-14-16,-1 0-9 0,1 0-9 0,0 0-6 16,0 0-2-16,1-2 6 0,11-3-9 15,14-5-12-15,10-3-7 0,8-5-38 16</inkml:trace>
  <inkml:trace contextRef="#ctx0" brushRef="#br0" timeOffset="79412.0817">5840 13171 75 0,'0'0'20'0,"0"0"1"0,0 0 0 15,0 0 3-15,0 0-8 0,0 0 6 16,0 0 6-16,0 0 3 0,-88-34-3 16,75 20-8-16,0-2-13 0,-7-8 8 0,1-6 2 15,-4-9-2-15,-2-4 1 0,-1-11-6 16,-4-5 0-16,1-9-3 0,0-5-4 16,-1-8-2-16,-2-8-4 0,3-5 2 15,-1-8 1-15,-2-3-1 0,2-2 1 16,-4-3 0-16,1-2 0 0,1-2 0 15,0-1 0-15,2-1 0 0,1 1 1 0,6-5-10 16,1-6-2-16,2-5-4 16,5-3 3-16,1-4-2 0,4-1 2 15,-2 3 3-15,2 5 1 0,-3 8 8 0,0 12 3 16,-1 14-4-16,-5 13 1 0,0 14-1 16,-3 9 0-16,-2 9 2 0,1 6-1 15,-1 9-1-15,1 6 0 0,2 5-1 16,3 5 2-16,4 9 3 0,5 5 3 15,6 3-2-15,3 4-1 0,-1 0-10 0,1 0-10 16,-2 0 0-16,1 0 1 16,1-1 7-16,0 1 7 0,0-2-1 0,0 2-1 15,0 0-1-15,0 0 1 0,0 0 3 16,0 0-1-16,1 0-2 0,1 0-2 16,-1 0 1-16,1 0 0 0,-1 0 2 15,1 0 6-15,-1 0 2 0,-1 0-1 16,3 0 1-16,-3 2-1 0,0-1-2 15,0 1-1-15,0 0 1 0,0-1-2 16,3 0 0-16,-3 1 0 0,0-1 0 0,0 1 2 16,0-1-4-16,0 1 1 0,0 0-1 15,0-1 1-15,0 1-2 0,0-1-3 16,0 1-2-16,0-1-7 0,0 0 1 16,0 1 1-16,0-1 3 0,0 6 6 15,0-1-3-15,4 3 1 0,-1 1 1 16,-1-5-3-16,0 0 2 0,-2-5 1 15,2 3-1-15,-1 1-2 0,1 1 2 16,-1 0-2-16,-1-5 0 0,0 0-5 16,0 0-5-16,3 1-1 0,-3-1-4 0,0 1 4 15</inkml:trace>
  <inkml:trace contextRef="#ctx0" brushRef="#br0" timeOffset="196177.1094">4027 6402 3 0,'0'0'10'16,"0"0"2"-16,0 0-1 0,0 0-3 15,0 0 2-15,0 0-2 0,0 0 2 0,0 0 7 16,-23 61 5-16,20-58 4 0,0-1-1 16,-3 1-7-16,3-2-6 0,-1 0-5 15,1 3 3-15,3-4 3 0,0 0 6 16,-1 0 1-16,1 0-2 0,-2 1-6 15,1-1-6-15,-1 0-2 0,1 0 2 16,-2 0-4-16,3 0 1 0,0 0-2 16,-3 0-4-16,3 0 2 0,0 0-1 15,0 0-2-15,-3 0 0 0,3-5-2 16,0-2 2-16,0-3 1 0,0-3 3 0,0 8-1 16,0-6 1-16,0 5-1 0,0 0-3 15,0 1-1-15,0 5-3 0,0-1-5 16,0 1 1-16,0-2 4 0,0 1 2 15,3-1 0-15,-3 2 2 0,3-2-8 16,-3 2 0-16,3 0 7 0,3 0 2 0,-2 0 6 16,6 2 3-16,-3 4 0 15,-2 0-1-15,-1 0 1 0,-2-3-3 16,-1 1 3-16,-1-4 0 0,0 0 1 16,0 5 3-16,0 2-2 0,0-3 0 0,0 1 1 15,0-1 0-15,-1-1-2 0,-2 0 5 16,1 2 0-16,2-5 5 0,-6 0-5 15,2 1-2-15,-2-1-2 0,-2 0-4 16,3 0 2-16,-2-1-5 0,0-5-5 16,1-3-3-16,-1 2-3 0,1-3 2 0,3-1 3 15,0 0 0-15,2 0 1 0,-1 6 0 16,2 0-2-16,0-1-3 0,0 0 2 16,0 0-2-16,0-3 2 0,0 5 2 15,2-1-4-15,2-3 2 0,-1 7 0 16,0-2-1-16,3 1-3 0,-1 2-5 15,1 0-1-15,3 0 4 0,0 3 6 16,-1 3 6-16,-2 1 4 0,1 0 3 16,2 5 3-16,-2-4 0 0,-1 7-1 15,-3-6-2-15,-2 2-3 0,-1 9 1 0,0-9 0 16,0 8 1-16,-3-9-1 0,-1 0 2 16,1 0 3-16,-1-5 0 0,0 2-2 15,1-2 0-15,0-2 5 0,0 1-6 16,0-3 6-16,0 3 6 0,0-1-5 15,0 0 9-15,3-3-7 0,-5 0-10 16,-3-5-2-16,1-7-8 0,-3-5-2 16,4-2 3-16,3-2-6 0,3-4 3 15,0 2-2-15,0 0 3 0,3-2 3 16,3 2-2-16,-2 6-2 0,2 4-2 0,-3 3-4 16,-2 6-1-16,2 1-7 0,-3 3-1 15,3 0-3-15,4 0 2 0,6 11 11 16,-1 5 8-16,2 7 8 0,-5 2 5 15,0 3-2-15,-2 1-4 0,-3-4 0 16,-1-7-3-16,-3 2 1 0,3-10 4 0,-3 1 4 16,0-2 3-16,0 1 7 0,0 0 0 15,-3-6 8-15,-1 2 3 16,1-4-2-16,-7-2-6 0,-3 0-19 16,0-4 3-16,-3-8-10 0,2-4 3 0,-1-3 6 15,5 0-10-15,-3-4 1 0,4-1 2 16,0 0-3-16,1-4 1 0,2 4 0 15,6 5-3-15,-1 1 1 0,1 8-1 16,0 4-3-16,0-3-1 0,1 6 1 16,-1 0-1-16,9-2 5 0,-2 5 0 0,3 0-5 15,9 0-3-15,-6 4-3 0,4 3 1 16,-2 4 9-16,-5-1 3 0,4 2 6 16,-8-2 1-16,3-1-1 15,-4 0 0-15,0-2 1 0,-1 2-1 0,-4-4 3 16,3 4 5-16,-3 0 1 0,0 5 0 15,-4-1-3-15,-4-2-1 0,-3-1 2 16,5-5-1-16,-1 1 4 0,-3-3 3 16,6-1-3-16,-2-1 2 0,-6-1-5 15,6 0-3-15,-4 0-3 0,0 0-3 0,1-4-2 16,1-2-3-16,2-1 1 0,2 2-2 16,1 1 0-16,1 1-3 0,1-3-3 15,1 2 1-15,0-7 1 16,0 1 1-16,0 1 0 0,1 2-4 0,5 0 1 15,0 1 4-15,5 1-2 0,-2 0 3 16,-6 4-7-16,9-2 0 0,-7 3 3 16,1-1 5-16,0 1 6 0,-6 0 2 15,4 0-2-15,2 0-3 0,-3 0-2 16,4 0-1-16,-7 0 2 0,0 0 3 0,0 0 8 16,3 0 3-16,-3 0 3 0,0 3 0 15,0 5-3-15,-7 2 0 0,0 2 3 16,1-5 6-16,0-4 6 0,3 0 0 15,0-1-5-15,-2 0-4 0,0-1-8 16,1 1-1-16,4-2-2 0,-2 0-4 0,2 0-4 16,-1 0-9-16,-2 0-9 0,3 0-12 15,0-3-13-15,0-8-13 16,7-3-34-16</inkml:trace>
  <inkml:trace contextRef="#ctx0" brushRef="#br0" timeOffset="197986.7204">6335 4632 45 0,'0'0'22'15,"0"0"-7"-15,0 0 0 0,0 0-5 16,0 0-6-16,0 0 1 0,0 0-8 0,0 0 1 16,0 0-1-16,0 0-5 0,-10-12 1 15,10 11-6-15,-3 1-1 0,3 0 4 16,0 0 5-16,0 0 3 0,0 0 1 15,0 0-6-15,3 0-3 0,2 0 3 16,1 8 1-16,3 2 7 0,-3-2 2 0,0 4 0 16,-1-3 2-16,-3 2 0 15,-1-1-1-15,-1 2 2 0,0 6 0 16,0-5 0-16,0 5 1 0,-3-9 2 16,-2 0-1-16,0-1 0 0,2-5 2 0,-4 2-2 15,4-1 4-15,-1-1 4 0,-6 0 1 16,4-3-1-16,-4 0-1 0,-6 0 2 15,7-1-5-15,-4-6-3 0,5 3 7 16,0-2 0-16,1-1 0 0,3 1-3 16,-2-1-8-16,0 0-6 0,-1 0 0 0,4 3 2 15,0-3-1-15,2 2-2 0,-2 1-2 16,1 0 2-16,-1-1 1 0,2 1-1 16,-1-1 1-16,-3-5-1 15,5 5 1-15,0 0-2 0,0-7 1 0,0 6-2 16,0 0 2-16,0-5 0 0,0 6-3 15,0 0-3-15,0-4-4 0,0 6 5 16,5 0-4-16,3-2 1 0,-2 5 0 16,4 0-4-16,4 2 8 0,1 9 4 15,-1 2 4-15,1 2 0 0,-4 1 2 0,-1-1-1 16,-4-2-1-16,0-1 1 0,-2-1 0 16,-2-2 1-16,2 2 2 0,-4-7 3 15,1 1 0-15,-1-5 5 0,0 0 4 16,0 0-1-16,0 0 1 0,0 0 0 15,0 0-6-15,0 2-1 0,-7-2-4 0,-3-4-7 16,-6-5-5-16,0-2 3 16,3 3 1-16,5-3 1 0,2 3 3 15,3 5-3-15,-3-6 0 0,3 6-2 16,2-2 0-16,-1 2-5 0,2 3-4 0,-1-1-5 16,1 1-3-16,0-1 1 0,0-1 7 15,0-2 4-15,0-1 7 0,4-1 1 16,2 0 0-16,4-1-6 0,0 4 2 15,-1-1-1-15,0 3 1 0,2 1-1 16,-2 0-2-16,-2 0-2 0,3 0-2 0,-6 0 4 16,4 6 3-16,-5-4 5 0,1 6 2 15,2 0 2-15,-5-4 3 16,-1 7-1-16,0-5 0 0,0 6-1 16,-1 5-3-16,-5-3 0 0,0 1 2 0,0-3-3 15,-1-3 1-15,0-1 3 0,1-1 5 16,3-4 4-16,0 2 2 0,-4-5-1 15,3 2-2-15,-5-2-7 0,-1 0 6 16,1 0-6-16,-5-5-4 0,5 0-1 16,-2-4-2-16,2 3-1 0,5-1-7 0,-5-5-9 15,4 2-3-15,-3-3 1 0,7 2 9 16,1 0 4-16,0 1-2 0,0 2-1 16,1-1 1-16,7 3-7 15,4-2 1-15,-3 4 1 0,7 1 3 0,0 1 3 16,1 2 3-16,2 0-3 0,0 5-2 15,-2 2 3-15,-4 6 1 0,-1-1 3 16,-1 3 3-16,-5-3-1 0,0 3-2 16,-2-6 2-16,-2 3 1 0,-1-1 1 15,-1-4 3-15,4-2 3 0,-4-5 4 0,0 5 4 16,0-1-2-16,-4 3-4 0,0 0-7 16,-8-3-5-16,-2-2-4 0,-1-2-2 15,-8 0-8-15,8-9-6 0,0-4-4 16,3-3-22-16,3 2-24 0</inkml:trace>
  <inkml:trace contextRef="#ctx0" brushRef="#br0" timeOffset="203791.2906">7208 7545 41 0,'0'0'13'0,"0"0"-4"16,0 0-2-16,0 0-2 0,0 0 0 16,0 0-1-16,0 0 1 0,0 0 5 15,0 0 2-15,0 0 3 0,0-36 2 16,11 17-3-16,0 1 0 0,2-1-1 15,1-1-2-15,1-5 0 0,5 0-2 16,1-2-3-16,3-5-1 0,2-4 2 16,6-3-2-16,3-4-1 0,5-6 0 15,3-2-3-15,6-8 1 0,1 0 2 16,2-1-2-16,0-3 1 0,-3 2-1 0,3 2 2 16,-4 2-2-16,1 2-2 0,0 0 1 15,-4 2-1-15,-3 3 2 0,3 0 1 16,-5 3-2-16,-2 0 0 0,4 4 2 15,-5 0-2-15,-2 5 0 0,-2 1 0 16,-2 5-1-16,-4 5 4 0,-2 1-2 0,-4 3 0 16,-3 4 1-16,-1 2-2 0,-7 7 0 15,-1-2-2-15,-1 8 1 0,0-4 1 16,2-2-2-16,3 0 3 16,0-3-1-16,2-1 2 0,-1 1-2 0,-5 2 1 15,-2 0 0-15,1 5 3 0,-5 2 1 16,0 1 0-16,-3 3 0 0,0-2-1 15,0 2-1-15,2-1-2 0,-2 1-1 16,0-2-4-16,1 2-6 0,-1 0-5 16,0 0-6-16,0 0-17 0,0 0-16 0,-4 8-24 15,-5 6-48-15</inkml:trace>
  <inkml:trace contextRef="#ctx0" brushRef="#br0" timeOffset="204812.1423">7327 7486 93 0,'0'0'35'0,"0"0"3"16,0 0 2-16,0 0 0 16,0 0-5-16,0 0-10 0,0 0-11 0,0 0-7 15,0 0-4-15,-16-3-7 0,15 3-5 16,-1 0-5-16,1 0-4 0,-1 0 1 15,2 0 13-15,0 11 9 0,2 7 10 16,6 6 2-16,5 5-5 0,-1 2-4 16,7-1-3-16,-1 2-3 0,3-1 1 0,2 1-1 15,1 1 0-15,5 1 4 0,2 0-4 16,0-2 3-16,4-1-3 0,0-3-1 16,0-2 0-16,-2-6 0 15,-1 0-3-15,-3-3-1 0,-2-2 1 0,-1 0 1 16,-1 1 4-16,-3-1-1 0,2 0-1 15,2-1-1-15,0 3 0 0,-3-2 1 16,-1 3-1-16,1 3 1 0,0 3-1 16,0 3-2-16,-2 4 3 0,0 1-2 15,1-2 1-15,-3-2 0 0,-2-3-2 0,-2-5 2 16,-4-6 0-16,-1-3 1 0,-4-4 1 16,0-2 1-16,2 1 0 0,-5-3-2 15,0-1 3-15,-3-2-4 0,0 0 1 16,0 0 1-16,2 2-1 0,-1-2 0 15,1 0 1-15,-1 2-4 0,-1-2 4 16,3 0-1-16,1 0 0 0,1-2 1 16,-1-1-1-16,2-3 2 0,-5 2-5 15,5-6 1-15,3-3 1 0,-1-1-3 16,2-7 2-16,2-2 0 0,4-3 1 0,0-4 1 16,7-5 0-16,0-4-1 0,6-4-2 15,0 0 0-15,3-3 0 0,1-3 0 16,3-3 1-16,3-2-2 0,3-5 1 15,3-2 1-15,4-3 1 0,-1-4-1 16,1-1 0-16,-1-2-1 0,2 1 1 0,-3 0 2 16,0 2-1-16,-2 1 0 15,-3 2 4-15,0 2-2 0,-4 3 4 16,-1 3 0-16,-1 3-4 0,-2 6 1 16,-4 2 0-16,2 7-2 0,-6 4 0 0,-2 5-1 15,-2 2 2-15,-2 2-1 0,-2 1 1 16,2 0-1-16,3 0-1 0,0-3 0 15,-1 1-3-15,3-2 0 0,1 0 1 16,-2 0-3-16,-1 0 4 0,1 2 0 16,-3 3 0-16,-2 3 2 0,-9 7-2 0,-1 7-2 15,-6 3-2-15,-3 4-7 0,0-2-23 16,0 2-29-16,0 2-36 0</inkml:trace>
  <inkml:trace contextRef="#ctx0" brushRef="#br0" timeOffset="205652.5533">8750 5765 108 0,'0'0'43'0,"0"0"-6"0,0 0-6 15,0 0-8-15,0 0 0 16,0 0-6-16,0 0-4 0,0 0-5 16,0 0-4-16,0 0-4 0,-25-24-1 0,24 24 0 15,-1 0-1-15,1 0 1 0,-2 0 0 16,3 0 1-16,0 0-2 0,0 0 1 15,0 1 1-15,0 10-1 0,3 1 4 16,6 4 4-16,2 1 1 0,5 0 4 16,1 0-3-16,3 1-1 0,1 2 0 0,2-1 0 15,0 1 2-15,3 0-6 0,2 1 1 16,-1 0-3-16,2 2 0 0,0 0 4 16,0 3-1-16,0 1-2 0,0 2 2 15,-2 1-4-15,1 4 0 0,-1-2 0 16,-1 1 0-16,0 0-1 0,2-2 1 15,-4-5-2-15,-1-1 1 0,-1-2 0 16,-3-5 0-16,0-2 0 0,-3-1 2 16,-2-3-2-16,-4-3 0 0,-1-2-2 15,-1-2 0-15,-5-3 0 0,5 5 0 0,-5-4 5 16,-2 0-4-16,2 0 1 0,-3-3-2 16,0 0 0-16,0 0 1 0,3 2 2 15,-2-2-1-15,1 0 1 0,-1 0 0 16,-1 0-1-16,3 3 0 0,-3-3 0 15,1 1-1-15,-1-1 2 0,2 1-2 0,-1-1 2 16,1 2 1-16,2 3 0 16,-1-2-2-16,1 2-2 0,2-2 2 15,-3 1-2-15,1-1 1 0,1 3 5 16,-4-3-5-16,2 0 1 0,1 0 0 0,-4-3 1 16,3 2-1-16,0 1-3 0,0 0 5 15,0-1-2-15,-3-2-2 0,3 2 5 16,1 1-6-16,-1-1 1 0,1 1 0 15,-4-3-5-15,0 0 1 0,0 0-3 16,2 1-7-16,-1 1-12 0,5 1-18 0,-3-2-32 16,3 2-24-16</inkml:trace>
  <inkml:trace contextRef="#ctx0" brushRef="#br0" timeOffset="206544.1785">9399 6363 72 0,'0'0'21'0,"0"0"-1"0,0 0 3 15,0 0 4-15,0 0 2 0,0 0-1 16,0 0-2-16,0 0-4 0,0 0-2 16,0 0-1-16,-33-20-2 0,33 20 1 0,-2-1-2 15,2 1-1-15,-1 0-1 0,-2-2-2 16,3 2-4-16,-3-1-2 0,3 1-4 16,0 0-4-16,0 0-1 15,-1 0-1-15,1 0 3 0,0 0 3 0,4 7 4 16,6 7 1-16,6 4-2 0,0 0 2 15,4 2-2-15,2 2-3 0,1-1 5 16,2 0-6-16,-1-1 2 0,2 2-3 16,0-1-1-16,-2-1 1 0,0 0-1 15,-2 0 1-15,-2 1-1 0,-3 0 1 0,-1 2-1 16,0-1-2-16,-3 0 0 0,-3-2 1 16,-4-7-2-16,3-1 2 0,-4-4 0 15,-3-5 1-15,1 1 1 0,-3-4 0 16,0 0 0-16,0 0-2 0,1 0 0 15,2 0-2-15,-1-2-1 0,-1-9-4 16,2 2-1-16,0 4-5 0,-2 1-4 16,-1 4-9-16,0-2-16 0,0 2-15 15,0-1-24-15,2-1-5 0</inkml:trace>
  <inkml:trace contextRef="#ctx0" brushRef="#br0" timeOffset="207426.8551">9304 6365 99 0,'0'0'24'0,"0"0"-3"0,0 0-2 0,0 0-1 16,0 0-3-16,0 0 1 0,0 0-3 0,0 0-3 15,0 0-1-15,0-13-2 0,0 7-1 16,0 2-1-16,1-5 2 0,2-1 1 16,0 3 1-16,7-5 0 0,-3 1 3 15,5-3 1-15,1-2-2 0,3-2 0 16,4-4-2-16,3-4-1 0,6-4-2 15,3-2 1-15,4-3-3 0,3 1 0 16,3-5-2-16,4 3-2 0,-2-1-2 16,-1 1 3-16,-1 0-2 0,-3-1 1 15,1 1 2-15,-5 0-3 0,1 4 2 0,-2 0 0 16,-7 3 0-16,-1-1 1 0,-3 7-1 16,-4 0 0-16,1 5-1 0,-11 4 1 15,0 8 0-15,-4 0 0 0,-2 3 0 16,0 0 3-16,0-1-2 0,-3 4 3 15,0-1 0-15,0 1-1 0,0 0-2 16,0-1-2-16,3 1-4 0,-3-1-2 16,1 1-2-16,-1-2-4 0,5-1 4 15,-2 0 0-15,3-5 5 0,5-3 1 16,-2 1-3-16,4-5 3 0,-3 4-4 0,0 2 4 16,0-1 0-16,-1 3 1 0,2-1 2 15,-3 3-1-15,-3 2 2 0,1-2-1 16,-2 3 0-16,-1-1 1 0,2 2 2 15,-5 1 0-15,0-2 4 0,0 2 2 16,1 0 0-16,-1-1 0 0,2 1 2 0,-2-1-8 16,1 1-3-16,-1 0-4 15,2-2-5-15,-2 2 3 0,4-5 3 16,3 0 2-16,0-3 2 0,2-1-1 16,2-1-1-16,-3 3-1 0,3-4 0 0,-3 5 0 15,-1 0 0-15,0-2 1 0,-4 6 0 16,1-1 1-16,-1-1-1 0,0 1 1 15,0 0-1-15,1 2 2 0,-4 1 2 16,0-2-1-16,0 2 4 0,0 0-5 16,0-1 2-16,3 1 0 0,-3 0 1 0,1 0 0 15,-1-2 2-15,0 2 0 0,2 0-2 16,-2 0 0-16,0-1-1 0,1 1-1 16,-1 0-1-16,0 0-2 0,2 0 1 15,-2-2-1-15,0 2 0 0,0 0-1 16,1 0-1-16,-1 0-1 0,0 0 3 15,2 0 1-15,-2 0 4 0,7 0 2 16,3 0-2-16,6 3 1 0,3 4-4 16,-3 3 0-16,4 4 0 15,-1 4 1-15,4 4-35 0,0 5-1 0</inkml:trace>
  <inkml:trace contextRef="#ctx0" brushRef="#br0" timeOffset="210246.2628">9525 6398 136 0,'0'0'32'0,"0"0"0"16,0 0-1-16,0 0-1 0,0 0-4 15,0 0-3-15,0 0-3 0,0 0-4 0,0 0 1 16,0 0-7-16,-45-44-2 16,45 44-1-16,0-2-5 0,0 2 4 15,-3-2-4-15,3 2 0 0,0 0 2 16,0 0 0-16,0 0 2 0,0 0 1 0,0 0 1 16,0 0 0-16,0 0-2 0,0 6 6 15,0 4 0-15,9 2 0 0,-2 1-2 16,3 6-2-16,2-2-2 0,-2 2 1 15,6 1 3-15,-2 4-2 0,2 4 3 16,5 2-4-16,-1 0 0 0,1 2-3 0,0-2 0 16,-1 0-3-16,-3-3 1 15,2-3-1-15,-2-1 3 0,1-2 1 0,-1 0-2 16,2-3 1-16,-2 1-2 16,0-4 0-16,-2 1-1 0,1-2 0 0,-3 2-1 15,4-1 1-15,-4 0-1 0,3 2 0 16,-1-1 0-16,0 2-1 0,-1 1 0 15,-3 0 1-15,2 3-3 0,-1-2 3 16,1 0 2-16,-3 0-1 0,0-1-1 16,-3-6 0-16,2 1 0 0,-5-6-3 0,2-1 3 15,0-1-1-15,-3-2-1 0,4 1 1 16,-4-2 4-16,0 0-3 0,0 0 5 16,-2-1-4-16,2 1 1 0,1-1-2 15,1 0 1-15,-5-2-2 0,0 0 1 16,0 0 0-16,1 2 1 0,1-2 0 15,0 2-1-15,0-2 0 0,-1 0-3 16,1 1 4-16,-1-1-1 0,-1 2 0 16,3-2 4-16,-3 0-6 0,3 0-3 15,-2 0 4-15,1 0 0 0,-1 0 1 0,1 3 4 16,-1-3-3-16,1 0 0 0,5 0 0 16,3 0-4-16,0-5 4 0,4-1-5 15,-2-2 5-15,0-1-1 0,5-1 0 16,-2-2 0-16,2 0 0 0,-1-4 1 15,4-2-1-15,6-1 2 0,-3-6-1 0,6-2-2 16,-3-5 1-16,2 0-1 16,1-3 0-16,-2-2 2 0,-1 3-1 15,3-4-1-15,3 1 0 0,0-1 1 16,-2-1-4-16,5-1 2 0,-2 1-1 0,-1-4-3 16,0 1 2-16,-2-3-5 0,3 2 3 15,-1-1 3-15,0 0 0 0,2 0 3 16,-2 0 0-16,0 1 4 0,-2 4-3 15,-1 4-1-15,-5 5 0 0,-1 5-2 16,-3 4 2-16,-4 4 0 0,-5 5 1 0,-2 0 1 16,0 6-1-16,-3-2 0 0,2 1 1 15,-5-2 2-15,4 1-3 0,-2-1 2 16,-1 2-1-16,1-3-1 16,-4 1-1-16,3 5 0 0,-1-7-3 0,-2 6 1 15,-1 1-4-15,2-1-7 0,-2-1-9 16,0 0-29-16,0 0-37 0,-6-3-40 15,-1 4-41-15</inkml:trace>
  <inkml:trace contextRef="#ctx0" brushRef="#br0" timeOffset="210828.4709">10589 5311 212 0,'0'0'69'16,"0"0"-15"-16,0 0-16 0,0 0-9 16,0 0-7-16,0 0-1 0,0 0-4 15,0 0-3-15,0 0-7 0,-81-41-6 16,81 41-4-16,-4 0-1 0,1 0-1 15,0 1 2-15,-1 7 2 0,4-2 0 0,0 5 0 16,0 4 0-16,0-5 3 16,1 4 2-16,5 0 1 0,4-2 1 15,3 3 0-15,2-3-3 0,2 2 4 16,0-1 0-16,2 0 1 0,1-1 1 0,-1 3-3 16,3 0-2-16,-1 5 1 0,1 6-1 15,1 3-1-15,2 4 1 0,1 4-2 16,0-2 0-16,-1 4-2 0,1-3 0 15,0-1 1-15,0-2-1 0,-2-1 4 16,0-2-4-16,0 0 2 0,-1-5-3 0,0 0 0 16,-2-4 1-16,-3-3 0 15,1-1 0-15,-4-4-1 0,0 0 0 16,-6-4-1-16,1-1 1 0,2-1 0 16,-5-1-2-16,3 3 1 0,-1-1 0 0,-1-2 0 15,3 3 1-15,-4-3 0 0,3 0 0 16,-3 0 1-16,-1-1 0 0,3 1 0 15,-6-3 1-15,4 2-1 0,-4-3-1 16,-2 1-1-16,3 1 1 0,-4-4-2 16,0 0 2-16,0 0 1 0,2 0-1 0,-1 0 1 15,-1 1 1-15,2 1-3 0,-2-1-2 16,0 1-10-16,0 2-20 16,-2-1-29-16,-1 2-44 0,-5-4-54 15</inkml:trace>
  <inkml:trace contextRef="#ctx0" brushRef="#br0" timeOffset="215436.5334">8498 6871 108 0,'0'0'34'16,"0"0"-2"-16,0 0-5 0,0 0-7 16,0 0-8-16,0 0-7 0,0 0-9 15,0 0-8-15,0 0 2 0,-14-15 3 16,14 15 4-16,0 0 7 0,0 0-1 15,0 0-1-15,0 2-1 0,0 2-1 16,0 7 2-16,5-2 2 0,-3-5-1 16,-1 6 3-16,1-4 4 0,-1-2 2 15,-1 8 6-15,0-5-3 0,0 3-3 0,0 2-4 16,-3-3-3-16,-5 5-2 0,2-6 1 16,-3 2-2-16,5-3 2 15,1-5 0-15,0 2 2 0,3-4 0 0,-3 0-1 16,-2 0-3-16,-1 0-1 0,-3 0-1 15,-1-4-1-15,3-3 1 0,-2 1-2 0,6 3 1 16,3 0-2-16,0 3-3 16,-1-2-2-16,1 2 0 0,0-1 1 15,0 0 1-15,0 1 1 0,0-3 1 16,0 3-1-16,0 0 3 0,4-1 1 0,2 1 1 16,0 0 1-16,5 0 1 0,-8 0 3 15,3 0 0-15,0 0-1 0,-6 0 2 16,0 0 0-16,0 0 2 0,1 0 7 15,1 0 3-15,-1 0 3 0,2 0 1 16,-2 0-3-16,-1 0-6 0,0 1-5 0,0 6-6 16,0-1 0-16,-1 3 1 0,-5 0 0 15,3-5 1-15,2 1 1 16,1-5 1-16,-2 0 2 0,2 0 0 16,-1 2 2-16,1-1 2 0,-2-1-1 0,2 0-4 15,-1 1-1-15,1-1-3 0,-3 0-5 16,3-1 1-16,-3-7 1 0,3-3-1 15,0 0 0-15,0-2-2 0,0 2-1 16,0 0 1-16,0 2 0 0,0 4-1 16,3-4 1-16,0 6 0 0,-2 0-2 0,5-3 0 15,-3 5 1-15,0-3-1 0,1 3 2 16,-4 1 0-16,0-2-1 0,0 2 4 16,3 0 2-16,-3 0 3 0,3 0 1 15,-3 3 0-15,0 8-1 0,0-2-3 16,-6 5 2-16,-2-4-3 0,2-2 2 15,0-2-1-15,-1-2 0 0,2-1 0 16,0-2-1-16,2 2 0 0,3-3-1 16,-2 0-2-16,-2 0-6 0,1 0-8 15,-1 0-12-15,-1-8-18 0,5 3-25 0,0-8-25 16,0-4-13-16,8 2-21 0</inkml:trace>
  <inkml:trace contextRef="#ctx0" brushRef="#br0" timeOffset="217052.4265">10401 6208 81 0,'0'0'16'0,"0"0"-3"16,0 0-1-16,0 0-1 0,0 0 0 16,0 0-3-16,0 0-3 0,0 0-1 15,0 0-3-15,-33-52-1 0,33 52 3 0,-2-1-5 16,2 1 0-16,0-2-3 0,-1 1-1 16,1-1-1-16,0 1 0 0,0-1 4 15,0 1 2-15,0-1 1 0,0 1 0 16,0 1-2-16,0-2 2 0,0 2-2 15,0 0 2-15,1 0 0 0,5 0 0 16,-1 0 2-16,-1 0 0 0,3 2 3 16,-4 1 0-16,1 0 1 0,-1 0 0 15,-3 1 1-15,2 3 3 0,-2 5 2 16,0-2 3-16,0 1 0 0,-2 0 1 0,-1-7 2 16,1 1 2-16,-3-4-1 0,2 2-2 15,-1 0-1-15,1 0-7 0,-1-3-2 16,-2 0-2-16,-7-1-4 0,6-4 1 15,-2 0-1-15,-1 0-1 0,6-3-2 16,-2 2-2-16,3 1 0 0,0-3-3 16,3 1 1-16,0-3-1 0,0-1 0 15,0 2 1-15,1 1 4 0,7 3-2 16,-2-2 2-16,3 1 1 0,0 2-5 16,-1-1 4-16,0 2-1 0,-2 1 1 0,-2 1 3 15,1-1-1-15,-1 1-1 0,0-1-4 16,1 1 4-16,-2 1 1 0,2 6 5 15,1 7 2-15,-2 9-1 0,-2 1-2 16,-2 2-1-16,0 3-1 0,-3-1-1 16,-3-7 4-16,3-4 1 0,0-3-1 0,1-9 6 15,0 2 1-15,-1-2-2 0,0-2 0 16,-1 1-4-16,-2-3-4 0,2 0-2 16,-6-1-1-16,0-12-1 15,2-1-3-15,-2-6 0 0,5 4 1 0,2 0-1 16,1 3 3-16,1 0 0 0,-1 1 1 15,2 7-5-15,0 0-2 0,0 5 0 16,0-5-2-16,0 2 4 0,0-1 5 16,8 1 1-16,3 3 1 0,2 2 1 15,3 4-1-15,-6 1-1 0,-1-2 3 0,-1-2-2 16,1 2 2-16,-6-4-2 0,1 2 0 16,-4-3 4-16,0 0 5 0,0 0 9 15,2 2 12-15,-1-1 4 0,-1 1-7 16,2-2-8-16,-2 0-11 0,0 2-9 15,0-2 0-15,-3 0 0 0,-3 0-3 16,-4-4 1-16,0 1-3 0,4 0-4 16,2-3-2-16,1 3-9 0,0 0-13 15,0 1-18-15,3-3-16 0,0-7-22 16,6-2-36-16</inkml:trace>
  <inkml:trace contextRef="#ctx0" brushRef="#br0" timeOffset="221315.7841">8715 5423 57 0,'0'0'21'0,"0"0"-4"0,0 0 2 16,0 0-1-16,0 0-2 0,0 0-3 16,0 0-5-16,0 0-4 0,0 0-1 0,-12-28 0 15,12 26-2-15,-1 0 1 0,1 1-4 16,-3-1-1-16,3 1-1 0,-1-1-3 15,1 1 1-15,0 1 3 0,0-2 2 16,0 2 3-16,0 0 3 0,0 0-1 16,7 5-1-16,2 6 1 0,2 1-2 0,1 0 1 15,-5-3-2-15,3 0 0 0,0 1-1 16,5 0 1-16,2 3 0 0,-1 2 3 16,1-3-2-16,-1 5 2 15,4 2 1-15,-2 0-3 0,4 3 3 0,-2-1-2 16,-1 2 1-16,-1 1-3 0,1 1 0 15,-1-2 0-15,-1 4-2 0,-4-2 2 16,4 1-2-16,-4 0 2 0,0-1-1 16,2 3 0-16,-2-1 1 0,4-1-1 15,0 0 3-15,-1-1-3 0,3 2 1 0,0-4-1 16,1 0-1-16,0 0 3 0,-2-3-1 16,-1-4-1-16,-1 1 2 0,0-3-2 15,-3 0 0-15,3 1 2 0,-3 2 0 16,1 1-1-16,-1 1 3 0,2 6-3 15,-4 0 0-15,3 3 3 0,0 2-2 16,-1 1 2-16,4-2-1 0,-2 2 0 16,2-1-2-16,-1 0 0 0,0-3 1 15,0-2 0-15,0-2 0 0,0-1-1 16,-2-5-1-16,1-1 1 0,0-1-1 0,-1-3 0 16,0 2 1-16,-1-2-1 0,1 0 2 15,-2 1-2-15,1-3 0 0,1 2 0 16,0 1 0-16,1 0 1 0,-3 1 0 15,5 1 0-15,-4 0 0 0,2 2-2 16,-2-2 1-16,-3 0-1 0,6 0 1 0,-6 2 0 16,6-1 1-16,-2 1 0 15,2 0-1-15,-1 1 0 0,2-1-1 16,-1 3 2-16,4 1-1 0,0 1 0 16,-1 3 0-16,1-2-2 0,-1 1 1 0,0-1-2 15,0 0 1-15,-2 0 0 0,-1-1-3 16,2 1 3-16,-1-4-1 0,-4 3 1 15,4-4 3-15,-2 0-4 0,-1 1-1 16,1-4 1-16,-1 0-1 0,-1-3-1 16,-3-4 2-16,-1 2-3 0,1 1 0 0,-4-5-1 15,4 5-4-15,-4-6-3 0,-5-1-4 16,2-1-8-16,1 0-8 0,-1 0-14 16</inkml:trace>
  <inkml:trace contextRef="#ctx0" brushRef="#br0" timeOffset="221888.5234">8978 5996 19 0,'0'0'26'16,"0"0"-3"-16,0 0 2 0,0 0-5 15,0 0-7-15,0 0-2 0,0 0-6 16,0 0-3-16,0 0-3 0,0 0-1 15,-23-15-1-15,23 13-2 0,0 2 4 16,0-2 1-16,0 2 6 0,13-1 7 0,6 1 6 16,4 0 1-16,0 5 2 0,2 3-3 15,-1 5-6-15,1 3-2 0,1 4 2 16,0 6 0-16,5 4 1 16,-1 5-2-16,3 3-5 0,0 5-2 0,0 0-1 15,1 4-1-15,-1-1-1 0,0 1 0 16,2-1-1-16,3-1-1 0,1 1 2 15,1-4-1-15,2-1-1 0,-1-2 0 16,-1-5 0-16,-2 0 1 0,-2-4-2 16,0-3 1-16,-1 0 0 0,-1 1 0 0,-2-2 0 15,0 1 0-15,-2 1 1 0,-1-1-2 16,-4 1 0-16,1 3-1 0,0-2-3 16,-3 0 2-16,0-1-1 15,-4 1-1-15,0-2 3 0,-3-1-7 0,-2-2-1 16,-1-4-3-16,-5-6-5 0,-3-6-2 15,-2-5-3-15,-3-3-3 0,0 0-7 16,0 0-13-16,0 0-12 0</inkml:trace>
  <inkml:trace contextRef="#ctx0" brushRef="#br0" timeOffset="222712.7499">8601 5473 4 0,'0'0'13'0,"0"0"4"16,0 0-2-16,0 0 0 0,0 0 1 15,0 0-1-15,0 0 3 0,-15-77-1 16,15 77-3-16,-1-1-4 0,1 1-8 16,0-2-7-16,0 0-1 0,0 1 3 0,0-1 2 15,0 2 2-15,12 0 0 0,3 7 0 16,6 6 4-16,0 6-3 0,1 6 5 16,1 5 2-16,3 8 3 15,5 2 3-15,2 4-4 0,7 5-4 0,1-2-3 16,2 3-4-16,5-2 4 0,-2 1 1 15,2 1-1-15,1 2 4 0,-1-1 0 16,2 3-1-16,4 3 1 0,-3 2 1 16,2 2-1-16,5 3-3 0,0 0-1 15,1 0-3-15,0 3-1 0,-1 0 0 0,0 0-1 16,-3-1 0-16,-2 0-2 0,-3-2 1 16,-3-2-3-16,-3-3 1 0,-1-1-2 15,-4-5 0-15,0-3-1 0,0-3 1 16,0-1-2-16,0-5-1 0,-1 1 1 15,-1-2-2-15,-2-4 4 0,1-1-1 16,-2 0 3-16,-4-3 3 0,-1-3-3 16,-3 0 2-16,-3-2-3 0,-1-1 0 15,-1-1 1-15,1 2-3 0,-3-4 1 16,0 2-5-16,-3-3 1 0,-2 0 0 0,-2-2 3 16,-3-2 2-16,-1-4 2 0,-2-2 1 15,-3-4 1-15,-2-3 0 0,4 4-1 16,-4-4 1-16,2 2-1 0,4 3-3 15,-6-5-3-15,4 3 0 0,-4-4 0 16,1 2 2-16,2 1 3 0,-1-3-2 0,1 6 0 16,2 2 4-16,0-3-2 15,0 3 1-15,-1 1-1 0,-2-3-2 16,3 3 0-16,-3-3 0 0,-1-6 1 16,2 4 0-16,-3-4-1 0,-1 1 1 0,3-1-1 15,-3-4-3-15</inkml:trace>
  <inkml:trace contextRef="#ctx0" brushRef="#br0" timeOffset="226049.2691">9557 6486 1 0,'0'0'3'0,"0"0"-1"0,0 0-1 16,0 0-2-16,0 0 0 0,0 0 0 16,0 0 0-16,0 0 1 0,0 0-3 15,-6-15 3-15,6 12 0 0,0 3 0 16</inkml:trace>
  <inkml:trace contextRef="#ctx0" brushRef="#br0" timeOffset="227211.5401">9557 6486 1 0,'3'-3'4'0,"-2"8"4"16,2 0 4-16,-3 0 5 0,0 1 7 15,0-1 1-15,0 1 2 0,0-5-4 16,-3 1-6-16,0 2-5 0,0-1-3 0,-4-3-5 16,4 0 1-16,-7 0-3 0,0 0 1 15,1-4-2-15,2-1-1 16,-3-2-1-16,6-2 0 0,-2 0-2 16,0 2 0-16,0-2-2 0,3 0 1 0,2 4 0 15,-1 3-1-15,2 2 0 0,-2-2 2 16,2 2-1-16,0-7 2 0,0 2 0 15,0 1 1-15,0-6 1 0,2 7 0 16,1 0-1-16,3-4 0 0,-2 5-1 16,2-4 0-16,2 0 2 0,-7 2 2 0,9 0-1 15,-6 3 2-15,1-1-2 0,-1 0 1 16,-4 2 0-16,0-1 0 0,0 1 1 16,0 0-1-16,3 0 3 0,-3 0-2 15,0 0 1-15,3 0 1 0,-3 0-4 16,0 6 2-16,0 5 2 0,-3-1 0 15,-1-2 2-15,-1 0 0 0,2-5 1 16,2 2 3-16,1-5-1 0,-5 0-2 16,1 2-4-16,0 0 0 0,1 1-4 15,3-3-1-15,-1 0-2 0,-2 0 0 0,0 0-1 16,0-3 2-16,-3-6 0 0,6 4 2 16,-3 1 0-16,3-1-1 0,0 5 1 15,0-6-2-15,0 1 0 16,0 0-2-16,0-1 0 0,0 6-1 0,0-1 0 15,0 1 1-15,0-1 0 0,0-1 2 16,0 2 0-16,3-1 1 0,-3 1 1 16,7 0 1-16,-1 0-1 0,0 0 2 15,5 3-2-15,-8-1 1 0,0 7 2 16,-1-5 0-16,-1 0 0 0,-1 6 0 0,0-4-1 16,0 2 0-16,0 4 1 0,-4-4 1 15,-1 2 5-15,-2-3 1 0,0 1 1 16,4-5-2-16,-6-1-4 0,5 0-3 15,-2 0 1-15,-5-2-2 0,5 0 0 16,-4 0 0-16,-2-2-1 0,8-1 1 0,-5-1-2 16,6 1-1-16,-1 0-2 0,-3-4 0 15,4 5 0-15,2-3-1 16,-1-4 2-16,2 5 1 0,0-8-1 16,3-1 1-16,0 3 1 0,7 1-2 0,-4 2 1 15,1 3 1-15,3-1 0 0,0 1-1 16,-1-1 4-16,2 2-4 0,-2 0 0 15,-5 2 2-15,7 1-1 0,-7 0 1 16,3 0 1-16,2 0 0 0,-5 2 2 16,-1 0 0-16,3 1 1 0,-6-3 0 0,0 0 2 15,0 0-2-15,0 2 0 0,0 3 0 16,0 2 0-16,0 2-2 0,-6 0 0 16,2-3 1-16,-2 0-2 15,3-5-1-15,-7 4 1 0,6-3-1 0,-1 0 0 16,1-1-1-16,4-1 0 0,-2 0-2 15,2 0 1-15,-1 0-3 0,-2 2-2 16,3-2-1-16,-3 0 1 0,3 0 1 16,-1 0 5-16,-1 0 0 0,1 0 1 15,1 0-2-15,-2 0 1 0,2-2 1 0,0-4 0 16,0-5-1-16,3 0 0 0,3-4-5 16,1 3 0-16,-1 3 0 0,4-3 1 15,-4 5 5-15,-3 3 0 0,3-2-2 16,-3 3 0-16,-2 0-2 0,2 2 2 15,-3 1-1-15,0-1 3 0,0 1 2 16,3 0 0-16,-3 0 0 0,1 5 1 16,-1 9-2-16,0 2 0 0,-1 1 1 15,-6 4 0-15,1-7 0 0,-2-1 0 16,-1-2 2-16,3-3 2 0,-6 3 0 0,1-1 0 16,3-5 1-16,1 1 0 0,4-4-1 15,-3-2-2-15,2 0-1 0,-6-3-5 16,0-8 1-16,4 2-1 0,-1-6 0 15,4 3-1-15,3-1 1 0,0-5 0 16,0 4-1-16,0-3 1 0,0 6-5 0,3 4-3 16,2-2 0-16,1 3-1 0,2 2 3 15,0 1 0-15,2-1 0 16,-1 4-1-16,10 0-2 0,-5 0-5 16,5 7-8-16,-3 0-5 0,-2 4-3 0,-5-4 0 15,0 1-5-15</inkml:trace>
  <inkml:trace contextRef="#ctx0" brushRef="#br0" timeOffset="228424.1135">9483 6457 49 0,'0'0'17'0,"0"0"-1"0,0 0-1 15,0 0-1-15,0 0 3 0,0 0 0 16,0 0 6-16,0 0 2 0,0 0-4 16,0 0-1-16,-17 6-7 0,15-6-5 0,1 0-4 15,-1 2-4-15,2-2-4 0,-1 0 0 16,1 0 1-16,0 0 3 0,0 1 4 16,0-1 1-16,0 0 0 0,0 0 2 15,3-1 1-15,7-7 1 0,1-1-1 16,0-1 1-16,4-3 0 0,-3 1-2 15,4-1-4-15,-6 2-1 0,6 0-2 16,-3 0-1-16,2 1 2 0,0-1 2 16,4-1-2-16,-3-2-1 0,4 1 0 15,1-4-4-15,2 0 4 0,0-3 0 0,3-2 3 16,3-4 0-16,-2-3 1 0,6-3-5 16,1 1 2-16,0-4-1 0,1 1 1 15,1 1 4-15,-1-2-4 0,0 1-1 16,1-1 1-16,0 0-2 0,0 1 0 15,3-4 2-15,-1 4-4 0,2-1 5 16,-1 1-4-16,-1-2 0 0,0 3 1 16,-1-2 1-16,-1 1 2 0,2-1 1 15,0-1-2-15,0 0-1 0,-3 1-1 16,-2 2 1-16,-1-2 0 0,-1 0-3 0,-4 0 4 16,0-1-4-16,-3 1-2 0,0-2 3 15,-2 2-3-15,1 2 6 0,-4 0 2 16,3 0-3-16,-2 3 1 0,-1 2-3 15,-1 1-2-15,0 0 2 0,2 6-1 16,-3-1-4-16,1 6 0 0,-4 2-2 0,4-1 1 16,-3 3 7-16,-1 1 4 0,-3 4 0 15,1-2-1-15,-1 0-1 16,-1 2-1-16,2-1 1 0,0-2 1 16,0 3 0-16,2-2 0 0,-2 1 0 0,-3 4 1 15,0-1-2-15,0-1 0 0,-5 3 0 16,0 1 2-16,-4 2-3 0,0 0 1 15,0 0 1-15,2 0-1 0,-1-3 2 16,-1 3-1-16,3-1 0 0,-3 1 2 16,1-2-1-16,-1 2 0 0,0 0 1 15,2 0-1-15,-2-1-1 0,0 1-1 0,1 0 0 16,-1 0 0-16,0-2 0 0,2 2-2 16,-2 0 1-16,0 0-1 15,0 0 1-15,0 0-1 0,1 0 0 0,-1 0 1 16,0 0-1-16,0 0 2 0,0-1-3 15,0 1-2-15,2 0-2 0,-2 0-5 16,0 0-3-16,0 0-5 0,0 0-2 16,0 0-4-16,0 0-3 0,0 0-7 15,0 0-7-15,0 0-8 0,0 0-19 0</inkml:trace>
  <inkml:trace contextRef="#ctx0" brushRef="#br0" timeOffset="228968.0923">9792 6114 24 0,'0'0'17'0,"0"0"-4"16,0 0-4-16,0 0-9 0,0 0-2 15,0 0 4-15,0 0 3 0,0 0 5 16,0 0 0-16,25-11-1 0,-10 4-1 16,6-4-1-16,-1-1 1 0,1-2 2 0,-1 1 3 15,0-4 6-15,-1-3 1 0,1-3 3 16,5-4-3-16,-2-6-5 0,7-7-3 16,6-7-4-16,3-7-4 0,5-8-1 15,6-1-3-15,5-4 0 0,-1-1-1 16,7 1 0-16,-3 4-2 0,-1-1-1 15,0 4-1-15,-4 5-2 0,-2 0 5 16,-5 4-3-16,-1 3 0 0,-3 3 2 16,-5 2-1-16,-3 5 4 0,-4 5-1 15,-5 5-3-15,-6 5 1 0,-5 7-3 0,-7 7 2 16,-2 6 3-16,-5 3 2 0,0-2-1 16,0 2-3-16,1-1-10 0,-1 1-14 15,0-1-19-15,0 1-15 0</inkml:trace>
  <inkml:trace contextRef="#ctx0" brushRef="#br0" timeOffset="239951.3526">10782 4596 36 0,'0'0'19'16,"0"0"4"-16,0 0 3 0,0 0 2 15,0 0-2-15,0 0 3 0,0 0-3 0,0 0 1 16,0 0 2-16,0 0-1 0,0 11-8 16,0-10-4-16,0-1-8 0,0 0-5 15,0 0 3-15,-2-5-1 0,-4-3-1 16,2 0 2-16,-1-1 0 0,-3 1-1 15,4-1 0-15,-4-4 3 0,-2 0 2 16,0-2-3-16,0 1 7 0,0 1-5 16,-3-2-1-16,1 1 1 0,-2 2 1 15,1-1 4-15,-1 3 0 0,-1 0 4 16,3 3-3-16,-1 0-4 0,0-2-2 0,3 2 4 16,-3-1-6-16,6 1 0 0,4 4 0 15,-4-4-5-15,4 5 1 0,0-1-1 16,0 0-3-16,3 3-3 0,-1-1-4 15,1 1-1-15,0 0-1 0,0 0 1 16,0 0 0-16,4 2 0 0,9 9 2 0,2 6 2 16,0 3 3-16,1 3 1 15,0 2 1-15,-1 3 3 0,2 2-4 16,-2-1 4-16,-1-1-3 0,-1 0-4 16,3-4 0-16,-3-4-7 0,0-3 1 0,-3-5-4 15,2-4 1-15,-5-4 6 0,3-3-1 16,3-1 6-16,0 0 4 0,0-10 0 15,2-4 0-15,-1-6 2 0,-1-1-2 16,-2-1 0-16,-2-5 0 0,-3 4-4 16,0-1 5-16,-3 8 1 0,-1 5 2 0,-2-1 6 15,0 6-3-15,0 0 7 0,0 0-1 16,0 1 5-16,0 1-2 16,0-1-6-16,-2 2 0 0,2 3-4 0,-2-1-4 15,2 1-1-15,-1 0-1 0,-2-2-4 16,3 2 0-16,0 0-3 0,-3 0-6 15,3-1-4-15,0 1-5 0,0 0 1 16,0 0 6-16,0 0 6 0,3 9-1 16,5 5 0-16,4 2-10 0,0 1-11 15,1-2-9-15,-2 0-5 0,-2-4-3 0,1-3 3 16,-3-3-11-16,-2-3-1 0,2 1-2 16,1-3 4-16,1 0 5 0</inkml:trace>
  <inkml:trace contextRef="#ctx0" brushRef="#br0" timeOffset="240129.8068">10783 4396 82 0,'0'0'12'0,"0"0"-11"16,0 0-5-16,0 0-6 0,0 0-2 15,0 0 0-15,0 0-6 0,0 0-7 16</inkml:trace>
  <inkml:trace contextRef="#ctx0" brushRef="#br0" timeOffset="240728.3816">10997 4219 129 0,'0'0'23'0,"0"0"-6"0,0 0-4 0,0 0-3 16,7 87-6-16,-5-70 0 0,1-3-2 0,1-2-2 15,-1-4 0-15,0 2-2 0,-2-6 1 16,2 4-2-16,1-5 1 0,-2 0 1 16,1 1-2-16,-3-4 6 15,0 0 5-15,0 0 10 0,1 0 14 0,1 2 9 16,-1-2-3-16,1 0-12 0,-1-2-9 15,3-10-14-15,-4-4 2 0,3-3 3 16,-3 3 3-16,3 4 4 0,-3-2 0 16,0 0-4-16,0 8-5 0,0-6-3 15,0 6-3-15,0 0-2 0,0 2-1 0,0 4-5 16,0-2-5-16,0 2-8 0,0 0 2 16,0-2 6-16,6 2 0 0,4 0 10 15,9 7-1-15,4 2 1 0,-4 1 3 16,-1 0-2-16,0-3 1 0,-4-3-2 15,1 3 1-15,-4-4 2 0,-2-3 0 16,10 0 2-16,-8 0 1 0,5-11 1 16,-4-3 0-16,-3-5 0 0,-1-3-1 15,-1-4 1-15,-2-1-1 0,-4 0 3 16,-1 2 1-16,0 0 1 0,-4 3 0 0,-6 6 8 16,1 2 1-16,0 5 5 0,2 3 0 15,-3 3-7-15,1-2 0 0,5 5-9 16,0 0-1-16,-2 0-2 0,-1 0 0 15,1 0 0-15,-3 0-3 0,6 4 1 16,0-1-1-16,2 5 1 0,1 4 0 0,4 6 1 16,8 3-1-16,2-2 0 0,2 1 0 15,0-3-2-15,0 0 0 16,3-4 0-16,-2-4-2 0,-2-2 0 16,1-6 1-16,4-1 0 0,0-3-1 0,6-10-7 15,-3-1-18-15,-3-6-36 0,-3-3-58 16,-6-3-81-16</inkml:trace>
  <inkml:trace contextRef="#ctx0" brushRef="#br0" timeOffset="242025.7158">11469 4779 394 0,'0'0'58'0,"0"0"-15"0,0 0-8 16,0 0-7-16,0 0-12 0,0 0-7 16,0 0-5-16,0 0-5 0,0 0-4 15,0 0-4-15,-21-36-4 0,20 36-3 16,-1 0 4-16,1 2 6 0,1 13 3 15,0 7 5-15,0 9-4 0,3 3 0 0,4-4-1 16,3 0 0-16,0-6-1 16,3-2-1-16,-1-5 0 0,-2-7-3 15,0-3 2-15,-3-2 1 0,5-4 4 16,-1 1 3-16,0-2 2 0,0 0-1 0,-2-3 1 16,0-3 4-16,-5-3 1 0,3-6-2 15,-6-2 2-15,-1-4-2 0,0 0 4 16,-4 0-1-16,-9 3 0 0,0 3-1 15,-6 2-4-15,2-1-2 0,-3 2 1 16,-2 4 1-16,12-1 0 0,-4 2-1 0,5 3 0 16,4 2-3-16,1 1 2 15,4 1-2-15,-3-2 0 0,3 2-3 16,0 0-3-16,-1-2-2 0,-1 1-2 16,1 1-1-16,1-2-1 0,-2 1 0 0,2 0-1 15,0-8-2-15,0-3 1 0,9-6 2 16,3-4 2-16,2 0 6 0,-1 2 2 15,1 0 1-15,-3-2 2 0,-4 7 3 16,-1-2 2-16,-3 8 6 0,-3 3 4 16,1 1 0-16,-1 0 3 0,0 1-3 0,-7-2 2 15,1-2-3-15,3 6-5 0,-4-3 2 16,2 3-6-16,0 1 4 0,2-1-4 16,3 2-2-16,-3-1 1 0,3 1-8 15,0 0-2-15,-1 0-1 0,-1 0-8 16,1 0 3-16,-1 0 6 0,2 0 0 15,0 11 8-15,2 5-3 0,5 5 1 16,6 4-3-16,1-1 0 0,4-1 1 16,1 1-1-16,1-3-1 0,1 1-1 15,1-4-1-15,0-1 1 0,-1-5 0 0,-3-2 1 16,-2-2 1-16,-3-2 0 0,-3-2-1 16,-3 1 1-16,0 0-1 0,-4-3 0 15,2 1 1-15,-4 1-2 0,3 0-1 16,-2-1-2-16,2 6-4 0,-4-1-6 15,3 2-8-15,3 4-14 0,-5 4-18 16,1 1-24-16,1 5-21 0,-3-1-11 16,0-2-21-16</inkml:trace>
  <inkml:trace contextRef="#ctx0" brushRef="#br0" timeOffset="242248.9613">11655 4747 302 0,'0'0'28'0,"0"0"-7"0,0 0-9 0,0 0-8 16,0 0-1-16,0 0-5 0,0 0 2 15,0 0 2-15,0 0-2 0,0 0-4 16,62-73-4-16,-46 56-9 0,1-2-30 15,1 0-33-15,0-2-34 0</inkml:trace>
  <inkml:trace contextRef="#ctx0" brushRef="#br0" timeOffset="242764.5243">11956 4508 76 0,'0'0'21'16,"0"0"1"-16,0 0 0 0,0 0 2 0,0 0-5 16,0 0 5-16,0 0 2 0,0 0 6 15,0 0 9-15,0 0 7 0,-2-15-4 16,1 13-1-16,1 1-8 0,0-1-5 15,-2 0-6-15,2 1-4 0,0 0-6 16,-1-1-5-16,1 1-8 0,-3 1-5 0,3-2-5 16,0 2-2-16,0 0 2 0,-1 0 5 15,1 14 7-15,0 4 0 16,0 8 0-16,1-2-5 0,3-1 0 16,4-4-2-16,0 0-4 0,-2-7 1 0,1 1-5 15,-1-8-7-15,0 1-3 0,5 0-2 16,-2-4 1-16,7-2 7 0,-3 0-1 15,7-6-9-15,-4-7-22 0,-3-4-17 16,-1-5-21-16,-5-2-24 0</inkml:trace>
  <inkml:trace contextRef="#ctx0" brushRef="#br0" timeOffset="243664.9856">11840 4423 200 0,'0'0'29'0,"0"0"-12"16,0 0-16-16,0 0-10 0,0 0-5 15,0 0 1-15,0 0 3 0,0 0 8 0,0 0-2 16,0 0-1-16,58-6 1 0,-35 5 0 16,-6-1-1-16,1 2-4 0,2-2-4 15,-4 2-1-15,6 0-2 0,-5 0 3 16,-1 0 4-16,-5 0 0 0,4 5 6 15,-6-1 0-15,-1 1 2 0,1 0-1 0,-2 0 1 16,2 2-1-16,-6-4 6 16,4 3 2-16,-4-3 1 0,1 5 4 15,-1-1 2-15,-3-3 2 0,0 6 4 16,0-4 3-16,0 0 0 0,0 4 3 0,0-5 7 16,0 0 2-16,0-1 5 0,0-4 2 15,0 0-6-15,0 0-5 0,0 0-11 16,0 1-7-16,0-1-8 0,-3 0-4 15,-3-5-1-15,2-1 2 0,-6-6-2 16,6 2 2-16,-1 1-1 0,1 0 0 0,1 5-4 16,-3-6 3-16,6 6 0 15,-4-1 0-15,4 2 1 0,0 3-3 16,-1-1-3-16,1 1-3 0,0-2-4 16,-2 0 1-16,2 1 1 0,0-1 0 0,0 1 5 15,0-2 0-15,2 0 1 0,7 0 0 16,0 0 0-16,-4 1-2 0,5 2 0 15,-3 0 0-15,-1 0 4 0,-2 0 0 16,2 0 1-16,-2 0 1 0,2 0 1 16,0 0 5-16,-6 0 5 0,0 0 3 0,0 0 0 15,1 0-3-15,-1 0-8 0,3-3-2 16,1-1-4-16,1-5 2 16,-1 0 2-16,-1-1-1 0,1 1-1 15,-2 5-3-15,-1 0-2 0,-1 4-1 0,0-5 1 16,4 3 0-16,-1-1 3 0,3-3-1 15,-3 3-8-15,0-1-5 0,0 2-7 16,-3 2 3-16,7-2 4 0,-3 1 7 16,1-1 5-16,-1 0-3 0,-4 2-2 15,3 0 0-15,4 0 1 0,5 0 6 0,2 2 4 16,-5 1-2-16,5 4-3 0,-5-3-3 16,1-1 3-16,-1 2 0 0,-5-4 2 15,1 1 3-15,-5-2 11 0,0 0 12 16,0 0 10-16,1 0 8 0,2 0-4 15,0-5-5-15,-2-5-1 0,-1-7-3 16,0-1 2-16,-4-2-3 0,-5 0-7 16,2 2-4-16,1 6 0 0,-2 0 3 15,5 4 4-15,0 3-1 0,1 3-6 16,2 2-8-16,-1-3-10 0,1 3-10 0,0 0-1 16,0 0 6-16,3 7 6 0,7 7 7 15,7 6-1-15,2 2-2 0,-3 3-4 16,4 0 1-16,-2 1-1 0,0-2 0 15,0 1-3-15,-1-4-2 0,0-3-5 16,-8-6-3-16,3 1-4 0,-4-8-17 0,-5-2-22 16,4 5-31-16,-4-5-18 0,0 0-4 15</inkml:trace>
  <inkml:trace contextRef="#ctx0" brushRef="#br0" timeOffset="243967.8819">12290 4268 241 0,'0'0'32'0,"0"0"-14"16,0 0-11-16,0 0-6 0,0 0 0 15,0 0 0-15,0 0 1 0,0 0 3 16,0 0-4-16,32-50-2 0,-17 38-1 15,0 1-2-15,-5 2 0 0,3 3-3 16,-4 3-9-16,-5 1-7 0,6 2 0 16,-3 2 6-16,2 7 8 0,0 5 11 15,-1 3 4-15,-5 1-1 0,-3 3 1 0,0 0-1 16,-1-2 0-16,-2-3-2 0,-1-7-1 16,-2-1-2-16,6-3-13 0,-1-3-18 15,-1 3-23-15,2-5-18 0</inkml:trace>
  <inkml:trace contextRef="#ctx0" brushRef="#br0" timeOffset="244373.2664">12544 4155 425 0,'0'0'37'15,"0"0"-8"-15,0 0-1 0,0 0-6 16,0 0-9-16,0 0-11 0,0 0-4 15,0 0-5-15,0 0 1 0,0 0 2 16,-27 40 0-16,23-16 0 0,2 2 0 0,2 2-3 16,0-2 2-16,0-2-5 0,3-8-2 15,0 0-8-15,7-7-9 0,-6 0-1 16,2-1-2-16,-3-5 12 16,-3-3 13-16,4 0 11 0,3 0 5 0,2-3 0 15,0-4 4-15,-5-3 4 0,1 3 5 16,-4 3-1-16,-1-8 0 0,0 1-2 15,0-1 2-15,-1-3 3 0,-2 7 1 16,0 4-2-16,1 0-4 0,2 4-5 16,0-1-8-16,0 1-3 0,0 0-4 0,-1-1-2 15,-1 1-3-15,2-1-3 0,-1 1-1 16,1-2-2-16,0 2 4 0,0 0 1 16,0 0-3-16,1 0-11 0,5 0-17 15,7 0-12-15,3 0-9 0,-6 2-4 16,5 1-5-16,-8 1-1 0,-1-3-2 15,5-1 10-15,-6 0 11 0</inkml:trace>
  <inkml:trace contextRef="#ctx0" brushRef="#br0" timeOffset="244855.8843">12709 4161 275 0,'0'0'75'16,"0"0"-13"-16,0 0-12 0,0 0-3 15,0 0-14-15,0 0-6 0,0 0-4 16,0 0-5-16,0 0-5 0,0 0-2 15,-14-38-7-15,12 36-5 0,1 2-2 0,-1 0-4 16,1 0-1-16,-1 0 2 16,-2 3 3-16,4 10 3 0,0 11 2 15,0 1-2-15,7 8 0 0,1 0-1 16,0-5-1-16,2-2-4 0,1-3-6 0,1-6-10 16,0-2-7-16,-2-7-2 0,5-3 6 15,-1-3 16-15,3-2 7 0,1-7 6 16,1-6-4-16,-4-2-11 0,-3-7-12 15,-5-1-1-15,-1 0 1 0,-6-4 6 16,0 2 11-16,-3-1 3 0,-7 4 1 0,0 2 5 16,-3 2 2-16,1 2 6 0,1 8-2 15,2-3 3-15,3 4 0 16,-4 0-2-16,3 1 3 0,0-1 2 16,-2-2-1-16,3 4 3 0,-1-1 0 0,4 2 2 15,-4-3 0-15,6 3-2 0,-2 0 0 16,-2-5 0-16,4 5-3 0,-2-1-4 15,1 2-4-15,2 3-6 0,-1-1-3 16,1 1-3-16,0 0 1 0,0 0 3 16,0 0 1-16,9 0 1 0,2 6 1 0,5 5 0 15,0 2-2-15,0 4 1 0,0 1 0 16,3 1-2-16,-1 3 2 0,0-1-5 16,-1 2-2-16,1-3-9 0,-3-2-8 15,-1-1-18-15,-3-7-24 0,-5-2-31 16,1-6-28-16,-4 0-38 0</inkml:trace>
  <inkml:trace contextRef="#ctx0" brushRef="#br0" timeOffset="245064.7386">12848 4059 570 0,'0'0'42'16,"0"0"-15"-16,0 0-15 0,0 0-8 15,0 0-6-15,0 0-5 0,45-88-20 16,-31 69-42-16,2-3-111 0,-1 2-118 0</inkml:trace>
  <inkml:trace contextRef="#ctx0" brushRef="#br0" timeOffset="246755.1489">10716 5060 88 0,'0'0'37'16,"0"0"-1"-16,0 0-9 0,0 0-4 15,0 0-6-15,0 0-4 16,0 0-3-16,0 0-3 0,0 0-3 16,0 0-1-16,6-3-2 0,-6 1-2 0,0 2-3 15,0 0 2-15,0 0-8 0,0 0-4 16,0 0-6-16,0 0-8 0,0 0-4 15,0 0-6-15,0 0-5 0,0 0-7 16</inkml:trace>
  <inkml:trace contextRef="#ctx0" brushRef="#br0" timeOffset="248090.1471">8553 6923 22 0,'0'0'2'0,"0"0"-3"16,0 0-2-16,0 0-1 0,0 0-2 15,0 0-4-15</inkml:trace>
  <inkml:trace contextRef="#ctx0" brushRef="#br0" timeOffset="248652.9034">10708 6578 68 0,'0'0'6'0,"0"0"-10"0,0 0-10 0,0 0-5 16,0 0-6-16</inkml:trace>
  <inkml:trace contextRef="#ctx0" brushRef="#br0" timeOffset="253905.0516">7097 8746 130 0,'0'0'36'0,"0"0"-9"0,0 0-5 0,0 0-4 15,0 0-6-15,0 0-4 0,0 0-6 16,0 0-5-16,3 4-2 0,-3-4 3 16,4 0-1-16,5-5 6 0,1-8 0 15,6-4-3-15,-3 1 3 0,4-4-2 16,-1-1 0-16,3-4 0 0,1-2-3 15,-1-3 3-15,4-3 0 0,3-6 2 16,3-3 2-16,4-3 0 0,2-7-4 16,3-1 2-16,5-1-5 0,3 0 2 15,3 3 3-15,2 1-6 0,1 1 3 0,-3 3 0 16,2 2 0-16,-2 2 2 0,-1-1-2 16,1 2 0-16,0 0 0 15,-4 0 0-15,1 0-2 0,-1-3 2 0,4 0 0 16,-4-3 2-16,1 0-4 0,-1 2 1 15,-3 0 0-15,-3 5-2 0,-1 2-1 0,-5 0-1 16,-1 2 2-16,-3 2 0 16,0 2 1-16,-2 3 1 0,-1 3 0 15,0 2 1-15,-1 2 1 0,-1 0 0 16,-1 3-1-16,-1-1-1 0,0 2 0 0,-2 1 1 16,3 0-1-16,-4 2 1 0,0-2 0 15,0 1-3-15,1 0 3 0,-3 0 0 16,4 0 0-16,-1 2 1 0,0-2-1 15,-1-1-1-15,1 2 0 0,0-2 1 16,-2 2 0-16,2-2 1 0,-1-1 0 0,2 0-1 16,1-1 2-16,-3-3-4 0,4 1 0 15,0-2-1-15,0 2-1 0,1-2-2 16,-1 2-5-16,1 0 3 16,1-3-2-16,-3 1 0 0,-1 3 6 0,1-1 0 15,-3 1 3-15,-1-1 1 0,1 3 1 16,0 2 0-16,0-1-2 0,-2 2-2 15,-1 1-4-15,4-2-2 0,-2 0 0 16,0-1 8-16,3-2 4 0,-1-1 0 16,6-2 0-16,-3 1-5 0,-1-1 2 0,-2 3 2 15,0 0-2-15,-2 1-3 0,-1 0 1 16,-1 0-1-16,1 0 5 0,-1-1-1 16,3-1-1-16,-2 1 0 15,1 1 0-15,-1 0 2 0,-1-1-1 0,3 3 1 16,-2-1-5-16,0 3 0 0,-5 5-3 15,-5 3-5-15,2 1-3 0,-5 2-6 16,-1 0-2-16,3-1 1 0,1 1-2 16,0-5 6-16,2-1-3 0</inkml:trace>
  <inkml:trace contextRef="#ctx0" brushRef="#br0" timeOffset="277028.25">8643 6468 79 0,'0'0'43'0,"0"0"8"15,0 0-6-15,0 0-5 16,0 0-11-16,0 0-8 0,0 0-7 16,0 0-2-16,-81-29-3 0,72 18-7 0,3 5 3 15,2 2 1-15,-2-3 2 0,3 5 7 16,-1-1-2-16,4-1 2 0,0 4-5 15,-3-2-3-15,3 2-2 0,0-1-5 16,0 0-4-16,-1 1-1 0,1-2-4 16,-2 2 1-16,2-1 2 0,0 1 3 0,0 0 5 15,2 0-2-15,9 0 0 0,5 4 3 16,6 6 0-16,-2-3-3 16,-1 2 1-16,-6-5-4 0,1 3 2 15,-5-4 1-15,1-1 1 0,0 0 2 0,-4 0-3 16,0-1 0-16,0-1 1 0,-2 0 1 15,3 0 3-15,3 0 5 0,-5 0 1 16,2-3 5-16,2-4-1 0,-2-6-2 16,0-4-2-16,-1-6-5 0,-2-3-1 15,-1-3-2-15,3-4-1 0,-2-4-2 0,2-3 1 16,-2-3 0-16,2-3-2 0,0 1 1 16,1-1-2-16,-1 0-3 15,0 4 3-15,1 1-1 0,0 4-1 16,0 6 0-16,-2 10-5 0,-4 8-7 0,2 9-16 15,-3 4-6-15,0-3 4 0,4 3-1 0,4 0 15 16,0 10-13-16,4 7-18 16,-5 9-17-16,-5 3-60 0</inkml:trace>
  <inkml:trace contextRef="#ctx0" brushRef="#br0" timeOffset="278025.7946">10786 6311 158 0,'0'0'55'0,"0"0"-9"0,0 0-11 15,0 0-8-15,0 0-7 0,0 0-3 16,0 0-2-16,0 0-2 0,0 0-1 15,0 0 1-15,-35-36 0 0,32 33 2 16,3 3-4-16,-1-2-1 0,1 2-2 16,-2 0-1-16,1-2-2 0,1 2-1 0,-2-1 0 15,2 1-2-15,-1-1-1 0,1 1-1 16,-3-1-3-16,3 1-3 0,0 0 3 16,0 0 0-16,0 0 0 0,0 0 5 15,3 7-2-15,7 6 0 0,4 8 1 16,0-4 0-16,0 3 0 0,2-2-1 15,-1-1 0-15,-3-6 0 0,-1-2-1 16,-4-3 2-16,-3-3 0 0,0 0 2 16,-4-3-1-16,5 0 3 0,4 0 1 15,1-6 2-15,4-8 1 0,-2-8-2 0,-2-7-2 16,0-11-3-16,-1-9 3 0,2-6-5 16,-2-5 4-16,0-1-3 15,-1 1-1-15,2-1 0 0,-4 3-4 0,0 2 4 16,-3 5-4-16,0 5 1 0,0 15 1 15,-3 13-6-15,2 11-16 0,-2 7-17 16,0-2-25-16,0 2-26 0,-2 11-10 16,-6 10-31-16</inkml:trace>
  <inkml:trace contextRef="#ctx0" brushRef="#br0" timeOffset="278504.7502">10742 6595 359 0,'0'0'46'0,"0"0"-11"0,0 0-10 16,0 0-7-16,0 0-3 0,0 0-7 16,0 0-7-16,0 0-5 0,0 0-1 0,0 0 0 15,-30 3 4-15,30-1 2 0,4 4 1 16,7 3 0-16,3 1-2 0,1 1-2 16,0 1 2-16,1 2 0 0,3-2 2 15,-1 2-1-15,0-4 1 0,1 1-2 16,-3-2 0-16,6-2 0 0,-2 0 0 15,-6-3-2-15,5-4 1 0,0 0 1 16,3-2 0-16,4-10 1 0,-2-4 1 16,-2-4 0-16,1-3 1 0,-1-5-1 15,-2-4 0-15,2-6-5 0,-1-2 3 0,0-4-1 16,0-1 2-16,1-3 2 0,-2-1-5 16,-2-2 4-16,-3-3-2 0,-1 3 1 15,-4-3-1-15,1 6-3 0,-5 1 1 16,0 5-1-16,-2 4-6 0,-2 4-22 15,-1 9-35-15,-1 4-57 0,0 7-90 16</inkml:trace>
  <inkml:trace contextRef="#ctx0" brushRef="#br0" timeOffset="289895.6817">21629 14782 139 0,'0'0'35'16,"0"0"0"-16,0 0-4 0,0 0-4 15,0 0-7-15,0 0-6 0,0 0-2 16,0 0 1-16,0 0-6 0,-34-45-3 0,34 45-1 16,-1-1-5-16,1 1 5 15,0 0 1-15,-2 0 6 0,2 0 3 0,0 1 2 16,0 10 1-16,0-1-4 16,0 9-3-16,2-3 0 0,4 3-5 0,2 2 2 15,1 0-4-15,1-3-1 0,3-1-1 16,-1-2 0-16,1-1-1 0,1-3 1 15,-4-4 0-15,5-2 0 0,-7-1 1 16,4-2-2-16,1-1 0 0,-3-1 1 16,7 0 0-16,-3 0 1 0,4-4 0 0,-2-6-1 15,1-2 1-15,0-4-2 0,3-4 0 16,0-2-1-16,0-5 0 0,3 2-2 16,-1-3 2-16,-2 2-5 15,3 1-2-15,-1-3-1 0,-2 3-1 0,1-3 1 16,-3 2 6-16,0 1-3 0,0 2 2 15,-3 2-4-15,1 1-7 0,-1 2-4 16,-3 1-14-16,-3 6-11 0,-3 6-23 16,-3 1-20-16</inkml:trace>
  <inkml:trace contextRef="#ctx0" brushRef="#br0" timeOffset="290247.2753">21644 14800 305 0,'0'0'54'0,"0"0"-16"0,0 0-15 16,0 0-10-16,0 0-7 0,0 0-5 15,0 0 0-15,0 0 0 0,0 0-1 16,0 0 3-16,-33 69-3 0,40-36 0 0,4 1 0 16,3-2-3-16,1-3 1 0,3-5-1 15,0-4 0-15,2-5 2 0,1-5 0 16,1 0 2-16,3-5-3 16,-1-4 0-16,1-1-4 0,1-3-1 0,1-8-2 15,2-3-7-15,3-7-11 0,1-4-9 16,2-6-11-16,0-5-3 0,-2-3 3 15,-3 2-12-15,1-1-7 0</inkml:trace>
  <inkml:trace contextRef="#ctx0" brushRef="#br0" timeOffset="301925.9518">16366 13207 95 0,'0'0'37'0,"0"0"-1"15,0 0 1-15,0 0-3 0,0 0-5 16,0 0-12-16,0 0-9 0,0 0-8 16,0 0-4-16,0 0 2 0,-13-39 3 0,13 39 2 15,0 0 3-15,0 4 6 0,6 8-2 16,3 5 1-16,2 0 0 0,-1 1-8 15,2-3 5-15,-5-2-2 0,3-3 2 16,1-1 4-16,-3-5-1 0,4 5 2 16,-5-5-3-16,6-1-1 0,-4 0 0 0,1-3 0 15,6 0 1-15,-2 0 0 0,6-9-3 16,-3-4-1-16,1-3-3 16,2-4-6-16,1-4 4 0,0-2-5 15,1-1 5-15,-1-4-1 0,-3 1-1 0,1-2 1 16,-3-1-2-16,1-2 1 0,-1 0-2 15,1 1 2-15,-1 2-3 0,0 5-2 16,-1 2 1-16,-4 9-5 0,-1 4-6 16,-4 6-9-16,-3 3-12 0,1 0-21 15,0 3-14-15,1 3-18 0,-1 12-37 0</inkml:trace>
  <inkml:trace contextRef="#ctx0" brushRef="#br0" timeOffset="302364.036">16479 13373 116 0,'0'0'31'0,"0"0"-5"0,0 0-5 16,0 0-6-16,0 0-5 0,0 0-5 0,0 0-4 15,0 0 1-15,0 0 3 16,0 0 2-16,-12-22 3 0,23 30 2 16,2 2 0-16,0 1 0 0,-2 2 0 0,1-3-2 15,-1 2 0-15,-2-4 0 0,2 1-1 16,3-3 0-16,1 0-1 0,0-2-1 15,1-1 1-15,0-3 0 0,1 0 2 16,2-5 0-16,3-6-3 0,-1-4 1 16,0-2-4-16,0-4 0 0,2-3-1 0,2-5-2 15,0-3-2-15,2-5-4 0,2-2 3 16,1-2-3-16,4-4 0 0,-2 2 2 16,1-1-3-16,-3-3-2 15,1 1-2-15,-4 2-8 0,0 3-7 0,-2 3-18 16,-1 8-16-16,-5 3-20 0,0 7-25 15</inkml:trace>
  <inkml:trace contextRef="#ctx0" brushRef="#br0" timeOffset="309464.8031">8838 13902 6 0,'0'0'18'0,"0"0"3"16,0 0-3-16,0 0-1 0,-91-10-8 0,72 4-4 16,2 0 0-16,-3-1-1 15,2 2 1-15,-1-2 7 0,6 3 4 16,-4-1-3-16,-3 1-4 0,1-1-4 16,-9-1-6-16,4 2 0 0,-2 1 1 0,5-1 1 15,-2 0 2-15,2 1-1 0,-1 0 0 16,2-2 0-16,-2 1 0 0,6 0 0 15,-1-1 0-15,0 3 1 0,5-1 0 16,-8-1 1-16,5-2 3 0,5 2-1 16,-7-3-1-16,5 1-2 0,2 1-2 0,-3-3-1 15,6 3-1-15,-3 0 0 0,1 1 0 16,2-3 0-16,-1 3-1 16,-1-1-1-16,1 1-1 0,-2 1 0 15,0 1 0-15,4 1 2 0,-7 1 2 0,9 0-3 16,-9 0 2-16,3 0 2 0,4 0-1 15,0 0 4-15,6 0-3 0,-1 0 0 16,1 0 0-16,-3 0 1 0,3 0 0 16,-3 0-1-16,3 0 0 0,-3 0-1 15,3 0-1-15,-1 0-2 0,-1 0-3 0,1 0-1 16,-1 0-4-16,1 0-3 0,-1 0-8 16,1 0-7-16,1 0-10 0,-2 0 3 15,2 0 8-15</inkml:trace>
  <inkml:trace contextRef="#ctx0" brushRef="#br0" timeOffset="317307.636">8108 13564 28 0,'0'0'13'0,"0"0"-3"0,0 0-1 0,0 0-6 15,0 0-3-15,0 0 0 0,0 0-1 16,0 0 0-16,0 0 1 0,4 1 0 15,-4-1 1-15,0 0 7 0,0 0 8 16,4-2 2-16,1-11 1 0,-1-4-6 16,5-5-4-16,-2-3-4 0,0 1-1 0,2-3-1 15,-2 1 2-15,-1 0 3 0,2 1 20 16,-3 0-1-16,-2-1-5 0,0-1 2 16,0-2-22-16,-2-4-2 15,-1-3 6-15,0-1-5 0,0 0 5 0,0 2 0 16,0 1 0-16,-6 0-3 0,-1 2 1 15,-3-2-2-15,1 0-1 0,-1-1-2 16,-1 2 0-16,0 1 1 0,3 0-1 16,-2 3 2-16,1 3-1 0,2 2-1 15,-1 0-1-15,0 1 0 0,2 0-2 0,2 0-2 16,-1 2 2-16,2 5-2 0,-1-1 5 16,1 2-1-16,-1 4 1 0,-2-4 1 15,3 7 1-15,2 4-1 0,-4-2 1 16,1 3-3-16,1 0-1 0,-4-3 1 15,4 2-2-15,-1 1 5 0,1 2 1 16,3 1 0-16,-6-3 0 0,3 2 0 16,-1-1-2-16,-1 1 1 0,5 1-2 15,-2-2 1-15,2 2 0 0,-2 0-3 16,1 0 2-16,1-2-1 0,-3 2-2 0,3 0 1 16,0 0-2-16,0 0 0 0,-3-1-2 15,3 1 1-15,0 0-1 0,0 0 2 16,0 0 2-16,0 0 3 0,0 0 0 15,0 0 1-15,0 0-1 0,0 0 1 16,0 0 0-16,0 0-1 0,0 0 0 0,3 0 2 16,-3 0-2-16,3 0 1 15,-2 0-1-15,1 0 1 0,0 0 0 16,0 0 2-16,-1 1-1 0,4 1-1 16,-1 1 0-16,3 1-1 0,1 1 0 0,0 0-1 15,1 2 1-15,0 2 0 0,3 5 0 16,-1-1 2-16,-4 4-2 0,6 3 3 15,-3 3-1-15,2 1-1 0,-1 2 3 16,1 1-4-16,-2 2-1 0,1 1-8 16,-2 2 5-16,-3 1-5 0,2 4 2 0,-3 1 0 15,-1 3-8-15,-4 3-14 0,0 5-18 16,0 2-36-16</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48:20.506"/>
    </inkml:context>
    <inkml:brush xml:id="br0">
      <inkml:brushProperty name="width" value="0.05292" units="cm"/>
      <inkml:brushProperty name="height" value="0.05292" units="cm"/>
      <inkml:brushProperty name="color" value="#FF0000"/>
    </inkml:brush>
  </inkml:definitions>
  <inkml:trace contextRef="#ctx0" brushRef="#br0">3826 2488 7 0,'0'0'16'16,"0"0"2"-16,0 0 1 0,0 0 1 16,0 0-1-16,0 0-2 0,0 0-1 15,0 0 4-15,0 0-1 16,0 0 3-16,-3-3-2 0,3 3-2 0,0 0-7 15,-1 0-4-15,1 0-7 0,0 0-3 16,0 0-3-16,0 0-1 0,0 0 1 16,0 0-1-16,0 0 6 0,0 0 7 15,0 0 6-15,0 4 2 0,0 7-3 16,0-2-2-16,1 0 7 0,2 0-10 0,3-1 9 16,-2 1-10-16,-3-5-3 0,2-1 0 15,-3-3 1-15,3 2-1 0,0 1-1 16,0 0 0-16,3 1 2 0,0 0-3 15,-3-3-1-15,2 2-2 0,-2-3 1 16,3 2 0-16,4 0-1 0,0 0 4 16,-4-2-2-16,4 0-1 0,-4 0 0 15,5 0-1-15,1-1 6 0,4-9 0 16,0-6-8-16,-2-6 8 0,4-5-11 16,0-5 8-16,0-6 1 0,-1-2-1 0,5-6 0 15,-3-3 1-15,-1 1-1 0,0 1 1 16,-2 4 0-16,-2 5-1 0,-1 5 0 15,0 6 0-15,-5 9-1 0,0 6 1 16,-4 3-3-16,-2 5-4 0,1 1-7 16,-3 3-9-16,0 0-12 0,0 0-3 15,1 0 6-15,-1 0 8 0,2 1 9 0,-2 14-3 16,0 4-22-16,0 5-19 16</inkml:trace>
  <inkml:trace contextRef="#ctx0" brushRef="#br0" timeOffset="460.1288">3910 2609 235 0,'0'0'31'15,"0"0"-10"-15,0 0-6 0,0 0-2 16,0 0-1-16,0 0-2 0,0 0-3 0,0 0-3 16,0 0-3-16,-28-15-2 0,27 15-3 15,1 0 0-15,-3 0 0 0,3 0 1 16,0 0 0-16,0 0 3 0,0 0-2 15,4 4 2-15,4 7 13 0,3 3-11 16,4-2 11-16,-1-2-12 0,-4 0 0 16,3-3 0-16,0-2 3 0,-3-1-2 15,6 0 0-15,-6-3-1 0,2-1 2 16,-1 0 0-16,1 0-1 0,5 0 1 16,-5-6-1-16,8-4 1 0,-2 0-8 0,-1-7 9 15,-1-3-8-15,4-5-5 0,2-4 11 16,-2-4-11-16,2-4 9 0,-1-4-3 15,0 0 1-15,0-3-1 0,-2 2-4 16,0-1-6-16,0 4-13 0,-5 2-26 16,2 7-34-16,-6 10-66 0</inkml:trace>
  <inkml:trace contextRef="#ctx0" brushRef="#br0" timeOffset="1576.2073">8442 2071 1 0,'0'0'4'0,"0"0"-4"16,0 0-2-16,0 0-1 0,0 0 3 16</inkml:trace>
  <inkml:trace contextRef="#ctx0" brushRef="#br0" timeOffset="2251.0571">8640 2262 125 0,'0'0'32'16,"0"0"0"-16,0 0-2 0,0 0-8 15,0 0-2-15,0 0 0 0,0 0 2 16,0 0-4-16,0 0-8 0,0 0-4 16,-43-30-2-16,38 28-1 0,-4-1 1 0,5 1-4 15,-3 0 0-15,4 1 1 0,3 1-1 16,-1-2 1-16,1 2-2 0,-2 0 1 15,1-1-1-15,-1 1-1 16,1-2 2-16,-1 2-2 0,1-2-2 0,-1 2-1 16,2 0-3-16,-1 0 2 0,1 0 1 15,0 0 2-15,0 0 2 0,0 0-4 16,0 0-1-16,0 0-2 0,0 0-3 16,1 4 6-16,5 4 1 0,2 4 2 15,-4-2 3-15,7 5 0 0,-5-4 0 0,0 0 3 16,3 1 0-16,-2-5-1 0,0 4 0 15,0-5 1-15,-4-3-2 0,3 3 2 16,-2-3-1-16,-1 0 1 0,0 1-2 16,-3-4 1-16,0 0 2 0,4 0 0 15,5 0 2-15,4-7-4 0,-1-6 1 0,-2-6-2 16,1-3 0-16,-2-9 2 0,0-4-3 16,2-4 0-16,1-3-1 0,0 1 1 15,0 2 0-15,0 1 1 16,2 3-12-16,-2 1 13 0,4 3-14 0,-6 5-2 15,-1 10 12-15,-2 1-13 0,-1 7 12 16,-5 3-1-16,2 2-2 0,-3 3-1 16,0-1-3-16,0 1-2 0,0 0 0 15,0-2 0-15,3 2-5 0,-2 0-9 16,1 0-12-16,-1 0-3 0,1 6-16 0,-2 13-14 16</inkml:trace>
  <inkml:trace contextRef="#ctx0" brushRef="#br0" timeOffset="2778.9179">8568 2466 281 0,'0'0'50'0,"0"0"-17"16,0 0-9-16,0 0-7 0,0 0-5 15,0 0-5-15,0 0-4 0,0 0-6 16,0 0-1-16,0 0-3 0,-12-9 0 16,12 8-1-16,-3 1 0 0,3 0 4 15,0 0 0-15,0 0 4 0,7 1 2 0,4 8 0 16,4 1-1-16,-3 0 0 0,5-1 0 15,-2 2 1-15,-1-1 1 0,1 1 7 16,-4-3-10-16,1-2 11 0,-3-2-10 16,-5-1 2-16,6-1-1 0,-6-1-1 15,1-1 0-15,-1 2 0 0,-4-2 0 0,6 0 1 16,5 0 1-16,2-3-1 16,3-4 3-16,-1-6-13 0,-5-1 8 0,6-6-9 15,-3-2 8-15,1-7 3 16,2-6-2-16,1-9 0 0,1-8-2 0,4-5-1 15,-1-2 2-15,1-1 0 0,-3 7 0 16,1 5 2-16,-4 5-3 0,0 7 0 16,-3 4-11-16,-2 4-4 0,-2 5 4 15,-5 6-1-15,1 8 13 0,-4 4 1 16,-1 5-1-16,0-2-2 0,0 2-3 0,2-1-5 16,-2-1-12-16,0 1-14 0,1 1-21 15,-1-1-6-15,0 1-3 0,0 0 2 16</inkml:trace>
  <inkml:trace contextRef="#ctx0" brushRef="#br0" timeOffset="29048.4723">12090 3485 0 0,'0'0'0'15</inkml:trace>
  <inkml:trace contextRef="#ctx0" brushRef="#br0" timeOffset="66667.9415">15613 1470 4 0,'0'0'10'0,"0"0"5"0,0 0-1 16,0 0-2-16,0 0-6 0,0 0-5 0,0 0-2 16,0 0-3-16,0 0 1 0,-13-6 2 15,13 6 2-15,-3 0 1 0,3 0 2 16,0 0-4-16,0 0-1 0,0 0-4 16,0 2 2-16,0 4 2 0,0 0 0 15,0-1 1-15,0 1 0 0,0-3-1 0,0 1 2 16,3-1-1-16,1 5 1 0,-4-3-2 15,6 0 2-15,-2 3 0 0,-2-5-1 16,4 5 4-16,-3-3-3 0,-2-2 2 16,6 2-1-16,-4-2-2 0,0 1 0 15,0-1 2-15,-3-3-2 0,0 0 4 16,0 0-1-16,1 1 2 0,1-1 0 16,-1 0 9-16,1 2 2 0,-1-2 6 15,-1 0 3-15,6 0-5 0,2-6-2 16,1-6-6-16,3-5-4 0,1 0-1 0,-2-3-2 15,1-1-1-15,4-1-3 0,-3 2-4 16,1-3 2-16,-2 0 1 0,1 2-1 16,-3-1 2-16,-1 4-2 0,-3 3 1 15,-1 6-1-15,-2 1-1 0,-2 4-1 16,1 0 0-16,1-2-3 0,-3 6-1 0,0-1-6 16,0 1-6-16,1-2-2 15,2-2-1-15,0 0 3 0,0-1 0 16,3-1-4-16,4 3-2 0,-1 0-10 15</inkml:trace>
  <inkml:trace contextRef="#ctx0" brushRef="#br0" timeOffset="67182.8208">15642 1504 23 0,'0'0'12'0,"0"0"-9"15,0 0 0-15,0 0-6 0,0 0 2 16,0 0 0-16,0 0 2 0,0 0 3 16,0 0-3-16,0 0 0 0,-8 59 1 15,11-38-3-15,2 1 4 0,1-4-2 16,-2-4 0-16,0-1 0 0,2 1-1 16,-2-6-1-16,2 5 2 0,-2-5 2 15,1-2 0-15,-1 2 4 0,-1-6-4 16,1 1-2-16,-1-1 0 0,0 1-2 0,0 0 0 15,0 1 3-15,-3-4 2 0,0 0 4 16,0 0 3-16,6 0 6 0,4-2 1 16,6-11 1-16,5-6-3 0,-2-7-8 15,3-6-1-15,2-5-7 0,-2 0-2 16,3-3-1-16,-1 2 0 0,-1 3 0 0,0 4-4 16,-3 4-1-16,-3 4 1 15,-3 3-1-15,-1 1-1 0,-4 7 1 16,-3 5-5-16,-3 3-3 0,-3 4-1 15,0-1 1-15,0 1 1 0,1 0-6 0</inkml:trace>
  <inkml:trace contextRef="#ctx0" brushRef="#br0" timeOffset="87322.6127">29343 2319 13 0,'0'0'20'0,"0"0"-2"15,0 0-1-15,0 0-1 0,0 0-5 0,0 0-1 16,0 0-1-16,0 0-1 0,0 0-2 15,0 0-2-15,-7-3-1 0,4 1-2 16,3 2-1-16,0 0-1 16,0 0-2-16,0 0 0 0,0 0 0 0,0 0 0 15,-1 0-1-15,1 0 1 0,0 0-2 16,0 0-1-16,0 0 0 0,0 0 0 16,0 0 0-16,0 0 1 0,0 0 3 15,0 0 2-15,0 0 1 0,0 0 3 16,0 5-2-16,0 0-1 0,0-1 0 0,1 0-1 15,2 0 0-15,-2 1 0 0,1-1 2 16,1 0-2-16,-2-1 1 0,2 1-1 16,-1-1 0-16,1 1 0 0,-2-1 0 15,2 0-1-15,0 0 1 0,3 2 0 16,-2-2 1-16,-1 0-1 0,0 0 0 16,0 0 1-16,-1 0 0 0,1 0 0 15,2 0 3-15,-5-3-2 0,0 0 1 16,0 0-1-16,1 1 2 0,1-1 2 15,-1 0 6-15,1 2 4 0,-1-2 3 0,6 0 0 16,2-2-6-16,1-6-3 0,6-6-1 16,-2-3-5-16,2-4-1 0,2-2-4 15,3-4-7-15,2-3 3 0,3-1-4 16,2-1 1-16,-2 1-1 0,2 4-4 16,-1 4 5-16,-1 4-2 0,-3 1 4 0,-2 4 3 15,-3 1-5-15,-5 3 7 0,0 2-2 16,-6 5-1-16,-2-1-1 15,-1 3-4-15,-4 1-9 0,0-2-1 16,0 2-2-16,2 0-1 0,0 0-2 0</inkml:trace>
  <inkml:trace contextRef="#ctx0" brushRef="#br0" timeOffset="87987.0057">29176 2575 12 0,'0'0'12'0,"0"0"-3"0,0 0-5 0,0 0 1 16,0 0-2-16,0 0-1 15,0 0-1-15,0 0-2 0,0 0-8 16,-8-13 7-16,8 11 0 0,0 2 2 15,0 0 9-15,0 0-2 0,0 0 2 0,0 0-2 16,3 0 0-16,2 0-4 0,0 0 0 16,2 2-2-16,-2-1 1 0,-1 2 1 15,5-1 0-15,-2 0 3 0,3-1 0 16,6 4 0-16,-3-4 0 0,3 2-1 16,-4-1-3-16,-1-1 11 0,6 3-12 0,-6-3 1 15,3 4-4-15,-4-4 1 0,-1 3 1 16,0-4 7-16,-4 2-8 15,3 1 0-15,-4-1 1 0,0-1 0 16,1 0 1-16,-5-1 0 0,0 0-1 0,0 0 2 16,1 0 2-16,1 2 3 0,-1-2 7 15,1 0 3-15,-1 1 7 0,6-1-3 16,3-3-8-16,5-9-17 0,5-6-5 16,2-4-4-16,1-5 5 0,0 0 9 15,2 2-2-15,-1 0-5 0,-1 0-2 0,1 0-4 16,0 1 0-16,2-1 4 0,0 3 2 15,-2 1 3-15,-3 2 0 0,-1 3-1 16,-7 5-2-16,0 2 0 0,-6 3 1 16,-4 3-5-16,2 0-1 0,-5 3-3 15,0-2-3-15,0 2-2 0,1 0-2 16,1 0-4-16</inkml:trace>
  <inkml:trace contextRef="#ctx0" brushRef="#br0" timeOffset="119935.6332">5882 13080 207 0,'0'0'52'16,"0"0"-10"-16,0 0-5 0,0 0-12 0,0 0-15 15,0 0-2-15,0 0-1 0,0 0 1 16,0 0 2-16,0 0 4 0,-40-45-2 16,38 44-2-16,2 1-2 0,0-1-7 15,-1-2-4-15,1 3-3 0,0-2 1 16,0 1 0-16,0-1 4 0,1 0 2 16,8 0 0-16,3 0 0 0,8 0 1 15,0 2-1-15,3 0 1 0,6 0 1 16,0 5 2-16,-3 0-3 0,3-2 0 15,-3 1 0-15,3 1 1 0,1-3-1 0,2 3 0 16,3-1 0-16,1-1-2 0,5-2 3 16,2 0-3-16,-1 1 1 0,1-1-1 15,-1 1 0-15,-1-1 0 0,-1 0-1 16,-2 3 1-16,-2-1 0 0,-3 0 0 16,-1 0 0-16,-2 0 0 0,-2-1 0 0,-2 2 0 15,-3 1 0-15,-7-4 1 0,-2 2-1 16,-1-1 0-16,-4-1 0 15,5 1 0-15,-2-2 1 0,-2 2 0 16,-3-2 1-16,2 0-1 0,-2 0-1 0,-1 0 0 16,1 0 0-16,-4 0 0 0,4 0 1 15,-2 0-1-15,1 0 0 0,-6 0 0 16,0 0 0-16,0 0-1 0,1 0 1 16,-1 0-2-16,3 0 0 0,-3 0 0 15,4 0-3-15,-4 0-4 0,7 0-5 0,-1 0-15 16,-1-2-11-16,-1 2-14 0,-4 0-13 15,0 0-5-15,0-2-2 0,3 2-17 16</inkml:trace>
  <inkml:trace contextRef="#ctx0" brushRef="#br0" timeOffset="120432.0125">6102 13115 193 0,'0'0'53'0,"0"0"-13"16,0 0-14-16,0 0-14 0,0 0-3 15,0 0-7-15,0 0-2 0,0 0-5 0,0 0-3 16,0 0-1-16,-16-8 8 0,16 8 5 16,0-2 4-16,13 1 3 0,4 0-3 15,7-2 1-15,2-2 3 0,1 2 2 16,5-2 0-16,3 1 1 0,5-1 1 16,2 0-2-16,0 1-2 0,1 0-4 15,1 0-5-15,-5 3-1 0,6-1-2 0,-5 2 0 16,1 0-2-16,-1 0 1 15,-1 0 0-15,-1 2 0 0,2 0-1 16,-2 1 0-16,-2-2 0 0,2-1 0 0,-2 2 1 16,-3-2 0-16,0 0 0 0,-8 0-2 15,-2 0-1-15,-4-2-1 0,-9 1 0 16,-4-2 1-16,5 2 3 0,-8 0 2 16,3-1 1-16,-2 1 1 0,-4 1 0 15,0-2 0-15,0 2-1 0,2-1-7 0,-1 0-9 16,-1-1-18-16,2 1-11 0,-2-3-30 15,-2-1-27-15,-8 5-34 0</inkml:trace>
  <inkml:trace contextRef="#ctx0" brushRef="#br0" timeOffset="148136.5455">6427 13194 6 0,'0'0'3'16,"0"0"-6"-16,0 0-2 0,0 0 4 0</inkml:trace>
  <inkml:trace contextRef="#ctx0" brushRef="#br0" timeOffset="152723.1772">19963 13107 12 0,'0'0'12'0,"0"0"-1"16,0 0-3-16,0 0 0 15,0 0 0-15,0 0-1 0,0 0-3 0,0 0 2 16,79-4-1-16,-67 1 1 15,8-1 1-15,-3 1-1 0,8 0 0 0,-1 0 2 16,2 0 2-16,2 2-1 0,4-2 0 16,1 3-1-16,2 0 0 0,2 0 0 15,0 0-3-15,0 0 0 0,-1 0 0 16,-3 0 0-16,-1 3 1 0,-1-1-3 16,-1 0 3-16,2 1 0 0,0-1 0 0,-1-1 1 15,4-1-1-15,0 0 0 0,3 0-1 16,0 0-2-16,0 0-2 15,-2-1-1-15,1-2 0 0,-3-1 1 16,0 3-1-16,-3-3 2 0,4 2-2 0,-3-1 0 16,-1-1 1-16,0-1 0 0,-1 0 0 15,-1 1 0-15,-3 1-1 0,2 0 0 16,-1 2 0-16,-2 1 0 0,1 0-1 16,-10 0 1-16,4 0 1 0,2 0-1 15,-3 0 0-15,8 0 1 0,-2 0 1 0,-1 0-1 16,-1 0-1-16,-1 1 0 0,0 2-1 15,-2-2 1-15,-1 1 1 0,2-1 0 16,2-1-1-16,-1 0 2 0,3 0 0 16,-1 0-1-16,1-4 0 0,-1 0-1 15,0-1 0-15,0 0 0 0,1 0-1 0,-1 3 1 16,1-1 0-16,-2 1 0 16,3 2-1-16,0 0 1 0,-1 0-2 15,-2 0 1-15,-1 0 1 0,-1 2-1 16,2 1-1-16,-2-1-1 0,0 3 1 0,1 1 2 15,-1 1 1-15,0-2-1 0,2 2 2 16,-1-1-3-16,0-2 1 0,-1 1 1 16,2-1-2-16,-1-1 1 0,1 0 0 15,-1-1 0-15,1-1 0 0,-3 1 1 16,-4-1-1-16,2-1 0 0,0 2-1 0,-6-2 0 16,10 2 0-16,-2-1-1 15,-1 1 2-15,7 0-2 0,-2 1 2 16,-1-1 2-16,2 0-2 0,-3 1 0 15,2-2-2-15,-1-1 4 0,0 0-2 0,-2 0 0 16,-4 0 0-16,1 0-2 0,2 0 1 16,1 0 1-16,5 0 1 0,-4 0-1 15,1 0 0-15,0 0 2 0,-2 0-4 16,2 0 4-16,-2 0-2 0,2 0 0 16,-6 0 0-16,1 2 0 0,1-2 1 0,1 0-2 15,6 1 2-15,-1-1-1 0,-2 0 1 16,5 0-1-16,-2 0 0 15,1 0 1-15,-1 2 0 0,-1-2-1 16,-3 0 0-16,1 0 0 0,0 0 0 0,-2 0 0 16,-5 0 0-16,3 0 0 0,-1-2 0 15,-4 2-1-15,6-1 1 0,0-1 1 16,0 2-1-16,6 0 0 0,-2-1 1 16,-1 1-2-16,1 0 2 0,-1-3-1 15,-1 3 0-15,1-2 0 0,1 0 0 0,-3 1 0 16,1-1 2-16,0 0-1 0,-1-1-1 15,-6 1 0-15,3 0 0 0,0-1 1 16,-5 3-2-16,6-1 1 16,0 1 0-16,1 0 0 0,-3 0 0 0,2 0 0 15,-2 0 0-15,2 0 1 0,6 0 0 16,-3 0 0-16,2-3-1 0,-1-1-1 16,2-1 1-16,-1 2 0 0,0-3 0 15,0 0 1-15,1-1-1 0,1 2 2 16,-1-2-2-16,0 2 0 0,1 1 0 0,0 1-2 15,0-1 1-15,-1 2 1 0,1 1 0 16,-3 1 0-16,2 0 1 0,-1 0-2 16,1 0 1-16,-5 1-1 0,2 1 1 15,-2 3-1-15,0 1 0 0,2-1 1 16,0 2-2-16,-1-3 4 0,0 0-1 16,-6 0 0-16,1-1-1 0,0-2 1 0,-4 1-1 15,5-2 0-15,-5 1 1 16,0-1-1-16,5 0 0 0,-6 0 0 15,7 0-1-15,-8-1 1 0,-4-1-2 0,6 2-1 16,-6 0-1-16,6 0-3 0,4 0 0 16,-6 3-4-16,6 5-10 0,-5 4-16 15,-2-1-21-15</inkml:trace>
  <inkml:trace contextRef="#ctx0" brushRef="#br0" timeOffset="153695.0964">26421 13151 66 0,'0'0'28'0,"0"0"4"0,0 0-4 15,0 0-11-15,0 0-6 0,0 0-4 16,0 0-3-16,0 0-2 16,0 0-1-16,-11-11 3 0,11 10 1 0,0-3 4 15,12 2 1-15,4-4-1 0,7 0 2 16,0-3-1-16,3 4 1 0,0-2-1 16,3-1 0-16,3 0-3 0,0 2-1 15,-2 0-3-15,1 0 1 0,-3 1-1 16,-1 2-2-16,-3 0 0 0,2 1-1 0,-1-1-1 15,-1 1 1-15,0 0 0 0,0 2 0 16,1 0 0-16,-1 0 0 0,2 0 1 16,-1 0-1-16,1 0 0 0,0 0-1 15,-1 0 0-15,-7 0 0 0,0 0 0 16,-5 0 0-16,-3 0-2 0,2 2 2 0,-7-2-2 16,2 0-1-16,-7 0 2 15,0 0-2-15,0 0 1 0,2 0-3 16,-1 0-4-16,1 0-1 0,-1 0-6 15,1 0-3-15,-1 2-7 0,1-2-11 0,-1 0-6 16,1 0-8-16,3 4-8 0</inkml:trace>
  <inkml:trace contextRef="#ctx0" brushRef="#br0" timeOffset="154982.597">29179 13137 75 0,'0'0'24'0,"0"0"-4"0,0 0 2 0,0 0-2 16,0 0-2-16,0 0-4 0,0 0-4 15,0 0-1-15,0 0-2 0,0 0-1 16,-3-14 1-16,3 14 0 0,3-2-1 16,4 0 2-16,4 1 3 0,8-2-1 15,0 0 2-15,7-1 0 0,4 1-3 16,5-1 1-16,1 1 3 0,6-3-6 16,-1 1 1-16,3-2 2 0,0 4-5 15,1-2 2-15,1 2-2 0,-1 3-4 16,1-1 0-16,-4 1 0 0,1 0-1 0,-2 0 1 15,1 1 1-15,-1 2 0 0,0 0 0 16,-2 2-2-16,3-2 1 0,-4-1-2 16,1 2 1-16,-1-1 0 0,-1 0 0 15,-1 2 0-15,-1-1-1 0,0 2 0 16,-1-1 1-16,3-1 1 0,-1 0-1 0,2 0 0 16,2 1 1-16,-3-4 4 15,5 1-1-15,-3 0 1 0,2-2-3 16,2 0-1-16,-1 0 2 0,2 0-2 15,2-2 2-15,-1 0-2 0,1-1 2 0,-1 0-2 16,1-1 0-16,-3 2-1 0,0-1 0 16,1 1 0-16,0 2 0 0,0 0 4 15,1 0 0-15,1 0-1 0,-1 0 3 16,0 3-8-16,-3 0 2 0,0 0-2 16,1 0 2-16,-1 1-1 0,1-2 0 0,-2 1 1 15,1 2-1-15,0 1 0 0,-2 0 0 16,1 0 4-16,1 2-4 15,-2 1 9-15,4-2-8 0,0 1 3 16,0-2 3-16,1 0-7 0,-3-3 4 0,-2 2-4 16,2-3 0-16,-1 0 1 0,2 0 1 15,3-1-2-15,-1 1 2 0,0-1-2 16,-3-1 8-16,-6 2-8 0,-4-2 6 16,-10 0 0-16,-2 0-7 0,-9 0 8 15,4 0-6-15,2 0-1 0,-4 0 0 0,5 0 0 16,-7 0-2-16,-5-2 3 0,4 1-1 15,-6-1 0-15,1 1-1 0,2 1-2 16,-7 0-3-16,0-2 2 16,0 2 1-16,1 0-5 0,1 0-13 0,-1 0-27 15,4 0-27-15,-1 0-39 0,0 0-36 16</inkml:trace>
  <inkml:trace contextRef="#ctx0" brushRef="#br0" timeOffset="156592.25">3065 14057 44 0,'0'0'18'0,"0"0"-7"16,0 0 0-16,0 0-2 0,0 0 2 0,0 0 2 15,0 0 5-15,0 0-1 0,0 0 1 16,0 0-8-16,-34-56-9 0,34 56-7 16,0 0-3-16,0-1 3 0,0 1 4 15,0-2 1-15,0 2 2 0,0 0-1 16,0 0-1-16,0 0 1 0,4 0 1 0,0 0-1 16,5 0 3-16,3 2 2 15,-4-1-2-15,2 0 5 0,-1 1 1 16,4 1 1-16,-3-1 3 0,7-1 0 15,-5 1 4-15,7-1-4 0,-2-1 0 0,3 2-3 16,6-1-5-16,-2 1 3 0,0-2 1 16,4 1-5-16,-1 1 4 0,5-1-2 15,3-1-4-15,1 2 7 0,0-2-5 16,6 0-1-16,0 0 2 0,4 1-1 16,2-1-2-16,5 0 0 0,-2 0 0 0,-3 0-1 15,-1 0 0-15,-3 0-1 0,-2-1 0 16,1-1-1-16,-2 1 1 15,-2-2 0-15,1 1 0 0,-1-1 0 16,0 2-1-16,3-1 1 0,0 2 0 0,7 0 0 16,-1 0 0-16,-2-1 1 0,2 1-1 15,-2 0 0-15,-1 0 1 0,-2 0-2 16,-2-2 1-16,-2 2 0 0,-1-2-1 16,-1 1 3-16,-2-1-1 0,-2 1 1 15,2 0 3-15,-2-1-4 0,5 1 0 0,-5-1 2 16,6-1-3-16,-3 1 1 0,-1-2 5 15,-2 1-3-15,-1 0 0 16,-2 0 1-16,-1 0-1 0,-3 0 0 16,0 0 0-16,-2 1-1 0,0 1-2 0,-1-1 1 15,-4 1 1-15,-2-1 0 0,-1 0-2 16,-3 2 2-16,6-3 0 0,-7 2 0 16,-2-2 0-16,7 0 0 0,-7 0-3 15,6-2 2-15,-7 4-1 0,-2-2 1 16,3 0-1-16,-6 0 1 0,1 3-1 0,-5 0 0 15,0-2 2-15,0 2-4 0,1 0 0 16,1-1-6-16,-1 1-12 0,1 0-28 16,-1 0-25-16,-1 0-19 0,0 0-11 15</inkml:trace>
  <inkml:trace contextRef="#ctx0" brushRef="#br0" timeOffset="214122.8822">5506 17536 3 0,'0'0'14'0,"0"0"-3"0,0 0 2 15,0 0 0-15,0 0 1 0,0 0 2 0,0 0-1 16,0 0-4-16,0 0-2 0,-21-16-2 16,21 16 0-16,-2 0-2 0,2 0 2 15,-1-2 3-15,1 2 3 0,-2-2 1 16,2 2 0-16,0-1 2 0,-1 1-3 16,1 0-3-16,0 0 0 0,0-2-2 15,0 2-2-15,0 0 0 0,0 0 0 16,0 0-3-16,0 0 1 0,0-2-3 15,0 2-1-15,0-2 2 0,0 2-1 16,4-3-1-16,-1 0 0 0,3 1-4 0,5-1 3 16,-5 3-1-16,4 0 2 0,3 0 3 15,-3 0-6-15,1 0 3 0,0 0 0 16,8 0 2-16,0 0-1 0,4 0 1 16,-1 2-3-16,2-1 0 0,1-1 2 15,-1 0-3-15,2 0 0 0,-1 0 5 0,1 0-2 16,3 0 0-16,0-1 1 0,1-1-4 15,2-3 1-15,0 4 2 16,0 1-2-16,-2 0 0 0,-1 0 1 16,-2 3-4-16,-1 0 4 0,0 2-1 0,0 0 2 15,-1 0 0-15,1 0-3 0,0 0 2 16,3-3 0-16,-2 3-1 0,-1-2 2 16,0 0-3-16,-2 2 2 0,0-1-3 15,-1 1 2-15,-1-2 1 0,-3 0-5 16,1 2 7-16,2-5-5 0,-2 1 3 0,2 2 3 15,1 2-6-15,-1 0 4 0,1 0-3 16,0 0 3-16,-2 0 0 16,1-4-1-16,0 3 0 0,-2-2-2 15,2 1 2-15,1 0 1 0,0 0-2 0,-1 2-2 16,-6-5-2-16,2 4-1 0,0-4 2 16,1 2 3-16,4-1 0 0,-7 1 1 15,1 1 1-15,-7-3-1 0,2 1-3 16,2-1 0-16,-8 0 1 0,0 2 0 15,-6-2 3-15,0 0-1 0,0 0-4 0,1 0 3 16,1 1 0-16,-1-1 0 0,1 0 2 16,-1 0-3-16,2 3-2 0,-2-3-1 15,1 0-4-15,-1 0-8 0,-1 0-11 16,3 0-16-16,-3 0-7 0,0 0-15 16</inkml:trace>
  <inkml:trace contextRef="#ctx0" brushRef="#br0" timeOffset="214687.0002">5797 17548 124 0,'0'0'24'0,"0"0"-7"0,0 0 10 16,0 0 1-16,0 0-7 0,0 0-3 0,0 0-9 15,0 0 2-15,0 0 1 0,0 0-4 16,-56-28-1-16,54 26-6 16,2 2-3-16,-1 0-4 0,1-2-4 15,-2 2 2-15,2 0-1 0,-1 0-1 0,1 0 3 16,0 0 3-16,0 0 6 0,0 0 3 16,0 0-1-16,4 0 2 0,6 2-3 15,0 0 3-15,-5 1-2 0,6-1-5 16,-1-2 2-16,-1 2 3 0,13 0 4 15,-3-2 1-15,4 0-2 0,7-2-8 0,-1-5 3 16,3 3 0-16,1 1 0 0,2-2 1 16,1-2-5-16,0 1 1 0,2 1-4 15,-1 1 4-15,6-2-1 0,-2 6-3 16,4 0 3-16,0 0-2 0,-3 3 0 16,-2 4-3-16,-1 1 1 0,-3 0-1 15,-1-1-5-15,1 0 1 0,-2 0-5 16,-4-4-13-16,0 0-1 0,-4-1-8 15,-7-2-3-15,-3 0 7 0,-2 0-1 16,-2 0 10-16</inkml:trace>
  <inkml:trace contextRef="#ctx0" brushRef="#br0" timeOffset="219363.627">7576 17533 101 0,'0'0'31'0,"0"0"-3"0,0 0-6 15,0 0 1-15,0 0-2 0,0 0 1 0,0 0 3 16,0 0 0-16,0 0 3 0,-26-10-2 16,23 7-4-16,0 1 1 0,3 2-5 15,-2-2-1-15,2 2-2 0,-1 0-7 16,-1-1-4-16,1-1-3 0,-1 2-2 15,1 0 0-15,-2 0-2 0,3-2-1 0,0 2-1 16,0-2-3-16,-4 2 0 0,4-1 0 16,0 1-4-16,0 0 1 0,0 0 6 15,0 0 2-15,0 0 3 0,0 1 1 16,0 8 1-16,10 6-2 0,-1 0 3 16,-2-5-1-16,1 2-4 0,-2-5-1 15,0 1 0-15,0-1 3 0,0-1 5 0,1 1-4 16,-4-4 0-16,1 1 0 15,-1-1-2-15,1 0 6 0,-1 2-5 16,-3-5 1-16,0 0 1 0,0 0 2 0,8 0 1 16,3-5 3-16,8-5-1 0,7-3-4 15,-3-5 1-15,0 2-2 0,-2 0-3 16,-1 0 1-16,-3 0 0 0,-1 1 0 16,4-4 0-16,-2-2 1 0,0-1-1 15,0-2 0-15,-1 3 0 0,-4 4 3 16,-3 5-2-16,0 1 3 0,-4 7-5 15,-3-1 0-15,4 3-17 0,-4-3 12 16,1 1-13-16,-1 2 9 0,-1 0-3 16,1-3-3-16,0 2-11 0,0 0 1 0,-3 3-6 15,4 0-17-15,4 0 9 0,0 4-35 16,-1 7-2-16</inkml:trace>
  <inkml:trace contextRef="#ctx0" brushRef="#br0" timeOffset="219907.5923">7623 17632 188 0,'0'0'57'16,"0"0"-8"-16,0 0 2 0,0 0-12 15,0 0-19-15,0 0-10 0,0 0-8 16,0 0-3-16,0 0-3 0,0 0-1 16,-24-5-4-16,22 5-2 0,2-1 1 15,0 1 4-15,0 0 8 0,0 0 1 16,3 4 3-16,9 6-3 0,2 3-4 15,-2-1 4-15,-2-3-2 0,0 2 0 16,0-4 1-16,0 3-3 0,3 4 3 0,-7-6-1 16,6 0 3-16,-4 1-4 0,4 1 2 15,-2-3-1-15,1 2 0 0,-3-4-1 16,-5-3 0-16,4 3 2 0,0-2 1 16,5-3 4-16,4 2 0 0,-2-2-1 15,5-6 0-15,3-6-4 0,-4-7 3 16,3-1-4-16,-1-5 1 0,0 0-2 15,-2 0-1-15,0 0 2 0,-2 1-1 16,0 0 1-16,4 0-2 0,-4 2 0 16,3-3 0-16,-3 0 1 0,1 3 0 0,-1-1 0 15,0 4 0-15,0 1-2 0,0 7-2 16,-7-2 1-16,1 5 0 0,-3 4-2 16,-4 1-3-16,1 3-17 0,-4 0 7 15,3 0-5-15,3 0-30 0,0 3-4 16,-1 9-46-16</inkml:trace>
  <inkml:trace contextRef="#ctx0" brushRef="#br0" timeOffset="222230.6566">9574 17553 201 0,'0'0'37'0,"0"0"-10"0,0 0-5 0,0 0 3 15,0 0-1-15,0 0-10 0,0 0-7 16,0 0-8-16,0 0-5 0,-6-23 0 16,6 22-2-16,0 1 2 0,0-2 0 15,0 2 4-15,2 0 4 0,8 0 4 16,7 2-3-16,4 4-6 0,0 2 4 15,-1 4-2-15,-2-2 1 0,3 0 5 0,1-2-4 16,0 0 4-16,5-2 0 0,2 0 0 16,3-3 3-16,3 2-1 0,2-4-6 15,-2 2 0-15,0 0-3 0,-5-1-1 16,-1 1 3-16,-2-3-5 0,-2 0 4 16,0 0 0-16,-1-5-3 0,-1 2 7 15,-1-4-5-15,1 2-1 0,-7 0 1 16,0 2-6-16,-6 0 3 0,-6 2 0 15,2 1-4-15,-3 0-2 0,0 0 4 16,0 0-2-16,3 4-6 0,-6-4 1 0,0 0-5 16,0 3-5-16,0 4-4 0,0-1-11 15,0-2-5-15,0-4-11 0,0 0-1 16</inkml:trace>
  <inkml:trace contextRef="#ctx0" brushRef="#br0" timeOffset="222603.6037">9750 17588 198 0,'0'0'27'0,"0"0"-6"0,0 0-7 16,-79-18 4-16,64 13 3 0,4 1-4 15,7 4-2-15,-1-3-6 0,5 3-9 16,-1-2-6-16,1 2-2 0,-2 0-3 0,2 0 5 15,0 0 4-15,0 0-3 0,5 9 5 16,8 3-7-16,4 3 5 0,6-1 0 16,-2-2-2-16,3-3 4 0,2-1 0 15,0-3 1-15,6-3 3 0,-2 0 1 16,2-1-8-16,3-1 0 0,-2 0 0 16,-1 0 0-16,-2-3 3 0,-1 2 0 15,-3 1-6-15,-1 0 0 0,-5 0 0 16,0 0-1-16,-5 3 5 0,-1 3-2 15,-1-1 2-15,-1-1 2 0,-1 2-1 0,-2-2-2 16,-5-3 0-16,2 3-4 0,0-1-4 16,-3-1-4-16,1 1-10 0,1-3-11 15,-1 0-10-15,7 0-6 0</inkml:trace>
  <inkml:trace contextRef="#ctx0" brushRef="#br0" timeOffset="223926.5729">11399 17583 119 0,'0'0'39'0,"0"0"2"0,0 0-9 15,0 0-12-15,0 0-9 0,0 0-8 16,0 0-7-16,0 0 4 0,-10-4-1 16,10 4 5-16,0 0 1 0,0 0 1 15,1 0-1-15,11 0 0 0,1 0 1 0,6 0-3 16,1 0 0-16,0 0-3 0,2 0 0 15,1 1 2-15,-1 1-1 0,-3 4 2 16,1-4-5-16,-6 0-2 16,5 1 1-16,1-3 2 0,1 0 5 0,8 0-4 15,-5-3 1-15,2-1-1 0,-3-2-6 16,-4-1 3-16,-5 2-2 0,-5 3-4 16,-4-1 3-16,-1 1-4 0,1 1 2 15,0 0-4-15,-1 1-1 0,-4 0 2 16,0 0 1-16,0 0 0 0,2 0 2 0,-2 0 4 15,0 0 4-15,0 0 5 0,-5 2 1 16,-6 8-2-16,2-1-1 16,-3-1-3-16,4-3 1 0,-4-3 2 15,-6 1 0-15,6-3-2 0,-8 0 2 0,1 0-1 16,0 0-1-16,-4-3-1 0,7 1 0 16,-3 2-1-16,2 0-1 0,-3 0-2 15,-5 0 2-15,5 8-2 0,-2 0 1 16,2 4 3-16,4-1 0 0,-3 0 1 15,3 2 0-15,3-6 0 0,2 1 3 0,3-4-3 16,-3-2 3-16,4 4 3 0,2-6 2 16,2 2 5-16,3-2-6 0,-1 0 1 15,1 0-7-15,0 0-4 0,0 0 1 16,0 0-1-16,1 0 1 0,10 0 0 16,6-2-1-16,5-4 2 0,-1 4-2 15,2-1 2-15,0 3 3 0,-1 0-2 16,1 0-1-16,-1 3-1 0,0-1-5 15,-2 4 2-15,3-4 2 0,0-1 2 16,-4 3 2-16,3 0 0 0,-9 0-2 0,3-2-2 16,-6 0 1-16,-4-2 0 0,5 0-4 15,-5 0 4-15,0 0 1 0,0 0 1 16,-6 0 4-16,0 0 3 0,0 0 3 16,1 0-3-16,1 0-1 0,-2 0-4 15,1 0-5-15,-1 0 1 0,-4-4 0 0,-2-4 6 16,-3 1-2-16,2-1 2 0,1 8-4 15,-4-3-1-15,4 3-2 16,-10 0 2-16,-3 0 1 0,7 0-2 16,-9-1 4-16,11-2-3 0,-3 0 3 0,4 1 1 15,4-1-4-15,0 3 2 0,5 0 2 16,-1-1-4-16,1 1 0 0,-3 0 0 16,3-2-9-16,-3 2-8 0,3 0-1 15,0-1 1-15,0 1 4 0,0 0 7 16,3 0-1-16,13-5-14 0,4 4-10 0,6-4-20 15,-1 0-24-15</inkml:trace>
  <inkml:trace contextRef="#ctx0" brushRef="#br0" timeOffset="236743.2133">14209 17583 7 0,'0'0'13'16,"0"0"-3"-16,0 0 1 0,0 0 1 15,0 0 1-15,0 0 1 0,0 0 0 16,0 0-1-16,0 0 3 0,-32-3-6 16,31 3 0-16,-1 0-1 0,1 0-1 15,-1-1 2-15,1 1-1 0,-1 0-2 16,1 0-1-16,-1 0-2 0,1 0 0 15,-1-2-2-15,1 2-1 0,1 0 1 16,-2 0-1-16,2 0 5 0,0 0 0 0,0 0-2 16,0 0 3-16,0 0-4 0,0 0 2 15,0 0-1-15,6-2 1 0,0 2 0 16,7-2-1-16,-3-1 0 0,2 3 2 16,1-2-3-16,-2-1-3 0,8 3 4 15,-6 0-4-15,7-2 1 0,-1 1 3 16,0-3-3-16,7 1 1 0,-3-2-2 15,-1 0 0-15,1 2 0 0,0 2-1 16,0-4 2-16,-8 2-2 0,3 3 3 16,0 0-3-16,4 0 1 0,5 0 0 0,-1 0 0 15,-1 3 2-15,1 2-2 0,0-4 4 16,1 2-3-16,1-3-2 0,1 0 3 16,-1 0 1-16,1 0-2 0,0-3 0 15,-1 2-5-15,0-5 2 0,0 4 1 16,1-2 0-16,2 2 4 0,-1 2-4 0,2-2 1 15,-2 2-1-15,1 0 1 0,-4 0 1 16,2 2-2-16,-5 4-3 0,1 3 2 16,-3 2 3-16,2-3-2 0,-1 1 1 15,0 0-1-15,-2 0-1 0,1-2 2 16,-8-2 0-16,2 0 0 0,1-2 0 16,-4-3-2-16,7 0 2 0,-2 0 2 15,-5 0-2-15,6 0 0 0,-2-2 0 16,-5 1 0-16,-1-1 0 0,-1-1-5 15,-4 3 2-15,-1-2 3 0,6 2-2 0,-5 0 4 16,4 0-2-16,3 5-4 0,-6 3 3 16,3-2-1-16,-4 0 4 0,1 1-5 15,-1-2 1-15,-3-2-2 0,3 1 0 16,-2-1 4-16,2 2-2 0,4 0 1 16,-6-2 0-16,5-3 0 0,-5 1-5 15,1-1 5-15,2 2 0 0,-7-2-3 16,0 0 3-16,6 0 0 0,-1 0-4 15,1 0 3-15,0 0-2 0,-6 0 1 16,0 0-1-16,0 0-1 0,2 0 3 0,0 0-3 16,0 0-2-16,-1 0 0 0,-1 0-7 15,0 0-4-15,2 0-10 0,-2 0-8 16,0 0-5-16,0 0 4 0</inkml:trace>
  <inkml:trace contextRef="#ctx0" brushRef="#br0" timeOffset="237383.0495">14578 17620 53 0,'0'0'26'0,"0"0"0"15,0 0 5-15,0 0-2 0,0 0-2 0,0 0-3 16,0 0-5-16,0 0-7 0,0 0-1 16,0 0-1-16,-11 7-1 0,13-4 5 15,4-3-3-15,6 0-3 0,6 0 4 16,-5 0-3-16,6 0 0 0,-2 0-1 16,2-3-3-16,6 3 1 0,-2 0 0 15,0 0-1-15,-1 0 0 0,4 3-4 16,1-1 1-16,2 1 1 0,6-3-1 15,2 0 1-15,5 0 0 0,3 0-1 16,4-3-2-16,-1-5 0 0,7-1-1 0,-3-1 0 16,0 0-2-16,-4 0 0 0,-2 4 1 15,-4 0 0-15,-3 3 1 0,0 3-4 16,-5 0-1-16,-2 0 5 0,-1 5-2 16,-5 2-3-16,-3 1-2 0,-1 2-3 15,-4 1 6-15,-3 1-1 0,-5-5 1 0,0 1-1 16,-4-2-2-16,-3-3 0 0,1 0-1 15,-4-3 2-15,3 2-5 16,2-1 1-16,-4 1 3 0,6 1 0 16,-7-3 3-16,0 0 2 0,0 0 1 0,1 1 1 15,1-1-2-15,-1 0-2 0,1 2-2 16,-2-2-11-16,0 0-12 0,1 0-11 16,-1 0-8-16,0 1 1 0</inkml:trace>
  <inkml:trace contextRef="#ctx0" brushRef="#br0" timeOffset="248604.7857">16511 17336 66 0,'0'0'35'0,"0"0"3"0,0 0-3 0,0 0-2 16,0 0-7-16,0 0-2 15,0 0-6-15,0 0-1 0,0 0-4 16,-7-27-5-16,7 26-4 0,-2-1-2 16,2 0-4-16,-1 0-2 0,1 2 1 0,0 0 3 15,0 0 3-15,0 0-1 0,0 0-2 16,0 0 2-16,0 2-2 0,4 9 2 16,2 1 16-16,-2-3-21 0,2 4 18 15,0-3-13-15,-2-1-2 0,0 0 4 16,1-1-6-16,1-1 2 0,-5-4-2 0,4 5 1 15,-2-5 1-15,3 3 2 0,0 0 3 16,-3-5 2-16,7 0-1 0,2-1-2 16,-2 0-3-16,6-4 2 15,-3-3 1-15,-1-4-2 0,5-2 1 0,-4 2-4 16,1-4-15-16,-1-1 14 0,2 3-11 16,-4-2 14-16,4 1-2 0,-4-1-16 15,3-2 16-15,-2-1-15 0,0 2 15 16,2-2-3-16,-5 5 2 0,1 4 0 15,0-3-2-15,-4 6 2 0,-2-2-2 0,2 1-1 16,-4 5-3-16,1-3-2 0,-3 5-5 16,0 0-9-16,0 0-13 0,1 0-12 15,1-1-17-15,-1 1-16 0</inkml:trace>
  <inkml:trace contextRef="#ctx0" brushRef="#br0" timeOffset="249078.9913">16547 17520 170 0,'0'0'49'15,"0"0"-6"-15,0 0 2 0,0 0-9 16,0 0-7-16,0 0-9 0,0 0-5 16,0 0-3-16,0 0-7 0,0 0 1 0,-45-17-2 15,44 17-4-15,-1 0 0 0,2 0-3 16,-1-2-1-16,1 2 2 0,0 0 2 16,0 0 2-16,0 0 0 0,0 5-2 15,6 4 0-15,4 3 0 0,1-1 1 16,4 6-1-16,2-4-1 0,1 2 3 0,2-1-4 15,-1 0 2-15,1-2-2 0,-2-1-2 16,0-3 4-16,-2 0 0 16,-2-6 2-16,4-1 2 0,-2-1-4 15,5-1 0-15,-2-6 2 0,0-3 0 0,0-1-2 16,1-2-2-16,0-7 3 0,0-3-3 16,3-4 1-16,-1-5-1 0,3 2-3 15,-2-6-1-15,1 2 0 0,-3 0-15 16,-1 2 10-16,-1 1-16 0,-3 0-5 15,-1 2 8-15,-1 4-17 0,-3 0 8 0,2 6-5 16,-6 5-9-16,-1 0-14 0,-1 5-14 16</inkml:trace>
  <inkml:trace contextRef="#ctx0" brushRef="#br0" timeOffset="251359.2131">18803 17480 85 0,'0'0'29'0,"0"0"0"16,0 0-2-16,0 0-2 0,0 0-9 15,0 0-12-15,0 0-7 0,0 0-4 16,0 0 0-16,-13-1 3 0,13 1 3 16,0 0 3-16,4 2 1 0,9 8-1 15,3 2 3-15,3-2-3 0,1-3 2 16,0 2-3-16,3-5 1 0,0-1-1 15,0-1-1-15,0-2 4 0,0 0-3 0,0 0 0 16,-1-5 3-16,-1-1-5 0,-1-1 2 16,-7 3-2-16,3 1-2 0,-6-1 4 15,-5 3-1-15,1 1 2 0,-6 0-7 16,4-2 1-16,3 2-2 0,-3 0 3 16,2 0 0-16,-3 0 1 0,0 0-3 15,0 2 3-15,0 1 1 0,-2-1 2 16,1 1-2-16,-1 1-2 0,3 1 1 15,-4-5 2-15,0 0 1 0,0 0 0 16,0 0 2-16,0 0-4 0,0 0 2 0,-4 0 4 16,-6 0-4-16,-6 0-1 0,-7 0 0 15,0-2-3-15,-2-1 2 0,-3 3 2 16,-4 0-2-16,-3 0 2 0,-1 9 2 16,-2 0-3-16,0 1 6 0,3-3-4 15,1-1-1-15,5-4 9 0,4-2-2 16,7 0 0-16,-1 0 6 0,7 0 0 15,1 0 9-15,-1-1-1 0,7 0-1 16,0 1-6-16,5 0-9 0,-1 0-3 16,1 0-7-16,-2 0-2 0,2 0 1 0,0-3 2 15,12 1 0-15,5 2 2 0,6-1-2 16,-1 1 0-16,3 0 5 0,-1 0-4 16,1 3 4-16,-2 1-2 0,2-1-3 15,-1 2 2-15,1 0-1 0,-1-3 2 16,0 1 0-16,0-3 2 0,-1 0-3 0,2 0 0 15,-9 0 0-15,2-1-3 0,0-3 4 16,-5 2-3-16,-3-1-1 0,-4 3 2 16,-6 0-4-16,0 0 3 15,0 0-1-15,7 0 0 0,-3 0 2 0,2 0 1 16,-2 0-4-16,-4 0 3 0,0 0-3 16,0 3 4-16,-6 6 2 0,-6 4 0 15,-4 0 2-15,3-4-3 0,-2-3 1 16,-3-5-1-16,-2 2-1 0,-6 0 3 15,-2 1-2-15,0 0 0 0,-2-2 0 0,-1 0 1 16,1 1-1-16,0 2 3 0,-2 0-1 16,2-1 0-16,-2-1 2 0,1 0 2 15,1-3-1-15,1 2 0 0,3-2-1 16,7 2-3-16,-1-2 0 0,10 0 4 16,-2 0-2-16,2-4 2 0,6 1-2 15,1 2 1-15,3 1-8 0,-2-2-3 16,2 2 4-16,0-1-3 0,3 1 6 15,10-5 2-15,8 2-2 0,5 0 0 16,5 1 0-16,0 2-1 0,-1 0 5 0,-1 2-3 16,-2 3-4-16,2 1 2 0,-2-5-5 15,2 2 5-15,-1 0 2 0,3 1-1 16,-2 0 0-16,1-4-3 0,-1 0 1 16,1 0 0-16,-2 0-1 0,-4-3 1 15,-8-2-1-15,2 2 2 0,-8 2 2 0,-6 1-1 16,3 0 4-16,-7 0-5 15,0-2 0-15,0 2 3 0,2 0-2 16,-2 0 0-16,0 0 1 0,-3 0-2 16,-13 0 2-16,-7 6-1 0,-6-1 0 0,-1-1 0 15,-1 1-1-15,1-4 3 0,1 4-1 16,1-5 3-16,1 2-1 0,1-2-3 16,1 0 0-16,1-2 1 0,1-3-2 15,1 2 4-15,2-1-2 0,0-4 1 16,8 2 3-16,-1-1-1 0,4 2 5 0,2-1-6 15,0 0-3-15,-1-2-1 0,0 4 1 16,5-2 0-16,0 4-1 0,3 2 2 16,-1-3-1-16,1 3 1 15,-2-1 0-15,2 1-4 0,-1-3-1 0,1 1 0 16,0 2 0-16,0-1 2 0,0 1-1 16,1 0 0-16,13 0 3 0,5 0 0 15,6 0 2-15,1 1-1 0,1 4-3 16,1-1 2-16,2 4-2 0,0-4 2 15,2 4 1-15,2-3-3 0,2-3-1 0,2-2 0 16,-1 0 2-16,2-2 1 0,-1-4-4 16,-2-4 3-16,-3 1-5 0,-4-1 3 15,-3 0-2-15,-8 3-1 0,-3-1 0 16,-6 3-1-16,-4 5 0 0,-1-2 0 16,-4 2 0-16,-2 0-2 0,-12 6 0 0,-9 7 2 15,-11 6 4-15,-3 0 3 0,-5 1 1 16,-4 0-2-16,-1 2 2 15,-2-2 1-15,2-1 1 0,3-3-1 16,3-4-1-16,1-2-2 0,7-5 7 0,3-5 0 16,4 0 0-16,4-4-1 0,2-4 1 15,6 2-1-15,0-1-3 0,7 1 4 16,2 3-2-16,-2-2 1 0,2 1-5 16,0 0 1-16,-1-1-5 0,5 0-2 15,-2 0-2-15,1 2-3 0,2 3 3 16,0-1 2-16,0 1 6 0,14 0 2 15,6 0-2-15,7 0 1 0,2 1 2 16,1 2 0-16,4-1 0 0,-1-2-3 16,8 2-3-16,0-2-2 0,3 0-1 0,3 0-8 15,1 0-25-15,1-4-27 0,-1-3-48 16</inkml:trace>
  <inkml:trace contextRef="#ctx0" brushRef="#br0" timeOffset="257022.5303">20314 17548 12 0,'0'0'5'15,"0"0"-4"-15,0 0 4 0,0 0 3 0,0 0-1 16,0 0 8-16,0 0-1 15,0 0-2-15,0 0-3 0,54-3-2 16,-30 3-1-16,1 0 1 0,-2-3 1 16,-1 2-5-16,-4 1 0 0,1-3-3 0,-1 1 0 15,2 2 3-15,4 0-2 0,-2 0-2 16,1 0 1-16,-1 5-2 0,-8-4 1 16,4 0-1-16,-8 1-2 0,1 1 2 15,-1-3 1-15,-5 0 1 0,1 2-1 16,-2-2 1-16,0 0-2 0,2 0-1 0,0 0 3 15,-3-2-1-15,0-3-1 0,0 3-2 16,-1 2 3-16,-2 0-5 16,0-3 0-16,-1 3 4 0,-12 0-2 15,-9 0 1-15,-7 10 3 0,2 0 0 0,0 2 1 16,-1 3 0-16,5-2-3 0,-2 1 2 16,4-3-2-16,0 0 4 0,1-5-1 15,0-2 0-15,5-1 0 0,-2 0 0 16,-2-3 2-16,0 0 1 0,-1 0-1 15,3-5-1-15,-2 2 3 0,9 1 0 0,-9-4 1 16,10 2-2-16,-1 0 0 0,0 1 0 16,6-2 0-16,-1 4 2 0,5 1-1 15,-1-2-1-15,1 2-2 16,-2 0-3-16,1 0 1 0,0 0-3 0,1 0 2 16,0-3 4-16,11 2-1 0,9-5 0 0,6 1-5 15,2 2 0-15,-2 1 3 16,3-1-2-16,0 3 6 0,0 0-4 15,0 0-2-15,-2 0-4 0,2 0 2 16,0-1-1-16,0 0-1 0,0-1 2 0,-2 2-2 16,-8-3 2-16,0 3-1 0,-7 0 0 15,0-2 2-15,0 2-1 0,-8 0 2 16,2 0-1-16,-6 0 1 16,0 0 2-16,0 0 0 0,0 0 1 0,0 0 0 15,-7 2 2-15,-8 8-1 0,-6 1 2 0,-5 1-1 16,-3 2-2-16,-4-2-1 15,-2-1 6-15,2 1-2 0,-2-2 1 16,2 0 1-16,1-5-4 0,0 0 0 16,1-5 2-16,1 0-2 0,1 0 4 0,2-3 4 15,2-3-1-15,9 3 1 0,0-5-1 16,3 1-6-16,5 2-1 0,-4-5 3 16,6 5-2-16,3 0 1 0,-3-2-3 15,3 3 0-15,0 0-2 0,1 0 0 16,2 1-2-16,0-3 2 0,3 0-1 0,4 0-2 15,3 4 3-15,8-1 0 0,3 3 1 16,7 0-5-16,-1 0 5 0,2 3-1 16,0-1 0-16,1 1 4 0,2 0-6 15,0 1 0-15,0-4-1 0,0 0-2 16,1 0 1-16,-1 0-4 0,1 0-3 16,-2-4 1-16,-1-4-2 0,-4 3-4 15,-9 2-8-15,2-1-9 0</inkml:trace>
  <inkml:trace contextRef="#ctx0" brushRef="#br0" timeOffset="261504.0118">16414 16398 82 0,'0'0'29'15,"0"0"2"-15,0 0-2 0,0 0-1 16,0 0-6-16,0 0-2 0,0 0-2 0,0 0 1 16,0 0 3-16,-32-8-5 0,31 8 0 15,-1-3-3-15,1 3-5 0,-1-1-2 16,1 1-4-16,-1 0-3 0,1 0-2 16,-1-3 0-16,0 3 2 0,2 0-3 15,-2 0 3-15,2 0-1 0,0 0 0 0,0 0 2 16,0 3-1-16,2 4-1 0,5 1 0 15,-1-2-1-15,0 2-3 16,1-3 1-16,1 0 2 0,0 0 2 16,0-1 2-16,-3-2 0 0,5 2-2 0,-5-4 3 15,7 0 2-15,7 0 2 0,-5-3 0 16,7-4-4-16,-5-3 0 0,-4 5-1 16,-1-5-1-16,1 2 0 0,-1-3 2 15,2-2-3-15,1 2 1 0,-2-3-1 16,-1 0-1-16,-1-1 2 0,1 0 1 0,-1-3-4 15,0 1 2-15,-1-3-1 0,-1 0 2 16,2 0-2-16,-1 1-2 16,0 1-1-16,-1-2-1 0,0 8-1 0,-3-1-1 15,1 6-5-15,0-1-1 0,1 2-10 16,0 2-14-16,1-1-15 0,-5 2-21 16,5 3-25-16</inkml:trace>
  <inkml:trace contextRef="#ctx0" brushRef="#br0" timeOffset="261983.8067">16456 16448 132 0,'0'0'36'0,"0"0"-6"15,0 0-7-15,0 0-9 0,0 0-3 16,0 0-3-16,0 0-2 0,0 0-4 16,0 0 0-16,0 0 0 0,-33-8-1 15,31 8 1-15,2 0 0 0,0 0-1 0,0 0 4 16,0 5 0-16,3 5 6 15,7 2 4-15,-1 1-4 0,-2-3 0 16,-1-1-7-16,5 2-2 0,-5-3 2 16,3 1-2-16,0 1 1 0,-2-2-2 0,0 1 4 15,0-1-5-15,-1-2 5 0,1 0-3 16,-4-5 0-16,6 1 2 0,3-2-4 16,3-5 4-16,7-10-4 0,-2 0-2 15,2-5 4-15,-2-1-6 0,2-3 5 16,1-4-2-16,0-1 0 0,3-5 1 0,-1 0-3 15,2 1 2-15,1 0-1 0,-1-1-5 16,1 2-1-16,-1 3-3 0,-1 2-1 16,-1 7-6-16,-2 1-9 15,-1 5-12-15,-8 5-14 0,2 1-19 0,-7 3-20 16</inkml:trace>
  <inkml:trace contextRef="#ctx0" brushRef="#br0" timeOffset="263507.4421">20799 16390 100 0,'0'0'13'0,"0"0"-3"0,0 0-1 16,0 0 1-16,0 0 0 0,0 0 1 0,0 0 2 16,0 0 4-16,0 0 1 0,-8-10 2 15,8 10-2-15,-1-2 0 0,1 2-4 16,0-1-4-16,-2 1-2 0,2 0-5 16,0 0 0-16,0 0 1 0,0 0 0 15,0 0 0-15,0 4 2 0,0 8-2 16,5 0-1-16,-2 0 0 0,3 1-1 15,0 1-1-15,0-3-2 0,-1 3 6 16,1 0-4-16,-2-7 2 0,-1 2-2 16,2-1-1-16,-3-5 3 0,1 2-1 0,-3-5 3 15,0 0 3-15,0 0-5 0,1 0 4 16,1 3 1-16,-1-3 1 0,1 0 6 16,2 0 0-16,3-8-2 0,5-3-10 15,-1-9-1-15,1-4-7 0,4-3 3 16,0-3 4-16,3 0 1 0,1-4-3 0,0 1 0 15,2-4 0-15,1 2-3 0,-2 2 3 16,0 1-2-16,-1 6-2 16,-2 4-2-16,-4 8-2 0,-2 3-2 0,-4 4-5 15,-5 5-2-15,1 2-4 0,-4 0 1 16,2 0-3-16,-1 7-7 0,-1 10-14 16,0 4-24-16,-1 1-21 0</inkml:trace>
  <inkml:trace contextRef="#ctx0" brushRef="#br0" timeOffset="264051.5269">20782 16545 94 0,'0'0'35'0,"0"0"-2"16,0 0-1-16,0 0 0 0,0 0-5 15,0 0-5-15,0 0-5 0,0 0-4 16,0 0-4-16,0 0-4 0,-49-15-5 0,49 14-3 15,0 1 0-15,-1 0 3 16,1 0 2-16,0 0 3 0,0 0 3 16,0 0-3-16,0 11 4 0,1-3-6 0,4 6 3 15,-2-4-2-15,2-2-1 0,0 3-1 16,1-3 1-16,1 4-2 0,-1-6 0 16,5 4 0-16,-2-2 0 0,-2 0 0 15,7-4-1-15,-6 0 2 0,2-1 2 16,3 0 0-16,-2-3-2 0,10 0 2 0,-4 0-4 15,5-5 3-15,-2 0 0 0,-1-4-1 16,-1-4 2-16,1 0-2 0,0-5-1 16,1-2 2-16,1-5-3 15,0 1-3-15,-1-2 3 0,2 1-3 0,-3-1 3 16,0 0 0-16,-2 4-2 0,-1-1 0 16,-1 1 0-16,-1 1-4 0,-1 0-4 15,3-1-8-15,0 3-8 0,1-4-20 16,1 3-17-16,0-1-20 0,1 3-19 15</inkml:trace>
  <inkml:trace contextRef="#ctx0" brushRef="#br0" timeOffset="268042.8977">11091 16340 37 0,'0'0'19'0,"0"0"0"16,0 0-2-16,0 0-1 0,0 0 0 15,0 0-4-15,0 0-3 0,0 0-5 0,0 0-3 16,-16-7 0-16,14 7 2 15,0 0-1-15,2 0 5 0,-3 0-2 16,3 0-2-16,0 0 1 0,0 4-3 16,3 5 0-16,5 3-1 0,-2-4-2 0,3 4 0 15,1-3-1-15,-4-1 2 0,4 1 0 16,-4-4 0-16,2-1 1 0,-2 3-1 16,4-5 2-16,-1 3 2 0,1-2 0 15,-1 0 1-15,-5-2 0 0,8-1-1 16,-2 0 3-16,4-1-2 0,5-7 1 0,-4-2 1 15,-1-1-3-15,-2-3-3 0,0-1 3 16,-1-2-2-16,-1-3 0 0,1 0 4 16,-2-2-5-16,3-4 0 15,-1 1-2-15,-2-1 0 0,1 1 0 0,1 3-3 16,0-3 1-16,-1 5 1 0,1 4-3 16,-5 4 2-16,4 0-6 0,-4 4-2 15,1 1-5-15,0-1-2 0,-4 5-7 16,0-1-2-16,-3 4-2 0,5 0-2 15</inkml:trace>
  <inkml:trace contextRef="#ctx0" brushRef="#br0" timeOffset="268503.7495">11023 16474 110 0,'0'0'28'0,"0"0"-3"16,0 0-9-16,0 0-11 0,0 0-5 15,0 0-1-15,0 0 1 0,0 0 1 16,0 0 1-16,-6-5-2 0,12 8 1 16,6 4 2-16,-1 0-1 0,-1 1-1 0,-1 2-1 15,4 1 1-15,-1 1-2 0,-1 2 2 16,1-3 5-16,-2 4-4 0,3-2 7 16,-2-2-6-16,-2-3-2 0,4-3 0 15,-1 2-1-15,-5-5 2 0,12 2 4 16,-3-3-3-16,2-1 2 0,7 0-2 0,-6-3 0 15,1-5-1-15,-1 0-1 0,-3-5 2 16,1-1-6-16,-2-6 3 0,2-1-3 16,-4 0 0-16,4-5 2 15,-2 2-5-15,2-3 2 0,-2-1-6 0,2 1-5 16,-4-1-7-16,4 1-11 0,-4 0-12 16,3 1-13-16</inkml:trace>
  <inkml:trace contextRef="#ctx0" brushRef="#br0" timeOffset="276431.3292">27485 17716 31 0,'0'0'16'0,"0"0"-1"16,0 0 1-16,0 0-3 0,0 0 1 15,0 0 1-15,0 0 3 0,0 0-1 16,0 0-3-16,75-29 3 0,-57 27-7 15,-1 2 5-15,3-3-5 0,4 1 0 16,0-1 0-16,2 3-5 0,1 0 1 0,4 0-3 16,2-3 0-16,3 2 0 0,5-5 0 15,-1 0-2-15,1-2 0 0,2 2-1 16,0 0 1-16,0 0-1 0,1 1 2 16,0-2-3-16,2-1 1 0,-3-1 0 15,2 1-3-15,-4 1 2 0,-2 4 1 0,-3-3 1 16,-1 1-2-16,-2 3-3 15,-6-3 1-15,1 0 0 0,-2 2-2 16,-2 2 4-16,-8-4-1 0,3 5-2 16,-9-1 1-16,-3 1-3 0,-1 0 0 0,-1 0 0 15,-1 0 3-15,0 0 4 0,2 3-1 16,-3 1 0-16,-2 2 0 0,-1 1-3 16,0-2 2-16,-5 5 0 0,-1-2 0 15,0-1 1-15,0-1-4 0,3-2-5 16,0-2-5-16,3-2-11 0,-5 1-4 0,2 1-8 15,-2 1-2-15,3-2 1 0</inkml:trace>
  <inkml:trace contextRef="#ctx0" brushRef="#br0" timeOffset="276843.0704">27586 17642 108 0,'0'0'31'16,"0"0"4"-16,0 0-6 0,0 0-6 16,0 0-11-16,0 0-10 0,0 0 0 15,0 0-2-15,0 0 3 0,-8-18 5 16,29 17 0-16,7 1-1 0,4 0-2 15,0 0-3-15,1 0 3 0,2 1-1 16,-1 5 0-16,5 2-1 0,-1-4-5 0,2 1 2 16,3 0-2-16,1-2 3 0,1 1-1 15,0 2-2-15,2-2 3 0,1 0-1 16,4-4-1-16,0 1 0 0,0-1-3 16,0 0 1-16,-4 0-1 0,0 0 2 15,-5 0-2-15,0 0-4 0,-2 0-1 0,-6 0-4 16,-3 0-3-1,-12 0-3-15,-8 0-1 0,-1 0-3 0,-5 0-4 16,-2 0 6-16,2 0-2 0,-6 0 0 16,0 3 1-16,-9 2-3 0</inkml:trace>
  <inkml:trace contextRef="#ctx0" brushRef="#br0" timeOffset="277264.2953">27498 17782 105 0,'0'0'37'16,"0"0"-4"-16,0 0-1 0,0 0-6 15,0 0-7-15,0 0-6 0,0 0-7 0,0 0 0 16,0 0-4-16,0 0 1 0,-13-10 2 16,28 10-1-16,3 0 3 0,6 4-5 15,0 2 0-15,2 2 2 0,0-1-2 16,1 1 4-16,4 0-1 0,4-1 0 16,2-3-1-16,4-4 1 0,5 0-3 15,2-4-2-15,4-5 0 0,1-5 0 16,-2 1 0-16,1-1-1 0,0 2 1 15,-3 3-4-15,2 0 4 0,-2 4-2 16,-3-3-2-16,0 4 2 0,-5 1-3 0,-3-1 3 16,-3 2 0-16,-4 0 1 0,-3 2-4 15,-1 0-3-15,-8 0-4 0,-2 0-2 16,-4 0-2 0,-1 0-16-16,-2 2-11 0,0 4-14 0,-1-2-9 15</inkml:trace>
  <inkml:trace contextRef="#ctx0" brushRef="#br0" timeOffset="278479.7153">30396 17409 35 0,'0'0'20'0,"0"0"-5"0,0 0-1 0,0 0-9 16,0 0-2-16,0 0 2 0,0 0 2 15,0 0 3-15,0 0 2 0,7-6-2 16,6 12 2-16,5 1-8 0,0 1 5 16,0-1-4-16,1 3-4 0,-1 0 3 15,0-2 2-15,3 1 0 0,1 2 3 0,1-4-7 16,5-2 2-16,1-1-1 0,1-1-4 15,2 0 3-15,4 2-4 16,1-5 2-16,3 2-1 0,0-2-2 16,3 0 1-16,-1 0-3 0,-1 0 0 0,1 0 2 15,-3 0-1-15,-3-2 1 0,-3-3-2 16,-1 4 4-16,-1-1 2 0,-4 2-3 16,-7 0 4-16,-1-3-5 0,-6 3-3 15,-7 0 3-15,4 0-5 0,-6 0 4 16,2 0-2-16,-2 0-1 0,-4 0 0 0,0 0 0 15,0 0 0-15,2 0 2 0,-1 0 2 16,1 3-1-16,-1-3-2 16,1 0-6-16,-2 0-3 0,0 0-8 15,1 0-4-15</inkml:trace>
  <inkml:trace contextRef="#ctx0" brushRef="#br0" timeOffset="278876.1375">30520 17501 50 0,'0'0'16'0,"0"0"3"0,0 0-1 16,0 0-2-16,0 0-2 0,0 0-5 0,0 0-4 16,0 0 0-16,0 0-1 0,0 0 1 15,-34-10 0-15,44 11-4 0,9 5 1 16,7-1 5-16,2-2-2 0,3 0 0 16,2 1 1-16,0-4-3 0,2 0-2 15,0 2 1-15,0-1-4 0,1 1-1 0,3-2 2 16,1 0-4-1,1 0 2-15,2-3 1 0,-1-1 0 0,0-1-2 16,-2-3-1-16,-2 3-1 0,-3 0-4 16,-2-2 3-16,-3 5-8 15,-2-4-4-15,-8 3-4 0,-1-1-11 0,-8 3 2 0</inkml:trace>
  <inkml:trace contextRef="#ctx0" brushRef="#br0" timeOffset="279164.4883">30652 17562 100 0,'0'0'32'0,"0"0"-4"0,0 0-11 15,0 0-7-15,0 0-4 0,0 0-1 0,0 0-2 16,0 0 1-16,0 0-2 0,65-12-3 16,-37 12 2-16,4 0-2 0,1 0 1 15,4-2-3-15,1 2 0 0,4-5-3 16,4 3 0-16,0-3-2 0,5 4-10 16,-2-1-12-16,5-1-17 0,-2 2-12 0</inkml:trace>
  <inkml:trace contextRef="#ctx0" brushRef="#br0" timeOffset="280179.5476">32494 16420 33 0,'0'0'11'0,"0"0"-2"15,0 0-5-15,0 0-2 0,0 0-2 16,0 0 0-16,0 0 1 0,0 0 2 0,0 0 2 15,-4-7-3-15,4 7 1 0,0 5 2 16,1 5-3-16,7 4 4 0,-2-5 7 16,2 5-7-16,-4-7 5 15,1 1-7-15,1 2-1 0,-2-3-3 0,6 6 6 16,-3-4-5-16,2 3 4 0,-3-6-4 16,1-1 1-16,-3-2 1 0,1-3 1 15,-1 3 8-15,-4-3-6 0,3 0 6 16,6-1-13-16,-1-4 3 0,4-3-4 15,-5 3 7-15,-1-5-2 0,4-3 1 0,-1-1-2 16,2-4-3-16,1-1 2 0,-4 1-1 16,1 1 2-16,-2 6-2 0,-1-3 0 15,0 2 0-15,-2 2-2 16,4-3 1-16,0 1-3 0,-4 4 1 0,5-4-3 16,0 2 0-16,2-1-1 0,3-3-2 15,-2 4 1-15,1-1-4 0,-2 3-2 0,1 0-5 16,-4 4-13-1,1-2-9-15</inkml:trace>
  <inkml:trace contextRef="#ctx0" brushRef="#br0" timeOffset="280646.458">32351 16440 145 0,'0'0'18'0,"0"0"-8"0,0 0-7 15,0 0-4-15,0 0 1 0,0 0 0 16,0 0 2-16,0 0 0 0,0 0 0 0,0 0-1 15,26 32 3-15,-9-20-3 0,5 3-1 16,-4-1 5-16,2 2-5 16,-1-3 6-16,-1-1-6 0,0 1 7 0,-7-6-9 15,0 0 10-15,-2-2-8 0,0-1 1 16,6 0 0-16,-5-1-2 0,0-1 8 16,-1-2-7-16,2 0 6 0,-1 0-5 15,8 0-1-15,-5-4 1 0,-3 0-1 16,4-3 0-16,-2 3 0 0,1-4-2 15,-2 1 2-15,1-4-5 0,-2-1 4 16,-1-3-3-16,3-5 3 0,0 0 0 0,0 0-4 16,2-3 3-16,-2-1-4 0,0 1-1 15,0-1-4-15,2 2-5 0,1 2-8 16,0 2-13-16,2 3-15 0</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53:33.790"/>
    </inkml:context>
    <inkml:brush xml:id="br0">
      <inkml:brushProperty name="width" value="0.05292" units="cm"/>
      <inkml:brushProperty name="height" value="0.05292" units="cm"/>
      <inkml:brushProperty name="color" value="#FF0000"/>
    </inkml:brush>
  </inkml:definitions>
  <inkml:trace contextRef="#ctx0" brushRef="#br0">10582 3617 85 0,'0'0'29'0,"0"0"2"16,0 0-2-16,0 0-3 0,0 0-5 15,0 0-7-15,0 0-7 0,0 0-4 16,0 0-8-16,0-5-3 0,0 5-5 0,0 0-1 15,0 0 4-15,0 0 4 0,0 0 3 16,0 0 11-16,6 0-1 0,1 4 3 16,0 1 0-16,6 2-3 0,-1 0 3 15,-3-3 1-15,5 3-2 0,-5-3-5 16,1-3-5-16,6 4 2 0,0-2 4 16,5 1 2-16,1-1 7 0,1-1-7 15,3 1-2-15,3 1 0 0,3-1-4 16,5 1-1-16,1 2 1 0,0 2-1 15,-1 1-1-15,2 2 2 0,-4-1-3 0,-2 1 0 16,-1 0 5-16,-2-1-2 0,-1-1 2 16,-3-1-1-16,-1-1-6 0,-8-2 3 15,-1-2 0-15,-3-1 2 0,-3-1 0 16,3 1-2-16,-7-2-1 0,4 1 2 16,-4-1 0-16,1 0 0 0,-1 2 1 15,-6-2-1-15,4 0 0 0,1 0 1 16,-1 0 0-16,2 1-1 0,-6-1 1 15,0 0 0-15,0 0 1 0,0 0-1 16,3 1 0-16,-1-1 0 0,0 0-1 0,-1 0-1 16,1 0-1-16,-2 2-2 0,0-2 2 15,1 0-2-15,-1 1-1 0,0-1-11 16,0 0-12-16,-1 2-11 0,-15 0-5 16,-7-1-1-16,-5 3 6 0,-2-3 3 15,-2 2 9-15,-1-2 9 0,0-1 13 0</inkml:trace>
  <inkml:trace contextRef="#ctx0" brushRef="#br0" timeOffset="367.7137">10722 3708 53 0,'0'0'28'16,"0"0"-2"-16,0 0-15 0,0 0-6 15,0 0 11-15,0 0 7 0,0 0 3 16,0 0-6-16,0 0-8 0,0 0-10 0,-68-26-5 15,67 25-5-15,1 1 3 0,-2-2 8 16,2 2 7-16,0 0-7 0,2 0 3 16,11 0-6-16,6 0-1 15,5 0 9-15,-2 2 3 0,4 1-2 0,0-2 2 16,3-1 0-16,3 0-6 0,1 0-1 16,2 0 1-16,2-1-3 0,-2-4-3 15,1 1 4-15,-1-4 0 0,-2 2-2 16,-1 0 3-16,0-1-4 0,-3 0 0 15,-2 3 2-15,-1-1-2 0,-7 1-2 0,0 4 0 16,-9-2-4-16,-2 0-1 0,0 2-2 16,-8 0-2-16,0 0 2 0,0 0 2 15,1 0 2-15,1 0 4 16,-1 0 2-16,1 0-1 0,-1 0-1 0,-1 0-5 16,0 2-6-16,-1 6-9 0,-10 1-11 0,-3 1-11 15,-2-2-2-15,-3-1-9 16</inkml:trace>
  <inkml:trace contextRef="#ctx0" brushRef="#br0" timeOffset="627.2327">10628 3842 182 0,'0'0'58'0,"0"0"-5"16,0 0-9-16,0 0-2 0,0 0-14 15,0 0-13-15,0 0-15 16,0 0-5-16,0 0 1 0,0 0 1 16,-6-11-2-16,18 3-2 0,7-1 5 0,4 2 2 15,6-1 4-15,1-1 3 0,6 0-4 16,2 0-3-16,3-2-3 0,3-1 0 16,0 1 1-16,2 1-3 0,-4-1-3 15,-3 2-11-15,3 1-16 0,-6 4-27 16,-3 1-22-16,-1 3-27 0</inkml:trace>
  <inkml:trace contextRef="#ctx0" brushRef="#br0" timeOffset="3015.5662">13542 3728 94 0,'0'0'36'16,"0"0"-1"-16,0 0-4 0,0 0-5 16,0 0-7-16,0 0-9 0,0 0-4 15,0 0-9-15,0 0-5 0,-13-7-6 16,12 7-6-16,1 0 9 0,0 0 8 15,0 0 10-15,8 0 4 0,7 5-3 0,5 3-5 16,2 1-4-16,4-2 0 0,3 1 2 16,0-2 0-16,2 0 3 0,4 0-2 15,0-2 0-15,5-2 1 0,-1 0-1 16,3-1 2-16,3-1-3 0,-1 0-2 16,-1 0 1-16,-1 0-2 0,0 0 4 15,1 0-1-15,-2 0 0 0,-2 0 0 16,-2 0-1-16,1 0-1 0,-5 2 1 15,2 1 2-15,-5 0-3 0,-1 0 1 16,-6 1-1-16,-4-1 1 0,-2 2 0 0,-6-3 0 16,-6 0-1-16,7-1-3 0,-8 0 5 15,-1 1 1-15,3-1 3 0,-6-1 5 16,0 0 2-16,0 0 1 0,0 0-5 16,0 2-7-16,0-2-3 0,0 0-3 15,-10 0 1-15,-2 0-5 0,-5-5-17 0,-3 3-12 16,1-3-6-16,-9 1-5 0,2 0-11 15</inkml:trace>
  <inkml:trace contextRef="#ctx0" brushRef="#br0" timeOffset="3384.2054">13746 3857 181 0,'0'0'59'0,"0"0"-10"16,0 0-4-16,0 0-6 0,0 0-9 16,0 0-11-16,0 0-12 15,0 0-15-15,0 0-8 0,-38-37-9 0,38 37-2 16,0-1 16-16,2 1 4 0,12 0 5 16,7 0 10-16,6 1-7 0,2 4 2 15,1 0 8-15,1-3-7 0,2 1 2 16,0-1 0-16,2-2-3 0,-2 0 1 15,2-3 0-15,-5-3-3 0,2-2-2 0,-2 1 1 16,1-1-1-16,-1 2 0 0,-2 0 0 16,1 1 0-16,-8 1-4 0,-2 2-1 15,-6 1 1-15,-7 0-6 0,1 1 3 16,-7 0-1-16,0 0-3 0,0 0-1 16,1 0-2-16,1 0-6 0,-1 0 2 15,1 0 2-15,-1 0 4 0,-1 0-4 16,0 0-26-16,0 0-9 0,-13 0-6 15</inkml:trace>
  <inkml:trace contextRef="#ctx0" brushRef="#br0" timeOffset="3654.9674">13642 3910 194 0,'0'0'51'16,"0"0"-4"-16,0 0-9 0,0 0 5 15,0 0-8-15,0 0-3 16,0 0-3-16,0 0-16 0,0 0-12 16,0 0-12-16,-41-21-4 0,41 19 3 0,2 0 5 15,11 1 3-15,10 1 3 0,9 0 2 16,1 0-1-16,6 0 4 0,1 5-1 16,-2-1-4-16,4-1-1 0,-3 0 1 15,0 0 1-15,0-3 1 0,-1 0-3 16,-2 0 0-16,-1 0-1 0,-1 0-7 0,1-1-14 15,-2-4-25-15,2 5-34 0,1-1-44 16</inkml:trace>
  <inkml:trace contextRef="#ctx0" brushRef="#br0" timeOffset="18015.7882">27385 3893 212 0,'0'0'32'0,"0"0"-10"0,0 0-6 16,0 0-1-16,0 0-3 16,0 0 2-16,0 0-2 0,0 0-3 15,0 0-1-15,-1-4-3 0,1 4-3 0,0 0 2 16,0-2-2-16,11-1 4 0,8-3 2 16,9 0 0-16,5-2-6 0,5 1 3 15,6-1-7-15,3 2 6 0,2 2-3 16,3 0 0-16,-3 4 0 0,3 0-2 15,0 0 1-15,-3 0 1 0,3 2 4 0,-2 3-3 16,0-2 4-16,-1 0-8 0,-2-1 2 16,0 0-4-16,-2-2 2 0,1 0 2 15,1 0-1-15,0 0 2 16,0 0-2-16,0-6 3 0,0 0-5 0,0-2 4 16,-2 1-1-16,0-1 1 0,-4 1 0 15,-4-1-1-15,1 1 0 0,-5-1-1 16,-3 2 0-16,-5 0 0 0,0 3-2 15,-8-1 3-15,0 3-3 0,1 1-2 16,-5 0 1-16,5 0-3 0,-1 0 2 0,-6 0 2 16,4 1-4-16,-6 1 2 0,0 1 2 15,1 0-3-15,-5-1 1 0,3 1-1 16,-3-2-4-16,-1 1-1 0,0-1-1 16,-4-1 0-16,0 0 3 0,0 0 3 15,2 0 1-15,-1 2 3 0,1-2-5 0,-1 0-6 16,1 1-13-16,-2-1-28 0,0 0-45 15</inkml:trace>
  <inkml:trace contextRef="#ctx0" brushRef="#br0" timeOffset="18595.7292">27453 4039 224 0,'0'0'28'16,"0"0"-1"-16,0 0 2 0,0 0-2 15,0 0-7-15,0 0-11 0,0 0-7 0,0 0-3 16,0 0 1-16,0 0 2 0,32-26-2 16,-7 25-1-16,4 1 1 0,4 0 0 15,6 0 4-15,1 0-2 0,5 0 4 16,7 0-2-16,3-3 3 0,6-2 1 16,3-1-5-16,2-1 1 0,1 0-3 15,-1-2-2-15,-2 1 1 0,-3 1-2 16,-5 3-1-16,-1 0 2 0,-5 0 0 15,0 1 2-15,-1 1 3 0,-3 1-3 16,2 1 0-16,-6-2-1 0,-4 2 0 0,-1 0 1 16,-5-1-1-16,-3 1 2 0,-3 0-1 15,-6 0-1-15,0 0 2 0,-1-2-1 16,-5 2 1-16,5 0 1 0,-6-1 1 16,-1-1 0-16,1 2 4 0,-9-2 3 15,2 2 5-15,-6 0 4 0,0-1 2 0,0 1-3 16,1 0-3-16,1-1-6 15,-1 1 0-15,1-1-3 0,-1-1 0 16,1 0-2-16,-1 1-3 0,-1-1-2 16,2 0 0-16,-2 1-2 0,0-1-1 0,1 1-1 15,-1-1-5-15,0 1-4 0,0 0-14 16,3 1-22-16,-3-2-35 0,0 2-20 16,0 0-23-16</inkml:trace>
  <inkml:trace contextRef="#ctx0" brushRef="#br0" timeOffset="42539.1147">3184 6718 19 0,'0'0'12'0,"0"0"-1"16,0 0 2-16,0 0-2 15,0 0-2-15,0 0 0 0,0 0 2 0,0 0 2 16,0 0 3-16,0 0-2 0,-48-61-5 16,47 57-4-16,-1 1 1 0,2 3 5 15,-1-2 3-15,1 2 3 0,0-1-4 16,-2-1-4-16,2 0-4 0,-1 1-4 15,1-1 2-15,-2 1 0 0,2 0 0 0,0-1 1 16,-2 2 0-16,2-1-3 0,0 1 1 16,0-2-2-16,0 2-1 0,0-1-2 15,0 1 0-15,0-2 9 0,0 2 2 16,2 0 5-16,4 0-2 0,7 0-6 16,6 0 0-16,-3 0 0 0,10 0 1 15,-3 2-1-15,0-1-1 0,-1 2-1 16,-5-1-2-16,3-2 1 0,-2 0-1 15,2 0 5-15,6 0 0 0,-4 0-3 16,-5-2 1-16,-2-1-3 0,-2 2-1 0,-3-1 0 16,3 0-1-16,-9 1 0 0,2 1 0 15,-6 0-2-15,0-2 1 0,0 2-2 16,0 0 1-16,3 0-3 0,-2 0 1 16,1 0-2-16,-1 0 3 0,1 0-2 15,-1 0 1-15,1 0 2 0,-1 0 0 16,-1 0 3-16,0 0 4 0,0 0-2 15,0 0 1-15,0 0-2 0,-13 3 0 16,-3 2 1-16,0-2 3 0,-4 0 2 16,4 0 0-16,-4-3-1 0,-6 0 0 0,0 0-4 15,-3 0 5-15,4-3 0 0,-4-3-3 16,0 0 7-16,2-1-9 0,1-3 10 16,1 3-2-16,4-1 8 0,6 2 2 15,2 2-2-15,3 0 2 0,6 3-5 16,-1-1-1-16,5 2-5 0,-1-1-9 0,1 1-7 15,-2 0-8-15,1-2-7 0,1 2-4 16,0 0 11-16,0 0 7 16,9 0 8-16,8 5 6 0,5 3-3 15,4 1 3-15,1 0-3 0,1-2 1 0,-1 2-3 16,2-1-1-16,3 0-1 0,-3-3 0 16,-2 2 1-16,2-3-1 0,-4-1 1 15,1 0-2-15,-6 0-2 0,-1-3 2 16,-9 2-2-16,-3-2 1 0,-1 0 2 15,-6 0 0-15,0 0 3 0,0 0 3 0,0 0-1 16,3 0-5-16,-3 0-7 0,0 0-3 16,0 2-3-16,-10-2 5 0,-9 1 4 15,-6 2 3-15,-2-2 0 0,-1 2 1 16,-2 1-5-16,0-3 5 0,-2-1 2 16,-3 0 1-16,6 0 4 0,-1 0-4 15,-2-6 1-15,6 2-2 0,-3-3 2 16,3 3 2-16,2-1-2 0,0-1-1 15,3 1-2-15,2 2 3 0,4 1-1 16,4 0 1-16,7 1 1 0,-1 1-4 0,5 0-4 16,-1-2-1-16,1 2-4 0,-2 0-1 15,2 0 6-15,0 0 3 0,2-1 4 16,15-1-1-16,8 0 0 0,8 1-2 16,0-2 2-16,0 0 1 0,1 0 2 15,-4-2-5-15,3 1 1 0,-2-1-2 0,-1 1-1 16,-1-3 2-16,1 3-4 15,-1-2 1-15,0 0-2 0,3 0-9 16,-2 0-35-16,-1 0-38 0,3 1-112 16</inkml:trace>
  <inkml:trace contextRef="#ctx0" brushRef="#br0" timeOffset="44135.9026">5155 6642 50 0,'0'0'31'16,"0"0"1"-16,0 0-6 0,0 0 4 15,0 0-7-15,0 0-1 0,0 0-4 0,0 0-8 16,0 0-6-16,0 0-6 0,-13-35-3 16,13 35-3-16,0-1 3 0,0 1 1 15,0 0 6-15,0 0-1 0,0 0 1 16,0 0-1-16,0 0 0 0,1 0 2 16,4 0 0-16,-1 0 6 0,2 4 1 15,1-2 2-15,2-1 0 0,-2 2-3 16,4-1-3-16,-2 0 0 0,4-2-3 15,6 0 0-15,1 0-1 0,5 0-2 16,-2 0 0-16,0 0 1 0,3 0 1 0,-4 0 2 16,4 0-2-16,1 0-2 0,-1 0-2 15,0 0 1-15,2 1 1 0,-1 0 0 16,2 1 1-16,1-1-1 0,1 1 0 16,-5-2-1-16,0 1 0 0,-7-1-1 15,-3 0 4-15,-3 0-2 0,-2 0 0 0,2 0 0 16,-7 0 0-16,6 0-3 0,-6 0 1 15,-1 0-3-15,2 0-2 16,-7 0 0-16,0 0 1 0,0 0 1 16,2 0 0-16,-1 0 2 0,1 0-1 0,-1 0-12 15,-1 0-8-15,2 0-17 0,-2 0-4 16,-2 0 7-16,-8 0 7 0,-7 2 12 16,-6 1 6-16,1 3 1 0,-1 0 6 15,1 2-1-15,1-2 0 0,-1 0 2 16,0-1 4-16,-1-1 1 0,1-1 0 0,-4 0 0 15,3-3 0-15,0 0 5 0,-3 0 3 16,4 0 2-16,-4-1 2 16,3-3 8-16,-3 0 7 0,4 0 2 15,-4-1 5-15,2 0-8 0,-2 1-7 0,0-1 7 16,7 2-3-16,-3 1 9 0,12 1-2 16,3-1-3-16,1 2-7 0,6 0-9 15,-1-1-4-15,1 1-5 0,-2 0 0 16,2-1 0-16,2-1 5 0,16-2 0 15,10-3-2-15,11 0 0 0,0-1-4 0,7 2 1 16,-2 0 1-16,2 0 0 0,-3 0 0 16,1 0-1-16,-1-1-1 0,-1 2-1 15,-3 0 0-15,-3 1-1 0,-3 1-1 16,-5 1 0-16,-8 2-4 0,-1 0 2 16,-9 0-3-16,3 0-1 0,-3 0 1 15,-7 2-4-15,4-1-1 0,-5 2-3 16,-1 2 0-16,-1 2 2 0,0 6 4 15,-4-1 2-15,-9 3 1 0,-7-3-7 16,-3-1-2-16,-5-3-3 0,0 1 5 0,-6-7 5 16,2 0 4-16,-3-2 8 0,2 0 1 15,0-3-1-15,-2-3 1 0,6-1-1 16,0 2 3-16,0-2 8 0,2 3 1 16,1 0 0-16,10 2-4 0,-4 0-6 15,5 1 2-15,4 1 1 0,-1-2-2 0,6 2-3 16,2 0 1-16,4 0-2 0,-2 0 2 15,2 0-2-15,-1 0-3 16,-1 0-2-16,0 0 0 0,2 0 5 16,2-3 0-16,10-1 1 0,13-2 1 0,2-1-2 15,6 0 2-15,2-1-2 0,1 1 0 16,2 1-3-16,2-2-2 0,1 1-3 16,-2 3 1-16,0 0-3 0,0 1 2 15,-3 2-4-15,-3 1-4 0,-2 0-22 16,-2 2-31-16,-10 3-23 0,-1 0-54 0</inkml:trace>
  <inkml:trace contextRef="#ctx0" brushRef="#br0" timeOffset="53390.6064">7379 6365 0 0,'0'0'18'0,"0"0"-1"15,0 0-1-15,0 0-4 0,0 0 1 16,0 0 0-16,0 0 3 0,0 0-3 15,0 0-2-15,0 0-5 0,75-27-4 0,-59 22 0 16,-6 1-3-16,3 3-1 0,6 0 2 16,-3 1-1-16,10-2 1 0,-9 2-2 15,2 0 1-15,1 0-2 0,-1 0 2 16,0 0-1-16,0 0 2 0,-8 0-2 16,2 0-2-16,0 0 0 0,-1 0-2 15,-2 2 0-15,-6-2-4 0,2 1-3 16,-3 0-2-16,0 1-3 0,4 0-1 15,-3-1-1-15</inkml:trace>
  <inkml:trace contextRef="#ctx0" brushRef="#br0" timeOffset="53706.8045">7412 6553 113 0,'0'0'49'0,"0"0"-4"0,0 0-6 15,0 0-13-15,0 0-11 0,0 0-8 16,0 0-6-16,0 0-2 0,0 0-4 16,0 0-4-16,-8 0 2 0,8 0 1 15,0-3 0-15,8-2 9 0,5-4-3 16,7 0 3-16,1-2 1 0,2 2-3 0,1-2 0 15,1 3-1-15,-1-2 0 0,0 3-1 16,-1 1 0-16,-6 1-1 0,-1 2-1 16,-7 2-3-16,-4-1-2 15,1 2-2-15,-1 0-6 0,-1 0-8 0,2 0-11 16,5 0-19-16,-6 0-14 0</inkml:trace>
  <inkml:trace contextRef="#ctx0" brushRef="#br0" timeOffset="54026.312">7370 6727 313 0,'0'0'74'0,"0"0"-31"15,0 0-25-15,0 0-15 0,0 0-2 16,0 0-5-16,0 0 3 0,0 0 0 0,0 0-3 16,0 0 0-16,-49-35-4 0,49 23-1 15,3-1 2-15,7 0 3 0,7-2 2 16,1 1 2-16,5 4-2 0,0-2-5 16,3 1 4-16,4-1-6 0,2 2 3 15,6-4-5-15,1 0-11 0,4 0-7 16,4-1-13-16,-4 1-2 0,0 4-2 0,-2 1 1 15,-3 1 2-15,-5 4 0 16,-9 2 3-16</inkml:trace>
  <inkml:trace contextRef="#ctx0" brushRef="#br0" timeOffset="54297.1779">7366 6750 108 0,'0'0'40'16,"0"0"-12"-16,0 0-9 0,0 0-15 16,0 0-11-16,0 0-2 0,0 0 3 15,0 0 5-15,0 0 6 0,0 0-2 16,26-8 1-16,-3 5 1 0,6 0-2 15,0-1 0-15,1-4-2 0,6-1-1 0,2-3-5 16,8-3-3-16,5-5-14 0,2-3-37 16</inkml:trace>
  <inkml:trace contextRef="#ctx0" brushRef="#br0" timeOffset="56855.1194">10534 6650 18 0,'0'0'15'0,"0"0"0"16,0 0 1-16,0 0 2 15,0 0 0-15,0 0-1 0,0 0 1 16,0 0-3-16,0 0 2 0,0 0-2 16,-4 0-3-16,4 0 0 0,0-2-2 0,0 2 1 15,0-1 2-15,0-3-1 0,3 0-2 16,4 0-3-16,-1-1-1 0,5 0-1 16,1 1-1-16,7-2-1 0,1 0-1 15,2 1-2-15,-2 1 0 0,0 2 2 16,3-1-2-16,2 1 2 0,2 1-1 0,4-1-1 15,5 1 3-15,3-2-2 0,6 0 0 16,4-3-2-16,3 0 0 16,1 0 1-16,2-2 1 0,-1 1-1 15,-2-1 1-15,1 0-2 0,-5 1-2 0,-3 2 3 16,-6 1-3-16,-6 2 3 0,-5 2 1 16,-11 0-3-16,1 0 4 0,-10 2-4 15,-2-2 0-15,0 3 4 0,-6-3 0 16,0 0 5-16,0 0-1 0,1 0-3 15,-1 1 0-15,2-1-5 0,-2 0-1 0,0 0 2 16,-3-1-5-16,-7-4 4 0,1 0-2 16,2 1-2-16,-2 1-1 0,2 2-6 15,-2-2-4-15,-4 3-7 16,-1 3-1-16,-5 4-2 0,0 5-4 0,-1 0-2 16,2 4-3-16,-2-1 3 0,-1-2-6 15</inkml:trace>
  <inkml:trace contextRef="#ctx0" brushRef="#br0" timeOffset="57260.6893">10478 6665 43 0,'0'0'8'16,"0"0"-4"-16,0 0-4 0,0 0 0 0,0 0 2 15,0 0 0-15,0 0 0 0,0 0 1 16,0 0 1-16,0 0 3 0,62 20 2 16,-39-17 1-16,2-2 2 0,2-1-1 15,3 0-2-15,2 0 4 0,3-4 2 16,1-4 1-16,3 1 3 0,3-4-5 0,6-1 1 15,1 1-4-15,-4 0-2 0,3 2-3 16,-6 2-1-16,-5 1 0 16,-1 1-2-16,-4 2-3 0,-4 3-2 15,-2 0 1-15,-2 0 1 0,-2 0-3 0,-6 3-1 16,0-1-1-16,-5 5 0 0,-1-2 1 16,2 3-1-16,-6-4-1 0,0 2-3 15,2 0-3-15,-5 0-3 0,4 0-8 16,-5-2-7-16,1-2-15 0,0 0-17 15</inkml:trace>
  <inkml:trace contextRef="#ctx0" brushRef="#br0" timeOffset="57699.0384">10569 6745 44 0,'0'0'7'0,"0"0"-5"0,0 0 0 0,0 0 0 16,0 0 4-16,0 0 4 0,0 0 3 15,0 0 1-15,0 0 3 16,39-15 1-16,-20 14 2 0,-1-3 1 16,0 3 2-16,8-2-3 0,3 2-2 0,-2-4-6 15,4 2 1-15,-1-2-2 0,6 0-2 16,-1 0 0-16,7-3-5 0,-3 2 0 16,0-2-2-16,2 0 0 0,-1-2 0 15,-4 0 0-15,2-1-2 0,-2 0 1 16,-1 2-2-16,-3 0-1 0,-2 2-2 0,-10 2 1 15,0 2 0-15,-8 1 1 0,1 1-2 16,-2 0 0-16,-6 1-4 0,1 0-3 16,-6 0-7-16,4 0-8 15,1 0-10-15,0 0-11 0,1 0-14 0,-6 0-17 16</inkml:trace>
  <inkml:trace contextRef="#ctx0" brushRef="#br0" timeOffset="59435.5469">13373 6714 63 0,'0'0'26'0,"0"0"-1"0,0 0-2 15,0 0 0-15,0 0-3 0,0 0-4 16,0 0-1-16,0 0-5 0,0 0 0 16,0 0-3-16,-7-16 0 0,7 16 0 15,-2-1 0-15,2 1 0 0,0-2-1 16,-1 2 0-16,1-1-2 0,0 1 0 0,-2-2-1 15,2 2 0-15,0-2-1 0,0 2 1 16,0-1-2-16,0 1 0 0,0-1 2 16,0 1 1-16,0-2-1 15,0 2 2-15,5 0-4 0,8-1 0 0,1 1 0 16,6-2 1-16,1 2 1 0,3-1 2 16,8-2 1-16,4-2 1 0,2-1-4 15,1 1-1-15,0-1-2 0,-3 3 0 16,2 1-1-16,-1 0 2 0,-4 2-1 15,1 0-2-15,-1 0 1 0,0 0-1 0,-1 0 0 16,6 3 5-16,-5-2-2 0,0 1 0 16,-1-2-1-16,-3 0 2 0,0 0-2 15,-3 0 0-15,0 0 1 0,0 0-2 16,0-3 1-16,-1 0 1 0,1-2-1 16,-2 0 2-16,-1 1-2 0,-7 1 0 15,0 0-2-15,-4 0 0 0,-6 1 0 16,5 1 0-16,-7 1-2 0,1-2 1 15,1 2-3-15,-6 0-4 0,0-1-1 16,0 1-7-16,1 0-3 0,-1 0-13 0,3 0-12 16,-3 0-6-16,1 0-4 0,-1 0 7 15</inkml:trace>
  <inkml:trace contextRef="#ctx0" brushRef="#br0" timeOffset="59843.7007">13445 6741 93 0,'0'0'35'0,"0"0"2"0,0 0-7 0,0 0-6 15,0 0-8-15,0 0-7 0,0 0-9 16,0 0-3-16,0 0 3 0,-37-19 5 16,40 19 2-16,12 0 1 15,8 7 0-15,11 2 0 0,2-2 1 0,5 0 2 16,3-2-2-16,3 0-2 0,0-3-3 16,-2-2 0-16,1 0-3 0,-2-3 0 15,0-4 0-15,1-2 2 0,1 2-4 16,-2-2 1-16,-2 0 0 0,-2 1-2 15,-2 0 1-15,-3 2 0 0,-2 2-2 0,-1-1 0 16,-2 2 1-16,-1 0 0 0,-9 2-4 16,-1 1-2-16,-6 0-5 0,-7 0-1 15,0 0-8-15,-2 0-5 0,1 0-7 16,0 0-12-16,1 0 1 0,-6 0-3 16,-6 3-1-16</inkml:trace>
  <inkml:trace contextRef="#ctx0" brushRef="#br0" timeOffset="60309.9867">13321 6891 148 0,'0'0'50'0,"0"0"-4"0,0 0-5 15,0 0-9-15,0 0-7 0,0 0-10 16,0 0-9-16,0 0-6 0,0 0 0 16,0 0 0-16,-22-29-3 0,29 25 3 15,9 0 4-15,5 2 2 0,0-1 4 16,5 1 2-16,0 1-2 0,3-4-1 0,3 0-1 15,1 0-2-15,5-3 1 16,2 0-1-16,4-1-3 0,1-1 1 16,2-2-3-16,0 0 0 0,-1 1 0 15,-1-1-1-15,-1-1-1 0,0 4 2 0,-5 0-2 16,1 1 1-16,-5 2-1 0,-3 2-3 16,-5 1 1-16,-9 1-3 0,0 2 3 15,-6 0 0-15,1 0-2 0,-1 0 0 16,-8 0 1-16,2 0 1 0,-6 0 0 15,0 0 4-15,0 0-1 0,1 0-4 0,1 0-6 16,-1 0-10-16,1 0-12 0,-2 0-17 16,0 0-16-16,0 0-15 0,0 0-11 15</inkml:trace>
  <inkml:trace contextRef="#ctx0" brushRef="#br0" timeOffset="64257.1757">14728 6531 63 0,'0'0'1'0,"0"0"-6"0,0 0-6 16,0 0-3-16,0 0-8 0</inkml:trace>
  <inkml:trace contextRef="#ctx0" brushRef="#br0" timeOffset="65235.3655">14722 7074 25 0,'0'0'17'0,"0"0"-3"0,0 0-2 15,0 0-2-15,0 0-3 0,0 0-4 16,0 0 1-16,0 0-4 0,0 0-1 16,-6-14 1-16,5 12 0 0,1 2 1 15,-2-1 0-15,2 1 0 0,-1-1 2 16,1 1 0-16,0-3 1 0,0 3 3 0,-2-1 0 15,2 1 1-15,0 0 1 0,0-1-2 16,0 1 0-16,0 0-1 0,-1-2-1 16,1 2-2-16,0-2-3 15,0 2-1-15,0 0 0 0,0-1-3 0,-2 1-4 16,2-1-8-16,0 1-6 0,0 0-4 16,0 0 1-16,0 0-1 0,0 0-7 15</inkml:trace>
  <inkml:trace contextRef="#ctx0" brushRef="#br0" timeOffset="66942.7182">17283 6779 42 0,'0'0'9'0,"0"0"-1"16,0 0-3-16,0 0 0 0,0 0 2 16,0 0-3-16,0 0-2 0,0 0-2 15,0 0-1-15,0 0-1 0,-4-2-1 16,4 1 1-16,0 1 0 0,0 0-1 15,0 0 3-15,0 0-2 0,0 0 1 16,-2-2 1-16,2 2 0 0,0 0 0 0,0 0 2 16,0 0-2-16,0 0 1 0,0-2 0 15,0 2-1-15,-1 0 0 0,1-1 3 16,0 1-2-16,-2 0 0 0,2-1 0 16,0-1 1-16,-1 1-1 0,1-1 1 15,-2 1 1-15,-2-4-1 0,1 0 1 0,-1 3 1 16,1-1 2-16,3 3-1 15,-1-2 1-15,1 2 0 0,-2-2 1 16,1 1-2-16,-1 1-1 0,1-2-1 16,-1 2-1-16,2-1-2 0,0 1 4 0,0-2-2 15,0 2 0-15,0 0 1 0,0 0-6 16,0 0 2-16,6 0 0 0,0 0 2 16,8 0 0-16,4 0 2 0,1 2 0 15,5 2-2-15,-1 0 2 0,-1 0 0 16,1-1 1-16,5 2 1 0,0-2-1 0,7 0 1 15,4-2-2-15,7 1 0 16,2-2 1-16,7 0-1 0,0 0 1 0,1-3-5 16,-1-2 1-16,-1-1-2 0,1 0 2 15,-3 0 2-15,-4 0-4 0,-2 0 1 16,-4 1-1-16,1 2-1 0,-1 0 2 16,-1 2-1-16,0 1 0 0,-1 0-3 15,-1 0 0-15,-3 0 1 0,1 0-1 16,-2 1 0-16,1 2 0 0,-1 0 0 15,0 2 1-15,0-1-2 0,-4 1 1 0,0-1 0 16,-2 1-2-16,-3-2 1 0,-2 0 2 16,-6-2 1-16,0-1 2 0,-6 0 1 15,2 0-1-15,1 0 1 0,-2 0-2 16,0 0 2-16,0 0 2 0,-2-1-2 16,1-1 1-16,1 0-2 0,-3 0 1 0,2-1 1 15,-1 1-1-15,-1-1 1 16,-5 2 0-16,2 1 0 0,-7 0-1 15,0-2 0-15,0 2-2 0,1 0 0 16,1-1-2-16,-1 1-1 0,1 0 2 0,-1 0-3 16,1-2-3-16,-1 2 0 0,0 0-7 15,1 0-4-15,-1 0-2 0</inkml:trace>
  <inkml:trace contextRef="#ctx0" brushRef="#br0" timeOffset="67523.4304">17370 6802 157 0,'0'0'45'0,"0"0"-5"16,0 0-15-16,0 0-13 0,0 0-10 15,0 0-6-15,0 0-1 0,0 0 2 16,0 0 5-16,-8-11 4 0,20 11 2 15,8 0 1-15,8 5 2 0,4-2 0 0,4 0-3 16,4-2 5-16,6-1-1 0,2 0-3 16,3 0 0-16,1-4-4 0,0 1-2 15,2-1 0-15,2 1-2 16,0 0-1-16,1 1 0 0,-2-2 1 0,3 3-2 16,1-1 0-16,2-1 1 0,1 1-2 15,0 1 2-15,-3-2 0 0,0 0-2 16,-2 0 1-16,-4 0-1 0,-3 0-2 15,-4 0 3-15,-7 0-1 0,-6 0 1 16,-4 1 1-16,-7 1-4 0,-5-2 3 0,-4 1-1 16,-1 1 2-16,1-2 0 0,-2 2 2 15,-1-3 0-15,-5 3 1 0,1 1 0 16,-6 0 3-16,0-2 0 0,0 2-3 16,2 0 0-16,0-2-4 0,-1 2-2 15,1-1-3-15,-2 1-5 0,1-2-8 0,-1 2-8 16,0-1-16-16,2 1-15 0,-2 0-8 15,0 0-5-15,0 0-5 16</inkml:trace>
  <inkml:trace contextRef="#ctx0" brushRef="#br0" timeOffset="77932.3623">17782 7445 240 0,'0'0'51'15,"0"0"-8"-15,0 0-11 0,0 0-9 16,0 0-12-16,0 0-13 0,0 0-6 15,0 0-1-15,0 0 2 0,0-30 7 16,0 42 0-16,0 8 0 0,4 10 1 0,0 3 0 16,-2 4 3-16,1-1-2 0,-2 0 0 15,1-4-2-15,-1-4 2 0,-1-8-1 16,2-2 0-16,-2-6 0 0,0-6 2 16,0 1 1-16,0-7 2 0,0 0 5 15,0 0 7-15,0 1 6 0,0 0 3 16,1 1-6-16,-1-2-7 0,0 0-6 15,0 0-5-15,0-11-1 0,0-7 0 16,-1-6-1-16,1-2-2 0,0-2 1 16,0 3 0-16,3-3 0 0,3 2-1 0,-1 4 0 15,1 6-1-15,-2 3-1 0,1 4 0 16,-4 4-3-16,5-1 0 0,-3 3-2 16,0 0-4-16,0 2 5 0,2 1 3 15,5 0 4-15,8 7 2 0,1 6-1 16,1 0-1-16,0 4 1 0,-1 1-1 15,0 1 1-15,-3-2 2 0,-4 3-2 0,-1-2 0 16,-5-4 2-16,-2 1 0 16,-1-4-1-16,-2-5 1 0,1 0-2 15,-2-1 1-15,2-1 2 0,-2 0 2 0,2 3 4 16,-2-7 3-16,0 0 3 0,0 0-1 16,0 1-3-16,0-1-2 0,0 0-5 15,0 0-2-15,0 0 0 0,-4-1-1 16,-1-7 0-16,3-1 0 0,0-3-1 15,1-8-4-15,1 0 2 0,0-5 0 0,3 2 0 16,2 3 0-16,1 5-1 0,-2 3 0 16,-1 4 0-16,-1 4-3 0,1 1 3 15,-2 0-2-15,5-1 2 0,4 0 1 16,0 0 0-16,0 4 0 0,7 0-2 16,0 4 1-16,3 5 0 0,-4 5 1 15,-1 2-2-15,-1 3 0 0,-2 0 0 16,-1 2 0-16,-2 2 0 0,0 1 0 15,-3-5-3-15,-1-4 1 0,-1 1-5 16,-3-6-5-16,2-1-11 0,-1 2-19 16,-1-7-35-16,3 5-36 0,-2-2-32 0</inkml:trace>
  <inkml:trace contextRef="#ctx0" brushRef="#br0" timeOffset="78759.6112">18521 7729 168 0,'0'0'39'0,"0"0"-13"0,0 0-4 15,0 0-4-15,0 0 0 0,0 0 0 16,0 0-1-16,0 0-6 0,0 0-8 16,0 0-7-16,8-65-1 0,-8 65 2 0,0 0 2 15,-5 10 2-15,-4 9-1 0,-1 8 2 16,0 5 1-16,-2 2 2 0,2 5 0 16,-1 1 2-16,1-1-2 0,1-1-3 15,0-5 1-15,2-11 0 0,3-2-3 16,1-8 1-16,1-5 2 0,2-1 2 15,0-6 1-15,-1 0 4 0,1 0 8 16,0 1 12-16,0 1 6 0,0-1 1 16,0-1-11-16,0 0-10 0,0 0-9 15,0-12-4-15,0-6 1 0,0-6 0 0,0-1-3 16,0 0 0-16,1 0 0 0,2 1-3 16,0 0 3-16,-1 6-4 0,1-1 2 15,-1 9-1-15,1-3 1 0,0 3 2 16,-2 6-1-16,1-1 0 0,-2 5-2 15,0-2-2-15,0 2-2 0,1-2-3 0,-1 1 1 16,2-1 1-16,-1 2 4 16,7 0 5-16,4 0-2 0,3 2 0 15,4 6 0-15,-3 2-3 0,-1 1 3 16,-1 1 3-16,-3 4-6 0,4-1 6 0,-2 0-7 16,0 1 2-16,-2 3-4 0,1-1-5 15,-5 0-18-15,-3 2-22 0,-1-6-17 16,-3 2-28-16,0 0-5 0,0-3-34 15</inkml:trace>
  <inkml:trace contextRef="#ctx0" brushRef="#br0" timeOffset="78972.2702">18381 8036 398 0,'0'0'64'0,"0"0"-19"0,0 0-17 16,0 0-15-16,0 0-10 0,0 0-7 16,0 0-6-16,0 0 1 0,0 0 0 0,25-35 1 15,4 18-1-15,5-1-13 0,3 3-20 16,1 0-22-16,0 3-26 0,-2-1-28 16,-3 3-48-16</inkml:trace>
  <inkml:trace contextRef="#ctx0" brushRef="#br0" timeOffset="79552.7947">18975 7410 271 0,'0'0'48'16,"0"0"-2"-16,0 0-6 0,0 0-13 15,0 0-12-15,0 0-9 0,0 0-6 16,0 0-2-16,0 0-3 0,0 0 0 15,-32-32 1-15,32 32 1 0,0 0 3 16,0 0 2-16,0 0-1 0,0 0 0 0,0 2 1 16,3 3 3-16,0-2 0 0,1 4 2 15,0-2-1-15,1 2 2 0,-1 2 1 16,1-1-2-16,-1 0 1 16,0 0-1-16,2 6-2 0,1 2 0 0,0 2-2 15,1 0-1-15,-1 0 0 0,2-1-3 16,-2-1 0-16,2 1 0 0,-1-2 1 15,2-1 0-15,-4-2 0 0,1-1 1 16,-1-4-1-16,0-1 1 0,0 2 0 16,-3-4 0-16,0-2 2 0,-3-2 0 0,0 0 3 15,0 0 4-15,1 0 2 0,3 0 1 16,4-2-4-16,0-13-3 0,2-7-5 16,1-6 1-16,-2-4-1 0,0-2-2 15,0-1-2-15,-2 1 3 0,3 1-1 16,-4 4 0-16,0 1-1 0,-2 9 0 0,1 2-2 15,-3 5-5-15,0 6-8 16,-1 2-19-16,-1 4-35 0,0-2-47 16,0 2-15-16,2 0-45 0</inkml:trace>
  <inkml:trace contextRef="#ctx0" brushRef="#br0" timeOffset="79900.9864">19341 7018 475 0,'0'0'51'15,"0"0"-13"-15,0 0-12 0,0 0-12 16,0 0-8-16,0 0-6 0,0 0-4 0,0 0-4 16,0 0 1-16,-8-33 1 0,7 33 1 15,1 3 5-15,0 12 1 0,0 6 1 16,0 4 0-16,0-9-1 0,0 3 0 16,0-8 1-16,1 1-2 0,1-1-2 15,1-1 0-15,-2 1-3 0,2-4-2 16,-1 3-7-16,1-2-14 0,-2 2-27 15,1 0-23-15,-1 7-27 0,1-5-34 16</inkml:trace>
  <inkml:trace contextRef="#ctx0" brushRef="#br0" timeOffset="80271.9512">19720 7375 467 0,'0'0'35'0,"0"0"-9"16,0 0-11-16,0 0-7 16,0 0-6-16,0 0-4 0,0 0-4 15,0 0 3-15,0 0 0 0,0 0 4 16,-9-3 0-16,22 3-1 0,7 0-3 0,6 0-2 16,-1-1 0-16,-3-2-4 0,1 0 1 15,0-4-10-15,0 3-2 0,0-2-6 16,3 0-15-16,-1 0-8 0,-7 1-21 15,0 4-9-15,-4-1-16 0</inkml:trace>
  <inkml:trace contextRef="#ctx0" brushRef="#br0" timeOffset="80545.2413">19822 7260 440 0,'0'0'65'15,"0"0"-13"-15,0 0-20 0,0 0-15 16,0 0-12-16,0 0-6 0,0 0-6 16,0 0 2-16,0 0 3 0,0 0 0 15,-14 6 3-15,15 14-1 0,5 5 0 16,1 3 0-16,-1-1 1 0,1 0-2 15,-2 1-3-15,1-2-4 0,2-1-10 16,-1 0-15-16,2-1-33 0,0-4-57 16,2-2-68-16</inkml:trace>
  <inkml:trace contextRef="#ctx0" brushRef="#br0" timeOffset="81240.3342">20394 7156 513 0,'0'0'38'0,"0"0"-17"0,0 0-12 15,0 0-8-15,0 0-4 0,0 0-5 16,0 0-2-16,0 0-3 0,0 0 7 15,-12-7 4-15,9 17 5 0,0 6 0 16,-2-1 1-16,3 1-6 0,1-5 1 0,-1-4-1 16,1 3-1-16,1-4 2 0,0 0-1 15,0 0 0-15,0-6 1 0,0 0-2 16,0 0 7-16,0 2 1 16,0 0 3-16,0-1 1 0,0-1-4 0,0 0 1 15,0 0-5-15,0-11-1 0,0-7-4 16,1-3 4-16,2 0-4 0,1 1 3 15,0 1 2-15,1 6-3 0,-1-1-1 16,1 5-1-16,-1 0 0 0,1 0-2 16,-4 4-2-16,3 2-8 0,-4 3-1 0,4-2 0 15,1 0 2-15,6 0 7 0,7 2 3 16,-4 0-1-16,8 5 2 0,-5 4-2 16,-2 0 1-16,-4 2 0 0,-1-2 5 15,-1 2 0-15,0 1 1 0,1 0 2 16,-2-1 1-16,-2 4 1 0,-3-7 2 0,-3 5 0 15,0-3 1-15,0 1-2 16,0 0 4-16,-1-7 4 0,-1 1 8 16,2-5 5-16,0 0 6 0,0 0-5 15,0 0-8-15,-4 0-8 0,-3-2-8 0,-5-8-1 16,4 1-5-16,2-6 3 0,0 1-5 16,3 3 1-16,0-7 0 0,3 1-4 15,0-1-3-15,10-6-1 0,3 3-4 16,6 2-2-16,3 4 0 0,-2 3-3 15,-3 5-4-15,1 3 2 0,0 3 8 0,1 1 5 16,5 0 8-16,-4 7 1 0,-4 1-1 16,0 1 1-16,-3 3-1 15,-1 1 1-15,-4-5 1 0,-1 3-1 16,0 1-1-16,-3 2 1 0,2 4 0 0,-3 1-4 16,-3 3-6-16,0-1-23 0,0-1-49 15,-4-6-33-15,-2 1-74 0</inkml:trace>
  <inkml:trace contextRef="#ctx0" brushRef="#br0" timeOffset="82032.0769">21008 7224 495 0,'0'0'51'0,"0"0"-19"0,0 0-12 16,0 0-11-16,0 0-9 0,0 0-4 16,0 0 0-16,0 0 1 0,0 0 1 0,0 0-1 15,-19 24 1-15,17-1-1 0,2 1-1 16,0-1-1-16,0 4-4 0,2-4-2 16,0 2-1-16,1-2 3 0,-2-6-1 15,0 0-1-15,-1-5-2 0,0-6 1 16,0 6 3-16,0-6 4 0,0 0 2 15,0 0 2-15,0-6 2 0,0 0 3 16,0 0 5-16,0 2 0 0,0-2 1 16,0 2 0-16,0-2 0 0,-5-8 1 15,-5-8 0-15,-1-5-3 0,4-1-2 0,0-3 0 16,3 0 0-16,1-3-1 0,0 2 2 16,0 1-2-16,0-2 0 0,2 4 1 15,-1 3-6-15,2 2 2 0,-1 7-6 16,1-1 4-16,0 0 0 0,0 6 0 15,0 1 1-15,0 5-5 0,0-2-1 0,0 2-3 16,0-2-3-16,0 1 2 16,0-2 4-16,4-2 3 0,3 3 2 15,2-3 1-15,-3 4-2 0,-2 1 0 16,0-2 0-16,2 2 1 0,-1-2-1 0,1 2 1 16,-1 0-1-16,1 0-1 0,-2 0 0 15,5 0 1-15,-4 0 0 0,0 2 2 16,2 3-1-16,1 0 1 0,-3 2 4 15,7 4-5-15,-6-4 3 0,-2 2-4 16,0 2-1-16,-1-1 1 0,-1 3 1 0,-2-1 0 16,0 7 0-16,-5 0 1 0,-3 3-2 15,-4 0 2-15,-1-4 0 0,4-4-1 16,0-4-1-16,3-2 1 16,3-5-2-16,1 1 2 0,2-4 1 0,0 0 1 15,0 0 2-15,0 2-1 0,0-2 0 16,0 0 0-16,0 1-2 0,0-1-4 15,0 0 0-15,0 0 2 0,9 0-1 16,2-4 2-16,4-1 2 0,-6 4-5 16,-4-2 1-16,6 3-1 0,-7 0 1 0,0 0-2 15,6 0 3-15,-5 3-1 0,-1 4 0 16,2 1 1-16,-6 2 0 0,0 7 2 16,-2 2 2-16,-8 5-2 0,-1-3-1 15,-2-1 1-15,-2-2-3 0,7-6 1 16,-1 0-2-16,3-6-2 0,3-2-5 0,0 0-12 15,-1-3-28-15,-3 5-51 16,1-1-84-16</inkml:trace>
  <inkml:trace contextRef="#ctx0" brushRef="#br0" timeOffset="82575.9558">21322 7075 460 0,'0'0'55'15,"0"0"-24"-15,0 0-10 0,0 0-10 16,0 0 1-16,0 0-3 0,0 0-2 0,0 0-3 16,0 0-3-16,-22-51-1 0,21 49 0 15,1 2-3-15,-2-2-3 0,2 2 2 16,0-2 1-16,0 2 2 16,0 0 1-16,0 0 0 0,2 0 0 0,2 0 0 15,3 2 0-15,5 7 1 0,-2 0 0 16,2 4 0-16,-2 0 0 0,0 1 1 15,-1 1-1-15,1-1 1 0,0 1-1 16,-5-4-1-16,3-1 0 0,-1 1 2 16,0-4 1-16,2 6-3 0,-5-8 3 0,-1-1-2 15,3 2 0-15,-3-4 0 0,0 0 0 16,1 1 1-16,-4-3 0 0,0 0 3 16,0 0-1-16,4 0 2 0,2-3-6 15,1-7 2-15,2-7-3 0,-2-4 3 16,1-2-1-16,-3-3-1 0,0-5 1 0,1 0-2 15,-1-2 0-15,-2-3-1 16,0 4 0-16,0 0-3 0,-2 2 1 16,-1 11-5-16,2 1-8 0,-1 7-8 15,1 5-18-15,-1 1-31 0,-1 5-57 0,0-1-63 16</inkml:trace>
  <inkml:trace contextRef="#ctx0" brushRef="#br0" timeOffset="82924.9754">21626 6499 457 0,'0'0'63'0,"0"0"-14"0,0 0-15 0,0 0-8 16,0 0-13-16,0 0-6 0,0 0-8 15,0 0-2-15,0 0 0 0,0 0-1 16,0-42 3-16,0 44 2 0,0 14 4 16,3 5-4-16,1 6 4 0,1-4-7 15,-2-6 1-15,0-3-2 0,2-1 2 16,-1-3 0-16,2 3 0 0,2 1 0 15,-3-6-3-15,2 5-4 0,-1-1-12 16,-2-2-11-16,2 2-21 0,0-4-25 16,-6 4-44-16,0 4-47 0</inkml:trace>
  <inkml:trace contextRef="#ctx0" brushRef="#br0" timeOffset="85292.1589">21062 5686 220 0,'0'0'46'16,"0"0"-5"-16,0 0-4 0,0 0 0 16,0 0-2-16,0 0-6 0,0 0-8 15,0 0-5-15,0 0-5 0,0 0-4 16,-18-47-6-16,17 47-2 0,1-1-2 0,-2 1-1 15,2-2 0-15,-1 2-4 16,1 0 0-16,0 0 2 0,0 0 1 16,0 0 5-16,0 7 1 0,4 5 1 15,5 6-4-15,-2 0 2 0,0-2-1 0,1 0 2 16,0 0 2-16,-2-5-2 0,0 1 0 16,-2-4-1-16,1-1 1 0,1 2 0 15,-4-6 0-15,1 1 3 0,-3-4-1 16,0 0-1-16,0 0 2 0,1 2 1 15,1 0 1-15,-1-1 4 0,1-1 3 0,-1 0 5 16,5 0-2-16,4 0-4 16,8-9-4-16,5-8-7 0,3-5 0 15,1-6-3-15,5-3 1 0,1-6-5 16,0-1 0-16,-1 0-2 0,0-1-1 0,-2 2 0 16,-1 2 2-16,-5 5-1 0,-1 3 4 15,-3 4 1-15,-8 8 2 0,-2 1 2 16,-2 6 0-16,-5 6 0 0,0-1-1 15,-3 3-8-15,0-2-16 0,0 2-33 16,0 0-47-16,2 0-16 0,-2 0-18 0</inkml:trace>
  <inkml:trace contextRef="#ctx0" brushRef="#br0" timeOffset="85824.4687">20960 5810 335 0,'0'0'51'15,"0"0"-6"-15,0 0-5 0,0 0-4 16,0 0-10-16,0 0-4 0,0 0-6 16,0 0-7-16,0 0-4 0,0 0-7 15,-26-55-2-15,26 54-3 0,-1 1-3 0,1 0 2 16,0 0 4-16,0 0 2 0,4 12 5 16,5 8 2-16,5 7 3 0,-1-1-1 15,1 2 2-15,0-3-4 0,-2-2-3 16,0-3-1-16,0-3 0 0,-5-7-1 15,3-1-2-15,-4-3 3 0,1-1-1 16,1-1 2-16,3-1 2 0,4-3 0 0,3 0 2 16,7-4 3-16,3-11-4 15,6-6-1-15,4-6-6 0,1-3 1 16,2-5-3-16,-3 0 3 0,-2-1 0 0,-2 0-4 16,-4 1 0-16,1-2-1 0,-1 2 3 15,0 2-4-15,-1 2-2 0,0 4 1 16,-3 3-3-16,-3 6 0 0,-4 5 1 15,-6 4-2-15,-3 2-1 0,-5 4 0 16,-1 2-5-16,-4 1-6 0,0 0-12 0,0 0-5 16,1 0 2-16,1 0 6 0,-2 0-5 15,0 2-15-15,-3 14-28 0,-10 5-44 16</inkml:trace>
  <inkml:trace contextRef="#ctx0" brushRef="#br0" timeOffset="122998.748">10284 10147 75 0,'0'0'35'0,"0"0"2"16,0 0-4-16,0 0-4 0,0 0-5 16,0 0-3-16,0 0-3 0,0 0-4 0,0 0-3 15,0-76-2-15,-3 73-3 0,0 0-2 16,0 0-3-16,3 3-1 0,0-1 2 16,0 1-2-16,-5 0 1 0,0 6 1 15,-2 3 2-15,3 4 0 0,-1 4 2 16,2 0 3-16,-1-1 2 0,0 3-2 0,4-9-1 15,-3 4 1-15,3-2 3 0,0 0 2 16,0 2 1-16,0-8-4 16,0 0 0-16,0-6-4 0,0 0 4 15,0 0 4-15,0 1 4 0,0 1 2 0,0 0-2 16,0-2-6-16,0 0-5 0,3 0-4 16,1-12-2-16,0-5 2 0,1-5-3 15,-1 3 0-15,-1 3-1 0,0 1 1 16,3-2-2-16,1 3 1 0,-3-2-2 15,2 5 1-15,0 1-3 0,0 3 2 0,2 1-2 16,2 1 1-16,-1 2-1 0,4 3 0 16,5 0 1-16,0 3 1 15,3 5 2-15,-1 3 0 0,-3 3 1 16,-4 3-2-16,-1 0 1 0,-2 1-1 0,-4-4 1 16,-2 0 0-16,-1-3 0 0,-2-4 0 15,-1 5 1-15,0-6 1 0,0 0 3 16,0 0 5-16,0-6 4 0,0 0 5 15,0 0 0-15,0 1-5 0,0-1-2 16,0 0-7-16,0 0-2 0,-7-4 0 0,1-4-2 16,-1-4 0-16,0 3-2 0,7-2 1 15,0-6-2-15,3 1 1 0,5-6 0 16,1 5 0-16,7 0 0 16,-3 1 1-16,0 3-1 0,-3 2 0 0,2 4-1 15,-5 3 0-15,1 0 0 0,1 1 0 16,0 3-1-16,5 0 1 0,-2 2 2 15,7 7 0-15,-6 3 0 0,-1 1 0 16,-1 4-3-16,-2 3 1 0,-2-1 0 16,0 4 0-16,-1-1 2 0,-2 5-1 0,-1 0 1 15,-3 1-1-15,3 0 1 0,-3-2-2 16,0-8 2-16,0-1-2 0,-3-6-4 16,3-7-6-16,-4 6-11 0,1-6-17 15,0-1-26-15,-4-2-31 0,1-1-32 16,-1-1-76-16</inkml:trace>
  <inkml:trace contextRef="#ctx0" brushRef="#br0" timeOffset="123672.4266">10932 10375 357 0,'0'0'43'0,"0"0"-7"15,0 0-7-15,0 0-5 0,0 0-1 16,0 0-7-16,0 0-6 0,0 0-4 0,0 0-4 16,0 0-3-16,6-58-1 0,-6 58-1 15,1 0 2-15,-1 0 1 0,0 0-1 16,0 3 0-16,0 12 1 0,0 5 0 16,-6 7 1-16,-1 1 0 0,0-1 1 15,-3 0-2-15,0 1 2 0,-1-2 2 16,0-1-4-16,5-2 5 0,0-6-4 15,3-7 0-15,2-5 1 0,1-5 3 16,-2 0 4-16,2 0 1 0,-1 2 1 16,-3-2-2-16,4 0-2 0,-3 0 1 0,-1-9-1 15,-1-1-7-15,1-7 6 0,1-1-7 16,0 5 3-16,0-9 4 0,3 1-4 16,0 0-1-16,0-8-2 0,3 1 1 15,3 3-1-15,1-1 0 0,2 3 0 16,4 4 0-16,-3 2 0 0,1 5 1 15,1 3-1-15,-5 4-1 0,-2 2 0 16,6 2 2-16,-5 1 0 0,4 0-2 16,6 3 4-16,-4 5-2 0,2 5 2 15,-4 1 1-15,-4 4-1 0,1 1 1 0,0 3 0 16,-4 3-1-16,0 1 0 0,0 1-2 16,0 1 0-16,0 1 4 0,0-2-4 15,0-1 4-15,1-3-4 0,2-7-1 16,-2-2-2-16,0-6-2 0,-2-3-5 15,2 2-12-15,-1-4-11 0,0 0-16 0,0 2-18 16,-3-5-36-16,0 0-19 0,0 0-34 16</inkml:trace>
  <inkml:trace contextRef="#ctx0" brushRef="#br0" timeOffset="123892.7066">10815 10511 484 0,'0'0'60'15,"0"0"-22"-15,0 0-14 0,0 0-12 16,0 0-6-16,0 0-3 16,0 0-5-16,0 0 0 0,0 0 0 0,14-48-2 15,5 45 0-15,4 1-9 0,3 2-15 16,3 2-26-16,0 2-43 0,1 4-57 15,-1-1-106-15</inkml:trace>
  <inkml:trace contextRef="#ctx0" brushRef="#br0" timeOffset="124395.481">11413 10171 394 0,'0'0'72'0,"0"0"-10"0,0 0-16 15,0 0-9-15,0 0-12 0,0 0-10 16,0 0-5-16,0 0-3 0,0 0-3 0,-27-65-3 16,27 65 0-16,0 0-3 0,-2-1-1 15,2 1-2-15,0 0 1 16,0 0 2-16,0 6 4 0,8 7-1 0,-1 7 1 16,2 3-4-16,-1 0 1 0,-2 4-1 15,3 2 4-15,-2 0-4 0,2-1 4 16,-2 1-5-16,0-3 1 0,1 0 1 15,-3-10 0-15,1 0-2 0,-2-6 2 16,-2-5-2-16,1 0 0 0,-3-5 2 0,0 0 2 16,0 0 1-16,4 0-1 15,9-7 1-15,-1-10-1 0,2-5 0 0,-1-7 1 16,-3-4 0-16,0-5-2 16,0-3-1-16,1-2-4 0,0 2-1 0,1 5-5 15,-1 3-6-15,4 4-3 0,-2 6-7 16,-2 8-11-16,1 5-22 0,1 10-29 15,-2 0-43-15,1 7-112 0</inkml:trace>
  <inkml:trace contextRef="#ctx0" brushRef="#br0" timeOffset="124899.2606">11849 10323 516 0,'0'0'35'16,"0"0"-16"-16,0 0-9 0,0 0-4 16,0 0-6-16,0 0-1 0,0 0 1 15,0 0 0-15,0 0 1 0,-75 84-2 16,73-67 2-16,1 1-4 0,1-5 2 15,0-1-1-15,0 2 0 0,0-8 6 0,0 5-4 16,0-7 6-16,0 1-6 0,0 1 2 16,0-6 2-16,0 0-1 0,0 0 4 15,0 1-3-15,0 1 5 16,0-2-4-16,0 0 6 0,0 0 0 0,0 0-2 16,0 0-1-16,0-2 0 0,-3-10-4 15,0 0-1-15,0-7-2 0,3-5-1 16,0-1 0-16,4-7-1 0,5 0 1 15,2 3 1-15,1 2 0 0,0 4 0 16,1 2-1-16,-3 7-1 0,0 3-1 0,-3 6 1 16,-4 2 0-16,6 3 0 0,-2 0 0 15,6 10 0-15,-1 7-1 0,-1 6 1 16,-4 5 0-16,1 6 0 16,-4 4-2-16,0 1 1 0,1 4 4 0,2-2-8 15,0 0 2-15,0-5-7 0,2-3-9 16,2-4-3-16,-2-6-17 0,-1-8-18 15,-3-5-35-15,-2-6-37 0,-3-4-70 16</inkml:trace>
  <inkml:trace contextRef="#ctx0" brushRef="#br0" timeOffset="125116.9945">11846 10490 513 0,'0'0'52'0,"0"0"-13"16,0 0-16-16,0 0-9 0,0 0-5 16,0 0-6-16,0 0-2 0,0 0-3 15,0 0 0-15,-6-29-1 0,19 14 0 0,7 5-5 16,2-1-4-16,3 3-5 0,2 2-11 16,0 2-10-16,-1 1-25 0,-2 3-33 15,-7 0-33-15,2 0-56 0</inkml:trace>
  <inkml:trace contextRef="#ctx0" brushRef="#br0" timeOffset="125383.6322">12304 10407 619 0,'0'0'34'16,"0"0"-13"-16,0 0-9 15,0 0-7-15,0 0-3 0,0 0-2 0,0 0 0 16,0 0 0-16,0 0-5 0,78-43-2 16,-52 40-7-16,3 2-10 0,-1-1-16 15,-1 2-21-15,2 0-29 0,-4-3-40 16,1 2-42-16</inkml:trace>
  <inkml:trace contextRef="#ctx0" brushRef="#br0" timeOffset="125611.3965">12468 10297 419 0,'0'0'82'16,"0"0"-21"-16,0 0-14 0,0 0-13 15,0 0-7-15,0 0-7 0,0 0-5 16,0 0-5-16,0 0-5 0,0 0-2 16,-51-68 0-16,51 79-2 0,3 10 1 15,5 8-1-15,3 1 0 0,0 5-3 0,1 3 1 16,-2 1-3-16,-1 1-3 0,-1 1-5 16,-5 1-18-16,0-1-36 0,-3-4-93 15,-3-2-152-15</inkml:trace>
  <inkml:trace contextRef="#ctx0" brushRef="#br0" timeOffset="126683.4634">12998 10162 246 0,'0'0'64'0,"0"0"-6"0,0 0-9 16,0 0-9-16,0 0-11 0,0 0-12 16,0 0-7-16,0 0-7 15,0 0-2-15,-8-45-1 0,12 49 1 16,3 10-1-16,5 6 0 0,-5 3 0 0,0 2 1 16,-2 1-1-16,-1-2 0 0,-1 1 0 15,2-3 1-15,-3-5-3 0,1 0 2 16,-2-5 0-16,-1-6-1 0,2 4 1 15,-2-3 0-15,0-2 2 0,1 0 1 16,-1-5 3-16,0 0-3 0,0 0 1 0,0 0-1 16,2 0-2-16,1-10 1 0,0-9 0 15,1-5-1-15,2-3 0 0,2 0-2 16,-2-2 3-16,4 3-2 16,0-1 1-16,-4 7 0 0,3 5 1 0,-3 3-4 15,-2 4 0-15,-2 4-1 0,-1 1 0 16,-1 3-2-16,0-2 1 0,7 2 1 15,2 0 3-15,-2 5 0 0,4 3 0 16,-2 4 0-16,-3 4 0 0,3 3 0 16,-2 1 0-16,-1 2 0 0,-2-3 0 0,0 2 1 15,-1-6-1-15,0 1 1 0,0-5 1 16,-3-6 1-16,0 6 1 0,0-5 1 16,0 0 2-16,0 5 1 0,0-6 0 15,-1-1-1-15,-1 0 0 0,2-4 0 16,-1 0-1-16,1 0 0 0,-2 0-2 0,1 2 3 15,-1-2-4-15,-2 0 0 16,0-2-2-16,1-6-1 0,-3-6 0 16,6-3 0-16,0-6 0 0,7 1 0 15,0-1 1-15,2 0-1 0,1 2 0 0,2 0 0 16,-2 2 1-16,6 4-1 0,-6 5 1 16,2 0-2-16,-2 7 0 0,-6 2-1 15,6 1 1-15,0 0 0 0,6 4 0 16,1 9 1-16,-2 3-1 0,-2 5 0 15,-3 5-3-15,0 5 0 0,0 1-2 0,-4 3-5 16,-2-2-12-16,1 0-19 16,-2-2-31-16,3-4-39 0,-3-7-39 15</inkml:trace>
  <inkml:trace contextRef="#ctx0" brushRef="#br0" timeOffset="127383.7332">13606 10307 429 0,'0'0'53'0,"0"0"-16"16,0 0-11-16,0 0-8 0,0 0-5 16,0 0-2-16,0 0-7 0,0 0-1 15,0 0-3-15,24 97 0 0,-24-73-3 16,0 2 1-16,0 1 3 0,0-1-4 15,0-2 1-15,0-1-6 0,0-8-2 16,3 0-4-16,0-6 1 0,0 1 1 16,0-2-2-16,-2-3 6 0,1 0 7 0,-2-5 6 15,0 0 2-15,0 0 2 0,0 0-2 16,0 0 1-16,-2-13 3 0,-4-4 0 16,-2-8-2-16,-1 0 4 0,2 0-4 15,0-1-1-15,-1 0 2 0,1 2-2 16,0 0 0-16,6 7-2 0,-2-3-1 15,1 8-2-15,2-1-1 0,0-6-1 16,0 9-1-16,3-5-1 0,0 7-1 16,6 2 0-16,4-2 0 0,-5 3 1 15,8 1-1-15,0 3 0 0,-7 1-2 0,13 0 2 16,-5 0-3-16,-1 0 2 0,1 3 1 16,-2 1-2-16,-1 3 2 0,-7-3-1 15,5 3-1-15,-1 2 2 0,-5-2 0 16,0 4 1-16,0-3 0 0,-3 1 2 15,-2 2-1-15,-1 1 2 0,0 0-1 0,0-1 3 16,-1 4-2-16,-4-4 0 0,0 2 1 16,-4 1-1-16,-4-2 0 0,1 4 0 15,-2-3-2-15,1-1 1 16,3-1 3-16,3-5-5 0,5-3 5 0,2-3-6 16,0 0 1-16,0 0-1 0,0 2-4 15,0-2 5-15,0 0-5 0,0 0 5 16,10-2 0-16,5-6 0 0,8-2 1 15,0-1 0-15,0 0 0 0,2 4 0 16,-2 1 1-16,1 3-1 0,-1 1 0 0,-2 2 1 16,-1 0-1-16,-4 8-1 0,-3-2 0 15,-4 3-1-15,-5 0 6 0,-4 3-4 16,0 8 3-16,-6 1-3 16,-9 2-2-16,-8 0 1 0,-5-2-1 0,-6-3-3 15,-2-1-2-15,-4-3-7 0,-1-2-10 16,2-3-21-16,4-3-59 0,9-3-91 15</inkml:trace>
  <inkml:trace contextRef="#ctx0" brushRef="#br0" timeOffset="127804.1787">14230 10163 579 0,'0'0'48'0,"0"0"-15"0,0 0-12 15,0 0-7-15,0 0-8 0,0 0-3 16,0 0-2-16,0 0-1 0,0 0 1 15,0 0-2-15,18 8 2 0,-2 17-2 0,1 2 4 16,-1 3-5-16,4-1 2 16,-2 0-1-16,-1-3-1 0,0-5 1 15,-2-1 0-15,-5-8 0 0,1-3-1 16,-3-3 0-16,-7-3 1 0,9-1 1 0,-1-2 0 16,-2-8-1-16,8-5 1 0,-7-9 0 15,2-5 0-15,-4-6 1 0,0-4-1 16,-3-4 1-16,2 0-2 0,-2 0 0 15,0 2-3-15,0 5-3 0,2 2-4 16,-1 7-8-16,0 7-14 0,-1 6-22 0,1 10-41 16,-4 2-52-16,3 0-81 0</inkml:trace>
  <inkml:trace contextRef="#ctx0" brushRef="#br0" timeOffset="128559.2425">14792 10300 538 0,'0'0'32'0,"0"0"-7"16,0 0-7-16,0 0-4 0,0 0-8 0,-58 89-2 15,56-67-3-15,1 3 0 16,1-3-2-16,0 2 1 0,3-1 1 16,4-2-5-16,-1-1 4 0,-1-6-8 15,1 0 1-15,-1-5-2 0,0-1-4 0,1-1 0 16,-5-4 1-16,2 1 3 0,-3-4 6 16,0 0 4-16,0 0 1 0,0-1 1 15,0-12-1-15,0-7 1 0,0-5-3 16,-3-2 3-16,-1 2-2 0,-3 2 3 15,1 1 3-15,0 1-2 0,2 5 3 0,0 0-2 16,-1 1 1-16,1 3-2 0,1-5 0 16,2 7-1-16,1-3 0 15,0 1-2-15,0 2-1 0,0-7-1 16,1 6 0-16,5-3 0 0,-2 5 0 0,1 0 0 16,-1 0 1-16,0 2-1 0,5-6 0 15,-2 6-1-15,3-3 1 0,-2 5 0 16,-1-1 0-16,4 1 1 0,-6 3-2 15,2 1 0-15,0 1-1 0,5 0 0 16,2 4 1-16,-2 7 0 0,1 3 2 0,-3 3-1 16,0 1 0-16,-4 3 0 0,-2-6 0 15,-2 3 1-15,-2 4-1 16,0-1 2-16,-6 5-2 0,-2-5 0 16,4-6 0-16,-3-1 1 0,0-1-1 0,2-5 2 15,-3 4-1-15,1-4 0 0,4-5-1 16,0 1 1-16,3-4-1 0,0 0 1 15,0 0 0-15,0 0-2 0,0 0-1 16,-2 0-2-16,2 0-3 0,0 0 2 16,9-7 0-16,5-2 0 0,5-2-1 0,0 3 2 15,-5 4 0-15,1 1-1 0,1 3 0 16,-6 0-1-16,6 0 2 0,-2 4 2 16,0 4 1-16,-2-1-1 0,-1 3-1 15,-6-4 0-15,0 3-1 0,0 1 0 16,-3 1 3-16,-2 6-2 0,0-2 3 0,-9 4-2 15,-1-5 2-15,-7-1-4 16,-4-3-1-16,-5-1-5 0,-2 0-7 16,-3-4-16-16,-1-2-45 0,9-3-64 15,1 0-120-15</inkml:trace>
  <inkml:trace contextRef="#ctx0" brushRef="#br0" timeOffset="128844.0157">15399 10365 619 0,'0'0'26'0,"0"0"-11"0,0 0-7 16,0 0-6-16,0 0-4 0,0 0 0 0,0 0-1 16,0 0-2-16,0 0-4 0,81-48-8 15,-58 45-12-15,0 0-6 0,-4 3-13 16,-2-1-19-16,3 1-19 0,-6 0-26 16,4 0-18-16</inkml:trace>
  <inkml:trace contextRef="#ctx0" brushRef="#br0" timeOffset="129031.6774">15347 10551 471 0,'0'0'62'0,"0"0"-17"0,0 0-14 0,0 0-9 15,0 0-9-15,0 0-4 0,0 0-2 16,88-2-10-16,-62-8 3 0,3 0-11 15,-3 5-16-15,-7 0-41 0,-6 4-93 16,-3-3-134-16</inkml:trace>
  <inkml:trace contextRef="#ctx0" brushRef="#br0" timeOffset="130237.4061">16420 10092 389 0,'0'0'63'0,"0"-27"-12"0,0 18-14 16,0 4-15-16,-2 1-5 0,2 4-8 15,-1-1-7-15,1 1-7 0,0 0-2 16,-2 0 0-16,2 1 4 0,0 15 3 0,0 10 2 16,0 9-1-16,0 2-1 0,2-1-1 15,1 0 1-15,0-1-1 0,0-4 1 16,2-2 1-16,-2-5-1 0,1-7-1 15,-1-2 2-15,-1-6-3 0,-1-5 2 16,1 3 2-16,-2-7 3 0,0 0 2 0,0 0 1 16,0 0-1-16,1 0-2 0,-1 0-1 15,0-4-1-15,0-11 0 0,0-8 0 16,0-4 0-16,0-1-1 0,0 0 0 16,0-1-1-16,0 2-1 0,0 3 0 15,0 6 1-15,2-1-2 0,-1 8 2 0,2 0-3 16,0 2 0-16,-3 4 0 15,4-4-2-15,0 5 0 0,-2-1 0 16,4 2-2-16,-2 1 2 0,5 0 2 16,7 2-2-16,-3 0 3 0,5 7-1 0,0 0 1 15,1 6 0-15,-1-2-1 0,-2 6 2 16,2 0-1-16,-5 3 0 0,-3 0 1 16,-2 2-1-16,-3 1 3 0,-2-6 1 15,-3 2 0-15,0-1 0 0,0-1 1 16,-8 3-1-16,3-8 1 0,-5-1 1 0,-1-2-1 15,3-5 1-15,-2 1-1 16,7-3 1-16,-3-2-1 0,0 0 1 16,-4-2-3-16,3-3 0 0,3-5-2 15,-1 0 0-15,5-3 0 0,0-9-2 0,2 3 1 16,5-5-1-16,6 2 0 0,0 3-1 16,1 2 2-16,1 3-2 0,-2 2 1 15,0 3-2-15,-1 3-2 0,-5 3 0 16,4 3-3-16,-1-2 4 0,2 2 1 15,2 2 2-15,2 3 1 0,2 6-3 0,-1 0 1 16,-1 3 0-16,0 0 2 0,-2 4-1 16,2 0 0-16,-4 2-1 15,0-2 0-15,-3 0 0 0,0 0 3 16,0-1-2-16,-5-5-2 0,2 2-3 0,-3-3-9 16,-2-1-21-16,2 1-22 0,-3-7-35 15,0 7-43-15</inkml:trace>
  <inkml:trace contextRef="#ctx0" brushRef="#br0" timeOffset="130804.0775">17151 10408 493 0,'0'0'53'16,"0"0"-19"-16,0 0-10 0,0 0-10 0,0 0-9 15,0 0-8-15,0 0-1 0,0 0-2 16,0 0 3-16,0 0 2 16,-42 29-2-16,28 1 4 0,2 4-3 15,-2 1 6-15,2-2-6 0,0 1-1 0,1-6-1 16,4-8-3-16,6-9 0 0,-1-5 1 16,1-1 0-16,1 0 4 0,0 0 3 15,0 1 4-15,0-6 0 0,0 0 1 16,0 0-3-16,0-11 0 0,0-5 0 15,0-10 0-15,4 1 2 0,0 0 2 0,1-1 0 16,1 2-5-16,1-1 1 16,0 4-5-16,-3 5 3 0,4 2 1 15,-4 5 0-15,-1 4 0 0,1 2-4 16,-4 3-1-16,0-1-1 0,0 1 1 0,7 0 1 16,4 0 2-16,3 9 0 0,2 4 2 15,-2 7 0-15,-2 1 2 0,-2 5-4 16,0 1 1-16,-1 1-4 0,-3-4-1 15,0-1-1-15,-2-3-6 0,1-5-5 16,-3-2-15-16,-1-2-23 0,-1 0-23 0,0 5-32 16,-1-5-27-16,-8 1-35 0</inkml:trace>
  <inkml:trace contextRef="#ctx0" brushRef="#br0" timeOffset="131000.6519">16956 10635 515 0,'0'0'47'0,"0"0"-15"15,0 0-16-15,0 0-9 0,0 0-4 16,0 0-1-16,0 0-2 0,106-77 0 16,-73 72-2-16,5-2-5 0,2 3-11 15,1-1-16-15,-2 1-40 0,0-1-49 16,-3 1-72-16</inkml:trace>
  <inkml:trace contextRef="#ctx0" brushRef="#br0" timeOffset="131671.6755">17211 9761 279 0,'0'0'56'0,"0"0"-11"16,0 0-5-16,0 0-4 0,0 0-8 0,0 0-2 15,0 0-8-15,0 0-2 0,-17-85-2 16,15 81-1-16,-1-5-1 0,2 4-1 15,-1 1-2-15,1 1 0 0,1 3-6 16,-2-2-2-16,2 2-1 0,0 0-1 16,-1 0 0-16,1 0-1 0,-2 0 1 0,2 3-1 15,-1 11 2-15,-2 6 1 0,0 4-1 16,0-1 2-16,-1-2-1 0,1 0 2 16,0-4-3-16,0-2 0 15,2-3-1-15,-1-6 0 0,2 5 3 0,0-5-3 16,0 0 3-16,0 1-4 0,0-7 1 15,0 0 1-15,0 0 2 0,0 1-1 16,0 0-5-16,0-1 2 0,0 0-6 16,2 0 4-16,-1 0-3 0,4 0-3 15,-1 0-2-15,0-2-5 0,2 0-5 0,-6 2-4 16,0-2-8-16,0 2-6 0,1 0-3 16,1-1 1-16,-1 1 8 0,1 0 6 15,-1 0 9-15,1 0 2 0,-1 0 4 16,1 0-1-16,-1 0-6 0,1 0-6 15,-1 0-2-15,1 0 0 0,-2 1 6 0,0 1 0 16,1 0-2-16,-1-1-3 16,0 0 3-16</inkml:trace>
  <inkml:trace contextRef="#ctx0" brushRef="#br0" timeOffset="132484.2945">17217 9848 202 0,'0'0'59'16,"0"0"-7"-16,0 0-12 0,0 0-5 15,0 0-9-15,0 0-6 0,0 0-5 0,0 0-5 16,0 0-3-16,-18-41-3 0,18 41-3 16,-1-1 0-16,-1-1-2 0,2 1-1 15,-1 1 1-15,0-2 0 0,-1 2 1 16,1 0 0-16,1 0 1 0,-2 0 0 15,2 0 1-15,0 5 2 0,0 0-2 0,0 9 2 16,0 4 7-16,0-1 1 0,3 1 3 16,0-4-4-16,1 2-3 15,2 0-1-15,0 2-1 0,2 0 1 16,1-3-1-16,1 2 1 0,2 1-2 0,1 2 1 16,-2 0 1-16,3 3 0 0,0 1-3 15,-4 0-2-15,3 2-1 0,-4-2-1 16,-1 2 0-16,-2 0 1 0,1 0-1 15,-1-3 2-15,-3-5-1 0,1-3 0 16,-2-5-1-16,-1-5-1 0,1 1 2 0,-2-6 0 16,0 0 1-16,0 0 3 0,1 2-1 15,-1-2-2-15,2 1 0 0,-2-1-1 16,1 0 1-16,1-6 0 0,-1-7 0 16,1-5-1-16,-1-4 0 0,3-4-1 15,-3 0 0-15,2 1 0 0,0 0-1 16,0 0 0-16,0-1 1 0,2-1-3 15,-1 4 2-15,2-4-2 0,1 4 0 16,0-2-2-16,2 4 1 0,1 0 1 16,-4 7 0-16,1 2-1 0,-3 3-1 0,-2 4-4 15,2 0-3-15,-1 1-3 0,1 1-9 16,-1 0-16-16,-3 3-12 0,0-2-15 16,0 2-27-16,6 0-15 0,-2 4-46 15</inkml:trace>
  <inkml:trace contextRef="#ctx0" brushRef="#br0" timeOffset="133020.4788">17668 10279 439 0,'0'0'59'0,"0"0"-16"0,0 0-16 0,0 0-10 16,0 0-8-16,0 0-4 0,0 0-6 15,0 0-1-15,0 0 0 0,0 0 0 16,-5-4 1-16,-6 22 1 0,-2 9-1 15,0 2-1-15,1 3 3 0,2-2 0 16,0 1-3-16,0-2 3 0,2-6 1 0,3-4-1 16,-1-3 2-16,3-6-3 0,2-6 0 15,1 2 0-15,0-6 3 0,-2 0 3 16,2 0 0-16,0 0 1 16,0 0-2-16,0-1 0 0,0-16-5 0,2-6 1 15,4-9-1-15,2-1 0 0,1 1 3 16,1 0-2-16,0 3 0 0,0 4-1 15,-4 7 0-15,1 3-1 0,-1 5 1 16,-5 6-4-16,2-1 0 0,-3 5 0 16,0-1 0-16,5 1 1 0,2 6 1 0,2 6 0 15,1 8 0-15,-3 0 1 0,-1 2-1 16,-2 2 4-16,-1-1-5 0,0-5 3 16,-3 1-2-16,4-1 1 0,-3-6-1 15,1 6-2-15,-1-1-2 0,-1-5-12 16,2 4-13-16,-1-6-31 0,-1-6-40 0,2 7-31 15,-2-5-76-15</inkml:trace>
  <inkml:trace contextRef="#ctx0" brushRef="#br0" timeOffset="133225.4582">17493 10521 557 0,'0'0'46'0,"0"0"-11"0,0 0-15 0,0 0-8 16,0 0-8-16,0 0-3 0,10-84-2 16,9 75-1-16,2 3-1 0,4 3 0 15,4 1-3-15,0 2-1 16,1 0-9-16,-1 0-18 0,0 3-22 0,1 1-49 16,-1-3-66-16,-1 0-100 0</inkml:trace>
  <inkml:trace contextRef="#ctx0" brushRef="#br0" timeOffset="133545.8884">17833 9652 539 0,'0'0'57'0,"0"0"-15"15,0 0-14-15,0 0-10 0,0 0-9 16,0 0-2-16,0 0-3 0,0 0-2 16,0 0 0-16,0 0-2 0,-8-36 1 15,8 49-1-15,3 7 0 0,3 6 1 16,-2 0-3-16,1-1 2 0,-2 0-6 0,-1 0 2 15,0 2-6-15,-2-2-8 16,0 2-13-16,0 3-35 0,0-2-74 16,-2 1-157-16</inkml:trace>
  <inkml:trace contextRef="#ctx0" brushRef="#br0" timeOffset="133924.6756">18198 10229 614 0,'0'0'33'0,"0"0"-12"0,0 0-10 16,0 0-6-16,0 0-5 0,0 0-3 16,0 0 0-16,0 0 0 0,0 0 3 15,0 0 1-15,6-4-1 0,17 2 0 16,6-1-2-16,2 1-1 0,0-1-4 15,0 1-5-15,-1 2-6 0,-3 0-13 16,-2 0-11-16,-6 0-27 0,1 4-40 16,-7 0-42-16,0 3-80 0</inkml:trace>
  <inkml:trace contextRef="#ctx0" brushRef="#br0" timeOffset="134172.3544">18346 10118 469 0,'0'0'77'0,"0"0"-24"16,0 0-15-16,0 0-12 0,0 0-12 16,0 0-5-16,0 0-2 0,0 0-5 15,0 0 1-15,-20-15 0 0,26 31-3 16,1 8 0-16,1 1 0 0,-2 6 1 15,0 2-4-15,-3 2-2 0,-2 0-11 0,1 0-13 16,-2-5-38-16,-3-1-70 0,-7-3-161 16</inkml:trace>
  <inkml:trace contextRef="#ctx0" brushRef="#br0" timeOffset="135232.4663">18800 10178 469 0,'0'0'59'0,"0"0"-22"16,0 0-19-16,0 0-9 0,0 0-6 15,0 0-4-15,0 0-3 0,0 0-1 16,0 0 0-16,0 0 1 0,-46-11 1 15,41 40 3-15,2 3-3 0,3 1 0 16,0-1-1-16,2-3 0 0,2-4 0 16,1-2 2-16,-1-8 0 0,-1-6 1 0,0-1 1 15,-2-3 2-15,1-1 0 0,2 1 3 16,-4-5 5-16,0 0 0 0,0 0 0 16,1 0-1-16,2 0-3 0,2-8-1 15,-1-6-3-15,3-4-2 0,-1-3 0 16,1-2 1-16,-1 1-1 0,0-3 1 15,1 1-2-15,3 1 0 0,-3 2 0 16,-1 7-1-16,1 1-3 0,-2 6 1 16,-4 5-1-16,3-1-4 0,-4 3 1 0,0-2 1 15,5 2 1-15,4 3 3 0,2 6 1 16,2 6 4-16,-4 3-4 0,-3 1 2 16,-3 3-2-16,-3-1 1 0,0-1 0 15,0-3 1-15,-2 0 0 0,-1-2 0 16,0-5 0-16,-1 6 1 0,2-7 0 15,1-4 1-15,-1-1 1 0,2-4 4 16,-1 0 4-16,1 0 3 0,0 0 1 16,0 1-3-16,0-1-4 0,0 0-3 15,0-3-1-15,0-12-1 0,0-4 1 0,1-6 0 16,4 1-2-16,-1 3 0 0,2-1-2 16,2 3 0-16,0 1-1 0,1 0-1 15,-2 8 1-15,4 1-2 0,-3 5 1 16,2 2-1-16,7 0 0 0,-2 2 0 15,3 0 1-15,-4 4 0 0,-2 3-1 0,0 2 2 16,1 2-2-16,0 4 2 16,-1 0-1-16,-1 2 0 0,-2 0-1 15,-2 2-1-15,0 1-1 0,-4 2-4 16,-3-2-3-16,0 2-5 0,0-1-10 0,-7 0-13 16,0-3-23-16,1 1-56 0,0-6-64 15</inkml:trace>
  <inkml:trace contextRef="#ctx0" brushRef="#br0" timeOffset="135979.1891">19280 10479 498 0,'0'0'56'0,"0"0"-19"0,0 0-12 16,0 0-10-16,0 0-11 0,0 0-5 16,0 0 0-16,0 0 0 0,0 0 5 0,0 0-2 15,-26 46 1-15,26-18-4 0,6 0-1 16,2-2-1-16,0 2 1 0,-2-5 0 16,-1 0 0-16,0-6 1 0,-1-2 0 15,-1-4-2-15,-3-5 0 0,1 0 0 16,-1-6-2-16,0 0 2 0,0 0 2 0,0 1 1 15,0 1 2-15,0-2-2 16,0 0 1-16,0-2 0 0,0-11 1 16,0-7 0-16,-1-4 2 0,-1-1-1 15,-3 5 0-15,3 4 1 0,-1-2-2 0,0 1 1 16,3 4-4-16,-1-5 4 0,1 7-5 16,0 5 4-16,0-6-1 0,0 6-1 15,0-1 0-15,0 3-1 0,0 4 1 16,0-8 0-16,0 2 0 0,0 0-1 15,0-6-1-15,0 6 0 0,0-5 1 0,3 0-2 16,1 3 5-16,2-2-2 0,0 3 0 16,0-1 0-16,-1 1 0 15,1 0-2-15,-3 4 1 0,3 0 1 16,-6 3-3-16,0-1-1 0,5 1 1 0,1 0-2 16,5 0 3-16,3 6 0 0,-4 6 0 15,-1 6 2-15,-4 4 1 0,-5 1 1 16,0 4 4-16,-4 0-6 0,-4 0 3 15,0-1-4-15,1-3 1 0,0-6 1 16,3-3-1-16,1-7 1 0,1-3-1 0,1 1 0 16,1-5-1-16,0 0 1 0,0 0 0 15,0 2-1-15,0-2 1 0,1 0-1 16,9 0-1-16,5-5-1 0,1-2-1 16,-3 1-3-16,1-1 1 0,-4 4-1 15,2 1 0-15,0 0 3 0,0 2 1 16,4 0 0-16,-4 0-3 0,2 4 2 15,-4-1-1-15,-4 4 3 0,0-1 0 16,-5-4 2-16,1 8 1 0,-2-3 1 16,-6 6 0-16,-5-1 0 0,-4-1 0 0,-5-3-1 15,-1-2-1-15,-5 1-1 0,1-1-2 16,-3-4-1-16,1 1-8 0,8-1-18 16,-4-2-44-16,5 0-63 0,1 0-134 15</inkml:trace>
  <inkml:trace contextRef="#ctx0" brushRef="#br0" timeOffset="136412.0994">19753 10228 559 0,'0'0'56'0,"0"0"-14"15,0 0-12-15,0 0-11 0,0 0-8 16,0 0-8-16,0 0-4 0,0 0-1 0,0 0 1 16,0 0 1-16,2-25 1 0,10 51-1 15,2 1 1-15,1 2-2 0,-2 1 2 16,2-1-1-16,-4 1 0 0,1-5-1 15,-1-2-1-15,-2-3 1 0,-1-7 0 16,-2-1-1-16,-1-4 1 0,-4-5-1 0,2 1 0 16,-3-4 1-16,0 0 1 0,0 0 0 15,6 0 0-15,1-6 0 0,3-9-1 16,1-6 1-16,-3-3 0 0,0-3 1 16,0-4-2-16,-2-1 1 0,1-2-2 15,-1-2 0-15,1 3-4 0,-1 3 0 16,0 8-3-16,0 6-5 0,-2 7-9 15,-3 3-19-15,2 4-22 0,-3 2-43 16,0-2-54-16,0 2-107 0</inkml:trace>
  <inkml:trace contextRef="#ctx0" brushRef="#br0" timeOffset="137183.7594">20127 10492 528 0,'0'0'34'0,"0"0"-8"15,0 0-11-15,0 0-4 0,0 0-4 16,0 0-6-16,0 0 4 0,0 0-7 15,0 0 2-15,-55 83-1 0,57-58 0 0,2-6 1 16,1-5-1-16,-1-1 1 0,-1-4 0 16,-2 1 0-16,2 0-1 15,0-5 0-15,-2 0 2 0,-1-5 0 16,0 0 0-16,0 0 3 0,0 1-3 0,0 0 0 16,0-1 3-16,0 2-2 0,-1-2 0 15,-5 0 1-15,1-8-2 0,-1 0-1 16,-2-5 1-16,4 4-1 0,1-3 0 15,1 1 2-15,0-2-1 0,2-9 1 16,0 3-1-16,0-6 1 0,0 2-5 0,0 4 3 16,2 4-3-16,2-1 1 0,1 3 1 15,0 4-2-15,-2-1 1 0,1 3-1 16,-1 4-3-16,0-2 1 16,0 2-1-16,2 2 1 0,0 0-2 0,4-3 1 15,-1 3-3-15,4 1-3 0,-4 0 0 16,3 0 3-16,3 0 5 0,-5 5 3 15,5 0 1-15,-2 2 1 0,-5-3-1 16,3 3 1-16,-1 0 1 0,-5 2 1 16,0 0 4-16,-4 5-2 0,0 4 3 0,0 0-3 15,-1 1 0-15,-3-5-2 0,-2-1 0 16,0-5 1-16,-1 5 0 0,3-6 1 16,1-5 0-16,0 3-1 0,3-5 1 15,0 0-1-15,0 0-1 0,0 0-3 16,-2 0-1-16,2 0-1 0,-1 0 0 15,1-3 2-15,0-6-2 0,3-1-1 16,6 0-1-16,-4 3 0 0,4 1-2 16,0 2 3-16,-1 1 1 0,4 1-1 15,-1 2 1-15,7 0-1 0,-5 0 1 0,5 8-1 16,-3-1 3-16,-6 0-1 0,2 2-1 16,-5-3 1-16,-3 1 0 0,1 3 0 15,-4-2-1-15,0 6 1 0,-4 0 0 16,-8 2 2-16,-5-2-1 0,-2-2 1 15,-3-1-1-15,-2-2-1 0,-2-2-1 0,-1 0-2 16,1-3-5-16,1-2-10 0,2-2-27 16,4 0-39-16,4 0-74 15</inkml:trace>
  <inkml:trace contextRef="#ctx0" brushRef="#br0" timeOffset="137600.9831">20266 9681 455 0,'0'0'68'0,"0"0"-20"15,0 0-16-15,0 0-10 16,0 0-8-16,0 0-5 0,0 0-4 0,0 0-3 16,0 0-1-16,0 0 0 0,2-34 2 15,-2 34-2-15,0 13 3 0,1 3-2 16,1 7-1-16,-2 2 0 0,0-3 0 0,0 3-1 15,0-3 0-15,0 0 0 0,0-6 2 16,0 1-3-16,-2-5 2 16,2-6-8-16,0 6-5 0,0-5-8 15,0-2-10-15,0 2-9 0,0-7-14 0,0 0-11 16,0 0-8-16,0 1-3 0,0-1-5 16,2 2-4-16,-1-2-7 0</inkml:trace>
  <inkml:trace contextRef="#ctx0" brushRef="#br0" timeOffset="146092.2923">18491 11938 133 0,'0'0'34'16,"0"0"-6"-16,0 0-2 0,0 0-6 15,86-30 3-15,-67 24-6 0,-6 2 1 16,4 2-1-16,-2 0-3 0,4 2-6 15,4 0-1-15,-6 0-4 0,3 3 1 0,-1 3 2 16,4 1 6-16,3 0 4 16,5 1-4-16,4-4 1 0,2 1-5 15,8-2 0-15,0-3-1 0,4 0-1 16,-1 0 0-16,2-2-4 0,1-3 1 0,-2-2 1 16,2 1 0-16,-2 0 0 0,-4 0 2 15,-2 1-2-15,-1 1 3 0,-4 2-1 16,-1 2 0-16,-1 0 3 0,2 0-4 15,-2 3 2-15,0 2-3 0,2 0 1 16,-2-1-3-16,0 0 2 0,-1-1-3 0,-2 1 0 16,0-4 1-16,1 0-1 15,-1 0-1-15,0 0 2 0,2-2-2 0,0-1 2 16,2-3 0-16,1 0 0 0,4-2 0 16,4 1-1-16,2-1 0 0,2 1 0 15,0-1-3-15,3 2 3 0,0 0-5 16,1-1 4-16,0 3 0 0,-2 1-2 15,1-2 0-15,-4 2 1 0,2 0 0 16,-2 1 3-16,0-1-1 0,3-1-2 16,0 1 1-16,-3 1-1 0,3 0 1 0,-1 0 0 15,-2 2-1-15,0 0-1 0,-1 0 0 16,0 0 0-16,-3 0 1 0,-1 0-1 16,-2 0 1-16,2 2 0 0,-2-2 0 15,0 0-2-15,-1 0 2 0,0 0-2 16,0 0 1-16,-4 0 0 0,1-3-1 15,-4 0-2-15,1 0-1 0,-2 1-5 16,-1 0-7-16,-4 2-4 0,-7-1-9 16,-2 1-5-16,0 0 4 0,-6 0-7 15,7 0 9-15,-7 0 3 0,0-2-1 0,0 2-4 16,0 0-12-16,3 0-15 0,-7 0-12 16</inkml:trace>
  <inkml:trace contextRef="#ctx0" brushRef="#br0" timeOffset="147503.7147">24918 12049 44 0,'0'0'10'0,"0"0"-7"0,0 0 3 0,0 0 4 16,0 0 5-16,0 0 8 0,0 0 4 15,0 0 1-15,0 0 1 0,67-8 1 16,-44 10-2-16,1 2-2 16,1 1-2-16,0-2-4 0,2 1-1 0,4-2-1 15,-1-1-4-15,3-1-1 0,5 2-2 16,-2-2-2-16,2 0 0 0,-1 0-2 15,1 0-1-15,2 0-2 0,1 0 1 16,2 0-1-16,8-3 1 0,2 1-1 16,8-2 0-16,3 0-2 0,2-1 1 0,2 0 0 15,3 3 0-15,-5-2-2 0,-1 3 0 16,-2-1 0-16,-1 2 0 0,-1 0 0 16,-2 0 1-16,0 0 2 0,2 0 0 15,-2 0 1-15,-1 0-1 0,2 0 3 16,-3 0 0-16,1-6 0 0,-2 3-1 0,-1 0 0 15,2-1-3-15,-1-1 0 16,1 2-1-16,-1-1-1 0,0 0 0 16,-1 0-2-16,-1-1 1 0,-1 3 0 15,-1-3 0-15,-2 1 0 0,0 2 0 0,2-1 1 16,-1 0-1-16,1 1 0 0,0 1 0 16,-3 1 0-16,3 0 0 0,2-2 2 15,0 2-1-15,2-3 0 0,2 1-1 16,1 0 0-16,0-1 0 0,0-1 0 15,-1 1-1-15,0 2 1 0,0-1 0 0,-3 1-1 16,1 1 2-16,-2 0-2 16,-2 0 1-16,-6 0 0 0,-1 1-2 15,-3 2 1-15,-3 2 2 0,3 0-1 16,0 0-1-16,-2 2 0 0,2-3-1 0,-3 2 1 16,0-3 2-16,4 1 1 0,1-4-1 15,5 0 0-15,2 0-3 0,4 0 2 16,0-4 0-16,-1 1 1 0,2-1 0 15,0-2-1-15,-1 3-1 0,-3-1-1 16,-9 3 0-16,-3 1-2 0,-6 0-1 0,-6 1 2 16,-4 4 1-16,-1 1 1 0,0-2 1 15,2 3 2-15,1-4 3 16,6 0 0-16,2-2-2 0,0 1-2 16,-3-1-2-16,-3 2-1 0,-5-1 2 0,0 1 2 15,0-1-2-15,2-2 1 0,1 0 0 16,3 0-1-16,2 0 0 0,-2-3 0 15,-1-2 0-15,-2 0 0 0,-3 0 1 16,-8 0 0-16,1 1 0 0,-6 2 1 16,-1-1-1-16,1 0-2 0,-6 1 1 0,0 1 0 15,-4 1 1-15,0-2-1 0,0 2 0 16,2 0 0-16,-1-2-1 0,1 2-1 16,-1 0-2-16,1-1-2 0,-1 1-7 15,1 0-11-15,-1-2-15 0,2 2-27 16,-3 0-34-16,0 0-36 0</inkml:trace>
  <inkml:trace contextRef="#ctx0" brushRef="#br0" timeOffset="154220.0681">3778 14291 141 0,'0'0'30'15,"0"0"2"-15,0 0 0 0,0 0 0 16,0 0 0-16,0 0-4 0,0 0-2 15,0 0-4-15,0 0-3 0,-4-12-6 16,1 10 0-16,3 1-3 0,-1 0 0 16,1 1-1-16,0-2 0 0,0 0-1 0,0 2 1 15,0-1-3-15,0 1 1 16,0-2-4-16,0 2-4 0,0 0-3 0,0 0-3 16,0-3-4-16,0 3 1 0,0-1-2 15,0 1-1-15,0 0 4 0,0 0 1 16,0-1 4-16,0 1 0 0,0 0 2 15,0 0 1-15,0 0 4 0,0 0 6 16,0 0 5-16,8 0-2 0,4 0 0 0,-2 0-5 16,9 0-3-16,-1 0 2 0,0 1 1 15,5 0-2-15,0 2 2 0,-1 0-1 16,1 1-1-16,3-2 3 0,0 0-1 16,6 1 2-16,-2-2 1 0,2-1-4 15,3 0-4-15,-2 0 0 0,5 0 0 16,2-1-2-16,-1-5 3 0,5 0-2 15,0 0-1-15,-2 0 0 0,-1-1-1 16,-1 1 1-16,-4 1 1 0,-1-2-1 16,3 3 0-16,-2-1-1 0,1 4 0 0,-2-1 1 15,0 2-2-15,-2 0 1 0,0 0-1 16,4 0 1-16,0 5 1 0,5 1 0 16,0 0 2-16,3 0-2 0,-5 0 0 15,1-1-1-15,-1 1 0 0,-2-3 2 16,-5 1 0-16,2-4-1 0,-3 0 1 15,-2 0 0-15,2 0-1 0,-5-7 0 16,-1 1 2-16,-5-1-2 0,-1 2 1 16,-3-2 0-16,2-2 0 0,0 2-1 15,-2 1 1-15,2-2-2 0,1 2 0 0,1 0 1 16,-1 1 0-16,1 2-1 0,0 0 1 16,0 0 0-16,2 2-1 0,-8-1 1 15,5 1-2-15,-3-1 0 0,-5 2 1 16,7-1-1-16,-3 1 2 0,-6 0-1 15,6 0 0-15,-9 0 0 0,-1 1 1 0,1 1-2 16,-7-2 1-16,0 0 0 0,0 0-2 16,1 1 1-16,1-1-1 15,-1 0-6-15,1 2-5 0,-1-2-8 16,1 0-12-16,-1 1-26 0,-1-1-28 0,0 2-14 16,0 2-35-16</inkml:trace>
  <inkml:trace contextRef="#ctx0" brushRef="#br0" timeOffset="154891.5845">3842 14386 148 0,'0'0'61'16,"0"0"-10"-16,0 0-5 0,0 0 4 15,0 0 2-15,0 0-7 0,0 0-17 16,0 0-14-16,0 0-8 0,0 0-7 0,-35-21-4 15,35 20-2-15,0 1-2 16,0-1 0-16,0 1 7 0,0-2 2 16,0 2 4-16,3 0 5 0,9 0-1 15,-1 0 1-15,8 0 2 0,-2 0 3 0,1 2 1 16,8-1 1-16,-2-1-1 0,5 0-6 16,3-7 0-16,4-3-2 15,5-1-1-15,3-4-2 0,4 0 1 0,7 0-3 16,3 0 2-16,7 0-2 0,0 1 0 15,-1 3-1-15,1-1-1 0,-3 4 0 0,-1 3-1 16,1 0 0-16,-1 3 0 0,1 1 0 16,0 1 0-16,2 0 0 0,-1 0 0 15,1 1-1-15,-6 4 0 16,1 0-1-16,-4-1 0 0,-6 1 0 0,-1-4 0 16,-2 1-2-16,-5-2-1 0,-2 0-3 15,-2 0 1-15,-5 0-2 0,1 0 3 16,-2-2 3-16,-4 1 2 0,-5-2 1 15,-3 1 0-15,-5-1 1 0,-2 1 1 16,-8 0 2-16,-1 2 2 0,-3 0-1 0,0-2 0 16,0 2 0-16,3 0 2 0,-2-1-3 15,1 1 1-15,-1 0-2 0,1 0-1 16,-1-2-2-16,1 2-2 0,-1 0 0 16,2 0-2-16,-2 0-2 0,-1 0-2 15,3 0-4-15,-3 0-11 0,3 0-21 16,3 0-13-16,0 0-15 0,5 0-23 15,1 5-16-15</inkml:trace>
  <inkml:trace contextRef="#ctx0" brushRef="#br0" timeOffset="160100.5407">9542 14182 203 0,'0'0'38'0,"0"0"-11"0,0 0-8 0,0 0-7 15,0 0 2-15,0 0-1 0,0 0-2 0,0 0-2 16,0 0-2-16,0 0-5 0,0-14-4 16,0 14 4-16,0-2 0 0,0 2 4 15,2 0-1-15,5 0 0 16,3 0 1-16,3 5-2 0,7 3 4 0,-4-1 5 16,1 0 0-16,-3-2 3 0,3-2-2 15,0 2-2-15,2-2-1 0,3 1-1 16,1-2 0-16,0-1 1 0,3-1-2 15,1 0 1-15,2 0-2 0,3 0-3 16,3 0 2-16,0 0-4 0,2 0 1 0,0-1-1 16,1 1-1-16,3 0 0 0,1 0 1 15,4 0-1-15,2 0 0 16,4 3-2-16,1-1 0 0,2-1 1 16,-2-1-1-16,0 0 0 0,2 2 0 0,-3-2 0 15,0 1 1-15,0-1-1 0,1 0 1 16,1 0-1-16,4 0 1 0,4-4 1 15,3-3-2-15,2-3 0 0,2 2 0 16,-4-1 1-16,-1 3-1 0,-5 0 1 16,0 1-1-16,-6 4 0 0,-4 1-2 0,-2 0 0 15,-3 1 1-15,-2 6 1 0,1-1 0 16,-1 0 0-16,-3 0-1 0,3 0-1 16,-3-3 2-16,2 0 0 0,0 0 0 15,0-3 0-15,-3 0-3 0,-4 0 2 16,0 0-1-16,-5 0 1 0,-3 2 0 15,-8-2-4-15,-2 3 1 0,-4-2-1 16,-8 0-2-16,2 1 3 0,-6-2-5 16,0 0 1-16,0 0-1 0,1 2-1 15,1-2 1-15,-1 1-2 0,-1-1-8 0,2 2-9 16,-2 1-9-16,-6 3-14 0,-6 3-12 16,1 0-17-16,-2 0-25 0</inkml:trace>
  <inkml:trace contextRef="#ctx0" brushRef="#br0" timeOffset="160719.3083">9762 14393 104 0,'0'0'22'0,"0"0"-3"16,0 0 4-16,0 0 7 0,0 0 9 16,0 0 9-16,0 0 2 0,0 0 2 0,0 0-10 15,85-3-9-15,-59 3-7 0,-1 0-5 16,3 0-6-16,-1 0-1 0,6 0-2 16,-1 0 0-16,1 0 1 0,3-3-2 15,0 0-3-15,5-4-1 0,7 1-1 16,1 0-1-16,7 0 0 0,2 2-2 0,1-1-1 15,2 2-1-15,1 0 0 16,2 2-1-16,1-1 1 0,6 1 1 16,4-2-2-16,2-1 1 0,2 2-1 15,-2-3-1-15,1 2 1 0,-10 0 0 0,-1 1-3 16,-8 2 2-16,-4 0 0 0,-5 0-1 16,-3 0 0-16,-1 0 1 0,-3 0-2 15,-1 0 1-15,-1 0 1 0,-4 0-2 16,-3 0-2-16,-7-4-1 0,2 3-1 15,-13-1 0-15,4 0 2 0,-8 1 0 0,-5 1-1 16,3 0-2-16,-6 0-1 16,1 0 1-16,1 0 1 0,-3 0 0 15,1 1-3-15,0 5-2 0,2 0-10 16,-5 4-13-16,1-1-22 0,-2 4-25 0,0 5-23 16,-3 1-31-16</inkml:trace>
  <inkml:trace contextRef="#ctx0" brushRef="#br0" timeOffset="165183.5135">5788 14573 376 0,'0'0'51'15,"0"0"-13"-15,0 0-13 0,0 0-8 16,0 0-7-16,0 0-3 0,0 0-8 16,0 0 2-16,0 0-1 0,-26-9 0 15,16 18 4-15,-3 7-3 0,6 5-1 16,1 3 2-16,2 5-1 0,-1 1 2 15,0 2-3-15,-1-2 0 0,3-1-2 16,0-8 2-16,2-2 0 0,-1-7 0 16,2-8 2-16,0 3-2 0,0-7 2 0,0 0 3 15,0 0 1-15,0 1 8 0,0 1 4 16,0-2 2-16,0 0 2 0,0 1-1 16,0-1-4-16,0 0-7 0,0 0-3 15,-1-4-5-15,-2-9-2 0,-2-3 3 16,-3-4-2-16,2-4-1 0,3 0-1 0,-1 1 0 15,2-2 0-15,1 3 0 16,1 3 1-16,0 3 0 0,0 5 1 16,0-2-2-16,0 3 1 0,1 6-1 15,1-1 0-15,-2 5-3 0,0-1-3 0,0 1-4 16,1 0 3-16,4 0 4 0,6 0 3 16,5 9 5-16,6 2-2 0,2 7 2 15,1 0-2-15,-2 0-1 0,0 2-2 16,-1 0 0-16,-6-1-2 0,-2 1 0 15,-2 0-1-15,-2 1-2 0,-2-1-7 0,-3-3-9 16,-4 2-18-16,-1 4-27 0,-3 1-44 16,-11 10-48-16</inkml:trace>
  <inkml:trace contextRef="#ctx0" brushRef="#br0" timeOffset="165360.701">5606 14875 562 0,'0'0'45'16,"0"0"-17"-16,0 0-16 0,0 0-10 15,0 0-6-15,0 0 0 0,7-82 0 16,15 66-1-16,11 1-4 16,2 1-10-16,8 2-14 0,-2 4-43 0,-1 5-66 15,-2 3-131-15</inkml:trace>
  <inkml:trace contextRef="#ctx0" brushRef="#br0" timeOffset="166931.6696">10867 14707 511 0,'0'0'31'0,"0"0"-17"0,0 0-5 16,0 0-2-16,0 0-4 0,0 0-4 0,0 0 0 16,0 0-2-16,0 0 1 0,-38-7 2 15,35 26 2-15,3 5-2 0,0 3 1 16,0 1-2-16,6 3 0 0,-2-3 1 15,2 1 0-15,-1-2 0 0,-1-1-1 16,-1-8 0-16,1-1 1 0,-3-5 1 0,2-1-1 16,-1 1 0-16,-1-8 1 0,1 3-2 15,-2-7 2-15,0 0-1 0,0 0 0 16,1 1 1-16,-1 1 1 16,2-1 3-16,-2 1-1 0,0-1 0 0,1 1-2 15,-1-2-4-15,0 0 3 0,2 0 1 16,-2 0-1-16,0 0 1 0,0-2-2 15,0-4 1-15,0-6 1 0,-2-6-2 16,1 1 1-16,-1-1 0 0,1-2 0 16,-2 2 1-16,0-2-1 0,0-4 0 0,-1 2-1 15,1 3 0-15,0 4 1 0,2-3 0 16,-2-2-1-16,0 2 3 0,0-7-6 16,0 8 2-16,0-1-1 0,0 8-1 15,3-4 2-15,-1 2 3 0,-1 6-2 16,2 0 0-16,0 0-2 0,0 1 0 15,0-1-2-15,0 2 3 0,0-1-1 16,2 2 2-16,5-3-1 0,0 0-2 16,4 3 2-16,0 0 1 0,1 1 0 15,6 2 1-15,-2 0-2 0,0 0 0 0,2 3-1 16,-3 2 0-16,-3 1 0 0,4 0-1 16,-6 0 1-16,-1 0-1 0,-2 0-1 15,-1-1 2-15,-2 2-2 0,0 1 3 16,-2-5 1-16,-1 6-1 0,1-3 2 15,-2-1 2-15,1 7-1 0,-1-6-1 0,0 6 0 16,0 0-2-16,0-6 2 0,0 5 0 16,0-6 0-16,-1-1 1 15,1 2-1-15,0-6 0 0,0 0-1 16,0 0 1-16,0 2 1 0,0-1 0 0,0 1 1 16,0-1 0-16,0-1 0 0,0 2 1 15,0-2-2-15,0 0 0 0,0 1-1 16,0-1-5-16,0 0-3 0,0 0 0 15,0 0-2-15,6 0 5 0,6 0 1 16,0 0 1-16,7 0 0 0,-3 0 0 0,1 0 0 16,6 8-4-16,-5-1 0 0,-3 4-1 15,-3 4 4-15,-2 2 0 0,-1 4 2 16,-3 2 1-16,-2 1 0 16,-4 2-2-16,0 0 3 0,0-4-1 0,-6 0 2 15,-3-4 1-15,-3-1-1 0,-3-4 3 16,-4-1-2-16,-1-2 0 0,4-6 0 15,0-3 0-15,0-1 0 0,-1-1-1 16,-2-6-2-16,2-3-4 0,2 0-9 16,1-2-38-16,4 2-60 0,-6 0-156 0</inkml:trace>
  <inkml:trace contextRef="#ctx0" brushRef="#br0" timeOffset="167141.3673">11492 15120 543 0,'0'0'18'15,"0"0"-11"-15,0 0-4 0,0 0-4 16,0 0-6-16,0 0-20 0,0 0-72 15,0 0-144-15</inkml:trace>
  <inkml:trace contextRef="#ctx0" brushRef="#br0" timeOffset="168423.7265">7020 11882 338 0,'0'0'58'0,"0"0"-5"16,0 0-2-16,0 0-15 0,0 0-9 16,0 0-4-16,0 0-10 0,0 0-6 15,0 0-5-15,-36-49-4 0,33 49-6 0,3-1-2 16,-1 1-3-16,-2 0 3 0,-1 8 6 16,1 8 7-16,0 10-2 0,0 3 4 15,3 1-5-15,0 1-2 0,0-1 2 16,3-3-3-16,1-2 2 0,3-4-2 15,-4-6 3-15,3 0-3 0,-2-6 2 0,-2-4 0 16,1-1 0-16,-3-4 1 0,0 0 4 16,0 0-1-16,1 2 3 15,-1 0 1-15,2-1-1 0,-2 0 5 16,1-1 0-16,-1 3 3 0,2-3 1 0,-2 0-3 16,1 0-3-16,3 0-6 0,-1-3-6 15,0-7-4-15,3-5-1 0,0-2 2 16,4-4-1-16,3 1 0 0,3 2-1 15,1 2-1-15,3 1 3 0,2 5-2 16,0 2 1-16,-5 2 1 0,-1 3-1 0,4 3 1 16,-7 0-2-16,6 0-3 0,-7 0-3 15,-5 3-1-15,3 3-1 0,-4 0 1 16,-2 2 5-16,-4-5 5 16,3 8 3-16,-3 1 2 0,-3 4 1 0,-9 8 0 15,-3-6-1-15,-7 1-5 0,0-1-6 16,-4 1-7-16,0-3-7 0,-1-1-7 15,2-2-6-15,8-6-9 0,5-2-4 16,2-4-3-16,6-1 6 0,-2 0 5 16,1 0-1-16,4-3-3 0</inkml:trace>
  <inkml:trace contextRef="#ctx0" brushRef="#br0" timeOffset="169759.8285">7389 12119 219 0,'0'0'63'0,"0"0"-7"0,0 0-14 15,0 0-14-15,0 0-9 0,0 0-8 0,0 0-4 16,0 0-2-16,0 0-5 0,84-80-2 16,-74 60 2-16,0 0-1 0,-1 1 1 15,-5 4 1-15,2 2 2 0,-3 2 2 16,-3-1 1-16,1 0-1 0,-1 0 6 15,0 1 1-15,0 5-1 0,0-4 3 0,-1 5-6 16,-1 0 1-16,1 1-1 0,1 4-5 16,-3-2-4-16,3 2-4 15,0 0-1-15,-4 0 3 0,-5 6 3 16,-1 11 0-16,0 5 4 0,0 3-4 0,1 3-3 16,6-1 0-16,0 0-1 0,3 0 0 15,0 1 1-15,0-3-2 0,6 0-5 16,7-4-4-16,0-6-4 0,6-3 0 15,1-6 0-15,5-6-2 0,2 0-9 16,-1-9-4-16,3-3-10 0,1-4-2 0,-2-3 12 16,-5-2 7-16,0 0 17 0,-6-2 10 15,-3 3 10-15,-7-4 2 0,0 3 8 16,-6-1 1-16,-1 1 7 0,-4 0 2 16,-6 0 2-16,1 1 1 0,-1 0-2 15,0 8 3-15,0 0-4 0,1 4-1 16,2 1-3-16,-3-1-6 0,7 5 0 15,0 0-6-15,3 3-2 0,-1-1-5 16,1 1-8-16,-2 0-1 0,1 0-2 16,1 0 2-16,-2 0 1 0,2 1 2 0,0 13 4 15,0 4-4-15,5 6 5 0,-1-1-5 16,-1 1-1-16,0 1 1 0,0 0 0 16,-2 4-1-16,1 0 0 0,-1 3 0 15,1 3-2-15,3 1 2 0,-2 1-2 16,6-1-1-16,1 0-2 0,1-7-2 15,3-3-1-15,0-4-1 0,2-7-2 16,0-3-2-16,-5-5-4 0,3 0 2 16,-6-6 5-16,7-1 1 0,3 0 3 15,-2-3 0-15,3-6 0 0,-4 3 3 0,-7-5 2 16,-2 4 0-16,-3-5 1 0,-2-6 0 16,-1-2 2-16,-1-6 0 0,-11 2 1 15,1 0-1-15,-5 2 2 0,-3 1-1 16,-4 1 0-16,1 2 1 0,-1 2 0 15,-3 4-1-15,0 2 1 0,2-1 0 0,6 5 4 16,2 0-2-16,6 1 1 0,6 4 0 16,-1-1-4-16,5 2-3 0,-1-1-3 15,1-5-5-15,0-5-1 16,10-4 1-16,6-4 1 0,9 0-1 0,2 2-2 16,2 1-7-16,3 1-3 0,-2 1-5 15,-1 2-2-15,0 1 0 0,1 2-9 16,-4 0-1-16,-1 2 0 0,-8 2 4 15,-1 0 12-15,-4 2 8 0,-6 2 7 16,5-2 6-16,-7 3 5 0,1-2 4 0,1 2 4 16,-6 0 7-16,0-1 6 0,0 1 5 15,0 0 1-15,1 0-4 0,-1 0-5 16,0 0-3-16,0 0-3 0,-6 4-4 16,-4 4 2-16,-3 4-7 0,3 2 2 15,1-1-5-15,-1 4-2 0,3 0 0 16,1 2-2-16,0 2 0 0,1 1-2 15,2-7 0-15,0 3 0 0,3-1-1 16,0-5 1-16,0 6 0 0,0-7-1 16,0-2-1-16,4 2-2 0,2-4 1 0,0 2 0 15,-5-7 2-15,2 3-1 0,-3-5 0 16,6 0 1-16,0 0 0 0,5 0 1 16,1-10 0-16,-3-2 1 0,2-5-1 15,-4-3 2-15,-1 1-2 0,0-4 1 16,4-1 0-16,-4 1 1 0,-2 0-1 15,3 2 0-15,-2 6 0 0,0 1-5 16,0 5 3-16,-4 5 0 0,6-3-1 16,-2 6 0-16,5-2 0 0,9 2 0 15,-1 1 0-15,6 4 4 0,-1 5-3 0,0 5 0 16,-2-1 0-16,0 2 0 0,-1 2-1 16,0 0-2-16,-4 1 2 0,-3 2 1 15,-3-2-1-15,-2-4 2 0,-5 3 0 16,-3-2-2-16,0 1 4 0,-3 3-1 15,-3-6 2-15,-3-4 0 0,2-3 3 0,3-2 4 16,1-1 3-16,-5-3-2 0,-2 0-4 16,-7-8-1-16,2-4-4 0,1-3-3 15,7-4-1-15,4-3-3 16,3-1-3-16,0-2-1 0,9 0-5 0,4-1-6 16,1 0-4-16,8 3-5 0,-2 2-8 15,2 3-7-15,-1 5-3 0,-5 3-16 16,0 6-22-16,-4 4 3 0,-2 0-7 15</inkml:trace>
  <inkml:trace contextRef="#ctx0" brushRef="#br0" timeOffset="170100.6938">8627 11985 235 0,'0'0'64'0,"0"0"-5"15,0 0-10-15,0 0-5 0,0 0-8 16,0 0-5-16,0 0-8 0,0 0-6 15,0 0-3-15,0 0-7 0,41-24 0 16,-33 4 1-16,-1 1-4 0,-1-3-2 16,0 0 5-16,-2 5-4 0,0-1 6 0,-1 5 5 15,-1 1-3-15,-2 0-1 0,0 6-1 16,0-5-4-16,0 7 1 0,0-1-1 16,0 1 0-16,0 4-2 0,0-2-2 15,0 2-2-15,-6 0 0 0,-4 2-1 16,-2 8 1-16,-5 5 0 0,1 7 1 15,-3 5 5-15,0 3-5 0,1 4 6 16,-1 2-8-16,4 3 1 0,3-3 0 16,6-1-2-16,3-4-1 0,3-1-4 15,9-10-9-15,11-2-8 0,6-11-16 0,7-6-19 16,6-1-29-16,7-8-3 0,4-7-3 16,3-2-12-16,8-3-23 0</inkml:trace>
  <inkml:trace contextRef="#ctx0" brushRef="#br0" timeOffset="171223.6595">17704 12060 312 0,'0'0'74'0,"0"0"-15"0,-5-78-13 15,1 54-6-15,-1 0-6 0,-1 2-5 16,1 6-7-16,1 0-11 0,1 7-3 16,-1 0-8-16,-1 2 2 0,1 2-1 0,3 2-2 15,-5 3-1-15,-3 1 1 0,-5 12 4 16,-2 6-3-16,-3 6 4 0,3 4-5 16,-1 1 0-16,2 0 1 0,1 1-2 15,1-2 1-15,1-1 0 0,2-1 1 16,4-9-1-16,3-8 1 0,2-4 0 0,1-6-1 15,-2 0 1-15,2 0 1 16,0 0 2-16,0 0 2 0,0 1 0 16,0-1-2-16,0 0 0 0,0-7-4 15,8-7 2-15,1-5 1 0,2-3 1 0,-1 2 0 16,0-1 0-16,0 0-2 0,-1 1 1 16,-3 5-2-16,0 2 0 0,-3 5 0 15,-2 4 0-15,3-1-1 0,-4 5 0 16,0-2-4-16,0 2 1 0,2 0 0 15,-1 0 0-15,5 0 3 0,3 7 1 0,6 8 0 16,3 6-2-16,1 5 1 16,-2 1-1-16,2 2 0 0,-1 2-3 15,0 0-3-15,1 1-4 0,-5 0-5 16,2-2-7-16,-4-3-9 0,-3-1-24 0,-1-3-31 16,-8-5-39-16,0-2-37 0</inkml:trace>
  <inkml:trace contextRef="#ctx0" brushRef="#br0" timeOffset="171833.2874">17529 12246 413 0,'0'0'35'0,"0"0"-13"0,0 0-8 0,0 0-6 15,69-82-2-15,-44 64-3 0,2 1-3 16,2 2-1-16,2-1-4 0,-2 2-3 15,-1 2-10-15,0 1-13 0,-2 2-21 16,-4 1-20-16,-5 3-13 0,2 1 6 16,-3 1 20-16,-6 0 24 0,7-1 22 0,-8 2 17 15,2-2 10-15,2-3 10 0,-4 3 19 16,4-4 12-16,-6 4 16 0,-4 1 5 16,0 0-8-16,-3-2-8 0,2 0-8 15,-1 1-10-15,1 0-4 0,-2 4-7 16,0-7-5-16,0 3-8 0,0 0-7 0,0-1-5 15,0 5-3-15,0-2-1 16,-3 2-2-16,0 5 1 0,-3 7-1 16,0 6 1-16,2 7-3 0,4 2 2 15,0 7 0-15,0 2 0 0,0 3 1 0,3 2-2 16,-2 0-3-16,3-3 1 0,1-3-5 16,-1-4 2-16,2-6-3 0,1-2 0 15,-3-9-3-15,2-1-2 0,-1-5 0 16,1-1-3-16,1 0 2 0,1-4 4 15,1 1 4-15,1-4 3 0,5 0 1 0,-5 0 0 16,4-7 3-16,-4-5 2 16,-1 1 2-16,1-9 0 0,-4 0 2 15,-3-2-1-15,-2-1 0 0,-1-1 0 16,0-4 2-16,-7 2-1 0,-4-1 2 0,-1 2 1 16,-2 1 1-16,-1 3 2 0,-1 2 0 15,2 2 0-15,0 0 0 0,5 6-3 16,1 1-3-16,2 2-3 0,3 5 0 15,2 1-3-15,1 2-2 0,0-2-2 16,0 0-2-16,7-1 0 0,8-2-4 0,8 2-4 16,3 2-8-16,3 1-8 0,1 0-14 15,3 0-15-15,-1 0-26 0,3 0-23 16,-3 0-38-16</inkml:trace>
  <inkml:trace contextRef="#ctx0" brushRef="#br0" timeOffset="172085.2517">18382 11917 456 0,'0'0'59'0,"0"0"-16"15,0 0-12-15,0 0-14 0,0 0-7 16,0 0 1-16,0 0-3 0,0 0-1 0,0 0 0 15,0 0-4-15,0 30-1 16,-3 1-2-16,3 1 0 0,0 2-4 16,0 1 0-16,4 0-5 0,2-1-7 15,2-3-9-15,1-1-14 0,0-6-30 0,2 0-30 16,-3-9-46-16,-1-1-73 0</inkml:trace>
  <inkml:trace contextRef="#ctx0" brushRef="#br0" timeOffset="172265.3569">18272 12186 460 0,'0'0'45'0,"0"0"-19"0,0 0-12 16,0 0-9-16,0 0-8 0,0 0-3 15,78-79-6-15,-50 68-14 0,-1 4-19 16,-1 0-17-16,2 2-29 0,-2 0-19 15,0 4-6-15</inkml:trace>
  <inkml:trace contextRef="#ctx0" brushRef="#br0" timeOffset="172839.7172">18638 12079 441 0,'0'0'61'0,"0"0"-13"0,0 0-13 16,0 0-7-16,0 0-9 0,0 0-6 15,0 0-5-15,0 0-4 0,0 0-1 16,16 3-3-16,-15-3-2 0,-1 0 0 16,2 0-1-16,-2 0-2 0,0 0-2 0,1 0 0 15,-1 0-3-15,0 0 4 0,0 0 2 16,0 4 2-16,-6 3 1 0,-5 5 1 16,5-1-2-16,-1 0 1 0,-1 1 0 15,6-3 1-15,-5 7 1 0,2-3 0 16,2-3-1-16,2 7 0 0,1-9-2 15,0 2 1-15,0 0-1 0,0-8 1 16,6 4 1-16,-2-3 1 0,6-2-1 16,-1 3 0-16,0-4 0 0,2 0 2 15,-4 0-2-15,2-2 1 0,-6 0 2 0,1 1-1 16,-1-2-1-16,1 0 1 0,-1 0-2 16,4-4-1-16,-4 3 0 0,5-2 1 15,-2 0 0-15,2 0 0 0,-1 2 0 16,-4 2 0-16,5-3-2 0,-4 4 1 15,6-2 0-15,-3-1 0 0,-2 2 2 0,3 0-1 16,-1 2-2-16,2 0-1 0,7 0-1 16,-3 2 1-16,0 8 0 15,-2 3 3-15,-3 2-2 0,-4-4 1 16,-1 4 0-16,0-6-1 0,-3 1 1 16,1 3 1-16,-1-8 0 0,0 0 2 0,0-5 0 15,0 0 3-15,0 0 2 0,0 2 5 16,0-1-2-16,0-1-2 0,0 0-4 15,0 0-3-15,0-11 1 0,0-9 0 16,0-3 2-16,0-4-2 0,5 1-1 0,3-1-1 16,1 0 0-16,0 0-2 0,2 4-2 15,-2 1-2-15,3 5-8 0,-4 6-17 16,2 1-33-16,2 5-58 0,-4 5-101 16</inkml:trace>
  <inkml:trace contextRef="#ctx0" brushRef="#br0" timeOffset="173394.7295">17776 12547 391 0,'0'0'68'0,"0"0"-15"0,0 0-9 16,0 0-14-16,0 0-1 0,0 0-5 15,0 0-9-15,0 0-6 0,0 0-5 16,0 0-4-16,-46-36 0 0,62 34 1 0,11 0 1 16,8 1 0-16,7 1 1 0,7-2 0 15,9-1-2-15,4 0 0 0,2-1 0 16,2-1-3-16,0 2 2 0,0-1-4 16,-1-1-2-16,-3 2-3 0,0-2-10 15,-4 2-9-15,-6 2-10 0,-3 1-13 16,-7 0-17-16,-7 0-13 0,-6 4-21 15,-12 3-4-15,-8 3-25 0</inkml:trace>
  <inkml:trace contextRef="#ctx0" brushRef="#br0" timeOffset="173720.3967">17922 12644 481 0,'0'0'60'0,"0"0"-20"0,0 0-8 16,0 0-10-16,0 0-5 0,0 0-2 15,0 0-6-15,0 0-2 0,0 0-3 16,-30-15-4-16,30 14 0 0,0-1 0 15,13-1 1-15,12-2 0 0,6 1 0 0,6 1 0 16,3-2-1-16,0 2 0 0,4-2-1 16,2 1 0-16,2-1-1 0,2 1-3 15,2-1-7-15,2-1-8 16,-2 0-14-16,0 2-18 0,-4-4-34 0,1 3-50 16,-7 0-86-16</inkml:trace>
  <inkml:trace contextRef="#ctx0" brushRef="#br0" timeOffset="184753.6678">22764 17313 110 0,'0'0'29'16,"0"0"1"-16,0 0-7 0,0 0-7 16,0 0-25-16,0 0 17 0,0 0-2 15,0 0 1-15,0 0 22 0,44 7-18 16,-23 6 20-16,2-3-21 0,1 3-3 0,1-3 2 15,0 1 2-15,1 2-1 16,3-5 2-16,2 0-3 0,3-2-3 16,3-2 2-16,5-2-1 0,3-2-3 15,7 0 0-15,6-2-1 0,4-5 0 0,3-4-1 16,3 3-1-16,4-7 0 0,-1 5-1 16,2 1-2-16,-1 1 2 0,-3 2 0 15,1 4 0-15,-5-3 2 0,-4 1-3 16,-4 4 0-16,-3 0-1 0,-8 0-2 15,-3 0 2-15,-5 5 0 0,-6 1-2 0,-5 1-2 16,-4 2 1-16,-9-4 0 0,-3 6-2 16,-2-6 3-16,-5 2-3 15,0 0 0-15,-2-2 2 0,-1 0 0 16,-1 1 4-16,0-3-2 0,0 1 2 0,-3 4-1 16,1-5-6-16,-3 0-6 0,-3 3-7 15,5-6-19-15,-2 2-13 0,-5 1-17 16,-3-1-11-16</inkml:trace>
  <inkml:trace contextRef="#ctx0" brushRef="#br0" timeOffset="185166.1318">23105 17506 128 0,'0'0'34'0,"0"0"-2"15,0 0-7-15,0 0-9 0,0 0 3 16,0 0 2-16,0 0 2 0,0 0-2 15,0 0 1-15,81 49-7 0,-51-43-1 16,5-6 0-16,6 0 0 0,3 0 0 16,6-11-3-16,3-1-2 0,5-1-2 15,3-1-3-15,-1-2 1 0,4 2-3 0,0 1 1 16,-1 1-1-16,1 3-1 0,0 2-1 16,-1 0-1-16,-2 4-1 0,-5 2-3 15,-2 1 0-15,-5 0 2 0,-3 0-3 16,-4 2 1-16,0 5-7 0,-6-2-3 15,-3 0-6-15,-2 1-11 0,-5 3-8 16,-6-2-27-16,0 2-13 0,-8-2-1 0</inkml:trace>
  <inkml:trace contextRef="#ctx0" brushRef="#br0" timeOffset="210652.485">7399 18420 130 0,'0'0'40'0,"0"0"-2"16,0 0-1-16,0 0-7 0,0 0-6 16,0 0 3-16,0 0-3 0,0 0-2 15,0 0 2-15,22 12-14 0,-22-12 0 0,1 0-3 16,-1 0 0-16,2 0-1 0,-2 0-3 16,1 0 1-16,-1 0-4 0,2 0 4 15,4 0-1-15,5-3-3 0,1-2 2 16,2-2 4-16,-1 2-4 0,2-2 0 15,2-1 2-15,4 1-7 0,0 2 5 0,2 5 0 16,4 0 0-16,-1-3 0 16,2 0-2-16,1-2 2 0,-2 1-2 15,-2-3 3-15,4 2-6 0,-2-2 0 16,1-1 4-16,1 3-1 0,1-4 1 0,2 0-1 16,0-1 0-16,-2 0 3 0,2 2-6 15,-3 4 7-15,0-1-2 0,0 2-7 16,-2 0 2-16,2 0 1 0,-2 2-4 15,4 1 4-15,-1 0 4 0,0 0-2 16,2 0-3-16,0 0 4 0,0 0-5 0,-2 0-3 16,1 0 3-16,-4 7 0 0,5-2 4 15,-3 2 4-15,1-4-4 0,-2-1 0 16,4 1 0-16,-3-2 2 0,-2 6 0 16,2-5-2-16,-3 3 0 0,4-5-1 15,-1 1 1-15,2-1 3 0,-1 0-1 16,2 0 0-16,-2 0 0 0,2 0 0 15,1 0 4-15,1 4-6 0,-1-1 0 16,0-3-3-16,2 1 1 0,-1 2 4 16,-2-3 2-16,6 2 0 0,-2-2-3 0,2 0 4 15,-2 1 2-15,1 4 2 0,-1 0-3 16,-1 5-3-16,-3-2-3 0,3 1 0 16,-5 3 0-16,-1-1 0 0,1-1-1 15,-1 2 3-15,0-7-1 0,0 0 2 16,0-3 1-16,-2 0-3 0,1-1-2 0,-5-1 1 15,-4 0-1-15,-3 0-3 16,4 0 1-16,-8 0-4 0,8 0 7 16,0 0-3-16,-5 0 0 0,2 2 0 15,-8 1-5-15,-2-2 6 0,0 1 1 0,-3 0 1 16,1 1-4-16,-5-3 0 0,0 0-1 16,0 0 1-16,1 0 2 0,1 0-5 15,-1 0 0-15,1 0-6 0,-1 0-6 16,-1 0-3-16,3 1-9 0,-3-1-6 15,3 0-23-15,-2 3-17 0,1-3-30 0</inkml:trace>
  <inkml:trace contextRef="#ctx0" brushRef="#br0" timeOffset="211259.0338">8822 18371 86 0,'0'0'36'0,"0"0"-2"0,0 0 6 16,0 0 4-16,0 0-17 0,0 0-1 16,0 0-11-16,0 0-9 0,0 0 1 15,0 0-2-15,-10-28 0 0,7 27 1 16,3 1 1-16,0 0 1 0,0 0-1 15,0-2 2-15,0 0-5 0,0 2 0 16,0 0 10-16,0 0 2 0,0-2 9 16,3 2 0-16,11 0-8 0,4 6-1 15,6 2-2-15,2 0 1 0,2-4-2 0,2-3-5 16,2 1 0-16,3-2-1 0,2 0-5 16,1 0 3-16,7-2-2 0,-2-2 3 15,5-4-3-15,-2-3-2 0,2-2 2 16,-5-2-2-16,-2 3 2 0,2 0-5 15,-1 4-2-15,-4-3 1 0,1 10-4 0,-3 1 6 16,0 1-2-16,-1 10-2 16,0 1 3-16,-2-3-2 0,1 2 4 15,-6-3-5-15,4-1-7 0,-5-4 2 16,-1 2-7-16,0-4 0 0,-4 3 3 0,-6-2-6 16,0-1 2-16,-6 1-2 0,-6-2 2 15,2 0-3-15,0 0-16 0,-2 0-11 16,0 0-19-16,2 0-14 0,-6 0-3 15</inkml:trace>
  <inkml:trace contextRef="#ctx0" brushRef="#br0" timeOffset="380480.4454">3456 6627 59 0,'0'0'1'0,"0"0"-5"15,0 0 2-15,0 0 1 0,0 0 3 16,0 0-1-16,0 0 0 16,0 0 2-16,0 0-1 0,0 0-1 15,-2-2 0-15,5 2-2 0,2 2 2 0,-1 1 5 16,3 2 3-16,-1-4-3 0,3 2-3 15,2 0 1-15,1-2-2 0,8 3 3 16,0-4-3-16,11 0 2 0,2 0-1 16,9-2 2-16,1-5-1 0,8-4-3 15,2 0-1-15,2-2-6 0,3-1 1 0,1 0-10 16,2 2 1-16,0 2 2 0,-2 2-1 16,3 3 7-16,-1 3-6 0,0 2-10 15</inkml:trace>
  <inkml:trace contextRef="#ctx0" brushRef="#br0" timeOffset="381748.2074">6793 1710 147 0,'0'0'27'0,"0"0"-11"0,0 0-4 0,0 0-7 16,0 0 2-16,0 0 3 0,0 0 1 15,0 0 2-15,0 0-2 0,-36-68-2 16,36 67 0-16,0 1-4 0,0-2 2 16,0 2 2-16,0-1-2 0,-1 1 2 15,1-2 1-15,-2 2 2 0,2-2-2 0,-1 2 0 16,1-1-6-16,-3 1-1 0,3-2-3 16,0 2-3-16,0 0 3 15,-3 0-1-15,3 0 1 0,0 0 0 0,0 0 4 16,0 0-3-16,0 11-1 0,7 5 2 15,0 2 0-15,-1 0 3 0,0 0 3 16,3 2-1-16,-2-1-1 0,0 1-3 16,2-2-2-16,-3-4 0 0,-2 0-1 15,2-6 0-15,1-1 0 0,-3 0 3 16,-1-4-2-16,3 5 2 0,-3-5 15 0,0 1-15 16,0-1 15-16,-3-3-15 0,0 0 1 15,0 0 3-15,8 0-16 0,1 0 16 16,10-11-16-16,4-8 11 15,2-3 0-15,-1-8-2 0,5 0 3 0,0-5-3 16,1-2-2-16,1-5 4 0,-1 3-2 0,0 0 0 16,1 2 1-16,-1 7-1 15,-4 5-3-15,-1 3 3 0,-2 10-2 16,-6 1-2-16,-4 5-1 0,-4 1-1 16,-5 4-3-16,2-1-7 0,-6 2-14 0,0-1-25 15,0 1-22-15,0 0-6 0,3 0-1 16</inkml:trace>
  <inkml:trace contextRef="#ctx0" brushRef="#br0" timeOffset="382207.207">6714 1770 367 0,'0'0'37'0,"0"0"-11"16,0 0-4-16,0 0-2 0,0 0-6 16,0 0-11-16,0 0-1 0,0 0-5 15,0 0-4-15,0 0-3 0,-20-15-4 16,18 15 3-16,2 0 3 0,-1 1 6 15,1 13 5-15,0 4 3 0,0 4-3 16,3 1 2-16,2-1 15 0,1-1-3 16,-2-6 3-16,1 1-2 0,1-4-15 15,-2-4-1-15,4 4 0 0,-3-5-1 16,-2-4-1-16,1 3 1 0,2-4 3 0,5-1 2 16,5-1 2-16,3-6 0 0,13-11-3 15,4-8-15-15,5-5-2 0,5-11-2 16,3-4 0-16,3-5 14 0,0-3-2 15,0-4 2-15,0 1-2 0,-1 3 0 16,-2 3 0-16,-1 6-2 0,-8 5 1 0,-3 7 1 16,-10 5-4-16,-7 9-8 15,-10 8-15-15,-5 7-35 0,-5 3-18 16,1 0-10-16,-1 17-11 0</inkml:trace>
  <inkml:trace contextRef="#ctx0" brushRef="#br0" timeOffset="382951.1621">3394 6764 114 0,'0'0'46'0,"0"0"-4"16,0 0-13-16,0 0-13 0,0 0-8 15,0 0-6-15,0 0-8 0,0 0-4 16,0 0-3-16,1-17 1 0,5 9 3 15,7-2 3-15,-6 5 4 0,10-1-3 16,1 2 0-16,2 2-3 0,6-1-3 16,3 3 2-16,4 0-2 0,5 1-3 15,1 4-10-15,10 0-4 0,-4-1-7 0,7 1-3 16</inkml:trace>
  <inkml:trace contextRef="#ctx0" brushRef="#br0" timeOffset="384459.1683">5382 6598 168 0,'0'0'45'0,"0"0"-9"0,0 0 4 16,0 0-3-16,0 0-5 0,0 0-6 15,0 0-11-15,0 0-11 0,0 0-5 16,0 0-2-16,-45-13 0 0,45 13 3 16,0 0 2-16,13 1 3 0,3 5 2 0,10 2 0 15,3-2-3-15,0-3-2 0,1-2-2 16,2-1 1-16,3 0 2 0,1 0-5 16,-1-4 1-16,2-2-3 15,-2 3 0-15,-2-2 1 0,0 2-3 0,-1 2-1 16,-3-1-9-16,0 2-5 0,3 0-2 15,-3 0-8-15,0 0 4 0,-2 3-2 16,-5 0-3-16,-3 0 3 0,-3 2-5 16,-5-5 4-16,-5 3 1 0,3 0 3 15,-5-2 8-15,2 1 7 0,-2-1 6 0,-4-1 3 16,0 0-5-16,0 2-12 0</inkml:trace>
  <inkml:trace contextRef="#ctx0" brushRef="#br0" timeOffset="384781.313">5168 6844 196 0,'0'0'79'16,"0"0"-8"-16,0 0-17 0,0 0-14 15,0 0-18-15,0 0-12 0,0 0-5 16,0 0-5-16,0 0-1 0,0 0-2 16,-19-27 0-16,28 22 1 0,8-1 0 0,2 3 1 15,6-1 4-15,4 2-1 16,1-1 0-16,3 0 2 0,3-3-3 16,3 0-1-16,0-2 0 0,3 2-2 0,-1 0-4 15,-1 0 0-15,3 0-4 0,-2 1-10 16,-2 1-8-16,-4 1-14 0,0 0-14 15,-6 0-9-15,-5 3-6 0,-4-2-6 16,-2 2-6-16</inkml:trace>
  <inkml:trace contextRef="#ctx0" brushRef="#br0" timeOffset="385040.9033">5298 6934 356 0,'0'0'75'0,"0"0"-19"0,0 0-17 15,0 0-15-15,0 0-10 0,0 0-5 0,0 0-4 16,0 0-4-16,0 0-2 0,0 0-1 16,26-11-2-16,0-1 2 15,3 2 0-15,3-2-1 0,1 4 1 16,3 0-2-16,-1 0-3 0,6 4-2 0,2-1-6 15,0 1-12-15,2-1-17 0,-3 1-17 16,0 0-22-16,-5 0-22 0,-5 1-23 16</inkml:trace>
  <inkml:trace contextRef="#ctx0" brushRef="#br0" timeOffset="386787.8391">7412 6504 203 0,'0'0'65'0,"0"0"-7"0,0 0-6 16,0 0-11-16,0 0-10 0,0 0-9 0,0 0-6 16,0 0-7-16,0 0-6 0,0 0-8 15,-16-21 0-15,15 19-3 0,1 1-2 16,-2-1-2-16,2 2 4 0,0-1 4 15,0 1 3-15,0 0 5 0,3 0 1 16,10 0-3-16,9-2 2 0,4 2-1 0,3-2-2 16,4-3 2-16,2 2-2 15,10-5 1-15,0-1 1 0,4-3-3 16,0-1 0-16,0 0 1 0,3-1-2 16,-4 2 1-16,-2 0-2 0,-5 3-2 0,-4 0-6 15,-2 1-10-15,-6 4-8 0,-2 1-10 16,-8 2-14-16,-3 1-7 0,-6 0-4 15,-1 1 1-15,-2 3 17 0,-5 3 16 16,-2 6 2-16,-8 1-9 0</inkml:trace>
  <inkml:trace contextRef="#ctx0" brushRef="#br0" timeOffset="387156.5305">7382 6765 441 0,'0'0'41'16,"0"0"-5"-16,0 0-7 0,0 0-4 15,0 0-5-15,0 0-5 0,0 0-7 16,0 0-6-16,0 0-3 0,0 0-1 15,-23-1-1-15,23-4 3 0,4-1 0 16,16-3 2-16,6-3 0 0,10-2-1 16,5-1 1-16,9-2-2 0,1 1 1 15,4-2-1-15,0-1 0 0,0 1-1 16,-1 0-1-16,-1 1 0 0,-1 2-10 0,-4 0 2 16,-5 5-7-16,-2 1-1 0,-8 3-4 15,-10 3-8-15,-3 2-10 0,-7 1-12 16,-4 0-2-16,1 0-7 0,-6 1 2 15,1 8-12-15,-5 2-40 0</inkml:trace>
  <inkml:trace contextRef="#ctx0" brushRef="#br0" timeOffset="388236.9952">7647 1946 253 0,'0'0'55'0,"0"0"-19"15,0 0-8-15,0 0 3 0,-73-97-10 0,59 78 1 16,5 6-3-16,2 1-8 0,1 5-3 16,3 3-3-16,0 1-2 0,3 3-4 15,0 0-2-15,0 0-6 0,0 0-1 16,0 0 0-16,0 0 4 0,0 0 4 15,0 1 3-15,0 13 0 0,4 6 15 16,2 6-3-16,2-2 3 0,-1-1-1 16,1-2-16-16,0-2 3 0,-1 0-3 15,-1-7 1-15,1 0-1 0,-1-5 0 16,-2 2 0-16,3-2 0 0,-4-4-1 0,0 2 2 16,-3-5-1-16,3 1 1 0,1 2 0 15,-1-1 3-15,3 0-1 0,0-2 3 16,4 0-1-16,10-7 2 0,6-6-3 15,-3-5-1-15,2-1-1 0,1-4-16 16,-3-4 0-16,3 0 0 0,3-2 0 16,-2 1 15-16,-2 3 1 0,0 2-1 15,-5 3-1-15,-7 6 0 0,-3 7 0 16,-3 1-3-16,-4 3-6 0,0-1-16 16,0 3-21-16,-3 1-33 0,0 0-12 0,0 0-7 15,0 0 0-15</inkml:trace>
  <inkml:trace contextRef="#ctx0" brushRef="#br0" timeOffset="388740.472">7393 2142 308 0,'0'0'34'0,"0"0"-11"0,0 0-2 0,0 0-3 16,0 0-1-16,0 0-2 0,0 0-5 16,0 0-5-16,0 0-4 0,-11-55-4 15,9 53-3-15,2 2 0 16,0-2 1-16,0 2 3 0,0 0 2 0,0 0 1 15,0 0-1-15,0 0-2 0,5 8 0 16,2 3 0-16,0 1 1 0,3 4 0 16,2 0 5-16,0 2-1 0,0 2 3 15,0 1-1-15,5 2-1 0,-2-2-2 16,2 0-3-16,1-1 2 0,-1-1-1 0,-1-4 0 16,1-3 2-16,-5-3-4 0,2-3 4 15,-5-1 0-15,1-4 2 0,0 2 1 16,2-3 1-16,3 0-1 0,0-6 2 15,7-6 2-15,-3-8-3 0,2-7-1 16,2-9 0-16,3-8-3 0,2-2 2 0,-2-3-3 16,0 0 2-16,4 3-4 15,-1 1-13-15,0 3-3 0,0 3-1 16,-3 7 0-16,0 4 11 0,-7 9-2 16,0 5-9-16,-6 6-19 0,-3 2-14 0,-6 5-27 15,2 1-18-15,1 3 9 0</inkml:trace>
  <inkml:trace contextRef="#ctx0" brushRef="#br0" timeOffset="632971.2815">21362 10270 186 0,'0'0'32'16,"0"0"-10"-16,0 0-8 0,0 0-6 16,0 0-5-16,0 0-6 0,0 0 3 15,0 0-2-15,0 0 1 0,0 0 3 16,-11-15 1-16,11 21 1 0,1 3 2 16,8 3-1-16,-3-6 2 0,7 3 6 15,4-6 0-15,1-1-1 0,8-2-2 16,-3 0-6-16,0 0 1 0,-3-6-2 15,3 0 1-15,2-1-2 0,-2 2-1 0,-3-1-1 16,-3 2-2-16,-6 1-3 0,-7 3-3 16,2 0-2-16,-2 0 1 0,0 0 0 15,2 2 2-15,-6 9-7 16,-1 5-14-16,-10 9-18 0,-7-2-9 0,-5 2-6 16,-3 0 11-16,-1-1 7 0</inkml:trace>
  <inkml:trace contextRef="#ctx0" brushRef="#br0" timeOffset="633151.4308">21368 10557 11 0,'0'0'25'16,"0"0"2"-16,0 0 9 0,0 0 1 0,0 0 2 16,0 0-2-16,0 0-7 0,0 0 2 15,0 0 1-15,0 0-2 0,-6 9-4 16,6-9-5-16,6 0-10 0,6-2-4 16,6-2-1-16,0-1-4 0,5 1 1 15,-1-1-2-15,-6 2-2 0,2 2-3 0,3 0-3 16,-4 1-3-16,9 0-6 0,-3 0-19 15,2 0-33-15,-9 1-46 0,4 3-39 16</inkml:trace>
  <inkml:trace contextRef="#ctx0" brushRef="#br0" timeOffset="633474.9368">21620 10129 390 0,'0'0'51'15,"0"0"-13"-15,0 0-6 0,0 0-12 16,0 0-7-16,0 0-10 0,0 0-7 16,0 0 0-16,0 0 1 0,-10-28 3 15,18 46 3-15,7 7 0 0,2 4-1 0,2 3 1 16,-3 3 0-16,3 1 0 15,-3-1-2-15,1 0 2 0,-2-2 1 0,0-2-3 16,-3-1 0-16,-1 1 3 0,-6 0 1 16,-5 3-5-16,0 1 5 0,-13-1-7 15,-5 0-3-15,-5 0-4 0,-4-2-9 16,-4 2-16-16,-3 0-44 0,-3 0-61 16,-3 1-130-16</inkml:trace>
  <inkml:trace contextRef="#ctx0" brushRef="#br0" timeOffset="640588.503">22811 9793 81 0,'0'0'30'0,"0"0"9"0,0 0 4 16,0 0 3-16,0 0-4 0,0 0-6 0,0 0-3 15,0 0-2-15,0 0 0 0,-24-68-2 16,24 68-8-16,-2-1-4 0,2 1-7 16,0-2-6-16,-1 1-2 0,1-1-5 15,0 2-1-15,-2-1-1 0,2 1 1 16,0 0 2-16,0 0 2 0,0 10 2 16,0 5 0-16,0 5 4 0,5 0-1 15,1 1 3-15,0 3 2 0,2-1-6 16,-1 1 1-16,2 1-4 0,0-2-1 15,1-2-2-15,-2 0 1 0,0-1 1 0,2-2 1 16,-5-4-1-16,3-2 0 0,-4-5-1 16,-2-3 0-16,2 5 2 0,-1-7-1 15,-2 2 2-15,3-1 2 0,-4-3-1 16,0 0 3-16,0 0 2 0,2 0-3 16,-1 0 0-16,2-12-3 0,2-8-2 15,-1-6 1-15,2-1 0 0,-2-2 0 16,2-2 0-16,-3 0-5 0,1-3 4 15,1 2-5-15,-1 2 3 0,0 2 1 16,2 4-2-16,-2 6 1 0,-1 9 0 0,-1 4-3 16,-2 5-4-16,1-3-10 0,2 0-10 15,0 0-9-15,0 0-11 0,3 3-4 16,6 0-13-16,3 6-10 0,7 6-17 16</inkml:trace>
  <inkml:trace contextRef="#ctx0" brushRef="#br0" timeOffset="641199.2372">23268 10019 149 0,'0'0'45'0,"0"0"-4"0,0 0-1 16,0 0-6-16,0 0-6 0,0 0-5 0,0 0-1 16,0 0-1-16,0 0-3 15,0 0-3-15,7-16-8 0,-7 14-2 16,2 1-3-16,-2 0-4 0,0-1-3 15,0 2-2-15,0 0 1 0,0 0 3 0,-7 9 5 16,-8 9 0-16,-1 9-2 0,-4 4 1 16,0 2-3-16,2 2 1 0,1-2 2 15,4 1-1-15,-1-5 1 0,2-3 0 16,2-4 0-16,3-8 0 0,3-5 2 16,2-4 0-16,2-5 4 0,-1 0-1 0,1 0 0 15,0 0 0-15,0-14-2 16,0-7 0-16,6-6 3 0,-1-4-1 15,5 1-3-15,-1-2-2 0,1 0 0 16,3 2 0-16,-1 1-1 0,2 2 0 0,-1 2 1 16,-1 2-1-16,-2 8 0 0,-1 2 0 15,-5 5 0-15,-1 3-2 0,0 2-3 16,-3 3-1-16,0-1 2 0,0 1-1 16,5 0 4-16,3 6 2 0,0 10 0 15,3 3 3-15,-3 3-1 0,-2 5 0 0,-2 0-2 16,1 1 0-16,1 0-1 0,2 1 0 15,-1-2-1-15,2-2 0 0,0-3-1 16,2-4 0-16,-1-1-4 0,-2-6-1 16,-1-1-15-16,-2-4-19 0,-3-3-23 15,1 2-19-15,-3-5 4 0,0 0-11 16</inkml:trace>
  <inkml:trace contextRef="#ctx0" brushRef="#br0" timeOffset="641389.7112">23095 10146 358 0,'0'0'66'0,"0"0"-13"15,0 0-15-15,0 0-12 0,0 0-8 16,0 0-7-16,0 0-5 0,0 0-2 0,0-83-3 16,16 71-2-16,4 1 0 15,4 4-2-15,4 2-5 0,1 0-8 16,4 3-16-16,2 2-23 0,1 0-43 15,0 3-45-15</inkml:trace>
  <inkml:trace contextRef="#ctx0" brushRef="#br0" timeOffset="641765.504">23843 9882 451 0,'0'0'44'15,"0"0"-21"-15,0 0-9 0,0 0-4 16,0 0-12-16,0 0-3 16,0 0-1-16,0 0 3 0,0 0 2 0,-5-11 5 15,17 11-3-15,6 2-1 0,7 0 0 16,1 1 1-16,1-3 1 0,1 0-3 16,3 0 0-16,-2 0-2 0,-9 0-7 15,0 0-6-15,-3 0-14 0,-4 0-19 16,2 2-16-16,-6 3-21 0,-3 5-6 0,-1 3-13 15</inkml:trace>
  <inkml:trace contextRef="#ctx0" brushRef="#br0" timeOffset="642026.829">23971 9801 292 0,'0'0'63'0,"0"0"-7"0,0 0-11 16,0 0-8-16,0 0-5 0,0 0-11 16,0 0-10-16,0 0-7 0,0 0-3 15,-16-62-1-15,16 72 1 0,0 7 1 16,0 9-2-16,0 1 0 0,2 2 4 16,1 5-4-16,0 1 4 0,-1 1-4 0,1-2-2 15,2 0-2-15,2-4-6 0,0-2-2 16,3-4-8-16,2-1-13 15,-1-3-27-15,1-1-34 0,-2-3-41 16,-1 0-38-16</inkml:trace>
  <inkml:trace contextRef="#ctx0" brushRef="#br0" timeOffset="642783.7203">24606 9851 313 0,'0'0'35'15,"0"0"-3"-15,0 0-13 0,0 0-5 16,0 0-5-16,0 0-6 0,0 0-4 16,0 0-2-16,0 0-5 0,0 0-3 15,-27-35-4-15,25 34-2 0,2 1-1 16,-1-2 3-16,1 2 5 0,-2 0 3 0,2 0 3 16,0 0 4-16,-1 0 1 15,1 0 1-15,0 0-2 0,-2 0 3 16,2 0 2-16,0-2 1 0,0 2 2 15,0 0 0-15,-1 0 0 0,1 0 0 0,0 0 0 16,0 0 1-16,0-1 1 0,0 1 2 16,0 0-2-16,0 0 1 0,0-2-2 15,0 2-1-15,0 0-1 0,0-1-1 16,0 1-3-16,0 0 1 0,0 0-3 16,0 0 2-16,0-1-1 0,0 1 0 15,0 0 3-15,0 0 0 0,0 0 2 0,0 0 1 16,0 0 0-16,0 0 0 15,0 0-1-15,0 0 0 0,0 0-4 16,0 0-1-16,0 0-2 0,0 0-1 0,0 0-3 16,0 0-1-16,0 0 1 0,0 0 0 15,0 1 4-15,3 8 2 0,1 5 7 16,3 4-4-16,2 0 2 0,0 2-5 16,-1 1 1-16,1 1-1 0,2-1-1 15,0-2 0-15,-2 2-1 0,0-3 0 0,2 0-1 16,-6-7 0-16,3 2 0 0,-3-6 1 15,1 1 0-15,-1 0 0 0,-3-5 2 16,1 0 2-16,-3-3 2 16,3 0-1-16,3-3 0 0,4-6-1 0,2-7-1 15,-3 0-1-15,0-4 2 0,-3-1-2 16,2-2-1-16,-3-1-2 0,2-4-1 16,1 2 1-16,-1-1-5 0,0 1 2 15,2 2-5-15,-3 1-1 0,-1 8-3 16,1 0-7-16,-1 6-6 0,2-2-9 0,-2 2-18 15,-2 4-18-15,0 2-22 0,-3 3-13 16,0-1-5-16</inkml:trace>
  <inkml:trace contextRef="#ctx0" brushRef="#br0" timeOffset="643659.6447">24895 10113 349 0,'0'0'49'0,"0"0"-7"0,0 0-14 15,0 0-10-15,0 0-9 0,0 0-4 16,0 0-5-16,0 0-2 0,0 0 1 0,-11-23-3 16,9 23 0-16,2-1-2 0,0 1 0 15,-1 0-3-15,1 0 3 0,-2 0 6 16,1 1 0-16,-4 12 5 0,0 2-1 16,1 0-3-16,1-4 0 0,1-2-2 15,2-4 0-15,-1 7 2 0,-1 0-1 0,2-8 3 16,0 9-2-16,0-7 0 0,0 0 1 15,0 0-2-15,0-6 0 0,-1 0 0 16,1 0 1-16,0 1 0 16,0 1 1-16,0-1 3 0,0 1 0 0,0 0 3 15,0-1 1-15,0 1 1 0,0-1 0 16,0-1-1-16,0 0-2 0,0 0-1 16,0 0-2-16,0 0 1 0,0-1 1 15,0-7-3-15,0-4 1 0,-3-6-2 16,1 7-1-16,1-10 0 0,-1 3 0 0,2 7 1 15,0-10-1-15,0 10 2 0,0-4-2 16,0 1 0-16,0 1-1 0,0-2 0 16,0 4-2-16,2-1 0 0,1 1 1 15,0 2-1-15,1-1-1 0,1 3-1 16,1 0 0-16,3-3-2 0,0 5 2 0,4 0-1 16,-3 3 1-16,0 2 0 15,6 0 1-15,-6 0 0 0,6 2 0 16,-4 3-2-16,-5 0 2 0,4 6-1 15,-2 0 1-15,-3-4 0 0,0 7 2 0,-2-1 0 16,-1-2 2-16,1 8 3 0,-4-3-2 16,0-5 0-16,0 7 1 0,0-4-1 15,-4-4 2-15,-2 5-1 0,-2-4 1 16,0-4 0-16,-3 3 1 0,4-4-1 16,-1-2 0-16,-1 1 0 0,4-3 0 0,2-1 0 15,3-1-1-15,-1 0 0 16,1 0-2-16,-2 0-3 0,1 0-3 15,1 0-3-15,0-1 1 0,6-6 1 16,8-2 0-16,3 0 4 0,-1 3 0 0,-1 3 0 16,-4 3 0-16,-1 0-1 0,3 0 2 15,-4 0 0-15,4 5 1 0,-6-1 0 16,5 5 0-16,-5 0 0 0,-3-1 0 16,2 3 1-16,-2-2-2 0,-4 3 1 15,0 5 1-15,-2-1-1 0,-7 4 0 0,-3-3-2 16,-5-4 1-16,-1-2-8 0,-3-5-2 15,4-2-11-15,-1-2-19 0,-3-2-41 16,6 0-67-16</inkml:trace>
  <inkml:trace contextRef="#ctx0" brushRef="#br0" timeOffset="644699.4613">25641 10018 262 0,'0'0'73'0,"0"0"-16"15,0 0-10-15,0 0-13 0,0 0-7 16,0 0-7-16,0 0-4 0,0 0-7 16,0 0-4-16,-18-56-5 0,18 54-5 15,0 0 1-15,0 1 1 0,0 0-2 0,10 0 4 16,8 1 1-16,5-2-1 0,1 2 0 15,-1 0 0-15,1 0-2 16,-1 3 1-16,-6-2-3 0,0 2-3 16,-5-1-8-16,2-1-9 0,-3 1-9 0,1 0-20 15,1-1-25-15,-9-1-19 0,7 5-16 16</inkml:trace>
  <inkml:trace contextRef="#ctx0" brushRef="#br0" timeOffset="644924.4894">25591 10185 291 0,'0'0'59'0,"0"0"-11"16,0 0-14-16,0 0-10 0,0 0-4 15,0 0-1-15,0 0-3 0,0 0-3 16,0 0-7-16,0 0-3 0,89 9 0 15,-66-9-4-15,-2 2-2 0,0-2-1 0,4 0-13 16,-3 0-16-16,2 0-32 0,4 1-42 16,-1 1-58-16</inkml:trace>
  <inkml:trace contextRef="#ctx0" brushRef="#br0" timeOffset="649384.6329">26761 9701 211 0,'0'0'56'0,"0"0"-7"0,0 0-9 16,0 0-8-16,0 0-8 0,0 0-11 15,0 0-6-15,0 0-3 0,0 0-3 0,0 0-2 16,7-26-1-16,-7 26 4 0,0 0 2 15,3 0 5-15,-2 1-1 0,4 10 1 16,0 3 0-16,1-1-3 0,-2 2 3 16,2-1-1-16,-1 1-1 0,-2-5-2 15,4 6-1-15,-3 0 4 0,0-3-7 16,1 2 5-16,-1-1-5 0,1-1 1 16,-1-5 1-16,0 0-1 0,0-1 0 15,-1-2 0-15,-1-2 0 0,1 1 0 16,-3-4 4-16,0 0 1 0,0 0 3 0,1 0 4 15,-1 2-1-15,3-2-2 0,3-7-4 16,2-7-9-16,1-6 4 0,0-1-4 16,0-3 1-16,2-2 2 0,1 0-3 15,-1-2 1-15,-1 0 0 0,1-1 1 16,1 2-3-16,-1-1 1 0,-3 4-2 0,2 3-4 16,-3 6-5-16,-4 4-9 15,0 8-14-15,-3 3-21 0,0-2-21 16,0 2-25-16,8 0-17 0,2 8-29 15</inkml:trace>
  <inkml:trace contextRef="#ctx0" brushRef="#br0" timeOffset="649880.3296">27161 9948 365 0,'0'0'64'0,"0"0"-21"15,0 0-15-15,0 0-15 0,0 0-11 16,0 0-4-16,0 0-1 0,0 0-1 16,0 0 1-16,-4-8 0 0,1 8 0 15,0 11 1-15,-4 6 0 0,1 5 2 0,2 0 0 16,-2-2 2-16,0 1-4 0,2-7 2 15,0 1-2-15,1-5 1 0,1-5 0 16,2 1 0-16,0-6 1 0,-1 0 1 16,1 0 2-16,0 2 3 0,0-1 2 15,0 1 3-15,0-2-2 0,0 0-3 16,-2 0 1-16,2 0-4 0,0 0 2 16,0-14 0-16,0-4-3 0,0-7 0 15,0 2-1-15,5-2 1 0,2 1 0 16,0 0-1-16,0 1 0 0,1 1 0 0,-1 7 0 15,0 2-1-15,-3 5-4 0,-2 3 1 16,1 1-1-16,-3 4 0 16,0-2 4-16,6 2-4 0,2 5 1 0,5 5 2 15,0 9-2-15,-1 2 2 0,-4 1-1 16,1 5 1-16,-3 1-3 0,2 1-3 0,-2 2-3 16,0-1-7-16,0 0-10 15,-2 1-16-15,0-4-19 0,-1-1-14 16,-1-7-15-16,-1 0-12 0</inkml:trace>
  <inkml:trace contextRef="#ctx0" brushRef="#br0" timeOffset="650073.218">27029 10090 307 0,'0'0'41'0,"0"0"-10"15,0 0-8-15,0 0-8 0,56-78-5 16,-32 67-4-16,1 0-2 0,2 4-2 0,1-1-2 16,-1 4-3-16,2 0-6 0,1 2-12 15,-1 0-30-15,2 2-40 0,-5 2-62 16</inkml:trace>
  <inkml:trace contextRef="#ctx0" brushRef="#br0" timeOffset="650473.5398">27437 9519 323 0,'0'0'56'16,"0"0"-11"-16,0 0-11 0,0 0-11 15,0 0-9-15,0 0-5 0,0 0-7 16,0 0-3-16,0 0 1 0,-6-26 0 15,5 26 1-15,1 4 0 0,-1 9 2 0,-1 6-1 16,1-5 1-16,1 5 0 0,0 1-1 16,0-8 0-16,0 6-2 0,0-6-3 15,0 0 1-15,0 6-5 0,0-8-8 16,0 9-17-16,0-1-18 0,0-6-32 16,0 6-43-16,0-1-81 0</inkml:trace>
  <inkml:trace contextRef="#ctx0" brushRef="#br0" timeOffset="651010.8957">27770 9915 312 0,'0'0'44'15,"0"0"-9"-15,0 0-4 0,0 0-6 16,0 0-10-16,0 0-6 0,0 0-2 15,0 0-3-15,0 0-2 0,-10-25-2 0,10 24-2 16,0-1 1-16,0 1 1 0,0-2 2 16,8 0 3-16,7-2-3 0,4-1 1 15,0 3-1-15,2-1-2 0,2 0 0 16,2 2-2-16,-2-1 2 0,5 0-4 16,-1 0-2-16,2 1 0 0,-2 2-6 0,2-2-6 15,-3 2-14-15,0 0-16 16,-4 0-16-16,-5 2-17 0,-3 3-3 15,-5 0-16-15</inkml:trace>
  <inkml:trace contextRef="#ctx0" brushRef="#br0" timeOffset="651269.4778">27907 9815 313 0,'0'0'66'16,"0"0"-9"-16,0 0-21 0,0 0-8 16,0 0-11-16,0 0-6 0,0 0-9 15,0 0-2-15,0 0-4 0,0 0-4 16,0-20 1-16,0 20 3 0,0 0 6 16,3 11 2-16,6 7 6 0,0 6-10 15,-2 1 2-15,-1-1-7 0,0 0-5 16,0-1-12-16,-1-2-19 0,-1 1-25 0,-1-4-30 15,2 1-27-15</inkml:trace>
  <inkml:trace contextRef="#ctx0" brushRef="#br0" timeOffset="651704.65">28486 9714 557 0,'0'0'32'0,"0"0"-8"0,0 0-9 0,0 0-8 15,0 0-8-15,0 0-5 0,0 0-1 16,0 0 1-16,0 0 4 15,-8 11 1-15,8 10 3 0,0 7-3 16,8-1-1-16,-1 0 4 0,2 1-3 0,2-4 3 16,-2-1-5-16,-2-8 1 0,2-1 0 15,-3-7-1-15,-2 1 2 0,2 0 1 16,-5-6 0-16,2 1 1 0,-3-3 4 16,0 0 0-16,0 0 3 0,2 0-2 15,-2 0 1-15,3 0-2 0,2-10-2 0,1-8 0 16,1-7-1-16,1-2-7 0,3-2 4 15,-1 1-5-15,2 0 5 16,-1 1 0-16,1 4-2 0,-2 2-1 16,0 1-6-16,-3 6-4 0,2 2-10 0,1 1-12 15,-3 5-20-15,-1 1-33 0,6 5-31 16,-2 0-38-16</inkml:trace>
  <inkml:trace contextRef="#ctx0" brushRef="#br0" timeOffset="652667.661">28918 9851 152 0,'0'0'25'0,"0"0"-12"0,0 0-9 15,0 0-12-15,0 0-9 0,0 0-8 16,0 0-2-16,0 0 1 0,0 0 3 16,0 0 8-16,-3-11 7 0,3 11 6 0,0 0 6 15,0 0 0-15,0 0 4 16,0 0 2-16,0 0 9 0,0 0 5 15,0 0 6-15,0 0 4 0,0 0 2 16,0 0 4-16,0 0-4 0,0 0 2 0,0 0-6 16,0-1-8-16,0 1-9 0,0-2-5 15,0 2-5-15,0-1-3 0,0 1-3 16,0 0-6-16,0 0-3 0,0 0 3 16,0 1 8-16,0 10 3 0,-3 6 2 15,-1 5 0-15,-3-1-2 0,3 0 0 0,1-5-2 16,1-1-2-16,1-2-1 15,-1-1 2-15,1 2 0 0,1-3 2 0,0 3-1 16,0-2-3-16,0 1 0 16,0-7-2-16,0 0 1 0,0-6 0 0,0 4 1 15,0 0 1-15,0 1 2 0,0 0 4 16,0-5 4-16,0 0 2 0,0 0-1 16,0 0-2-16,0 0-4 0,0 0-2 15,0 0 5-15,-2-6 3 0,-2-5 3 16,-2-4-1-16,3 4 0 0,-2-6-5 0,0 3-4 15,2 1-2-15,0-5-1 16,2 7 0-16,0-1 1 0,1 0 1 0,0 1-3 16,0-2-2-16,0 1 1 0,2-5-2 15,1 6-4-15,3-2 5 0,-3 6-5 16,-1 2 3-16,2 2-1 0,-4 3-1 16,0-2-2-16,0 2 3 0,5-2 0 15,1 1 5-15,5 1 5 0,3 0-5 16,-1 1 2-16,0 6-4 0,-1 1-1 15,-4 2 1-15,1-3 0 0,-2 5-1 0,-1-2 0 16,-3 0-1-16,1 1 3 0,-2-1 1 16,1-1 0-16,-2-4-1 0,1 6 1 15,-2-6 0-15,0 0 0 0,2 1 0 16,-2-6 1-16,0 0 0 0,0 0 2 16,0 2 0-16,0 0 1 0,0-1 1 0,0 0 1 15,0 2-3-15,0-2 1 16,0 0-2-16,0 1-1 0,0-2 1 0,0 1-4 15,0-1-1-15,0 2-4 16,0-2-2-16,0 0 0 0,7 0 4 0,8 0 2 16,8 0 3-16,6-2 0 0,-2-1 0 15,-8 2 0-15,2 0 0 0,-4 1-1 16,-7 0 1-16,5 1 0 0,-6 2 1 16,-4 4 1-16,1-1 0 0,-5 5 3 15,-1 2-1-15,-4 4 2 0,-11 3-1 0,-6 0-2 16,-5-2-2-16,-2-1-2 0,-1-2 0 15,3-5-5-15,10-3-3 16,5-3-11-16,2-1-28 0,-1-3-57 16,1 0-95-16</inkml:trace>
  <inkml:trace contextRef="#ctx0" brushRef="#br0" timeOffset="653545.711">29053 9482 341 0,'0'0'57'16,"0"0"-12"-16,0 0-12 0,0 0-11 16,0 0-4-16,0 0-9 0,0 0-8 15,0 0-7-15,0 0-2 0,0-45 2 16,0 45 3-16,0 0 1 0,0 10 3 0,-5 7-1 15,1 4 1-15,0-1 0 0,1-3-1 16,0-2 0-16,1-3 0 0,1-1-1 16,-1 1 2-16,1-8 0 0,1 2-1 15,0-6 0-15,0 0 1 0,0 0 2 16,-3 2 1-16,3-1 3 0,0 1 2 0,0 0 1 16,0-2-2-16,0 0 0 15,0 0-2-15,0-2-4 0,0-11 0 16,0-7 0-16,0-3-2 0,0 6 1 15,0 0 0-15,3 7 1 0,-2-1 0 0,1 0-2 16,-2 7 1-16,1 0 1 0,-1 4 1 16,0-2 3-16,0 2-6 0,0-2-2 15,2 1-3-15,-2 1 0 0,0-2 1 16,0 2 3-16,0 0 1 0,0 2 1 16,0 6 0-16,0 4 1 0,0 9 0 0,-2-9-1 15,2 5-1-15,0-5-2 0,0 0 1 16,0-1-2-16,0-1 1 15,0 1-2-15,2-2-1 0,1 1-6 16,1-2-12-16,0 1-32 0,-1-1-44 0,2 1-87 16</inkml:trace>
  <inkml:trace contextRef="#ctx0" brushRef="#br0" timeOffset="654687.4022">22496 10674 200 0,'0'0'57'0,"0"0"-4"16,0 0-8-16,0 0-4 0,0 0-8 0,0 0-7 16,0 0-6-16,0 0-7 0,0 0-6 15,-19-46-4-15,19 46-1 0,0 0-2 16,0 0-2-16,0 0 2 0,2 0 0 16,9 0 2-16,8 3-1 0,6 3 1 15,-2-1 1-15,5-1-3 0,-1-2 0 0,0 0-1 16,2-1-3-16,-1-1 0 0,-1 2-1 15,-2-1-6-15,-6-1-8 0,-1 1-9 16,-2 1-9-16,-4 1-9 16,2 2-5-16,-6-1-9 0,-4 0-7 0,-1 4-6 15,-3 4 1-15</inkml:trace>
  <inkml:trace contextRef="#ctx0" brushRef="#br0" timeOffset="654905.2639">22561 10868 231 0,'0'0'68'0,"0"0"-12"16,0 0-17-16,0 0-20 0,0 0-17 15,0 0-7-15,0 0-6 0,0 0 2 16,0 0 3-16,-13 0 6 0,15 0 4 0,10 1-1 16,6 6 2-16,7-2-3 15,-1 0 2-15,2-3-2 0,0-2-2 16,2 0-2-16,-2 0-6 0,1-2-13 15,-1-1-18-15,-1 0-27 0,-3 3-28 0,-5 0-36 16</inkml:trace>
  <inkml:trace contextRef="#ctx0" brushRef="#br0" timeOffset="655209.4659">22694 10592 456 0,'0'0'54'0,"0"0"-21"0,0 0-13 16,0 0-11-16,0 0-5 0,0 0-3 15,0 0 1-15,0 0 0 0,0 0-1 0,0 0 0 16,64 0-1-16,-46 13 2 0,0 5 0 15,-1 2 0-15,-4 3-2 0,2 3-2 16,-5 1 1-16,-4 2-5 16,-2 2 3-16,-4 4 0 0,-1 2 2 0,-10 6-7 15,-7 1-11-15,-3-2-24 0,-5 4-46 16,-4-5-46-16,0 0-63 0</inkml:trace>
  <inkml:trace contextRef="#ctx0" brushRef="#br0" timeOffset="661347.7145">24003 10536 99 0,'0'0'38'0,"0"0"8"0,0 0-1 16,0 0-1-16,0 0-4 0,0 0-4 0,0 0-8 16,0 0-7-16,0 0-11 0,-3-60-7 15,3 59-6-15,0 1 0 0,0-1 2 16,0 1 3-16,0 0 4 0,0 0 3 16,0 10 1-16,0 0-3 0,5 6 1 15,0-1-3-15,-1 1 1 0,1-3 0 0,-1 2 1 16,2 0-3-16,0 1 1 0,2 2-3 15,-2-6 0-15,0 0-1 0,1 0 0 16,3 0 1-16,-1 5-1 16,-2-7 2-16,1 1-3 0,0 0 1 0,-2-3-2 15,3 4 1-15,-3-6 0 0,-3-3 0 16,2 3 1-16,-2-3 0 0,0-1 2 16,0 1 3-16,-3-3 0 0,0 0 1 15,0 0-2-15,1 0-1 0,1 0-1 16,-1-10 0-16,2-7 1 0,1-4 0 0,-1-3 0 15,3-2-2-15,-2-3 0 0,2 1 0 16,1-4-8-16,1 2 6 0,0 0-6 16,1 3 1-16,0 1 3 0,1 4-4 15,0 0-1-15,0 4-7 0,-3 6-15 16,3 2-14-16,-2 3-19 0,0 5-20 0,4 1-14 16,-2 1-13-16</inkml:trace>
  <inkml:trace contextRef="#ctx0" brushRef="#br0" timeOffset="661973.1696">24516 10621 173 0,'0'0'48'0,"0"0"0"0,0 0-4 16,0 0-6-16,0 0 2 0,0 0-7 15,0 0-7-15,0 0-13 0,0 0-7 16,0 0-8-16,-10-21-2 0,9 21 3 16,-4 0-1-16,-5 7 5 0,-1 10-1 15,-5 7 0-15,-2 2-1 0,1 1-1 16,0 2 0-16,-1-1 1 0,4-1-1 16,0-4-1-16,3-5 1 0,4-5-1 15,2-3 1-15,3-8 1 0,1 3 1 16,1-5 3-16,-2 0 2 0,2 0 2 0,0 0-2 15,0 0-1-15,0-2-4 0,0-10-1 16,2-6 2-16,6-5-2 0,-1 2 1 16,2-1-1-16,1 3 0 0,0 1-1 15,0 0-1-15,2 1 0 0,-1 0 0 16,-2 6 1-16,0 3 0 0,-4 1 0 16,-2 5-2-16,0-2-3 0,-3 4 0 15,0-1-2-15,0 1 4 0,5 0 2 16,-1 0 1-16,3 3 1 0,3 6-1 15,-2 3 1-15,0 3 0 0,-2 1 2 0,1-4-3 16,-2 3 2-16,-2 0-4 0,-1-4 0 16,3 5-1-16,-2 0-3 0,-2-5-1 15,2 5-5-15,0-5-13 0,-1 1-10 16,-1-2-14-16,-1 3-13 0,3-1-7 16,-3 1-1-16,0 5-10 0</inkml:trace>
  <inkml:trace contextRef="#ctx0" brushRef="#br0" timeOffset="662173.1623">24286 10923 327 0,'0'0'48'0,"0"0"-13"0,0 0-18 15,0 0-7-15,0 0-5 0,0 0-2 0,44-87-2 16,-24 77-2-16,2 1-2 0,1-1 1 15,1 3-4-15,-1 1-4 0,1 1-12 16,-7 1-17-16,2 2-33 16,0 2-26-16,-4 0-28 0</inkml:trace>
  <inkml:trace contextRef="#ctx0" brushRef="#br0" timeOffset="662563.2111">24531 10340 390 0,'0'0'59'0,"0"0"-22"16,0 0-11-16,0 0-10 0,0 0-3 16,0 0-4-16,0 0-7 0,0 0-6 15,0 0-1-15,0 0-1 0,-4-29 1 16,4 29 4-16,0 0 2 0,0 0 0 16,0 0 3-16,0 6-2 0,4 3 2 0,-2 2 0 15,0-2 0-15,1 0-1 0,-2-4-1 16,1 4 0-16,-1-3-1 0,1 4-1 15,1 1 2-15,-3 0-4 16,1-1 1-16,-1-5-3 0,0 7-7 0,0-6-10 16,0 6-22-16,0 7-29 0,0 0-49 15,0-1-70-15</inkml:trace>
  <inkml:trace contextRef="#ctx0" brushRef="#br0" timeOffset="663013.4447">24892 10736 406 0,'0'0'62'0,"0"0"-17"16,0 0-14-16,0 0-10 0,0 0-8 16,0 0-8-16,0 0-3 0,0 0-4 15,0 0 1-15,0 0 0 0,-10-15 1 16,10 12 0-16,10 0 1 0,9 0-2 16,4-1 1-16,-1 1-1 0,3 2-1 0,1-2-2 15,-1 2-6-15,0-1-8 0,-7 2-15 16,0 0-38-16,0 0-36 15,-4 0-68-15</inkml:trace>
  <inkml:trace contextRef="#ctx0" brushRef="#br0" timeOffset="664443.648">25557 10580 189 0,'0'0'52'0,"0"0"-4"0,0 0-4 16,0 0-3-16,0 0-10 16,0 0 0-16,0 0-8 0,0 0-3 0,-10-79-2 15,10 79-5-15,-2-2-6 0,2 2-2 16,0-1-5-16,0 1-2 0,0-2 2 16,0 2 2-16,0 0 4 0,0 9-4 15,0 8 4-15,2 3-5 0,1 1-1 16,0 0 0-16,0 0-1 0,1 2 1 0,1-3 0 15,1 0 0-15,2-1-1 0,-4-5 1 16,2 0-2-16,-1-5 2 0,-1-2-1 16,0 1 2-16,-1-5-1 0,4 3 0 15,-4-3 2-15,0 0 0 0,0 0 2 16,-3-3 2-16,4 0 2 0,7-3-2 16,3-9-3-16,4-4 0 0,-3-2-1 15,0-1 0-15,-2-2 2 0,-4 1-1 16,-1 0-2-16,2 0 0 0,-3-1-2 15,1-2-1-15,-2 1-2 0,1-1 1 0,-3 8-5 16,0 0 2-16,-2 4-3 0,-1 7-8 16,1-1-23-16,-2 5-43 0,0 0-18 15,3 0-21-15,0 2-11 0</inkml:trace>
  <inkml:trace contextRef="#ctx0" brushRef="#br0" timeOffset="665009.147">26019 10608 446 0,'0'0'43'0,"0"0"-17"0,0 0-9 16,0 0-4-16,0 0-5 0,0 0-8 16,0 0-6-16,0 0-1 0,0 0 2 15,0 0 1-15,-19-22 3 0,10 41 1 16,-1 9 0-16,-3 2 1 0,2 0-2 16,-4 2 1-16,4 0-1 0,0-2 1 15,1-2 0-15,5-8 0 0,2-2 0 16,0-7 1-16,1-6-2 0,2 2 0 0,0-7 1 15,-1 0 0-15,1 0 2 0,0 0 6 16,0 3 1-16,0-2 0 0,0-1-2 16,0 0-5-16,0 0 1 0,0-13-2 15,6-7 1-15,1-4 1 0,1 1-2 16,3-1-1-16,-1 3 1 0,1-1-2 16,-1 2 1-16,-1 0-1 0,1 2 1 15,-3 6-1-15,1 2 0 0,-4 3 1 16,-2 3-1-16,1 1 0 0,-3 3-2 15,0-2-3-15,0 2 2 0,1 0 0 0,1-1-2 16,-1 1 3-16,4 0 1 0,3 5-1 16,2 7 3-16,3 4 2 0,-4 6-2 15,-1-1 0-15,-2 4 0 0,1 1-2 16,-1 0 1-16,-2 0 1 0,1 0-3 16,-1-2 1-16,1-3-5 0,-2-6-4 15,2 1-14-15,-4-7-8 0,1-5-18 16,-1 9-24-16,-1-3-21 0,-3 5-33 15</inkml:trace>
  <inkml:trace contextRef="#ctx0" brushRef="#br0" timeOffset="665232.8677">25905 10796 326 0,'0'0'32'0,"0"0"-15"0,0 0-6 16,0 0-3-16,0 0-2 0,0 0 5 15,0 0-5-15,80-29-1 0,-54 22-4 16,-2 1-4-16,2 0-2 0,-3 4-11 16,-5-2-15-16,0 3-23 0,1 1-29 15,-6 0-43-15</inkml:trace>
  <inkml:trace contextRef="#ctx0" brushRef="#br0" timeOffset="672112.3346">26706 10643 119 0,'0'0'43'0,"0"0"-2"0,0 0-4 15,0 0-8-15,0 0-3 0,0 0-7 16,0 0-6-16,0 0-4 0,0 0-5 16,0 0-3-16,-23-22 0 0,21 20-1 0,2 2 2 15,0-1 2-15,0 1-2 16,0-3 3-16,6-1-2 0,5 0 2 15,6-2-4-15,0 1 0 0,6-4 0 16,-4 2-1-16,-1 0-2 0,-4 2-2 0,0 0 0 16,-4 2-3-16,-5 1-2 0,6 2-3 15,-5 0-3-15,0 0-1 0,4 0-7 16,-5 0-5-16,0 0-7 0,1 3-6 16,-4 2-6-16,0 0-8 0,-1 4-13 15</inkml:trace>
  <inkml:trace contextRef="#ctx0" brushRef="#br0" timeOffset="672392.5948">26664 10799 227 0,'0'0'57'0,"0"0"-4"0,0 0-7 15,0 0-7-15,0 0-13 0,0 0-7 16,0 0-8-16,0 0-6 0,0 0-2 16,-3 0-6-16,3 0 1 0,0 0-1 15,1-2 2-15,9-1 1 0,5-2 1 16,4-1-1-16,-1-1-1 0,0 4 0 16,1-3-4-16,-1 1 2 0,1 1-3 15,1 1-7-15,1 1-3 0,-4 0-13 16,2 1-18-16,1 1-17 0,0 0-20 15,6 4-9-15,-5 4-17 0</inkml:trace>
  <inkml:trace contextRef="#ctx0" brushRef="#br0" timeOffset="674580.1809">27520 10739 150 0,'0'0'43'0,"0"0"-5"0,0 0-14 0,0 0-6 15,0 0-7-15,0 0-6 16,0 0-7-16,0 0-7 0,0 0-7 0,-7-16 2 15,7 16 6-15,0-2 5 0,0 2 6 16,1-2-2-16,6 2-1 0,5-1 0 16,6 1-1-16,-7 0 0 0,9 0 1 15,-4 0-1-15,-3 0-2 0,6 0 1 16,-2 0-2-16,-5 0 1 0,5 1-1 16,-7 1 2-16,-5-2 2 0,0 2 1 15,-5-2 3-15,0 0 0 0,0 0 4 0,2 0 0 16,-1 1-1-16,1-1-1 0,-2 0-4 15,0 0 2-15,0 0-2 16,-3 0 0-16,-7-5 1 0,-5 1 0 16,-1-3 1-16,0 3-1 0,0 1 2 0,-1-1 1 15,5 3-1-15,-4-3 0 0,7 1 1 16,-3 1-6-16,2 1-1 0,-5 1-3 16,-3 0-1-16,6 0 0 0,-7 0-1 15,9 3 0-15,0 1-1 0,0 0 1 16,6-3 0-16,-5 4 2 0,6-3 1 0,-2 0 1 15,2 1 0-15,3-3-3 0,-1 0-2 16,1 0-3-16,0 2 1 16,0-2 2-16,0 1 1 0,0-1 2 15,0 2-1-15,0 0 2 0,4 0 2 0,7 2 0 16,-1-2 2-16,1-2-1 0,1 1 0 0,1-1 1 16,0 2 0-16,-3-2-1 15,3 0 2-15,-9 0-2 0,7 0 0 16,-4 2 1-16,-2-2 0 0,1 1 0 15,-6-1 0-15,0 0 2 0,0 0 0 0,2 0 4 16,-1 2 3-16,1-2 0 0,-1 0 3 16,1 0 1-16,-1 0-2 0,1 0-4 15,-1 0-4-15,-1 0-3 0,0 0-1 16,0 0-1-16,0 0 1 0,0 0 0 16,-6 0 0-16,-6-2 2 0,0 1-1 0,-2 1 2 15,2 0-2-15,-2-2 3 16,1 2-2-16,-1 0 0 0,2-2 0 15,6 2 1-15,1 0 0 0,5 0 1 16,-1-1-2-16,1 1-2 0,-2 0-7 0,1-1-3 16,1 1-4-16,0-1-2 0,11-1-6 15,8-1-12-15,8 0-18 0,5 3-20 16,3 0-15-16</inkml:trace>
  <inkml:trace contextRef="#ctx0" brushRef="#br0" timeOffset="675540.1608">28191 10334 125 0,'0'0'42'0,"0"0"0"15,0 0-2-15,0 0-7 0,0 0-6 16,0 0-6-16,0 0-7 0,0 0-5 15,0 0-5-15,0 0-2 0,-22-35 2 0,6 41-1 16,-1 8 2-16,-2 4 0 0,3 3 1 16,2 2 2-16,-2 1-2 0,4 2 0 15,1 0 0-15,-2 3-2 0,4-1 3 16,2 1-5-16,-1-1-1 0,3-1-1 16,3-2-1-16,2-2 2 0,0-1-3 0,5-3 2 15,5-1-3-15,0 1 2 0,6-4-2 16,1-1-2-16,5 0-1 15,2-5-13-15,5 2-18 0,1-1-11 16,1 0-28-16,1 1-18 0,-2 0-34 0</inkml:trace>
  <inkml:trace contextRef="#ctx0" brushRef="#br0" timeOffset="676184.4219">28509 10498 198 0,'0'0'42'0,"0"0"-10"0,0 0-1 16,0 0-4-16,0 0-4 0,0 0-4 16,0 0-7-16,0 0-4 0,0 0-3 15,0 0-3-15,-5-35-1 0,5 33-1 16,0 1 0-16,0 1 0 0,0-2 0 15,0 2 0-15,0-1 3 0,0 1-1 0,0-2 1 16,0 2 3-16,0 0 1 0,0 0 1 16,0 0-3-16,0 0 1 0,0 0-1 15,0 0-4-15,0 0 1 0,0 0 5 16,0 0 0-16,0 3 4 0,0 10 0 16,6 2 0-16,-1 0-5 0,2 6-1 15,-3-7-4-15,2 1-1 0,0-5 2 0,-2 0-2 16,0 0 1-16,1 0-1 15,-1-1 1-15,1-2 0 0,2 1 0 16,-6-5-1-16,5 4 0 0,-3-4 0 0,0 0 1 16,1 1 0-16,-4-4 0 0,0 0-1 15,0 0 2-15,2 0 0 0,-1 1 0 16,5-1 2-16,-1 0-1 0,4-1-1 16,3-9 2-16,-2-4-3 0,0-4 0 15,0-2 0-15,2-5-1 0,-2-1-5 0,2-2 4 16,-1 0-3-16,-1 1 4 0,-1-2 0 15,1 1-3-15,-1 4-4 0,-4 1-2 16,0 7-10-16,-2 5-4 16,-2 6-15-16,-1 5-35 0,0-1-35 0,0 1-24 15</inkml:trace>
  <inkml:trace contextRef="#ctx0" brushRef="#br0" timeOffset="677313.2972">28853 10651 180 0,'0'0'53'16,"0"0"-5"-16,0 0-1 0,0 0-2 15,0 0-6-15,0 0-9 0,0 0-5 0,0 0-9 16,0 0-6-16,0-44-3 0,0 42-6 15,0 1-5-15,0 0-2 0,0-1 1 16,0 2 0-16,0 0 3 16,-1 0 2-16,-2 6 1 0,-3 6-1 0,-1 6 0 15,2-5 0-15,0 2-1 0,0-2 0 16,2-2 1-16,-1 4-1 0,0-6 1 16,2-4-2-16,1 3 0 0,1-3 1 15,-1 0 0-15,1 1 2 0,0-1-2 16,0-1 0-16,0 0 1 0,0 1-1 0,0-5 1 15,0 0 2-15,0 0-1 0,0 2 3 16,0-1 0-16,0 1-2 0,0-2 3 16,0 0-1-16,1 2 0 0,0-2-1 15,3 0 0-15,-2-5 0 0,1 0 0 16,-2-4 2-16,1 3-2 0,-2-6-1 0,1 1-1 16,-1-3 0-16,0 2 0 15,0-1 2-15,0-1-3 0,0 1 0 16,0-1 1-16,0 3 1 0,0-2 0 15,0 2-1-15,2 0-1 0,-1 1-1 0,2 0 1 16,0-2 0-16,0 4 0 0,1-2-6 16,-1 3 3-16,0 2-4 0,0 2 2 15,-3 3 4-15,0-2-8 0,0 2 5 16,1 0-2-16,1 0 0 0,4 0 3 16,-1 0-2-16,4 0 1 0,5 3-2 0,-3 7 2 15,3 2 0-15,-7-3 0 0,2 4 0 16,-3 0 0-16,1 1-1 15,-1-1 3-15,-2 2-2 0,-1 0 4 0,-2-4 0 16,1 6 0-16,-1-7 1 0,-1 1 0 16,0 1 1-16,0-3 0 0,-3 2 0 15,-1-4 3-15,0 3 0 0,-4-4 0 16,-3 1-3-16,2-3 1 0,2 1-1 16,4-1 1-16,-4-4 0 0,3 0-1 15,-2 0 1-15,-3 0 0 0,5 0-2 0,-2 0 0 16,2 0-1-16,4 0-1 0,-3-2-1 15,1-1-4-15,-1-2-1 0,2 2 0 16,1-3-1-16,3-1 1 16,7-4 0-16,4-1 3 0,3 4-2 0,-5 2 4 15,3 3 2-15,-4 2 0 0,2-1-1 16,-1 2 1-16,1 0-1 0,-1 0 1 16,-2 3 1-16,-2 1 1 0,-2 4 1 15,0 0 1-15,-4 1-1 0,0 2-1 16,-2-1 2-16,0 6 0 0,-7-2 2 0,-3 4-2 15,-4-3-1-15,0-5-2 0,3-3 0 16,-4-1-2-16,7-1-3 0,-5-3-2 16,-3 3-15-16,-1-3-24 0,-4 1-40 15,4-1-59-15</inkml:trace>
  <inkml:trace contextRef="#ctx0" brushRef="#br0" timeOffset="685490.842">29501 10641 192 0,'0'0'50'0,"0"0"-4"0,0 0-3 16,0 0-3-16,0 0-9 0,0 0-10 15,0 0-5-15,0 0-4 0,0 0-1 16,-19-50-3-16,19 50-2 0,-1-2-1 16,1 2 0-16,-2-2-2 0,2 1-1 15,-1-1-1-15,1 1-2 0,-2-1-2 0,2 1-2 16,0 1 1-16,0-2-3 0,0 2 3 15,0-2 3-15,0 1 2 0,11-3 2 16,6 1-2-16,-1-2 0 16,1 2 1-16,3 0-1 0,-2 0-1 0,8 0 0 15,-9 0-1-15,-1 1-1 0,-3-2 2 16,-1 3 0-16,-1-1-1 0,-5 0 1 16,0 2-2-16,-6 0 0 0,0-1 1 15,0 1 0-15,1 0 1 0,-1 0-1 16,0 0 2-16,0 0-2 0,0 0 1 0,-7 0 0 15,-6 0 0-15,1 0 0 0,-3 0 0 16,1 0 1-16,-1 0 0 0,1 0 0 16,0-2 0-16,2 2-1 0,-1-1 0 15,1-1 0-15,-3 2 0 0,1 0 0 16,0 0-1-16,0 0 1 0,7 0-1 16,-5 0 2-16,6 0 1 0,-1 0-1 15,3 0 0-15,4 0-1 0,-1 0 1 16,1 0 1-16,-2 0-4 0,1 0 1 15,-1 0-3-15,2 0-2 0,-1 0-3 0,1 0 4 16,0 0 2-16,0 0 0 0,0 0 4 16,0 0 1-16,3 0-2 0,2 0 0 15,10 0 0-15,4 0-3 0,-6 0 1 16,7 0 0-16,0 0-4 0,0 0-4 16,5 0-9-16,-8 0-13 0,2 0-13 0,-1 0-21 15,-4 0-17-15,6 0-18 0</inkml:trace>
  <inkml:trace contextRef="#ctx0" brushRef="#br0" timeOffset="686028.3357">30010 10326 358 0,'0'0'61'0,"0"0"-11"16,0 0-12-16,0 0-7 0,0 0-8 0,0 0-6 15,0 0-4-15,0 0-5 0,0 0-3 16,0 0-1-16,-6-61-4 0,6 61-2 16,0-1-1-16,0 1 0 0,0 0 2 15,0 0 1-15,0 11 0 0,3 4 1 16,4 6-1-16,-2-2 0 0,-1 1-1 16,0 0 1-16,2 0-2 0,0-2 2 15,1 0-1-15,-3-5 1 0,1 2 0 16,1-2 1-16,-2-2 4 0,2 4-5 15,-1-6 5-15,-2-1-5 0,2 0-3 0,-4-5 2 16,2 1 1-16,-3-4 0 0,0 0 3 16,0 0 0-16,2 0 0 0,-1 1 1 15,3-1-6-15,2-7 2 0,4-8-3 16,0-7 2-16,1 0 2 0,0-2-1 16,-1-2 0-16,0-2 0 0,0 1-1 0,-1 0-2 15,0-1-3-15,-1 3-6 16,-2 0-4-16,-3 7-7 0,0 7-7 15,-2 7-14-15,-1 4-43 0,0-2-47 16,0 2-54-16</inkml:trace>
  <inkml:trace contextRef="#ctx0" brushRef="#br0" timeOffset="687240.317">28954 10215 61 0,'0'0'20'0,"0"0"4"16,0 0 1-16,0 0 5 0,0 0-2 15,0 0-3-15,0 0-6 0,0 0-5 16,0 0-3-16,0 0-4 0,3-16 2 16,-3 14-5-16,0 1-2 0,0-1-2 15,0 2-2-15,0-1 4 0,0 1 3 16,0 0 2-16,0 0 2 0,0 8 1 0,-4 8 1 15,1-2-2-15,-1 2 1 0,1 1-5 16,0-6-1-16,0 7-1 0,-1-6-2 16,1-2 1-16,1 3 0 0,1-9-1 15,-2 7 0-15,3-7 0 0,-1 1 2 16,1 1-3-16,0-6 0 0,-2 0 1 16,2 0-1-16,0 2 0 0,-1-1 1 15,1 0 0-15,0 1 3 0,0-1 0 16,0 1 3-16,0 0 3 0,0-1-2 15,0-1-1-15,0 0-2 0,0 0-3 0,0 0-1 16,0 0 1-16,0-3-1 0,0-7 1 16,0-1-1-16,4-6 1 0,-1 8-2 15,0 0 2-15,0 0-1 0,-1 4 1 16,0 2-2-16,-2 3 0 0,0-1-3 16,0 1 0-16,1-1-3 0,-1 1 2 0,0-2 1 15,2 2 2-15,-2 0-1 16,0 0 3-16,0 4-1 0,-3 9 1 15,-3 2 2-15,3-5-2 0,-1 7-1 16,1-6 1-16,0-2-1 0,0 1 0 0,2-5 1 16,-2 5-1-16,1-5 1 0,1 0 0 15,-1-1-1-15,2-4 4 0,-1 0 0 16,1 0 3-16,0 2 2 0,0-2-1 16,0 0-2-16,0 0-2 0,0 0-2 15,0 0-1-15,0-6-2 0,1-6 2 0,2-4 1 16,0 5-2-16,2-5 1 0,-2 5 1 15,-2 1-2-15,2-1 0 0,-1 5 1 16,-1-5-2-16,0 7 1 16,-1-2 0-16,2 1 0 0,-2 5-2 0,0-2-2 15,0 2-4-15,0-1-3 0,1 0 0 16,-1 1-2-16,0 0 2 0,2 0-13 16,0 0-21-16,1 9-17 0,0 1-13 15,2 12-8-15,-4 0-19 0</inkml:trace>
  <inkml:trace contextRef="#ctx0" brushRef="#br0" timeOffset="688644.0954">30373 10496 277 0,'0'0'49'0,"0"0"-7"0,0 0-11 16,0 0-7-16,0 0-6 0,0 0-6 16,0 0-3-16,0 0-3 0,0 0-5 0,-4-24-1 15,4 23-3-15,-2-1-3 16,2 0 2-16,0 2-1 0,-1 0 3 15,-2 0 3-15,-2 8 4 0,1 7-3 16,-4 5 3-16,3-5-5 0,1 2 0 0,-1-1 1 16,4-3-1-16,-2 5 0 0,2-6-1 15,1 0 1-15,0 0-3 0,0-7 2 16,0 1 0-16,0-1 1 0,0 0-1 16,0-1 1-16,0 1 1 0,0-5 0 15,0 0 3-15,0 0 0 0,0 2 2 0,1-1 1 16,-1-1-3-16,0 0 0 0,0 2-2 15,0-2-1-15,0 0 2 16,0 0-1-16,0-3-2 0,0-3 2 16,0-4-1-16,0 0 1 0,-1-2 0 0,-1 1-1 15,2-1 0-15,0-6-1 0,0 0 1 16,0 1-1-16,0 0-4 0,3 1 4 16,-2 4-4-16,4-5 4 0,-2 7 0 15,1-1-2-15,1 0 2 0,-1 1 0 16,1 0-3-16,1 1 2 0,-1 1 0 0,-2 4-1 15,3-2-3-15,-4 3 1 0,1 0-3 16,3 0 2-16,-3 0 1 0,1 2 1 16,1-1 1-16,-1 0 1 0,0 2-1 15,3 0-1-15,2 0 0 0,0 0 0 16,-2 4 0-16,0 0 2 0,-3 3 0 16,1 1 0-16,-2 1 2 0,0 2 1 15,-3 0 0-15,0 7 1 0,0-8 4 16,-2 9-4-16,-2-3 4 0,1-5-5 15,-3 5 0-15,2-6-1 0,1-6 1 0,-1 4-1 16,2-5 1-16,-1 0-1 0,2 1 0 16,1-4 0-16,0 0 0 0,0 0 2 15,0 0-1-15,0 0 2 0,0 0-1 16,0 2-2-16,-2-2-2 0,2 0-3 16,0 1-4-16,0-1 1 0,0 0 2 0,0 2 1 15,5-2 3-15,1 0-2 16,6 0 2-16,0 2 0 0,-3-1-1 0,2 3 0 15,-3-2 1-15,0 3 0 16,1-1 2-16,-2 1-1 0,-1 2 0 0,0-2 0 16,-3-2-2-16,0 0 1 0,-3 1 1 15,1 1 0-15,1 0 0 0,-2 4 1 16,0-4 0-16,-3 3 3 0,-2 0-2 16,-3-2 0-16,0 0 1 0,4-4 0 15,-2 1-1-15,0-3-1 0,1 0-2 0,-1 0-4 16,-6 0-18-16,8 0-37 0,-3-6-66 15,-2 1-122-15</inkml:trace>
  <inkml:trace contextRef="#ctx0" brushRef="#br0" timeOffset="689134.5151">30691 10007 363 0,'0'0'57'15,"0"0"-15"-15,0 0-15 0,0 0-7 16,0 0-9-16,0 0-5 0,0 0-7 16,0 0-2-16,0 0-2 0,6-20 4 0,-3 20 2 15,4 2 2-15,2 8 3 0,5 1-2 16,-2 5-1-16,1 0 2 15,0 0 0-15,-2 7 0 0,4 1 3 16,-4 3-2-16,2 3 2 0,-1 4-3 0,0-1-3 16,-3 3-2-16,-1-1-1 0,-2 2-1 15,-2 0 2-15,-2-1-1 0,-2 0 1 16,0 2 5-16,-3 0-5 0,-6-2 4 16,-1-2-4-16,-5-2-2 0,-1-5 0 15,-4-2-7-15,-3-1-8 0,1 0-15 0,-4 0-26 16,0-1-52-16,2 0-74 0</inkml:trace>
  <inkml:trace contextRef="#ctx0" brushRef="#br0" timeOffset="691320.3876">27099 6335 257 0,'0'0'62'0,"0"0"-18"0,0 0-11 16,0 0-9-16,0 0-5 0,0 0-3 0,0 0-5 15,0 0-7-15,0 0-4 0,0 0-2 16,-14-31 0-16,14 31-2 0,0-2 2 16,0 2 1-16,0 0 1 0,0 0 1 15,4 0 2-15,3 0 0 0,6 0-1 16,7 0 0-16,0-3-1 0,4 0 1 0,-1-3-2 15,0 0 0-15,0 0-2 0,-2-2-3 16,-6 4-9-16,-5 1-15 0,-1 1-16 16,-2 2-16-16,1 0-8 0,-1 6-2 15,-6 8 5-15,-1 9 2 0</inkml:trace>
  <inkml:trace contextRef="#ctx0" brushRef="#br0" timeOffset="691490.3298">27112 6625 152 0,'0'0'28'0,"0"0"-12"15,0 0-5-15,0 0 0 0,0 0-1 16,0 0 0-16,0 0-3 0,0 0-6 16,101-18-5-16,-71 8-12 0,2-1-16 0,0 3-24 15,-10 5-44-15</inkml:trace>
  <inkml:trace contextRef="#ctx0" brushRef="#br0" timeOffset="691771.3921">27325 6168 333 0,'0'0'39'0,"0"0"-13"0,0 0-13 16,0 0-9-16,0 0 0 0,0 0 1 15,0 0 2-15,0 0-1 0,0 0-3 16,98-18 2-16,-76 34-3 0,-2 6 2 16,-6 3 2-16,1 4-1 0,-5 2 0 15,-4 4 1-15,-5 2-2 0,-1 2-3 16,-4 0 2-16,-9 3-7 0,-6 0-11 0,-3 1-32 15,-2 2-52-15,-4 0-73 0</inkml:trace>
  <inkml:trace contextRef="#ctx0" brushRef="#br0" timeOffset="866199.5097">13531 10724 3 0,'0'0'6'0,"0"0"-1"15,0 0 3-15,0 0-1 0,0 0-2 0,0 0 0 16,0 0-2-16,0 0 0 0,79 0 1 16,-67 0-2-16,-1 1 0 0,8 0 0 15,0-1-1-15,-2 2 3 0,9-2 0 16,-1 0 1-16,1 0 0 0,0 0-3 15,0 0 0-15,-1-2-1 0,1 1-1 0,1-1 0 16,0-2 1-16,1 2-1 0,-1 0 1 16,1 0 0-16,-1 1-1 0,1-1 0 15,-2 0 0-15,3 1-1 16,0-1 1-16,0 2 0 0,1-1 0 0,3 1 0 16,1 0 0-16,-1 0-1 0,-1 0 1 15,-2 0-2-15,-1 0-1 0,-3 1 2 16,-2 2 1-16,1 1 0 0,-2-1 0 15,-1-3 0-15,1 0 1 0,1 0 2 16,1 0-1-16,-2 0-1 0,2-2 0 0,-2-1-1 16,-7 0 0-16,3 1 2 0,-2 2-2 15,-1 0-2-15,4 0 1 0,-2 0-1 16,2 0 1-16,-2 0 1 0,7 2-2 16,-2 3 4-16,-1 0-2 0,2-1 0 15,0 1 1-15,2 2 0 0,1-3-1 16,2 0 1-16,-1-1-2 0,-1-1 1 15,0-1-1-15,-2-1 0 0,-2 0 1 16,2 0 0-16,-1 0 0 0,1-6 0 16,-2 1 0-16,3-1-3 0,2 1 3 0,-1-1 0 15,-1 2 0-15,-7 1 1 0,0 1-1 16,-2 0-1-16,-4 2 1 0,9 0 0 16,-5 0 1-16,-4 0-1 0,-1 0 0 15,1 0 0-15,-9 0 0 0,9 0 0 16,0 0-2-16,-3 0 2 0,1 0-2 0,0 0 2 15,-1 0-3-15,0 0-3 0,2 0 2 16,-4 2-2-16,3 0 1 0,-7-2 4 16,7 1-2-16,-5 1-2 15,0-2 0-15,0 2-3 0,-6-2-1 0,0 0-2 16</inkml:trace>
  <inkml:trace contextRef="#ctx0" brushRef="#br0" timeOffset="948889.3952">12041 10833 64 0,'0'0'14'0,"0"0"-6"0,0 0-1 15,0 0-1-15,0 0-5 0,0 0 2 16,0 0-2-16,0 0-1 0,0 0-1 15,0 0-3-15,3-21-2 0,-3 19 0 0,0 0 0 16,0 1 1-16,0 1 3 0,0-1 1 16,0 1 1-16,0-2 0 0,0 2-1 15,0 0 1-15,0 0 1 0,0 0-2 16,0 0-1-16,0 0 1 0,0 0-2 16,0 0-1-16,0 0 2 0,0 0-1 15,0 0 0-15,1 0-1 0,-1 0-2 16,2 2-2-16,-2-1 0 0,0 0-4 15,1 1 0-15</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57:37.974"/>
    </inkml:context>
    <inkml:brush xml:id="br0">
      <inkml:brushProperty name="width" value="0.05292" units="cm"/>
      <inkml:brushProperty name="height" value="0.05292" units="cm"/>
      <inkml:brushProperty name="color" value="#FF0000"/>
    </inkml:brush>
  </inkml:definitions>
  <inkml:trace contextRef="#ctx0" brushRef="#br0">9902 4455 125 0,'0'0'40'0,"0"0"-7"0,0 0 0 0,0 0-2 15,0 0 2-15,0 0-4 0,0 0-5 16,0 0-5-16,0 0-3 0,0 0-1 16,-39-24 1-16,39 24-5 0,0-2-2 15,-1 1-2-15,-2-1-3 0,3 0-2 16,-3 2-2-16,3-1-1 0,0 1-2 0,0-2 1 15,0-1-2-15,12 1-1 16,6-3 2-16,7 2-1 0,1 1 8 16,3 2-2-16,0 0 1 0,-3 0-1 15,3 0-1-15,-2 0-1 0,-1 0-1 0,-1 0 1 16,-2 0-2-16,-1-1 2 0,-1-2 0 16,1 0 0-16,-3-2 0 0,0 2 0 15,-5-2 2-15,-2 3-2 0,-2-1 1 16,-1-2 0-16,-4 3 0 0,-2 1-1 15,0-4 0-15,0 1-3 0,0 2-4 0,0-1-6 16,-3 3-11-16,0-2-22 16,0-2-26-16,0 0-13 0,0-1-5 15,-6 0 3-15</inkml:trace>
  <inkml:trace contextRef="#ctx0" brushRef="#br0" timeOffset="316.9639">9781 4580 187 0,'0'0'74'16,"0"0"-5"-16,0 0-15 0,0 0-14 16,0 0-14-16,0 0-14 0,0 0-9 15,0 0-8-15,0 0-3 0,0 0 1 16,-16 0 3-16,16 0 4 0,16-5 4 15,4-2 1-15,11-3 0 0,0 1-4 16,1-2-4-16,0 1 3 0,1-1-4 16,-2-1 4-16,-1 0-2 0,0 1-2 0,1-1 1 15,-2 0-5-15,0 0 0 0,-2 0-3 16,-4 1-3-16,0 0-3 0,-10 5-2 16,-4 2-7-16,-6 2-18 0,-3 2-18 15,0-1-1-15,0 1-2 0,4 0 12 16,-4 0 3-16</inkml:trace>
  <inkml:trace contextRef="#ctx0" brushRef="#br0" timeOffset="607.4269">9784 4610 228 0,'0'0'63'0,"0"0"-3"0,0 0-9 0,0 0-13 16,0 0-12-16,0 0-12 16,0 0-8-16,0 0-6 0,0 0-6 15,-23 4-4-15,23-4 5 0,0 0 3 16,0 3 5-16,11 0 3 0,8 2 1 0,4 1-3 16,-1-2 1-16,1-1-2 0,0-1 1 15,3-2 2-15,-4 0-4 0,5-2-1 16,-2-2 0-16,1-3-1 0,-2-3-1 15,2 0-1-15,-1-2-5 0,0-1-4 16,1 1-31-16,-5 0-57 0,0 2-75 0</inkml:trace>
  <inkml:trace contextRef="#ctx0" brushRef="#br0" timeOffset="24064.386">13976 5139 0 0,'0'0'0'0,"0"0"0"0,0 0 1 15,0 0-2-15,94-12 1 0,-70 11 0 16,-6-1 0-16,1 2 0 0,0 0 0 16,-5 0 0-16,7-1 0 0,0 1 0 0,-7-2 0 15,7 1 0-15,-3-1 0 0,-6 1 0 16</inkml:trace>
  <inkml:trace contextRef="#ctx0" brushRef="#br0" timeOffset="30271.4356">25533 3714 265 0,'0'0'47'0,"0"0"-14"16,0 0-12-16,0 0-6 0,0 0-4 0,0 0-1 15,0 0-2-15,0 0-2 0,0 0-1 16,-9 0-2-16,9 0 2 0,0 0-4 16,0 0 1-16,0 0 0 0,0 0 1 15,0 0-2-15,0 0 1 0,0 0-2 16,2 0 0-16,9 2 1 0,5 0 0 15,6 0 0-15,1 1 2 0,2-1-3 16,2-1 1-16,0-1-6 0,2 0 1 16,0 2-2-16,0-2-3 0,-1 0-4 15,-1 0-10-15,1 0-18 0,-4 0-25 0,-1-2-21 16,-7 2-22-16</inkml:trace>
  <inkml:trace contextRef="#ctx0" brushRef="#br0" timeOffset="30510.2005">25510 4034 470 0,'0'0'58'0,"0"0"-18"16,0 0-11-16,0 0-7 0,0 0-9 15,0 0-5-15,0 0-5 0,0 0-1 16,0 0-2-16,0 0-1 0,-12-3-2 15,12 2-1-15,0 0-1 0,3-1 1 16,10 0 1-16,10 1 3 0,5 1-1 0,9-2-2 16,7 2-12-16,-2 0-14 0,2 0-38 15,6 0-47-15,-1 3-62 16</inkml:trace>
  <inkml:trace contextRef="#ctx0" brushRef="#br0" timeOffset="31371.797">27222 2738 310 0,'0'0'42'15,"0"0"-8"-15,0 0-7 0,0 0-1 16,0 0 3-16,0 0-2 0,0 0-7 16,0 0-7-16,0 0-6 0,-22-67-7 0,22 66-4 15,-1 1-1-15,1-2 2 0,-2 2-1 16,2 0 4-16,-1 14-1 16,-1 5 0-16,2 11 2 0,0-1 0 15,0 7 4-15,0-1-3 0,0 3 1 0,0-2-1 16,0-1-2-16,0-5-1 0,3-1 1 15,-1-9-1-15,1-2 0 0,-2-6 1 16,1-6-2-16,-1 1 0 0,1-5 3 16,0 3 0-16,0 0 3 0,-1-1 5 15,-1-4 3-15,0 0 2 0,0 0 3 0,2 0-4 16,-1-1-2-16,3-14-6 0,1-12-5 16,2-8 1-16,3-5-2 0,-1-4 0 15,4-2 0-15,3 0 1 16,-2 3-1-16,2 5 0 0,-3 5 0 0,0 8 1 15,-6 8-4-15,-4 6-1 0,0 9-5 16,-3 2-15-16,0-2-28 0,0 2-37 16,6 0-22-16,-2 0-22 0,3 7-16 15</inkml:trace>
  <inkml:trace contextRef="#ctx0" brushRef="#br0" timeOffset="32187.3101">27451 3159 324 0,'0'0'36'16,"0"0"-9"-16,0 0-10 0,0 0-14 15,0 0-8-15,0 0-7 0,0 0 0 16,0 0 9-16,0 0-1 0,0 0 9 16,0 10-3-16,0-4-5 0,0 6 0 15,0 0-2-15,0 1 4 0,0-1 0 0,0 2 6 16,0 5-1-16,0-7 2 0,0 8-3 16,0-9-2-16,0-5-2 15,0 0-1-15,0-6 0 0,0 0 1 0,0 0 1 16,0 1 2-16,0 2 5 0,0-3 4 15,0 2 10-15,0-1 7 0,0 1 8 16,0 0 1-16,0-2-12 0,-2 0-9 16,1 0-10-16,-2-10-6 0,0 0 3 15,0-8 1-15,0-1-1 0,3-1-4 0,-2 1-5 16,2-1 4-16,0 2-4 0,0 4 6 16,0-5 0-16,0 7 1 0,2-1-2 15,-1 1 0-15,2 0 1 16,0-6-3-16,-1 7 0 0,2-4-1 0,-1 4 0 15,-2 7-2-15,5-5 1 0,-3 5-3 16,3-1 0-16,1 0 2 0,2 0 1 16,5-1 0-16,-4 4 1 0,7 0-1 15,-2 2-2-15,-5 0-3 0,5 2-1 16,-4 6 2-16,2 3 3 0,0 4 1 0,-1 2 1 16,-4 0 0-16,0 1-1 0,-4 1 4 15,-1 1 5-15,-3 2-4 0,0-1 3 16,-1-2-2-16,-2-4-2 0,-3-1 2 15,3-6 0-15,-1 0 3 0,-1-1 0 16,2-4 3-16,2 2 1 0,1-5 0 16,0 0 0-16,0 0 0 0,0 0-2 15,-3 0-3-15,2 0-1 0,-1 0-1 16,1 0-1-16,-1 2 0 0,1-2-1 16,-1 0-6-16,2 0-2 0,-1 0-5 0,1 0-4 15,0 0 5-15,0 0 3 0,13 0 5 16,6-2 5-16,5 0-1 0,2 2-2 15,0 0 2-15,-4 0-2 0,0 5 2 16,-7-1 0-16,-1 3-2 0,-6-3-3 16,-2 3-1-16,3 0 1 0,-8 3 1 15,-1 5 1-15,0-1 7 0,-13 4 2 0,-3 0 4 16,-7-4 2-16,-3-1-5 0,-3-3-1 16,-1-4-3-16,0-2-4 15,1-4-9-15,4-1-34 0,2-11-47 0,6-6-77 16</inkml:trace>
  <inkml:trace contextRef="#ctx0" brushRef="#br0" timeOffset="32633.6271">27691 2349 317 0,'0'0'61'0,"0"0"-9"0,0 0-12 16,0 0-7-16,0 0-11 0,0 0-9 0,0 0-7 16,0 0-2-16,0 0-4 0,-2-19-2 15,1 19-2-15,1-2-1 16,-2 2 0-16,2 0 3 0,-3 2 3 16,2 12 3-16,-2 4-2 0,0 6 2 0,1-7 0 15,-2-1-1-15,3-4-3 0,-1-5 0 16,2-1-3-16,0-6 0 0,-1 4 1 15,1 1 0-15,-1-1 0 0,1 2-2 16,0-6 0-16,-2 0-6 0,2 0-4 16,0 3-18-16,0 2-21 0,0 1-32 0,0-2-17 15,2 4-23-15</inkml:trace>
  <inkml:trace contextRef="#ctx0" brushRef="#br0" timeOffset="33150.0359">28016 3151 429 0,'0'0'63'16,"0"0"-16"-16,0 0-8 0,0 0-13 16,0 0-11-16,0 0-10 0,0 0-2 0,0 0-7 15,0 0-2-15,-20-21 0 0,20 21 1 16,0 0 2-16,10 0 6 0,7 0-1 15,8 4-3-15,0-1-4 0,2 0 1 16,0 1 0-16,2-4 4 0,3 0 0 16,0 0 0-16,1 0-8 0,0 0-6 0,0-2-12 15,-2 0-14-15,-5-1-27 0,-1 3-42 16,-7 0-38-16</inkml:trace>
  <inkml:trace contextRef="#ctx0" brushRef="#br0" timeOffset="33594.9706">28697 2809 621 0,'0'0'12'0,"0"0"-8"0,0 0-4 16,0 0-3-16,0 0-4 0,0 0 2 15,0 0 2-15,0 0 2 0,0 0 2 16,0 0-1-16,-8 97-1 0,8-66 2 0,5-2-2 16,1-2 2-16,0-3-3 0,0-2 3 15,-1-3-2-15,2 0 1 0,-2-7 1 16,1 0-2-16,-4-4 0 0,0-5 1 15,1 1 0-15,-3-4 0 0,0 0 1 16,0 0 1-16,1 1 1 0,1 1 2 0,-1-2 1 16,1 0-1-16,0 0-2 15,3 0-1-15,-1-10 0 0,3-7 0 16,2-8 0-16,2-3-1 0,0-4 0 16,0-6-1-16,2-1 1 0,0-3-2 0,2 3 1 15,-2 0-3-15,3 6 2 0,-5 6-3 16,1 4-2-16,-2 10-7 0,-6 5-15 15,-1 5-29-15,-3 3-44 0,5 0-30 16,0 3-27-16</inkml:trace>
  <inkml:trace contextRef="#ctx0" brushRef="#br0" timeOffset="34115.7763">29108 3166 572 0,'0'0'27'0,"0"0"-10"0,0 0-10 16,0 0-7-16,0 0-6 0,0 0-4 0,0 0-5 15,0 0 2-15,0 0 10 0,-39 11 0 16,20 10 9-16,1 3-5 0,-2 3-3 16,2 1-1-16,1-4-2 0,3-1 0 15,5-8 1-15,2-1 2 0,3-5 0 16,2-4-1-16,1-1 1 0,1-4 2 0,-2 0 4 16,2 0 5-16,0 2 4 0,0-2-2 15,0 0-2-15,0 0-5 0,3-14-2 16,6-7 2-16,4-6-3 0,1-4 0 15,0 2 1-15,1-1-2 0,-1 1-3 16,-2 0 5-16,0 3-6 0,-3 3 5 16,-1 7-1-16,0 0-4 0,-4 9 1 15,-3 2-2-15,2 2-5 0,-3 3-2 16,0-1 0-16,5 1 4 0,3 9 5 16,2 11 3-16,4 7 5 0,-2 5-3 0,-3 3 2 15,0 1-5-15,-1 1-1 0,-2-1 0 16,0 0 0-16,1-4 0 0,-1-3-1 15,0-1-3-15,-1-5-7 0,-2-3-8 16,0-8-26-16,0-1-24 0,-1-6-32 16,-1 0-11-16,-1-5-47 0</inkml:trace>
  <inkml:trace contextRef="#ctx0" brushRef="#br0" timeOffset="34353.336">29009 3293 468 0,'0'0'56'15,"0"0"-17"-15,0 0-8 0,0 0-12 0,0 0-5 16,0 0-5-16,0 0-6 0,0 0-3 16,0 0-3-16,0 0-4 0,-10-31 1 15,23 18-1-15,6 8-2 16,3 0 0-16,4 4 2 0,1 1-3 0,4 0-8 15,2 0-12-15,-1 0-24 0,4 4-33 16,-3-1-45-16,2 1-67 0</inkml:trace>
  <inkml:trace contextRef="#ctx0" brushRef="#br0" timeOffset="34714.7145">29283 2423 514 0,'0'0'38'0,"0"0"-5"0,0 0-5 16,0 0-5-16,0 0-2 0,-32-79-9 16,30 74-4-16,2 5-6 0,-1-2-3 0,1 2-1 15,0 0-4-15,-2 0 0 0,2 0-2 16,-3 0 4-16,-1 8 3 16,1 7 0-16,-1 5 2 0,1 3-1 15,2-7 0-15,-1 1-2 0,-1 1-1 0,2-6-4 16,-1 7-4-16,1-1 0 0,-1 3-31 15,-1 3-35-15,1 1-56 0,-4-4-120 16</inkml:trace>
  <inkml:trace contextRef="#ctx0" brushRef="#br0" timeOffset="35370.9471">27245 3939 405 0,'0'0'51'15,"0"0"-7"-15,0 0-8 0,0 0-8 16,0 0-3-16,0 0-6 0,0 0-8 16,0 0-7-16,0 0 0 15,0 0-4-15,-45-25 0 0,44 25-5 0,1 0 0 16,0-1 1-16,0 1 0 0,0 0 2 15,0 0 1-15,9 0-1 0,8 1 5 16,10 4-1-16,9-4 1 0,9 1 1 16,9-2-1-16,10 0-1 0,12-6 1 15,9-1-2-15,9-4-2 0,5 0 0 0,3 1-4 16,4-3 3-16,0 3-3 0,-2 1 4 16,-2-1 0-16,0 3 0 0,-4 1 1 15,-3 1 1-15,-2 4-2 0,-3-1 0 16,-5 1-3-16,-6 1 1 0,-5 0-1 15,-4 0 2-15,-8 0-2 0,-4 0-7 16,-8 0-7-16,-8 0-13 0,-6 0-29 16,-4 0-35-16,-10 0-35 0,-1 0-60 15</inkml:trace>
  <inkml:trace contextRef="#ctx0" brushRef="#br0" timeOffset="36395.1526">27504 4523 222 0,'0'0'70'0,"0"0"8"0,0 0-6 15,0 0-2-15,0 0-21 0,-29-80-19 16,26 73-8-16,2 3-2 16,-1 0-4-16,1-1-8 0,-1 0-5 15,1 3-6-15,1 2-2 0,-2-2-3 0,2 2-2 16,0 0-2-16,0 2 7 0,0 14 5 15,0 10 4-15,3 6-1 0,2-1 0 16,-1 0-3-16,0-3-3 0,1-5 2 16,2 2 1-16,-3-3 0 0,2 0 1 15,0-1 0-15,-2-5-1 0,1-3 2 0,-1-4-2 16,-3-4 0-16,1-1 0 0,-2-4 2 16,0 0 3-16,0 0 0 0,5 0-1 15,4-3 1-15,4-7 0 16,2-8-1-16,0-6-1 0,0-1 0 0,-2-5-1 15,3-4-1-15,-3 1-3 0,1-4 2 16,0 2-6-16,0 2 1 0,-2 3-1 16,-2 4 0-16,-3 8-1 0,-3 7-7 15,-1 6-15-15,-3 5-49 0,0-1-41 16,1 1-16-16,1 10-14 0</inkml:trace>
  <inkml:trace contextRef="#ctx0" brushRef="#br0" timeOffset="37166.5925">27876 4775 480 0,'0'0'15'0,"0"0"-13"15,0 0-8-15,0 0-7 0,0 0-3 16,0 0 2-16,0 0 5 0,0 0 11 16,0 0 2-16,-54 85-3 0,44-56-5 0,0 0-2 15,1-2-6-15,2-1-1 0,3-4 4 16,-1-5-1-16,4-2 7 0,-1-4 2 16,2-5 0-16,0 5 0 0,0-5-1 15,0-1 7-15,0 1 6 0,0-6 8 16,0 0 7-16,0 0 4 0,0 0 0 15,0 1-6-15,0-1-7 0,0-1-5 16,2-14-8-16,-1-4 4 0,2-7-2 16,0-2-2-16,0 3 1 0,-2-1 0 15,2 2 4-15,-1 6 5 0,-1 0-3 0,-1 0-3 16,0 6-6-16,0-8-2 0,0 9 0 16,0 5 0-16,0-6 1 0,0 7 0 15,-1-1-2-15,1 2 1 0,0 4-1 16,-2-2 0-16,2 2-3 0,0-1-2 15,0-3-3-15,0-3-2 0,3 0 2 16,9-2 3-16,2 2 3 0,8 1 1 16,-1 2 0-16,-6 3-2 0,2-1-2 15,-5 2-2-15,-2 0 1 0,6 0-1 16,-7 0 3-16,5 7 1 0,-5 1-2 0,-3-2 2 16,1 6-2-16,-3 3 0 0,-4 2 5 15,0 5 1-15,0 3 3 0,-7-1 2 16,-3-1-1-16,-1 0-2 0,2-8 4 15,0-3-4-15,3-3 3 0,3-6 0 16,2 2 3-16,1-5 0 0,0 0 3 0,0 0 1 16,0 1-3-16,0-1-1 0,0 0-1 15,0 1-4-15,0-1-2 16,0 0-3-16,0 2-4 0,0-2-2 16,1 0-1-16,14 0 0 0,6-4 3 0,5-1 1 15,2 4-3-15,-5 1 0 0,-1 0-3 16,-2 6-1-16,-4 4-1 0,-3 4 4 15,-6-5 0-15,-1 5 2 0,-6 0 6 16,0 2 1-16,-3 4 1 0,-7-3-1 16,-6-2 2-16,-5-3-2 0,-3 0 2 0,-6-4 1 15,-4 1-2-15,-2-5 5 0,0-1-2 16,4-3-3-16,5 0-4 16,7-10-43-16,4-1-86 0,7-9-125 15</inkml:trace>
  <inkml:trace contextRef="#ctx0" brushRef="#br0" timeOffset="37427.891">28322 4811 595 0,'0'0'39'16,"0"0"-13"-16,0 0-9 0,0 0-9 16,0 0-4-16,0 0-5 0,0 0-2 15,0 0 0-15,0 0-1 0,0 0 0 16,22-27 0-16,7 17-1 0,6 2-7 0,4 2-13 16,-2 0-16-16,0 1-37 0,-1 3-53 15,-3-2-70-15</inkml:trace>
  <inkml:trace contextRef="#ctx0" brushRef="#br0" timeOffset="37840.382">28901 4517 670 0,'0'0'28'16,"0"0"-7"-16,0 0-10 0,0 0-7 0,0 0-6 15,0 0-2-15,0 0-4 0,0 0-1 16,0 0 1-16,0 0 2 0,-7 9 10 16,10 17-3-16,5 7 5 15,2 2-5-15,2-3-2 0,1 0-1 0,-2-3 0 16,1-3 0-16,-1-2-1 0,1-3 1 15,-4-6 0-15,0-1 0 0,-2-6 2 16,-5-4-2-16,2 1 4 0,-3-5 0 16,0 0 3-16,0 0 0 0,3 0 1 15,2-8-3-15,0-8 0 0,4-9-3 0,-3-4 1 16,2-3-3-16,2-6 1 0,2 1-1 16,1-3 0-16,3 1-4 0,-1-1-6 15,2 4-1-15,-1 2-7 16,0 7-1-16,-3 4-11 0,-3 8-28 0,-2 5-41 15,6 5-48-15,-5 5-48 0</inkml:trace>
  <inkml:trace contextRef="#ctx0" brushRef="#br0" timeOffset="38354.635">29333 4704 520 0,'0'0'57'15,"0"0"-20"-15,0 0-14 0,0 0-10 16,0 0-9-16,0 0-6 0,0 0-3 15,0 0 0-15,0 0 2 0,0 0 1 16,-66 32 1-16,45-4 0 0,-2 6-3 16,0 2 0-16,4 1 0 0,2-3 0 0,4 0 0 15,0-5 0-15,7-10-3 0,0-2 0 16,5-7 0-16,-1-4-2 0,2-1 5 16,0-5 3-16,0 0 6 15,0 0 5-15,0 0-1 0,0 0 0 0,8-7-4 16,3-9-2-16,5-9 1 0,-1-5 0 15,0-4 0-15,0 1 0 0,1-2-1 16,-1 1-1-16,0 4 0 0,-2 5-1 16,-1 6-1-16,-5 6 2 0,-1 3-2 15,-5 7-4-15,2 1-3 0,-3 2-1 0,5 0 0 16,3 5 3-16,4 12 3 0,4 6 1 16,-2 4 1-16,-4 3 0 0,2 6-4 15,-3-1 2-15,-2 1-4 0,-1-1 0 16,-2-2-7-16,2-2-3 0,-4-4-12 15,0-9-12-15,-2-7-8 0,0 1-8 16,0-6-25-16,0 0-24 0,0 0-75 16</inkml:trace>
  <inkml:trace contextRef="#ctx0" brushRef="#br0" timeOffset="38556.6652">29170 4810 559 0,'0'0'45'0,"0"0"-12"0,0 0-13 16,0 0-8-16,0 0-8 15,0 0-3-15,0 0 1 0,0 0-2 16,88-44 0-16,-50 35 0 0,3 0-2 16,0 1-2-16,1 2-3 0,1 3-15 0,-2 1-29 15,-2 2-67-15,-4 0-106 0</inkml:trace>
  <inkml:trace contextRef="#ctx0" brushRef="#br0" timeOffset="39366.9543">26401 4163 423 0,'0'0'75'16,"0"0"-29"-16,0 0-14 0,0 0-8 15,0 0-7-15,0 0-6 0,0 0-3 16,0 0-5-16,0 0-2 0,0 0-2 16,-19-21-3-16,19 20-2 0,0 1-2 0,0-2-3 15,0 2-1-15,0-2 3 0,0 2 3 16,1-1 6-16,14 0 3 0,5-3-1 15,6 0-2-15,-3 0 1 0,2-1-3 16,-2 0 0-16,-7 3-3 0,0-2 2 16,-5 3 1-16,1-1 0 0,-1 1 2 0,-5 0-1 15,1 1 1-15,-7 0 1 0,0-2-1 16,0 2 2-16,2 0-2 16,-1 0 1-16,1 0 0 0,-1 0-2 15,0 0 1-15,1 0-1 0,-1 0 2 0,1 0-1 16,-1 0 2-16,1 0 0 0,-2 0-2 15,1 0 1-15,-1 0 1 0,2 0 0 16,-2 0 0-16,1 0-1 0,-1 0 0 16,2 0 0-16,-2 0-2 0,0 0 1 15,1 0 0-15,-1 0-1 0,0 0-1 0,2 0-2 16,-2 0-2-16,0 0-3 0,1 0-5 16,-1 0-7-16,0 0-2 0,2 0-2 15,-2-2 10-15,1 2 6 0,0 0 6 16,2 0 2-16,4-2-4 0,-1 2-7 15,1 0-7-15,5 0-11 0,-6 0-7 16,0 0-3-16,4 0-9 0,-6 0-7 16,7 7-8-16,0-3-26 0</inkml:trace>
  <inkml:trace contextRef="#ctx0" brushRef="#br0" timeOffset="44403.5484">26525 2671 113 0,'0'0'30'16,"0"0"-3"-16,0 0 10 0,0 0 3 16,0 0 5-16,0 0-4 0,0 0-15 0,0 0-9 15,0 0-7-15,-32-34-6 0,29 30 5 16,-4-1 3-16,0 0-4 0,-3-1-3 15,-2-5-12-15,0 3 3 0,-3-7-5 16,-2 3 13-16,2 0-2 0,-4 1-12 16,2-2 15-16,-4-1-14 0,1 2 9 0,-3-1 0 15,-2 2 0-15,-1 0-5 0,-2 0 4 16,-3 1 7-16,1-1-5 16,-2 2 2-16,-1 0 1 0,-1-1-6 15,0 2 2-15,-3-3 0 0,0-1-4 0,-3 1 3 16,-1-1 1-16,-1 0-3 0,-3 0 1 15,0 0 2-15,-4-2-3 0,-3-1 2 16,1-2 2-16,-2 1-1 0,0-1 2 16,-2-1-1-16,-1-2 3 0,0 0 3 15,-3 0-3-15,-2 1-1 0,-1 2-2 0,0 1-4 16,0 2 3-16,-4 1 4 0,3 0-3 16,-2 1-1-16,-3-2-1 0,0 2-1 15,-3 0 5-15,-1 1-1 16,-5 0 0-16,2 2 0 0,-3 0-5 0,0 0 4 15,-2 2-4-15,1-3 9 0,-1 2-4 16,-1-4 1-16,-2 4 5 0,0 0-3 16,0-1-1-16,3 3-5 0,0 1-3 15,2 2-3-15,0 2-13 0,-3 0 14 16,0 1 2-16,-3 0 0 0,-1 0 15 0,1 1-10 16,3 2 1-16,-2 0 0 0,1 0-2 15,-1-1 0-15,-2 2 1 0,-3-1 0 16,-2-1 1-16,1 0-2 15,1 0 4-15,-1-2-2 0,1 2-1 0,-2-2-2 16,-1 0-2-16,0 0 1 0,0 0 0 16,0 1-1-16,-2 3-1 0,1-1 2 15,-4 2 1-15,-2 3 0 0,-3-1-3 16,1 4 2-16,0 0 0 0,-2 1-3 16,0 2 4-16,0-2 0 0,-4 0-1 0,1 1 2 15,0 1 0-15,0 1 1 0,1 0 0 16,-2 2 2-16,1 1-3 0,-2 3-2 15,3 1 2-15,-1 3-3 0,1 2 2 16,-1 0 2-16,-5-2 0 0,1 1 2 16,-2-2 2-16,1-1-4 0,0-1 2 0,3-4 2 15,-3-3 1-15,1 0-2 0,3-3 3 16,3-1-6-16,1-2 1 16,5-2 0-16,0 0-2 0,0-3-2 15,1 2-1-15,4 0 0 0,2 2 1 0,3 0 4 16,4-4-1-16,3 1 1 0,-1-4 1 15,6 2 3-15,0 0-1 0,7 1 8 16,3 0-7-16,7 0-4 0,3 3-1 16,4-1 1-16,2 1-3 0,0 3 9 15,3 2-8-15,2 1-1 0,1 2 5 0,1 3-6 16,-1 1 6-16,1 0-5 0,-1 1 0 16,2-2 1-16,2 0 0 0,2 1-2 15,6-5 3-15,2 1-1 16,4-5 1-16,4-1 1 0,6-2 2 0,6-3-1 15,1-1 0-15,3-2 3 0,1 0-3 16,1 2 1-16,3-3 1 0,-1 0-3 16,1 0 0-16,-2 0 1 0,1 0 1 15,-1 0-1-15,1 0 0 0,-1 0-1 16,1 0-1-16,-1 0 2 0,0 0-3 0,0 0-1 16,1 0-2-16,-2 0-1 0,3 0 3 15,0 0 0-15,0 0 1 0,-1 0 0 16,1 0 1-16,-2 0 0 0,2 0 2 15,0 0-1-15,0 0 1 0,0 0-2 16,0 0-2-16,0 0-3 0,-1-3-1 16,1 2-2-16,0 0 1 0,0 0 0 15,0-1 3-15,0 0 1 0,0 1 1 16,0 0 0-16,0-1 0 0,0 1-2 16,0-1 1-16,0 0 0 0,0 0 0 0,0-5 2 15,0 2 0-15,0-2-2 0,0-7-1 16,0 8 0-16,0-6 0 0,0 1 1 15,1 0-1-15,2-5 1 0,1 7 0 16,5-5 0-16,-3-1-1 0,2 2 2 16,0-1-5-16,0 3 6 0,-3 4-7 0,-3 2 8 15,1 2-1-15,-3 3 0 0,0-2 1 16,0 2-2-16,2 0 1 0,-2-1 0 16,1 1 0-16,-1-1 1 15,0 1 1-15,2 0-2 0,-2 0-2 0,0 0 0 16,0 0-4-16,0 0 0 0,0 0-1 15,0 0 0-15,0 0-2 0,0 0 3 16,-5 4 11-16,-3 10-3 0,-7 5 10 16,-2 5-6-16,-5 1-4 0,-1 4-2 15,-3 1-1-15,0 4 0 0,-3-1 1 0,-1 2 1 16,1 0-1-16,0-3 0 16,4-2 0-16,2-5-1 0,10-9 1 0,0-2 0 15,7-8 2-15,2-3 2 16,3 0 4-16,1-3 3 0,-2 0 3 0,2 0-3 15,0 0 2-15,0 1-1 0,0-1 0 16,0 0-2-16,0 0-1 0,0 2-1 16,0-2-4-16,0 0-2 0,0 0-1 15,0 0 0-15,0 0-2 0,0 0 0 16,0 0-4-16,0 0-2 0,0 0-2 0,0 0-2 16,0 0-2-16,0 0 4 0,0 0 2 15,0 0 6-15,7 0 3 0,8 0 3 16,4 0-2-16,7-3-1 0,0 0-2 15,-3-1 2-15,0 1-2 0,0-2 0 16,-3 2-3-16,-5 0 1 0,2-2 0 16,-1 1 2-16,1-1 2 0,6-1-1 15,-2 0-2-15,-1-1 0 0,-7 4-1 16,1-2-3-16,-5 2 0 0,-4 1-5 16,2 1-4-16,-7 1-2 0,0-2-2 0,0 2 1 15,1 0 2-15,-1 0 6 0,3 0 4 16,-2 0 6-16,1 0 5 0,-1-1 0 15,1 1 0-15,-1 0 2 0,1-2-1 16,-1 2-1-16,1 0-3 0,-1 0-2 16,1 0-3-16,-1-1-2 0,1 1-7 0,-1 0-6 15,-1 0-10-15,3 0-8 0,-2 0 1 16,2 0 5-16,-2 0 3 16,1 0 9-16,-1 0 3 0,1 0 3 15,-1 0 5-15,1 0 6 0,-2 0 2 0,1 1 5 16,-1-1 7-16,2 2 6 0,-2-2 10 15,1 0 4-15,-1 1 5 0,0-1-3 16,2 0-10-16,-2 0-11 0,0-1-11 16,-2-10-5-16,-4-6 2 0,-1-5 1 15,0 0 2-15,3 1-2 0,-1-1-1 0,2-1 1 16,0 1-1-16,0 1 3 0,2 5-2 16,-2-4 1-16,3-1 1 0,-1 0 1 15,1-6-6-15,0 2 8 16,0 7-9-16,-2-2-5 0,2 6 11 0,0-1-6 15,-2 1 14-15,2 8 2 0,0 0 0 16,0 6-2-16,-2-2-4 0,2 2-6 16,0-1-4-16,0-1-6 0,0 1-3 15,-1 0-7-15,1 1-7 0,0-2-7 16,0 2-29-16,0 2-50 0,1 6-123 0</inkml:trace>
  <inkml:trace contextRef="#ctx0" brushRef="#br0" timeOffset="68731.9119">6477 9939 56 0,'0'0'11'16,"0"0"3"-16,0 0 2 0,0 0-2 16,0 0-5-16,0 0-1 0,0 0-3 15,0 0 0-15,0 0-1 0,0 0-2 16,-22-10-2-16,22 10-1 0,-2 0-4 15,2 0-1-15,-2 0-2 0,2-1 1 16,-2 1-2-16,2 0 4 0,0 0 1 16,0 0 2-16,0 0 6 0,0 0 1 15,0 0 2-15,0 0-3 0,0 0-2 16,0 0-2-16,0 0 1 0,2 1 2 0,0-1-1 16,0 1 1-16,-1-1-2 0,1 2 2 15,-1-2-3-15,-1 1 0 0,3-1 0 16,-3 2 0-16,3-2 0 0,-3 1 0 15,3-1 0-15,-2 1 1 0,1-1 1 16,-1 2-1-16,4 1-1 0,-1 0 1 0,0 0-1 16,6 2 0-16,-5-3 0 0,-1-1-1 15,2 1 0-15,1 0 1 16,-3 0 1-16,4 1 0 0,-4-1 0 16,-1-1 0-16,3 0-1 0,-6-1 0 0,0 0 2 15,0 0 0-15,1 2 2 0,2-2-1 16,-2 0 2-16,1 2 0 0,-1-2 0 15,1 0-1-15,-1 1 0 0,1-1-1 16,-1 0 0-16,-1 0-1 0,3 0-2 16,-3 1 1-16,3-1 0 0,4 0 0 0,0 0 1 15,5 0-2-15,-2 0-2 0,0 0 2 16,3 0-1-16,-10 0 0 16,11 3 1-16,-8-3 0 0,6 1 0 15,1-1 0-15,-3 1 1 0,3-1-1 0,1 0 1 16,4 2 2-16,-4-2-3 0,7 0 1 15,-1 0 1-15,-3 0-2 0,8-2 2 16,-2 1 0-16,0-3-1 0,0 2 0 16,-1-2 1-16,1 2-1 0,3 0-1 15,-3 0 1-15,0 2-1 0,2 0 0 0,-2 0 0 16,0 0-1-16,-1 0 1 0,-2 0-1 16,2 2 1-16,-2 1-2 0,-1 0 1 15,1 0 1-15,-1-2 0 16,4 3-1-16,0-3 1 0,2 1 0 0,-1-2 0 15,1 0 2-15,-2 0 0 0,6 0-1 16,-2 0 0-16,5-4 0 0,3-3 1 16,6 1 0-16,3-3-1 0,1 0 0 15,3-1-3-15,-5 1 2 0,0-1-3 16,-2 2 3-16,0 3 1 0,-1-2-1 0,-1 2 2 16,-1 1-2-16,-5 2 1 0,0 1 1 15,-4 1-2-15,-3 0-1 0,-7 0 0 16,-2 0 1-16,-1 0-1 0,-3 0 1 15,6 0 0-15,-3 0 0 0,-5 0 0 16,4 1 2-16,-2 1-2 0,-3-1-1 16,6 1 0-16,-3-1 2 0,3 1 1 15,4 0 1-15,-8-1-3 0,5 1 0 16,-4-2-2-16,-3 1 2 0,3-1 0 16,-7 0 0-16,7 2 2 0,-7-2-1 0,0 0-1 15,-2 2 0-15,-4-2 0 0,6 0 0 16,1 0 1-16,-1 0 0 0,-2 0 0 15,-4 0 0-15,0 0-1 0,0 0 0 16,3 0 0-16,-3 1 0 0,3-1 0 16,-2 0 0-16,1 0 0 0,-1 0 0 0,1 0 2 15,-1 0-2-15,1 0 1 0,0 0 0 16,0 0 1-16,-1 0 3 0,1 0-1 16,-1 0-1-16,-1 0 0 15,3 0-2-15,-3 0-1 0,3 0 1 0,-3 0-1 16,3 0 0-16,-2-1 1 0,-1-6-6 15,0 1-8-15,0-4-10 0,-7-4-13 16,-4 3-8-16,-1 1-7 0,-4 2-17 16</inkml:trace>
  <inkml:trace contextRef="#ctx0" brushRef="#br0" timeOffset="69352.2596">6861 10000 1 0,'0'0'9'0,"0"0"-7"0,0 0-4 15,0 0-3-15,0 0 1 16,0 0 6-16,0 0 4 0,0 0 1 16,0 0 0-16,-11-1 0 0,11 1 0 0,0 0 0 15,0 0 4-15,0 0 3 0,0 0 5 16,0 0 0-16,5 0 3 0,0 2-2 15,6 0 4-15,5 0-2 0,5-1 1 16,6 0-6-16,2 2-1 0,1 0-5 16,4 1 0-16,0-2-2 0,5 3-2 0,-3-1-2 15,2-2-1-15,3 3-3 16,2-4-1-16,2 2 2 0,5-3 3 16,0 0 1-16,3 0 1 0,3-2-3 15,1-3-1-15,2-1-1 0,-1-1 0 0,-3 0-1 16,3-2 2-16,-6 1-1 0,-3 2-1 15,-6 0-1-15,-2 2 0 0,-5-1 0 16,-3 4-1-16,-11-1 0 0,-2 2 0 16,-8 0-2-16,1 0 2 0,-2 0-1 15,-5 0 1-15,0 0 0 0,-6 0 1 0,0 0 2 16,0 0 4-16,0 0 3 0,4 0 1 16,-4 0 0-16,3 0-3 0,-3 0-5 15,4-3-2-15,-2-3 0 0,1 1-1 16,-3-4-3-16,0 3 0 0,0 0-4 15,0 2-5-15,0 4-13 0,0-2-31 16,0 2-13-16,0 0-30 0</inkml:trace>
  <inkml:trace contextRef="#ctx0" brushRef="#br0" timeOffset="70156.2439">12521 10226 23 0,'0'0'27'0,"0"0"-2"0,0 0-1 16,0 0-9-16,0 0 1 0,0 0-3 0,0 0 0 16,0 0-2-16,0 0-3 0,0 0 0 15,18-53 1-15,2 53 2 0,7 6 0 16,-1 5 0-16,2-1-1 0,-2 1 0 15,-2-2 2-15,2 0 0 0,0-3 3 16,3-1 1-16,3-2-1 0,7-3 0 0,5 0-4 16,9 0-2-16,5-8 0 15,7-2 0-15,6-5 1 0,5-5 0 16,8 0 0-16,2-3-1 0,2 0-2 16,3 0-1-16,-3 4-3 0,-1 0 1 0,-6 5-1 15,-7 1-1-15,-6 5 0 0,-6 3 1 16,-7 3-3-16,-9 2 0 0,-4 0 0 15,-6 7 0-15,-4-2-1 0,-6 4-1 16,-6 0 0-16,-5-3-1 0,-5 2-1 16,-3-2 0-16,-6-3-1 0,1 6 2 0,-2-2-3 15,-9 4-4-15,-4 1-11 0,-4-2-17 16,-5-4-20-16,-1-2-26 16,0-1-31-16</inkml:trace>
  <inkml:trace contextRef="#ctx0" brushRef="#br0" timeOffset="71603.0173">19605 9975 12 0,'0'0'11'0,"0"0"-1"0,0 0-6 16,0 0 2-16,0 0-2 0,0 0 0 16,0 0 1-16,0 0-1 0,0 0-1 15,0 0 3-15,25-6 5 0,1 6 8 16,0 0-1-16,3 4 1 0,3-2-4 16,3 2 1-16,2-1-2 0,6 0 3 0,4 1-4 15,3 1-4-15,1 0-3 0,0-3 0 16,-1 3 0-16,1-3 0 0,-2 3 1 15,3-3 0-15,4 1-1 0,2-2-1 16,4 1 3-16,0-2-3 0,2 2 2 16,-2-2 1-16,1 0-2 0,-1 1-1 0,0-1 0 15,2 0-2-15,1 0 2 0,1 0-3 16,4 0 1-16,-1 0-1 16,-1 0 0-16,-3 0 2 0,0 2 3 15,-1 2-3-15,-1 1 2 0,4 0 0 0,0 2-4 16,5-3 2-16,0 2-3 0,3-2 0 15,0-2 0-15,5 2-1 0,-2-4 2 16,3 0 0-16,-1 0-2 0,2 0 1 16,0-2-2-16,1-2 2 0,1 0 1 15,2 0-2-15,0 0 2 0,-2-1-2 0,-2 0-2 16,-2-1 2-16,-2 2-2 0,0-1 2 16,-1 0-1-16,2 1 1 0,-1-1 0 15,2 1-2-15,-2 1 1 0,0 0 0 16,3 0 1-16,-3 0-7 0,4-1 3 15,1 1 1-15,-2 2 0 0,1 0 7 16,-4-1-1-16,3 1-2 0,-3-2 1 16,-1-1 2-16,1 0-4 0,0-2 2 15,-1 1-1-15,-2 0-1 0,-1 0 1 16,-4-1-2-16,-1 1 2 0,-4 1-1 0,-2 1-1 16,1 0 1-16,0-1-1 0,-1 2 2 15,1 0 1-15,-2 0 0 0,-1 2-2 16,-3 0 0-16,-2 0-3 15,-1 0 2-15,-3 0 1 0,0 0 0 0,0 2-1 16,1 0 1-16,0-2 0 0,-1 0 0 0,0 0 2 16,-3 0-1-16,0 0 2 15,-5 0-3-15,-3-4 0 0,-5 0 0 16,-4-1-3-16,-10 2 2 0,-3 2 0 16,-8 0 0-16,-5-1 0 0,4 0 0 0,-5 1-5 15,-1-1-5-15,2 2-2 0,-6 0-10 16,0-1-9-16,0 1-7 0,1 0 0 15,-1 0 1-15,0 0 6 0,0 0-4 16,0 8-2-16,-10 0-5 0</inkml:trace>
  <inkml:trace contextRef="#ctx0" brushRef="#br0" timeOffset="72548.9913">20548 10238 51 0,'0'0'18'0,"0"0"-2"0,0 0 2 16,0 0-3-16,83-41-1 0,-70 40-5 0,7 1-6 15,-3 0 1-15,4 1 0 0,0 5 2 16,-1 1 6-16,2-2 2 0,3 1 1 15,2-1-1-15,2-3-2 0,6-2 0 16,4 0-2-16,9-5-2 0,5-3-1 16,8-1-1-16,7 0-2 0,4-2 2 0,5-1 1 15,-1 1 1-15,7-1 1 0,-1 1-1 16,5 3-1-16,3-1 0 16,2 1-1-16,2 1 1 0,0-2 0 15,2 0 1-15,-2 1-2 0,2-1-1 0,1-1 0 16,2 2 2-16,2-1-1 0,0-1 1 15,3 2-4-15,-4-1 2 0,0 2-5 16,-2 1 2-16,0 0-1 0,-2 0 0 16,-2-1 1-16,-1 2-4 0,-4 1 1 15,-2-1 0-15,-2-1-1 0,1 1 2 0,0 0-5 16,0 1 2-16,0-1 1 0,-3 1-3 16,-4-1 4-16,-2 1 1 15,0 1-1-15,-2-1 3 0,1 0 0 0,1 1-1 16,1 0 2-16,-2-2-1 0,-1 2 0 15,-4-1-1-15,-3-1-1 0,-2 1 2 16,-2-3-2-16,-5 3 2 0,-1 0-2 16,-3 0 1-16,-2-1-1 0,-3 1-1 15,0 0 2-15,-4-3-4 0,-1 2 3 16,-6-1-4-16,-3-1 4 0,-2 3 0 0,-5-1 0 16,-3 2 1-16,-8 3-2 0,0-3 1 15,-5 3-1-15,-2 0 0 0,2 0 0 16,-7 0 1-16,4 0-1 0,-4 0 1 15,4 0 0-15,0 0-2 0,-1 0-6 16,2 3 0-16,-6-3 0 0,-1 2 0 0,-4-2 6 16,3 0 2-16,1 1 0 15,1 1 1-15,-1 0 0 0,-4-2-3 16,0 0-3-16,0 0-5 0,2 0-5 16,0 0-10-16,-2 0-19 0,0 1-19 0,0 2-28 15</inkml:trace>
  <inkml:trace contextRef="#ctx0" brushRef="#br0" timeOffset="81794.8107">18067 9989 64 0,'0'0'27'0,"0"0"-6"16,0 0 0-16,0 0-6 0,0 0-7 16,0 0-7-16,0 0-4 0,0 0-4 15,0 0-2-15,0 0 1 0,-19-18 1 16,19 18 4-16,0 0 1 0,-1 0 3 0,1 0 0 16,-2 0 2-16,2 0-1 0,-1 0 1 15,1 0 2-15,-2 0 4 0,2 2 4 16,0-2 5-16,0 1 4 0,0-1 2 15,0 1 2-15,0-1-2 0,0 0 2 16,3 0-4-16,9 0-3 0,5-1-5 0,6-4-4 16,-2-1-2-16,2 3-1 15,0 0-1-15,0 1-3 0,0 2 1 16,3 0-2-16,0 0-2 0,3 0 4 16,1 2-2-16,4 1-1 0,2 0 4 0,3-3-2 15,6 0 2-15,3 0-2 0,6 0-2 16,4-6 1-16,3 2-3 0,3-2 2 15,-1-1 2-15,4 0-1 0,2 2 2 16,-1-4 1-16,1 2 2 0,-2 0-4 16,-2 0 0-16,-3 1 0 0,-2 0-2 0,-3 2 0 15,-2 0 0-15,-1 1-2 16,-3 2 1-16,2 1 0 0,2-1-1 16,0-1 1-16,0 0-1 0,1-1 0 15,4 0 1-15,-3-3-4 0,1 0 5 0,-3 0-5 16,-3 0 4-16,-3 0-1 0,-1 1 0 15,-8 2-1-15,-2 2-2 0,-6 1-1 16,-3 0 0-16,-5 0-7 0,-5 1 0 16,-4 2-4-16,-4 4-6 0,-2-2 5 15,-3 2 0-15,-1 1 5 0,0-1 5 0,1 0 1 16,-3 2-1-16,1 2-13 0,-4 0-14 16,0-1-17-16,0-3-13 0,0-1-3 15</inkml:trace>
  <inkml:trace contextRef="#ctx0" brushRef="#br0" timeOffset="82427.7952">18332 10136 80 0,'0'0'24'0,"0"0"7"15,0 0 5-15,0 0 0 0,0 0-4 16,0 0-12-16,0 0-12 0,0 0-4 16,0 0-3-16,-32-18 2 0,42 15 2 0,6 0 2 15,7 2 3-15,6 1-1 0,2 0 2 16,6 2 0-16,2 3 1 16,4-2-2-16,3 0-2 0,3 1 1 15,2-4 0-15,3 0 2 0,2 0-1 0,6 0-2 16,5-4-2-16,5-2-4 0,6 0-1 15,3-1-3-15,3-2-2 0,1 1 1 16,2-1 0-16,-3-2 4 0,-1 1 0 16,-1 1 2-16,-1-3 2 0,-3 3-4 15,-2-1 1-15,-5 2 0 0,-4 3 1 0,-6 0-2 16,-6 2-1-16,-5 3 1 0,-5 0-1 16,-3 0-1-16,0 3 1 0,-5 0-1 15,-2 1 0-15,-4-1 1 0,-3-1-2 16,-9 1 1-16,-1-1-1 0,-7-1 0 15,-7-1 0-15,2 1-1 0,-6-1 2 16,0 0 1-16,0 0 2 0,2 0 2 16,-1 2-2-16,-1-2-2 0,2 0 0 15,-2 0-1-15,0 0-1 0,0-2-2 16,-3 0 0-16,0-2-3 0,0 1-6 0,3 3-5 16,-2-2-17-16,2 2-30 0,-1-1-23 15,1 1-35-15</inkml:trace>
  <inkml:trace contextRef="#ctx0" brushRef="#br0" timeOffset="83936.7548">19485 7172 114 0,'0'0'38'0,"0"0"8"0,0 0 9 15,0 0-7-15,0 0-3 0,0 0-9 16,0 0-10-16,0 0-7 0,0 0-6 15,0 0-5-15,-7-48 0 0,7 48-7 16,0-2-5-16,0 0-3 0,0 2-3 16,-1-2-3-16,1 2 0 0,-2 0 2 15,2 0 6-15,-1 0 3 0,-2 0 6 16,-3 10-1-16,-1 3-2 0,1 0 4 16,-1 0-4-16,4-3 1 0,0-1 0 0,-1 2 1 15,1-1-1-15,0 0-2 0,1-5 1 16,1 0-2-16,1-5 2 0,-1 0 2 15,1 0-1-15,0 1 4 0,-2 0-2 16,2 1 3-16,0 0 1 0,0-1-1 16,0-1 2-16,-1 2-1 0,1-2-2 0,0 0-2 15,0 0-1-15,0 0-2 0,0 0 1 16,0 0-2-16,0 0 0 0,0 0-2 16,0 0 0-16,0 0-1 0,0 0 1 15,0 0 0-15,0-2-1 0,0 1 0 16,0-5 1-16,0 0 2 0,0-1-1 15,0 2 1-15,0 5 1 0,0 0-1 16,0 0 1-16,0-2-1 0,0 1 1 16,0-1-4-16,0-5 4 0,0 0 0 15,0 1-1-15,0 1 1 0,0 5 0 0,0-1 1 16,0 1 1-16,0-1-2 0,0-1 1 16,0 1-1-16,0-1 1 0,0 0-1 15,0 0 1-15,0 1 1 0,0 0-1 16,0-1 0-16,0 1-1 0,0-1-1 15,0 0 1-15,0 2-2 0,0-2 1 16,0 1-1-16,0-1-1 0,0 2 0 16,0-2-1-16,0 2 0 0,0-1 0 15,0 1-3-15,0-2 1 0,0 2-4 16,0-2-3-16,0 2-4 0,0 0-7 0,0 0 0 16,0 0-1-16,0 0 0 0,0 0-12 15,0 0-22-15,0 5-17 0,0 2-17 16</inkml:trace>
  <inkml:trace contextRef="#ctx0" brushRef="#br0" timeOffset="84992.1547">20428 9164 3 0,'0'0'2'0,"0"0"-6"16,0 0 3-16</inkml:trace>
  <inkml:trace contextRef="#ctx0" brushRef="#br0" timeOffset="86007.5535">20265 9310 169 0,'0'0'42'16,"0"0"-6"-16,0 0-5 0,0 0-7 16,0 0-6-16,0 0-7 0,0 0-7 15,0 0-2-15,0 0-4 16,0 0-3-16,-25-13-3 0,24 13-1 0,1-2 3 15,0 2 4-15,0 0 3 0,0 0 2 16,0 0 4-16,1 0 0 0,7 0 0 16,6 0-6-16,6 0-2 0,-8 0 1 15,8 0-4-15,-3 0 1 0,2 2-5 16,4 0 0-16,-4 0 1 0,1 2 0 0,-1-1-4 16,1 0 1-16,1 0-3 0,-2 0-5 15,-4 0 1-15,1 1-11 0,2 0-1 16,-8-1 4-16,6 1 6 0,-8-1 10 15,-3-2 5-15,-1 0-2 0,-4-1 1 16,0 0-2-16,0 0 4 0,2 0 3 0,-1 3 0 16,2-3-1-16,-3 0 0 15,1 1-2-15,-1-1-3 0,-1 0-3 16,-12 0 1-16,-9 1 0 0,-3 3 3 16,-2-2 2-16,-1 3 3 0,4 0 5 0,5-2 2 15,2 1 3-15,5-2-1 0,1-1 1 16,0 3 1-16,6-4 4 0,-7 1 6 15,8 1 1-15,-2-2 5 0,-4 1 7 16,3-1 4-16,1 0 2 0,2 2-4 16,4-2-9-16,-2 0-6 0,2 0-3 0,-1 0-2 15,-1 1-5-15,1-1-2 16,1 0-7-16,-2 0-5 0,2 0-8 0,0 0-1 16,0 0 6-16,12-3 1 15,10-1 5-15,3-3 0 0,4 2-5 0,-2-2-1 16,0 1-2-16,-1 1-3 0,-1 0-3 15,-8 3-3-15,0 1-3 0,-4 1-1 16,-1 0 0-16,0 0-2 0,-8 0-4 16,3 0-7-16,-7 0 2 0,0 0 6 15,0 0 10-15,1 0 8 0,-1 0 6 0,0 6 2 16,-8 1-1-16,-7 3-1 0,-8 1-1 16,-4-3 3-16,0-4-1 0,-1 0 2 15,2-4 4-15,6 0 1 0,0 0 2 16,9 0 2-16,-1 0-4 0,-3-5 0 15,5 1-2-15,-5-3 6 0,8 4 5 16,3 0 4-16,1 2 0 0,-2 0-5 16,1-1-8-16,-2 1-3 0,3-1-5 15,3 2 1-15,-1-2-1 0,1 2-4 16,-1 0 0-16,1 0-1 0,-2 0 1 0,2 0 3 16,0 0 5-16,0 0 7 0,11 0 2 15,7 0 2-15,8 0-5 0,4 0-2 16,4 0-2-16,-1 0-3 0,2-5-4 15,-2 1-4-15,-1 1-1 0,-2-1-6 16,-8 3-5-16,-1 1 5 0,-8-1-2 16,2 1 2-16,4-1 1 0,-6 1-14 15,4 0-21-15,-6 0-21 0</inkml:trace>
  <inkml:trace contextRef="#ctx0" brushRef="#br0" timeOffset="90951.4833">19496 6610 310 0,'0'0'69'0,"0"0"-17"16,0 0-8-16,0 0-19 0,0 0-10 16,0 0-7-16,0 0-6 0,0 0-7 0,0 0-5 15,0 0-2-15,-22-45 3 0,21 46 3 16,-1 16 6-16,1 9 3 16,1 8-2-16,0 5-2 0,0 1 2 15,0 0-2-15,0 0-1 0,0-4 1 0,0-3 0 16,1-2-2-16,2-4 3 0,1-4-1 15,0-7 0-15,-1-5 0 0,-1-2 0 16,-1-4 1-16,1-1 1 0,-1 1 2 16,-1-5 2-16,0 0 2 0,0 0 4 15,2 1 1-15,-2-1-1 0,0 0-1 0,1 0-4 16,-1-1-3-16,0-11-2 0,0-7 0 16,0-3 0-16,2 1-1 0,-1 6-2 15,2-2 1-15,0 0 0 16,-2 5-1-16,4-4-2 0,2 0-4 0,-3 7-1 15,5-3 0-15,1 2 0 0,-2 5-2 16,6-2 3-16,-4 4 3 0,4 2-2 16,6 1 1-16,-2 0-1 0,5 6-1 15,-4 2 4-15,-5 2-2 0,-4-2-1 16,0 3 1-16,-2 1-4 0,-5-3 3 0,-1 7-3 16,-2 2 4-16,-2 5-1 0,-10 4-5 15,-5 1-8-15,-5-1-19 0,0-3-17 16,-2-1-12-16,1-1-10 0,1-7 1 15</inkml:trace>
  <inkml:trace contextRef="#ctx0" brushRef="#br0" timeOffset="92594.9812">19741 7083 193 0,'0'0'47'0,"0"0"-12"0,0 0-12 16,0 0-6-16,78-48 3 0,-63 33-2 16,-3 1 1-16,-1-1-3 0,-2-1-8 0,-2 1-4 15,1-4-2-15,-2-1-4 0,0 1 0 16,0-2 2-16,0 5 1 0,-3 2 3 16,-2 2 0-16,-1 0 1 15,0 0 2-15,0 0 1 0,-3 1-1 0,0 1 0 16,1-1 2-16,0 7 0 0,1-1 3 15,1 5-1-15,-2-5-2 0,1 1 1 16,-1 0-6-16,1 0-4 0,1 4-7 16,-2-1-3-16,2 1 1 0,0 0 1 15,0 0 4-15,0 0 4 0,0 10-4 0,2 7 3 16,1 4-3-16,-2 1 3 0,-1 2 2 16,0 2-1-16,0-1-3 0,0 0-3 15,0-5-3-15,-1-2-2 16,-1-5-5-16,2 0-1 0,0 2-4 0,3-6 2 15,7 2 6-15,-1-7 5 0,2-3 4 16,8 1 0-16,0-2-4 0,6 0-4 16,-4-6 2-16,1-2 0 0,0 1 1 15,1-4-2-15,-2-1 1 0,0-1 1 16,0-1 8-16,-2-2 6 0,-3-3 11 0,-3 1-5 16,-3-4 4-16,-2 0-1 0,-4-4-6 15,-1 0 7-15,-3-3-4 0,0 2 6 16,-3 1 16-16,-4 3 4 0,-2 0 1 15,-1 4-7-15,1 1-13 0,2 4-2 16,0 3-2-16,1 4 3 0,3 2-3 0,2 2-4 16,1 3-8-16,-2-2-8 15,2 2-3-15,0 0 0 0,-3 2 5 16,2 13 2-16,-1 11 1 0,1 9 2 16,1 6 1-16,0 4 0 0,0 5-1 0,0 4 0 15,0 0-2-15,0-2 2 0,0-4-4 16,3-3 2-16,0-6-4 0,1-4 1 15,2-5 3-15,-3-4-7 0,1-3 3 16,0-7-4-16,1-4-2 0,-2-2-1 16,-2-7-1-16,2 1 1 0,-3-4 7 0,0 0 6 15,0 0 10-15,2 0 2 16,3 0-7-16,-1-4 0 0,4-9-5 16,-1-4 0-16,-3-5-2 0,-1 6 3 15,-1-3-4-15,-2-1 3 0,0 1 1 0,-7-7-2 16,-4 3-1-16,-1 4 0 0,-3 0 2 15,-2 4 1-15,-1 0 2 0,1 1 0 16,2 2-1-16,4 5 3 0,-1-3-1 16,6 5-1-16,-1-2 0 0,0 0 1 15,4 4-3-15,0 0-1 0,3 3-4 0,0-7-7 16,3-1-3-16,10-6 1 0,9-3 0 16,7 1-5-16,7 2-7 15,1 0-12-15,2 0-6 0,1 4-3 16,-2-1 4-16,-4 2-1 0,-3 0 2 0,-6 1 5 15,-6 4 7-15,-9 1 14 0,-3 2 16 16,-7 1 17-16,0-2 18 0,0 2 7 16,2 0-9-16,-2-2-12 0,1 2-10 15,-1-1-6-15,0 1 6 0,-1-2 2 16,-6 1-1-16,-3 1-2 0,-1 0-8 0,1 0-2 16,2 1-3-16,-1 4 0 0,-1 4-1 15,3-3 2-15,-2 6 0 0,2 2 1 16,1 1-1-16,-1 0-1 0,2 2-4 15,4-6 0-15,-2 1 1 0,2 1 0 16,-1-2 4-16,1 1 0 0,1-1 0 0,0 1-2 16,0-6 1-16,0 0-1 15,0-6 0-15,-2 0 4 0,2 0 2 16,0 1 5-16,0 1 6 0,0-1 4 16,0 1 3-16,0-1 2 0,0-1-5 0,0 0-4 15,0 0-5-15,0 0-1 0,5-8 2 16,2-6-1-16,3-2-2 0,1-2-2 15,1 2-5-15,5-1-2 0,-1 2-2 16,3 1-1-16,0 5-1 0,-6 3-1 16,4 2-2-16,1 4 0 0,0 0-1 0,7 0 2 15,-5 5-1-15,0 3-1 0,-1 3-2 16,-3 2 1-16,-2 1 1 16,-2 3 2-16,-3 1 4 0,-3-3-4 15,-2 2 2-15,-4 1 1 0,0 0 2 0,-7 5 3 16,-3-5 2-16,2-6 5 0,-4-2 0 15,4-4 4-15,-2-5 2 0,-1 2-1 16,0-3 3-16,-3 0 0 0,-1-9-3 16,1-3-2-16,2-2-5 0,2-2-5 15,4-3 1-15,0-2-5 0,5 0 0 0,1-3-7 16,0 1-8-16,6 0-4 0,6 0-4 16,6 3-4-16,3 4-5 0,6 3-5 15,2 5-3-15,0 3-8 0,-3 3 8 16,-2 2 2-16,-3 0 12 0,-2 8 13 15,-2 3 9-15,-3-1 3 0,2 4 3 16,-4-2 0-16,0 2 0 0,-1-2 3 16,-4-1 3-16,2-2 2 0,2 1 6 15,-3-4 4-15,2 3 1 0,-3-2 7 16,-3-6 9-16,6 2 1 0,-4-3 6 0,5 0 0 16,6-1-6-16,-5-9-2 0,5-2-9 15,-3-6-8-15,-1-2-6 0,-1 1 1 16,-1-3 0-16,-2 1 3 0,-3 6-1 15,-2 6 1-15,-4-3 2 0,0 1 1 16,0-1 0-16,-1 1-3 0,-4 2-1 0,2 6-3 16,0 0-4-16,1 0-2 15,2 3-4-15,-2-1-6 0,2 1 0 16,-7 0 1-16,-2 4 1 0,-4 11 2 16,-4 5 1-16,5 6 0 0,1 1-2 0,4 3 1 15,4 1-1-15,1 0-1 0,2-3-9 16,8-1-10-16,7-7-13 0,7-3-16 15,9-7-16-15,7-5-27 0,6-5-31 16,9-2 0-16</inkml:trace>
  <inkml:trace contextRef="#ctx0" brushRef="#br0" timeOffset="93450.8587">9879 7178 316 0,'0'0'62'16,"0"0"-18"-16,0 0-9 0,0 0-12 0,0 0-8 15,0 0-4-15,0 0-6 0,0 0-4 16,0 0-2-16,0 0-1 16,-13-50-2-16,6 61 2 0,-3 9 2 15,-3 7 2-15,1 5-4 0,-1 4 4 0,2 0-3 16,-1-1-1-16,5-2 2 0,-3-3-1 15,1-5 0-15,3-6 2 0,2-9-1 16,-2-2 1-16,5-5 2 0,-2 0 1 16,0 1-1-16,-1-4 1 0,-4 0-1 15,-6-7 2-15,2-4 1 0,2-3 2 0,2-2-1 16,2-4 0-16,1-1-2 0,4-4-1 16,1 1-1-16,0-3 1 0,0 0-1 15,4-1-4-15,2 1 4 16,1 0-3-16,-1 5 5 0,0 5 0 0,-2 4 2 15,-1 4-2-15,-1 4-1 0,-1 2-3 16,-1 3-3-16,0-2 0 0,3 2 0 16,5 0 0-16,4 9 1 0,5 7 0 15,-2 7 1-15,2 5 2 0,-1 8-3 16,0 3 4-16,-1 2-6 0,0 5 0 0,-3-3-2 16,1 4-3-16,0-1-3 0,-3-2-6 15,3-1-12-15,-3-5-17 16,-2-3-15-16,-4-13-29 0,3 1-19 0,-4-9-28 15</inkml:trace>
  <inkml:trace contextRef="#ctx0" brushRef="#br0" timeOffset="94053.6395">9580 7488 391 0,'0'0'22'0,"0"0"-8"0,0 0-7 15,24-81 1-15,-2 64-3 0,3 2-1 16,5 0-3-16,5-2 0 0,7 2-2 16,-2-2 0-16,6-1-1 0,-1 2-2 0,3-3-4 15,-2 2 0-15,2 1-5 0,-6 0 1 16,0 0 5-16,-2 2-1 0,-5 2 7 16,-6 1 5-16,-10 4 3 15,-6 3 6-15,-9 2 6 0,-4 2 1 0,0-2 6 16,0 2 0-16,2-1-1 0,-1 0-3 15,-1-2-4-15,0 2-6 0,0 0-3 16,3 1-4-16,-3-1-4 0,0 1-1 16,0 0 0-16,0 0-1 0,-6 6 1 15,-3 7 0-15,-2 9 0 0,5 1 6 0,2 5-6 16,-1 3 3-16,4 1-4 16,1 2 0-16,0 2 1 0,1 2-1 0,4 4 1 15,1-3-1-15,1 1 0 16,3-1 0-16,-1-3-1 0,1-2-1 0,1-6-2 15,-2-1-3-15,4-7 2 0,-6-6 0 16,3-3 0-16,-2-4 1 0,-5-4 2 16,2 1 0-16,-1-4 3 0,4-2 2 15,1-8 0-15,2-7 0 0,-5-5 0 16,-3-5 2-16,-3-2-1 0,0-4 2 0,-6 2-2 16,-4-2-1-16,-2 3 1 0,-1 4 0 15,0 2-1-15,-1 4 4 0,-1 2-3 16,4 3 1-16,3 2 0 0,0 3-1 15,2 2 0-15,5 4 0 0,-1-1-4 16,2-1 0-16,0-5-4 0,3-2-1 16,11-4 1-16,1 2 2 0,8 3-2 15,4 0-1-15,1 1-1 0,-2 2-7 16,2 1-6-16,-4 0-18 0,-5 6-15 16,0-1-28-16,1 0-19 0,3-1-6 0,6 0-13 15</inkml:trace>
  <inkml:trace contextRef="#ctx0" brushRef="#br0" timeOffset="94292.1901">10634 7090 366 0,'0'0'74'0,"0"0"-17"16,0 0-15-16,0 0-14 0,0 0-6 15,0 0-4-15,0 0-5 0,0 0-4 0,0 0-3 16,0 0-6-16,-33-49-2 0,33 49-3 15,-3 0 2-15,0 15 2 0,0 6 0 16,0 8-1-16,3 1 2 0,0 6 2 16,0-1-3-16,0 1 3 0,3-1-4 15,4-3-3-15,-1 0 0 0,3-3-7 0,-2-2-9 16,0-3-13-16,-1-1-21 0,-1-8-25 16,1 2-38-16,0-5-36 15</inkml:trace>
  <inkml:trace contextRef="#ctx0" brushRef="#br0" timeOffset="94867.5956">10488 7415 450 0,'0'0'48'16,"0"0"-21"-16,0 0-12 0,0 0-11 15,0 0-6-15,0 0-3 0,0 0-1 16,0 0 1-16,0 0-5 0,0 0-4 15,98-82-4-15,-62 71-4 0,2 0-1 16,-2 1-5-16,-1-1-9 0,1-1-4 16,-1 0-5-16,-5 0 8 0,0-2 13 15,-4 2 13-15,-5 0 13 0,-7 5 5 16,-7 0 7-16,-4 6 3 0,-3 1 5 16,0-5 3-16,0 2 4 0,0-1 2 0,-7-2 3 15,4 4-3-15,-1 0-6 0,-9 1-7 16,3 1-5-16,-6 3 0 0,1 2-5 15,3 4 0-15,3 2-2 0,3-4-2 16,-3 7 0-16,8-5-1 0,-1 4 1 16,0 4-5-16,2 0 2 0,0 1 0 0,5-1-1 15,4-2 1-15,1-3-1 0,3 0-3 16,2-1 0-16,0-1 0 0,3 0 0 16,2-2-1-16,0 2-1 15,-7-6-3-15,-1 2 2 0,-2-2 0 0,-7-3 2 16,1 0 4-16,-4-1 3 0,0 0 4 15,0 0 3-15,0 0 1 0,0 5 0 16,0 0-1-16,0-1 0 0,-1 0-1 16,1-4 2-16,-2 0 0 0,2 0 1 15,-1 2 1-15,-1-1 0 0,2 1 0 0,-1 0 5 16,1-2 0-16,0 0-3 0,0 0-3 16,0 0-6-16,3-11-4 0,4-5 0 15,8-8-1-15,-1 3 0 16,2-1 0-16,1-1-2 0,0 0 0 0,0 0-2 15,0 3-4-15,-3 2-3 0,1 1-11 16,-5 5-3-16,0 4-18 0,-4 1-29 16,-2 4-44-16,5 3-66 0</inkml:trace>
  <inkml:trace contextRef="#ctx0" brushRef="#br0" timeOffset="95470.4609">10144 7824 430 0,'0'0'53'0,"0"0"-14"0,0 0-13 15,0 0-13-15,0 0-7 0,0 0-6 16,0 0-2-16,0 0 2 0,0 0 3 16,-3-20-1-16,29 27 2 0,17 1-2 15,5-5 2-15,8-3-1 0,8 0 0 16,1-5-1-16,5-4-2 0,0-2 0 0,-3-1-1 16,-1-2-1-16,-3 1-3 0,-3 1 0 15,0 1-3-15,-7 2-3 0,-2 2-6 16,-5 2-9-16,-7 4-20 0,-7 1-15 15,-5 0-24-15,-8 0-8 0,-4 4 2 16,-5 0-4-16</inkml:trace>
  <inkml:trace contextRef="#ctx0" brushRef="#br0" timeOffset="95746.1305">10249 8002 447 0,'0'0'66'0,"0"0"-16"16,0 0-14-16,0 0-10 0,0 0-7 16,0 0-7-16,0 0-4 15,0 0-5-15,0 0-2 0,0 0-1 0,9-55 1 16,26 44 0-16,5 2 0 0,8-4 0 15,7 1 0-15,3-2-4 0,4 0-1 16,3-1-6-16,0 2-6 0,3-1-21 16,2 6-43-16,0-3-73 0,0 4-139 15</inkml:trace>
  <inkml:trace contextRef="#ctx0" brushRef="#br0" timeOffset="96684.765">9856 10800 122 0,'0'0'16'16,"0"0"7"-16,0 0 29 0,0 0 13 16,0 0 5-16,0 0-8 0,0 0-30 15,0 0-15-15,0 0-7 0,-49-26-6 16,48 26-6-16,-1-1-4 0,1 1-4 0,1-2-2 16,-2 2 6-16,2-3 6 0,14 2 6 15,10-4 3-15,15-2 2 0,10 0-3 16,12-2 0-16,14-5-3 0,11-1 0 15,11-3-2-15,9-1 0 0,8-3-3 16,5 1 5-16,4-4-1 0,4 1-4 16,2-2 3-16,1 2-4 0,0 1 4 15,-3 1-2-15,-4 2-1 0,-4 0 0 16,-5 2 0-16,-1 0 1 0,-9 1-2 16,-4 0 0-16,-4 3 1 0,-7 1-2 0,-4 2 2 15,-7 3 0-15,-4 4-1 0,-9 1 0 16,-7 2 0-16,-8 1 0 0,-9 0-1 15,-11 0-2-15,-7 0-1 0,-11 0-1 16,-6 0 2-16,1 0 4 0,-7 0 4 16,0 0 1-16,0 0-1 0,1 0-2 0,-1 0-4 15,2 0-2-15,-2 0-1 0,0-5-1 16,0 2-2-16,-3 0-2 16,-7-3-10-16,6 4-15 0,-7 1-16 15,-4 1-26-15,0 0-15 0,-8 6-14 0</inkml:trace>
  <inkml:trace contextRef="#ctx0" brushRef="#br0" timeOffset="97083.1186">10307 10824 255 0,'0'0'62'0,"0"0"-8"0,0 0-13 16,0 0-10-16,0 0-14 0,0 0-9 0,0 0-6 16,0 0 0-16,0 0 4 0,12-35 3 15,31 26 5-15,12-2 0 0,10 0 1 16,9 1-2-16,4-2-5 0,6 0-3 15,1 0-3-15,0-2-1 0,1 2 1 16,1-3-2-16,-1-1 2 0,1 2-1 0,0-4 0 16,-2-1-1-16,2 1 0 15,0-2-4-15,-2 2 4 0,-2-1-5 16,-4 3 4-16,-4 2 2 0,-7 1-2 16,-3 1 1-16,-10 1-2 0,-7 3-1 0,-2 2-1 15,-10 1 0-15,-5 3-2 0,-4 2-4 16,-11 0-14-16,-6 0-29 0,0 1-46 15,-7 3-72-15</inkml:trace>
  <inkml:trace contextRef="#ctx0" brushRef="#br0" timeOffset="98063.3235">20453 10584 123 0,'0'0'37'0,"0"0"-5"0,0 0-3 0,0 0-3 16,97 20-2-16,-56-20-3 0,5 0 2 16,4 0-2-16,4 0-2 0,4 0-3 15,7-3-3-15,7-2-1 0,5-2-5 16,9-2-2-16,4-2-1 0,7 0-2 15,3 1-1-15,4-1-1 0,1 0-1 16,5-1 1-16,2 3-2 0,3 0 2 16,1 3-1-16,-1 2 1 0,-2-1-1 15,-1 2 1-15,-7-1-2 0,2-3 2 16,-4 3 0-16,-3-4 0 0,-1 2 2 0,-2-1-2 16,-3-3 0-16,2 3 0 0,-4-1-2 15,1 1 2-15,-2-1 0 0,-1 0-1 16,-4-1 0-16,-3 2 1 0,-2-4 0 15,-4 2 0-15,-2-2 0 0,-7-1-1 16,-5 2 1-16,-8-3-1 0,-8 3 0 0,-7 0-2 16,-10 1-1-16,-9 5-3 15,-10 1-2-15,-5 3-6 0,-6 0-2 16,0-1-7-16,0 1-8 0,1 0-12 16,1 0-2-16,-2 0 1 0,1 0 12 0,-1 0 9 15,-3 1 2-15,-4 10-2 0,-6-1-17 16</inkml:trace>
  <inkml:trace contextRef="#ctx0" brushRef="#br0" timeOffset="98575.8417">21617 10665 226 0,'0'0'39'0,"0"0"1"0,0 0-5 0,0 0-7 15,0 0-10-15,0 0-12 0,0 0-1 16,0 0 1-16,0 0 5 0,0 0 5 16,77-35 1-16,-19 28-4 0,12-3-2 15,13-2-3-15,11-3 0 0,10-2-3 16,4-1-5-16,5 0 3 0,4 1-6 0,2 0 4 16,-3 2-1-16,-1 2 0 0,-2-1 2 15,-5 1-2-15,-1 3-2 0,-5 2 2 16,-5 2 0-16,-6 2-1 0,-6 0 0 15,-7 2 0-15,-6 0-1 0,-5 2 1 16,-5 0 0-16,-6 0-1 0,-5 0 1 16,-5 0 0-16,-7-1-2 0,-8-2 1 15,-10 1 2-15,-4 0 1 0,-6 1 2 16,-7-1-1-16,2 2 2 0,-6 0-2 16,0-1-1-16,0 1-1 0,2 0-1 0,-1-2-5 15,0 2-1-15,1 0-7 0,-2-1-18 16,0 1-28-16,-2-3-36 0,-12 3-41 15</inkml:trace>
  <inkml:trace contextRef="#ctx0" brushRef="#br0" timeOffset="110386.9423">3561 14513 119 0,'0'0'44'0,"0"0"-11"15,0 0-2-15,0 0-6 0,0 0-2 16,0 0-4-16,0 0-4 0,0 0-3 16,0 0-3-16,0 0-4 0,-37-26-2 0,37 26-4 15,-3 0-2-15,3-1-4 16,0 1-1-16,-3 0-3 0,3 0 3 16,0 0 3-16,0 0 3 0,0 0 4 15,0 0-2-15,11 0 0 0,4 3 3 0,8 1 0 16,3-1 4-16,3-2-2 0,1-1-3 15,2 0 3-15,0 0-3 0,1 0 0 16,-1 0 0-16,0 0-4 0,0 0 1 16,-2 0 0-16,3 0-2 0,1 4 0 15,-4-3 1-15,3-1 1 0,-4 1 0 0,-9-1-5 16,-1 0-5-16,-6 0 3 0,0 0 1 16,0 0-5-16,-6 0 4 0,-1 0 0 15,-1 0 2-15,-1 0 7 0,-1 0 4 16,5 2 1-16,-8-2 3 0,0 0 4 15,0 0-2-15,2 0-3 0,-1 2-5 16,-1-2-5-16,0 0-4 0,0 0-17 16,0 0-10-16,-4 0 1 0,-6-4-11 15,-3-2 8-15,0 2 0 0,-3 0-17 16</inkml:trace>
  <inkml:trace contextRef="#ctx0" brushRef="#br0" timeOffset="110751.9411">3365 14676 173 0,'0'0'54'0,"0"0"-8"16,0 0-6-16,0 0-15 0,0 0-11 0,0 0-7 15,0 0-11-15,0 0-5 0,0 0 3 16,0 0 4-16,-12-19 10 0,25 17 3 15,7-1-1-15,5 3 3 0,7 0-6 16,1 0 0-16,2 2-2 0,1 1-2 16,3-2-1-16,1 1-1 0,2-2-1 0,-1 0 1 15,5 0 0-15,-4-5-1 0,3-2-1 16,-5-1-5-16,1 1 3 16,1-3 0-16,-6 1-3 0,-3 2 4 15,-4-2-2-15,-9 5 1 0,-2 1-3 0,-7 1-1 16,-5 0-7-16,0 2-1 0,-2 0 4 15,2 0-6-15,0 0 1 0,1 0 0 16,-7 0-7-16,0 0 6 0,0 0 0 16,1 0-8-16,-1 0-10 0,0 3-18 15,0 8-20-15</inkml:trace>
  <inkml:trace contextRef="#ctx0" brushRef="#br0" timeOffset="111127.3918">3437 14648 306 0,'0'0'51'0,"0"0"-6"0,0 0 1 15,0 0-7-15,0 0-13 0,0 0-11 16,0 0-6-16,0 0-5 0,0 0-5 15,-36-11-2-15,33 10-4 0,3 1-4 16,0 0 1-16,0 0 1 0,0 0 4 0,0 0 8 16,16 0 3-16,5 0-1 15,7 1-3-15,5 2-1 0,-1 0-1 16,1-1 0-16,6-1 1 0,-1-1-1 16,5 0 0-16,-1 0-2 0,-1 0 0 0,-1 0-3 15,-1 0-1-15,-1 0-3 0,-3 0-1 16,-2 0-2-16,-3 0-13 0,-4 0-2 15,-7 0-9-15,-6 2-8 0,-4-2 4 16,-4 3-3-16,0-2 5 0,-5-1 6 16,0 5 7-16,-2 4-10 0,-9 5-14 0,-5 4-24 15</inkml:trace>
  <inkml:trace contextRef="#ctx0" brushRef="#br0" timeOffset="111347.1596">3551 14742 206 0,'0'0'53'16,"0"0"-9"-16,0 0-12 0,0 0-12 15,0 0-10-15,0 0-4 0,0 0-3 0,0 0 1 16,0 0 1-16,0 0 3 0,-14-5-2 16,24 8-5-16,10 5-1 0,6 4-1 15,4 2 0-15,4-1-1 0,0 2-3 16,3 3-4-16,-3-1-5 0,1 0-2 15,0 1-14-15,-1-6-30 0,1 1-50 16</inkml:trace>
  <inkml:trace contextRef="#ctx0" brushRef="#br0" timeOffset="120334.8482">17478 5171 144 0,'0'0'42'15,"0"0"5"-15,0 0 8 0,0 0 2 16,0 0-10-16,0 0-9 0,0 0-13 16,0 0-9-16,0 0-3 0,-11-41-4 15,11 41-1-15,0 0-4 0,-2-1-3 16,2 1-1-16,0-2-2 0,-1 2 1 16,1-1-1-16,0 1-4 0,-2-2 3 0,2 2-1 15,0 0-1-15,0 0 4 0,0 0 1 16,0 0 0-16,0 0 1 0,0 10-2 15,6 3 3-15,2 2-2 0,0 0 4 16,-1 0-5-16,2 1-4 0,-3-6 1 16,2 4-1-16,0-2 3 0,-4-2 2 0,5 4 0 15,-4-4-1-15,0-3 1 16,-1 2-1-16,-1-4 2 0,1 2 0 16,-1-4-2-16,-1 1 2 0,1 0-1 15,-3-4 0-15,0 0 4 0,0 0-1 0,1 1 1 16,-1-1 3-16,2 2-1 0,-2-2 3 15,1 0 0-15,-1 1 2 0,3-1 3 16,-3 0 5-16,1 0-4 0,2 0-7 16,1-12-7-16,5-9-6 0,1-6 2 15,3 0-1-15,0-4 4 0,0 4-4 0,-1 1 2 16,0 2 0-16,-1 1-2 0,-2 2 0 16,-2 7-1-16,0 0 2 15,-4 5 0-15,-2 5-1 0,2 0-6 16,-3 4-7-16,0-1-23 0,0 1-27 0,2 0-39 15,-2-1-9-15,4 1-8 0</inkml:trace>
  <inkml:trace contextRef="#ctx0" brushRef="#br0" timeOffset="120954.9113">17938 5367 252 0,'0'0'56'0,"0"0"-6"0,0 0-12 16,0 0-11-16,0 0-11 0,0 0-8 15,0 0-6-15,0 0-4 0,0 0-6 16,0 0-4-16,-14-7-7 0,12 7 2 16,-2 0 8-16,-2 4 6 0,-4 10 4 0,-3 4 3 15,-1 4-2-15,2 2-2 0,-1-1 1 16,1-3-1-16,7-5-1 0,-1 1 2 16,1-7-1-16,4-5 1 15,-1 1 2-15,-2-1-2 0,3 0 1 0,-1-1 0 16,1 1-2-16,1-4 4 0,-1 0 2 15,1 0 1-15,0 1 0 0,0-1 2 16,-2 2 1-16,2-2 6 0,0 0 5 16,0 2 6-16,0-2 1 0,0 0 2 15,0 0-6-15,0 0-14 0,0-14-5 0,0-6-6 16,0-5-4-16,2 0 5 0,2-2-2 16,1 1 1-16,1 2 1 0,-1 3 1 15,-1 4-2-15,0 3 2 0,-2 5 1 16,-1 5-2-16,1-1 3 0,-2 5-2 15,0-2-4-15,0 2-3 0,1-1-6 16,-1-1-4-16,2 1-6 0,-2 1 7 16,2 0 6-16,6 0 6 0,3 1 6 15,6 9-3-15,4 5-2 0,-1 2 0 16,-1 2 2-16,-5 2 0 0,1 6-1 0,-4 1 0 16,0 1-3-16,-2 3 2 0,-1-1-1 15,-2-3-6-15,0-3-7 0,-4-4-18 16,3-4-15-16,-1-2-23 0,-3-5-28 15,1 4-28-15</inkml:trace>
  <inkml:trace contextRef="#ctx0" brushRef="#br0" timeOffset="121152.7534">17727 5621 455 0,'0'0'46'0,"0"0"-19"15,0 0-12-15,0 0-7 0,0 0-4 16,0 0-1-16,0 0 0 0,66-78-3 16,-31 55 1-16,4 0-2 0,4 1-3 0,-2 4-5 15,-2 3-4-15,-4 2-19 0,-2 2-42 16,-1 4-54-16,-4 1-84 0</inkml:trace>
  <inkml:trace contextRef="#ctx0" brushRef="#br0" timeOffset="121518.1453">18100 4770 478 0,'0'0'42'15,"0"0"-17"-15,0 0 7 0,0 0-5 16,0 0 0-16,0 0-5 0,0 0-15 0,0 0-9 16,0 0-1-16,0 0-2 0,-17-75-2 15,17 75-1-15,0-2-5 0,0 2 0 16,-2 0 3-16,2 0 5 0,0 14 3 15,0 4 5-15,0 9-3 0,-1-2 2 16,1 0-1-16,-2 0-1 0,1-3-1 0,-1-3-2 16,2 0-5-16,-1 1-13 15,1-6-25-15,0 7-35 0,0-8-43 16,0 2-25-16</inkml:trace>
  <inkml:trace contextRef="#ctx0" brushRef="#br0" timeOffset="121823.4587">18454 5318 440 0,'0'0'49'16,"0"0"-15"-16,0 0-12 0,0 0-6 16,0 0-9-16,0 0-6 0,0 0-6 15,0 0-3-15,0 0-3 0,0 0-2 0,-7-10 1 16,26 4 1-16,7 2-3 0,2-1 3 16,2 2-2-16,0-1-11 0,1 2-17 15,-2-1-24-15,-2 0-14 0,-7 1-17 16,-1 0-3-16</inkml:trace>
  <inkml:trace contextRef="#ctx0" brushRef="#br0" timeOffset="122023.479">18464 5435 303 0,'0'0'50'0,"0"0"-16"15,0 0-14-15,0 0-13 0,0 0-10 16,0 0 0-16,0 0 3 0,0 0 3 16,0 0-1-16,0 0-7 0,82 0-9 15,-45-3-17-15,2 2-18 0,-3-1-19 16,3 2-27-16,1 0-37 0</inkml:trace>
  <inkml:trace contextRef="#ctx0" brushRef="#br0" timeOffset="122551.3576">19268 5039 412 0,'0'0'57'16,"0"0"-13"-16,0 0-11 0,0 0-11 16,0 0-7-16,0 0-4 0,0 0-8 15,0 0-6-15,0 0-9 0,0 0-2 16,-23-75-3-16,23 75 3 0,0 2 5 15,0 14 6-15,2 6 4 0,4 6 1 16,0 4-2-16,-2-2 1 0,3 0 0 16,-3-2 4-16,1-1-4 0,-2-2 3 15,1 0-4-15,0-2-1 0,-1-8 1 16,3 0-1-16,-5-6 1 0,1-4 0 0,-1-1-1 16,-1-4 0-16,0 0 3 0,0 0 2 15,2 2 5-15,-2-1 2 0,1 1 4 16,-1-2 2-16,4 0-8 0,4-5-4 15,3-10-5-15,4-7-2 0,0-6 0 16,3-3-1-16,-1 0 4 0,-2-1-4 0,1 1 2 16,-5 3 1-16,2 0-2 15,-4 3 0-15,-2 0 2 0,-1 7-8 16,-3 2-3-16,0 5-3 0,-2 5-6 16,2 0-15-16,-3 6-34 0,0-2-41 0,0 2-25 15,0 0-43-15</inkml:trace>
  <inkml:trace contextRef="#ctx0" brushRef="#br0" timeOffset="123443.5587">19616 5254 386 0,'0'0'43'0,"0"0"-15"0,0 0-7 16,0 0-7-16,0 0-4 0,0 0-5 16,0 0-2-16,0 0-3 0,0 0-1 15,-22-18-4-15,21 18-2 0,1-1-4 16,-2 1-5-16,2 0 1 0,-1 0 1 15,-1 0 7-15,1 1 9 0,-2 12 1 16,-2 4 3-16,1 2-3 0,-2 5-2 16,4-1-2-16,-1-7 0 0,1 0 0 15,1-5 0-15,-1 2-1 0,1 1 5 16,1 0-3-16,-2-1 0 0,2-7-1 0,0 1-3 16,0-7 1-16,0 0 4 0,0 0 1 15,0 1 5-15,0 1 3 0,0-1 1 16,0 1 2-16,0-1 0 0,0-1-6 15,0 0-2-15,0 0-2 0,-1 0-2 16,1-7 1-16,0-6-1 0,-2 1 0 16,2 0 1-16,0-2 1 0,0 1 0 15,0-1-1-15,0 0-1 0,0 0 2 16,0 3-1-16,0-1 3 0,0-2-3 16,0-3-1-16,0 5 0 0,0-5-1 0,0 7 0 15,3-2-1-15,0 1-1 0,0 2-5 16,0 0 3-16,-1 4-6 0,-1 2 3 15,-1 3-2-15,0-2-2 0,3-1 2 16,1-1 1-16,5 0 4 0,4-4-4 16,-2 5 1-16,5 0 2 0,3 3-2 0,-3 0 7 15,3 0-1-15,-5 1-6 0,-4 4 3 16,-2 1-5-16,0 0 2 16,-2 0 2-16,1 0 2 0,-3 1 1 15,1 1 3-15,-4-4 1 0,1 4 0 0,-1-3 2 16,-1 0-3-16,0 7 1 0,0-6 0 15,0 5 3-15,0 5 0 0,-4-7-2 16,-2 6-1-16,3-7 0 0,0-3-2 16,-2 2-1-16,3-2 1 0,-1-2-2 15,2 1 0-15,1-4-2 0,0 0-2 0,0 0-3 16,0 1-2-16,0 4-1 0,0 0 0 16,4 2 2-16,6 3 0 0,2-5 4 15,5 5-1-15,-1-4 3 16,1 0 1-16,-4-1-2 0,2-1 1 0,-4 2-1 15,-3 0 0-15,3 1 3 0,-5 0 1 16,-3-4 1-16,0 4 0 0,-2-2 0 16,-1 5 3-16,0 6 8 0,-6-1 3 15,-8 3 1-15,-2-2-3 0,-4-4-2 16,5-3-1-16,0-3 2 0,6-3 2 0,-1-1-2 16,-2-2-4-16,2 0-6 0,0 0-2 15,0-5-9-15,-2-6-33 0,5 4-64 16,-2-10-138-16</inkml:trace>
  <inkml:trace contextRef="#ctx0" brushRef="#br0" timeOffset="123995.0286">19896 4650 391 0,'0'0'68'16,"0"0"-14"-16,0 0-24 0,0 0-10 15,0 0-6-15,0 0-3 0,0 0-4 16,0 0-3-16,0 0-2 0,0 0-3 16,-15-25-1-16,13 23-2 0,2 1-1 15,-2 1 1-15,2-2-3 0,-1 2 2 0,1 0 1 16,-1 0 2-16,1 0 0 0,-2 0 4 16,-1 0-1-16,-1 10 0 0,-1 0 1 15,-1 5-1-15,2 0-1 16,-3 0-1-16,3 2 1 0,1-2-2 0,-2 2 2 15,3 1 0-15,-3 7 0 0,1-4 0 16,-2 1 1-16,3-6-1 0,0 0-1 16,2-7 0-16,-1-2 0 0,1 4-1 15,1-6 1-15,0 2 0 0,0-1 0 16,0-6 1-16,-1 0 0 0,1 0 2 0,0 1-1 16,0 1 2-16,0 0-1 0,0-1-1 15,0 0 2-15,0 0-1 0,0 1 0 16,0 0 0-16,0-1 0 0,0 0-1 15,0-1 1-15,0 2-4 0,0-2 0 16,0 1-2-16,0-1-8 0,0 0-14 16,0 2-40-16,0-2-64 0,0 2-42 15</inkml:trace>
  <inkml:trace contextRef="#ctx0" brushRef="#br0" timeOffset="161343.6057">3576 16287 278 0,'0'0'48'15,"0"0"-9"-15,0 0-6 0,0 0-7 16,0 0-4-16,0 0-6 0,0 0-7 16,0 0-4-16,0 0-1 0,0 0-3 15,-2-35-1-15,2 34-1 0,0-1 1 16,0-1-1-16,6-3 1 0,10 2 0 15,3-4 0-15,11 3 0 0,2 1 1 16,4-1 1-16,6 2-1 0,-1 1 0 16,0 1-1-16,0 1-1 0,1 0 1 15,4 0-1-15,-2 0 1 0,-1 0-1 0,-4 0 1 16,0 0-2-16,0 1 1 16,-3 1-4-16,2 0 0 0,-5-1-5 0,-4 1-8 15,1-2-5-15,-12 2-4 0,-1-1 0 16,-7-1-8-16,-5 0-6 0,2 1-8 15,-6 1-10-15,2 1-16 0,-3 6-16 16</inkml:trace>
  <inkml:trace contextRef="#ctx0" brushRef="#br0" timeOffset="161663.0963">3729 16331 184 0,'0'0'64'16,"0"0"1"-16,0 0-7 0,0 0-17 15,-81-21-5-15,71 18-19 0,7 1-12 16,-1 1-2-16,4 1 0 0,-2 0-9 16,2 0-2-16,-1 0-6 0,1-2-9 0,-2 2-2 15,2 0 4-15,2 0 15 0,15 0 7 16,12 3 12-16,10 5-4 0,3-2-8 15,3 2 0-15,-2 1-2 0,1 0 1 16,0 1-5-16,1 1 2 0,3-2-3 16,-3 2-5-16,1-4-3 0,-4-2-11 0,-1-1-8 15,-5-1-1-15,1-1-4 0,-5-2-2 16,-13 0-1-16,3 0-7 0,-9 0-1 16,-6 0 3-16</inkml:trace>
  <inkml:trace contextRef="#ctx0" brushRef="#br0" timeOffset="161906.7155">3743 16448 306 0,'0'0'68'0,"0"0"-5"16,0 0-16-16,0 0-11 0,0 0-17 15,0 0-10-15,0 0-6 0,0 0-7 16,0 0 3-16,0 0-2 0,5-24 3 16,15 20 1-16,9-3-3 0,3 6 1 15,3-1-2-15,2 2-9 0,5 0-24 16,7 3-25-16,-1 4-60 0,7 3-102 0</inkml:trace>
  <inkml:trace contextRef="#ctx0" brushRef="#br0" timeOffset="165032.4776">8609 16337 196 0,'0'0'50'0,"0"0"-7"0,0 0-2 16,0 0-11-16,0 0-4 0,0 0-8 16,0 0-5-16,0 0-1 0,0 0-5 15,-56-51-3-15,53 49-4 16,3 2-1-16,0 0-1 0,0-3-1 0,12 2 3 15,5 1 2-15,9 0-2 0,3 0-3 16,3 0 2-16,1 1 0 0,3 4 2 16,0-1 1-16,2-1-2 0,6 0 2 15,2-3-1-15,3 0 0 0,-1 0 0 16,1 0-1-16,-3 0 0 0,0 2-2 0,-2 0-1 16,-4 0 1-16,2 1-1 0,0 0-3 15,-3-1-3-15,0 1-3 0,-6-3-9 16,-2 2-4-16,-11-2 0 0,2 0 0 15,-12 0 1-15,-2 0 4 0,0 1 3 16,-8-1 4-16,0 0 7 0,0 0 2 0,1 0-3 16,1 0-8-16,-2 0-9 15,0 0-8-15,-11 2-6 0,-7 0 6 16,-8 5 3-16,-2-3 3 0,1 3 7 16</inkml:trace>
  <inkml:trace contextRef="#ctx0" brushRef="#br0" timeOffset="165504.0169">8744 16448 138 0,'0'0'44'0,"0"0"-4"0,0 0-4 0,-78-3-2 16,66 2-2-16,2-3 0 16,6 4-8-16,4 0-8 0,-3 0-8 0,3 0-8 15,-1 0-4-15,-1 0 0 0,2 0 0 16,0 0 8-16,13 0-4 0,6 0 0 15,10 8 0-15,3-4 0 0,4 1 2 16,4 0 0-16,4-2 1 0,5 0-1 16,0-3-2-16,0 0 0 0,0 0-1 15,-4 0-1-15,0 0 0 0,-6 0-2 0,0 0-4 16,-4 0-6-16,-3 0-7 0,-9 0-5 16,-5 0-4-16,-6 0 2 0,-9 0 7 15,4 1 8-15,-7-1 7 0,0 3 5 16,-8 2-1-16,-14 1 3 0,-5 5-3 15,-11-4 2-15,-6 2-1 0,-6-1-1 16,-5-4 2-16,3 1 2 0,-2-3-1 16,5-2 2-16,6 0 2 0,8-5 1 15,6-1 1-15,6-2-2 0,10-1 3 16,0 2-3-16,6 0 6 0,4 4 5 0,0 2 2 16,0-5 3-16,0 3-6 0,0-2-4 15,3 3-4-15,0-3-3 0,6-2 0 16,7 0 0-16,6-1 3 0,1 2-3 15,5 3 0-15,4 2 0 0,1 1-4 16,5 0 2-16,2 0-6 0,2 0 1 16,0 0-3-16,2 0-14 0,2 0-29 15,-2 0-50-15</inkml:trace>
  <inkml:trace contextRef="#ctx0" brushRef="#br0" timeOffset="166611.2895">12434 16410 177 0,'0'0'43'0,"0"0"-9"0,0 0-9 15,0 0-11-15,0 0-8 0,0 0-6 16,0 0-1-16,0 0 3 0,0 0 8 16,0 0 6-16,47-41 1 0,-15 38 5 15,2 0-5-15,5-2 0 0,6-2 0 16,3-2-3-16,1 0 2 0,3-1-5 0,0-2-3 16,2 3-2-16,2 0-1 0,6 0-2 15,2 1-1-15,1 2 0 0,3 0-1 16,-2 0-1-16,1 0 0 0,-2 2 2 15,0-3-1-15,7 2-1 0,-2 0 1 16,1-1 0-16,1 0-2 0,0 0 2 0,-1-1 0 16,3 3-1-16,-5 0 0 0,2-1 0 15,-3 3 1-15,-1 2-1 16,-4 0-1-16,1 0 1 0,-6 0-3 16,-3 0 2-16,-3 0-2 0,-6 3 1 0,-3 2 1 15,-5 2-3-15,-5 0-2 0,-7 0-1 16,-7-1-6-16,-6 2-4 0,-4-4-4 15,-6-2-8-15,2 1 3 0,-5-3 3 16,0 3-8-16,-5 3-14 0,-7 3-21 16,-11 2-27-16</inkml:trace>
  <inkml:trace contextRef="#ctx0" brushRef="#br0" timeOffset="167033.6954">12907 16387 114 0,'0'0'41'0,"0"0"-3"0,0 0-9 0,0 0-7 16,0 0-11-16,0 0-2 16,0 0 0-16,0 0 3 0,0 0 5 15,38-44 5-15,8 29 3 0,9 0-2 16,2 0-3-16,2 3-2 0,3-1-5 0,0 3-4 16,2 1-3-16,-1 0-3 0,1 2 1 15,-2 0-4-15,3 1 1 0,-1-1-1 16,-5 0-1-16,3 2-1 0,-4 0 2 15,-1 2 0-15,-1-2 0 0,-1 2-1 16,-2 0 0-16,-5 2-2 0,0-3 1 16,-5 3-2-16,-1-1 1 0,-3 2-5 15,-3 0-5-15,-4-1-6 0,-9 1-13 16,-3 0-10-16,-6 0-18 0,-9 0-16 16,1 0-23-16</inkml:trace>
  <inkml:trace contextRef="#ctx0" brushRef="#br0" timeOffset="167332.5174">13244 16393 239 0,'0'0'45'0,"0"0"-1"15,0 0-7-15,84-43-8 0,-52 35-11 0,1 3-8 16,3 1-5-16,2 2-2 0,7 2-2 16,1-3-1-16,3 3 0 0,7-3-2 15,2 1-5-15,0-3-5 0,3-2-17 16,1 3-14-16,-1-2-31 0,-2 1-43 15</inkml:trace>
  <inkml:trace contextRef="#ctx0" brushRef="#br0" timeOffset="168656.0713">19462 16483 92 0,'0'0'33'16,"0"0"-2"-16,0 0-12 0,0 0-7 0,0 0-7 16,0 0-3-16,0 0 2 0,0 0 3 15,0 0 1-15,47-28 3 0,-20 25 0 16,4 0 1-16,3 2 0 0,5-2 3 15,3-2 0-15,4 2-1 0,4-1-1 16,3-2-1-16,6 1-5 0,3 0-1 0,5-2-1 16,1 1-2-16,4 2-1 15,1-1 0-15,-2 0 0 0,1 2-1 16,-1 2-2-16,-2 1 1 0,-1 0-2 16,-3 0 1-16,-3 0 0 0,-4 0 2 0,-1 0-1 15,-6 0 0-15,-3 4 0 0,0-1 0 16,-6-3-1-16,0 4 0 0,-8-1 1 15,-2-1-2-15,-4 1 0 0,-4 1 1 16,-8-3-1-16,0 2-1 0,-6-1-2 16,-4-2 0-16,0 2 1 0,-6-2 0 0,0 0 1 15,0 0-6-15,2 0-9 0,-2 1-20 16,0-1-17-16,-9 0-19 16,-11 0-23-16</inkml:trace>
  <inkml:trace contextRef="#ctx0" brushRef="#br0" timeOffset="169037.2486">19384 16512 137 0,'0'0'25'0,"0"0"-7"16,0 0 0-16,0 0 0 0,0 0 5 15,0 0 2-15,0 0 2 0,0 0-1 16,0 0 3-16,89 57-3 0,-51-52-2 0,7-4-5 16,9-1-3-16,6-3-2 0,7-6-6 15,5-3-2-15,6-3-3 0,2 1 1 16,2-1-3-16,4 2-3 0,-4-2 3 15,4 1-5-15,-1 1 4 0,-1 5 0 16,-5-2 0-16,-1 6 0 0,-5-1 0 0,-7 4-2 16,-5-1 0-16,-5 2-3 0,-5 0-2 15,-6 2-6-15,-5 5-7 16,-10 2-18-16,-8 3-15 0,-9 5-24 16,-9 4-20-16,-4 4-47 0</inkml:trace>
  <inkml:trace contextRef="#ctx0" brushRef="#br0" timeOffset="169889.3266">24979 16397 91 0,'0'0'39'0,"0"0"-9"16,0 0-8-16,0 0-6 0,0 0-2 16,0 0 3-16,0 0 2 0,0 0 0 0,0 0-1 15,61 13-1-15,-26-5 2 0,8-2-3 16,8-2 0-16,9-1-3 0,10-3-1 15,9 0-4-15,6 0-2 0,6-6-1 16,4-2-3-16,3-4 2 0,5 2-1 16,4-2 1-16,0-2-1 0,2 3 0 0,2-4 1 15,0 3-1-15,1-1-1 0,2 0 3 16,0 1-2-16,0 2 1 0,1 0 2 16,1 1-2-16,3 0 0 15,1 0 1-15,-3 1-3 0,-2 1 0 0,0 1 0 16,-2 1-1-16,-2 1 1 0,-2 2-1 15,-3 2-2-15,-4 0 2 0,-5 0-1 16,-2 0 0-16,-2 0 2 0,-4 2-3 16,-2 1 2-16,-3 1-2 0,-6-1 0 15,-3 0 0-15,-3-1-2 0,-4-2 3 16,-1 3-2-16,-2-3 2 16,-1 0 0-16,-1 0-1 0,-3-3 1 0,-4 0-1 15,-4 0 1-15,-8 0-2 0,-4 1-2 16,-14 1-1-16,-4 1-3 0,-8 0-8 15,-8 0-4-15,0 0-4 0,-6 0-4 0,-9 1-3 16,-11 7-2-16,-8 1-3 0,-6 2-2 16,-6-1-2-16,-3 2-15 15,-5 2-20-15</inkml:trace>
  <inkml:trace contextRef="#ctx0" brushRef="#br0" timeOffset="170471.3538">24986 16542 111 0,'0'0'43'16,"0"0"-7"-16,0 0-5 0,0 0-7 16,0 0-5-16,0 0 1 15,0 0 2-15,0 0 2 0,0 0 3 0,86-32-4 16,-44 32 2-16,7 0-6 0,9 0-3 15,5 0-1-15,8 0-8 0,4 0 1 16,5 0-2-16,4 0-2 0,2 0 0 16,4-8 0-16,3 3-1 0,2-2-2 15,5-4-5-15,0-1 4 0,2 0-7 0,-1-3 9 16,4 3-1-16,2 1 1 0,0-1-1 16,2 2 0-16,0 1 1 0,-1 1-2 15,1 2 1-15,-1 2-1 16,-2 1-1-16,-4 3 1 0,-2 0-1 0,-6 0 1 15,-1 1 0-15,-5 5 1 0,-4-1-1 16,-6-2 0-16,-4 0 0 0,-9 0-1 16,-6-3 1-16,-5 0 1 0,-7 0 0 15,-5 0 0-15,-5-3 0 0,-8-2-2 16,-9 2 2-16,-10 1 1 0,1 1-2 0,-6-1 2 16,-1 1-2-16,2 1-2 0,-6 0 0 15,0-1-2-15,-2 1-1 0,-11-2-1 16,-8 2-5-16,-10 0-5 0,-2 0-12 15,0 2-16-15,-2 0-30 0,2 5-31 16,-1-1-36-16</inkml:trace>
  <inkml:trace contextRef="#ctx0" brushRef="#br0" timeOffset="176454.6608">14880 11409 281 0,'0'0'49'0,"0"0"-9"15,0 0-13-15,0 0-13 0,0 0-10 16,0 0-6-16,0 0-3 0,0 0 2 16,0 0 2-16,-2-10 2 0,2 10 1 15,3 4 2-15,7 4-2 0,3 4 1 16,0 0 0-16,5-4-2 0,0 0 1 15,3-4-2-15,2-2 1 0,1-2 0 16,1 0 0-16,-2-8 1 0,0-2-2 16,0-1 2-16,-2-2-2 0,-3-3 1 15,-2 3 2-15,-7 0 3 0,-2 0 0 0,-4 4 0 16,-3-5 1-16,0-6-2 0,-4 2 1 16,-8-5-3-16,-4 5 2 0,-1 2 2 15,-3 2 2-15,-2 5 0 16,2 1-2-16,2 5-4 0,0 2-1 0,0 1-3 15,1 0 1-15,-5 7 0 0,8 4-2 16,2 4 1-16,2 3 0 0,6 3-1 16,1 4 4-16,3 0 0 0,0 3-1 15,6-2 0-15,4 1 0 0,1-2-1 16,1-3-2-16,4-3 0 0,0-1-1 0,3-3 1 16,1-3-1-16,0-1-4 0,2-4-5 15,-7-2-3-15,3-2-14 0,1-3-11 16,-2 0-16-16,8-5-22 15,-4-4-6-15,1 0-12 0</inkml:trace>
  <inkml:trace contextRef="#ctx0" brushRef="#br0" timeOffset="176716.8139">15551 11305 313 0,'0'0'59'0,"0"0"-11"16,0 0-8-16,0 0-11 0,0 0-8 0,0 0-9 15,0 0-6-15,0 0-3 16,0 0-3-16,0 0-2 0,-20-9-2 0,20 9-1 16,0 0 2-16,1-2 0 15,15 2-4-15,7-1-2 0,6 1-6 0,-3 0-8 16,3 0-6-16,-2 0-14 0,-1 0-21 15,-3 0-11-15,-7 3-19 0,2 3-14 16</inkml:trace>
  <inkml:trace contextRef="#ctx0" brushRef="#br0" timeOffset="176911.1937">15622 11510 379 0,'0'0'66'0,"0"0"-16"15,0 0-13-15,0 0-11 0,0 0-10 16,0 0-8-16,0 0-8 0,0 0-3 16,0 0-3-16,0 0-4 0,12-19-1 15,3 8-2-15,2 3-2 0,1 2-5 16,3 4-14-16,2 0-17 0,-1 0-23 0,1 2-26 16,0 8-29-16</inkml:trace>
  <inkml:trace contextRef="#ctx0" brushRef="#br0" timeOffset="177529.595">16346 11162 468 0,'0'0'54'0,"0"0"-15"16,0 0-10-16,0 0-7 0,0 0-7 0,0 0-2 15,0 0-3-15,0 0-2 0,0 0-2 16,0 0-3-16,-32-72-3 0,32 72-2 16,0 0-5-16,0-2-1 15,-1 2 1-15,1 0 2 0,0 0 1 0,0 0 4 16,0 2-1-16,0 4 1 0,0 6 0 15,0 0 0-15,0-6-1 0,0 5 1 16,0-5 0-16,0-2 0 0,0 3 1 16,0-7 1-16,-2 0 1 0,2 0 1 15,0 1-1-15,0-1 0 0,0 0-1 0,-1 0 0 16,1 0-1-16,-2 0 0 0,0-8 1 16,-1-2-2-16,0-1 2 0,1 5 0 15,2 1-2-15,0 5 1 0,-1-5 1 16,-1 0-2-16,1 0 0 0,1 1 0 15,0 4-3-15,-3-2-3 0,3 2 0 16,0 0-1-16,0 0 4 0,0 0 1 16,-1 14 1-16,-2 6 3 0,0 7 3 15,0 3-5-15,0 2 4 0,-1 0-4 16,2 1-2-16,1 1 1 0,1-4-1 0,0 0 2 16,0-2 0-16,1-2 0 0,2-3-1 15,3-3 0-15,-3-4 0 0,1-1 1 16,-1-4 0-16,0-1 2 0,1 1-2 15,-2-6-1-15,-1-2 0 0,-1-3-3 16,0 0-1-16,0 0-2 0,2 3-6 0,-2-2-7 16,1 0-8-16,-1-1-16 15,0 2-20-15,0-2-10 0,0 0-18 16,0 2-2-16,0-2-2 0,0 0-1 16</inkml:trace>
  <inkml:trace contextRef="#ctx0" brushRef="#br0" timeOffset="177763.9427">16145 11505 231 0,'0'0'48'0,"0"0"-12"0,0 0-6 15,0 0-9-15,0 0-8 0,0 0-5 0,0 0-4 16,0 0 1-16,0 0-1 0,11 0 1 15,8 0-2-15,6 0-1 0,1 2-1 16,-2 1-2-16,0 1-3 0,-1-3-2 16,1 2 2-16,-1-2-8 0,1-1-9 15,-1 0-27-15,0 0-33 0,-3 0-37 0</inkml:trace>
  <inkml:trace contextRef="#ctx0" brushRef="#br0" timeOffset="178234.5565">16281 11011 138 0,'0'0'54'0,"0"0"-1"0,0 0-4 15,0 0-5-15,0 0-7 0,0 0-10 16,0 0-9-16,0 0-6 0,0 0-5 16,0 0-4-16,13-32-4 0,-13 32-2 0,0 0-3 15,0 0 3-15,0 0-1 0,-4 9 3 16,-7 6 1-16,-3 7-1 16,-1 0 2-16,1 4 0 0,-2 1 1 0,0 2 1 15,0 0-4-15,1-2 1 0,0-1-5 16,2-1 1-16,3-10 0 0,1 0-4 15,4-6-2-15,2-5-5 0,-2 4-5 16,4-5-21-16,-2 0-20 0,1 2-34 16,2-5-61-16</inkml:trace>
  <inkml:trace contextRef="#ctx0" brushRef="#br0" timeOffset="180442.7029">18009 11371 227 0,'0'0'65'0,"-10"-11"-12"15,7 6-14-15,2 3-10 0,1 2-6 0,-2-2-8 16,2 2-3-16,0-2-4 0,-1 1-4 16,1-1-2-16,-2 0-2 0,2 1-1 15,-1 0-3-15,1 0 1 16,0 1 0-16,0-2 2 0,0 2 1 0,0-2 1 15,3 1 0-15,4 1-1 0,7-2 0 16,-2 1 1-16,1-1-1 0,-3 2 0 16,-3 0-3-16,5 0-2 0,-6 0 1 15,-2 0-1-15,6 0 3 0,-3 0 0 16,3 0-3-16,2 0-3 0,-9 0-4 0,11 0-4 16,-8 0-6-16,0 0-5 0,7 2-9 15,-7-2-16-15,-1 0-16 0,7 1-9 16,-3 1-18-16</inkml:trace>
  <inkml:trace contextRef="#ctx0" brushRef="#br0" timeOffset="181041.7649">17916 11629 202 0,'0'0'62'0,"0"0"-10"0,0 0-10 0,0 0-6 16,0 0-10-16,0 0-7 0,0 0-6 15,0 0-5-15,0 0-5 0,-20-12 0 16,20 12-2-16,2 0 0 0,12 0 0 15,4 5 0-15,5 5 1 0,1-3 1 16,1-2-1-16,-2 0 0 0,3-1-1 0,1-4-1 16,1 0-1-16,1 0-3 15,0-4-5-15,-2-1-6 0,0 2-13 16,-2-2-17-16,-5 4-25 0,-1 1-19 16,-9 0-12-16,-4 0-10 0</inkml:trace>
  <inkml:trace contextRef="#ctx0" brushRef="#br0" timeOffset="181375.1296">18132 11232 390 0,'0'0'59'0,"0"0"-17"0,0 0-14 16,0 0-14-16,0 0-6 0,0 0-10 16,0 0-2-16,0 0 4 0,0 0-2 15,0 0 7-15,29-4-4 0,-6 23-1 0,3 5 0 16,2 3-1-16,-1 3 2 0,-1 3 0 16,0 2 1-16,-4 0-1 0,-2 2 0 15,-3-2-2-15,-5-1 2 0,-2 1 0 16,-3 0-1-16,-6-1-1 0,-1-1-1 15,0-3 2-15,-9 1 1 0,-5-2-1 16,-4 0 3-16,-6-1-1 0,-5 1-7 16,-2 0-10-16,-1 2-38 0,-1-4-70 15,5 1-144-15</inkml:trace>
  <inkml:trace contextRef="#ctx0" brushRef="#br0" timeOffset="182755.41">20323 11251 224 0,'0'0'51'0,"0"0"-6"0,0 0-6 15,0 0-1-15,0 0-3 0,0 0 2 16,1-81-2-16,-1 76-6 0,0 0-10 0,0 0-10 16,0 5-8-16,0-1-1 15,0 1-4-15,0 0 1 0,0 0 2 16,0 0 0-16,0 8 6 0,3 11-2 16,0 7 0-16,1 3-4 0,-1 4 0 0,-1 3 1 15,2 5 0-15,-1 2 2 0,0 3-2 16,0-3 3-16,-1-2-5 0,3-3 6 15,1-6-4-15,0-6 1 0,-1-9 0 16,-2-7-1-16,-2-5 1 0,1-3 0 16,1 2 3-16,0-1 4 0,3-3-1 0,0-3-2 15,6-14-1-15,3-5-2 0,1-7 1 16,-2-2 1-16,2-2 1 0,-4-1-2 16,0 1-1-16,0 0-3 15,0-2-1-15,2 0-1 0,-1 0 2 0,2 1 0 16,-2 4-4-16,0 1 2 0,-3 5-4 15,-3 7 4-15,-2 7-3 0,-4 0-1 16,1 6-3-16,-1 0-7 0,0-1-13 16,-1 5-22-16,0-2-20 0,0 2-27 15,0 0-22-15,0 2-36 0</inkml:trace>
  <inkml:trace contextRef="#ctx0" brushRef="#br0" timeOffset="183364.4011">20759 11604 258 0,'0'0'68'0,"0"0"-14"0,0 0-18 15,0 0-12-15,0 0-6 0,0 0-5 16,0 0-3-16,0 0-9 0,0 0-6 15,6-50-1-15,-6 50 2 0,-1 8 3 16,-8 12 3-16,-3 5-1 0,-2 7 0 16,-1 0-1-16,1 0 0 0,1-2-2 0,2-1 2 15,0-3 0-15,3-3 0 0,2-6 3 16,0-4-2-16,3-4 3 0,2-4-3 16,-1 0 2-16,2-5 3 15,-1 0 1-15,1 0 2 0,0 0 0 0,0 0-4 16,3-12-6-16,8-7 4 0,2-7-4 15,1-1 3-15,1-2 3 0,0 0-3 16,-1 0 0-16,-2 2-2 0,1 2 1 16,-4 9-1-16,-2 1 0 0,-3 7 1 15,-2 4-1-15,2 1-2 0,-4 3 0 0,0-2-1 16,1 2 0-16,4 8 5 0,-1 7-2 16,2 5 0-16,-2 2 0 0,-1 0 0 15,2 1-3-15,1 1 2 16,0-3-2-16,2 0 0 0,-1-1 0 0,0 0-1 15,0 0 1-15,-1 1-11 0,-2-2-18 16,-1-5-20-16,-1 1-28 0,-2 2-23 16,0 0-32-16</inkml:trace>
  <inkml:trace contextRef="#ctx0" brushRef="#br0" timeOffset="183564.0133">20540 11852 414 0,'0'0'57'0,"0"0"-19"0,0 0-16 0,0 0-9 15,0 0-9-15,28-88-1 16,-6 75-3-16,0 5-1 0,4 0-3 16,1 2-1-16,2 1-5 0,3 2-12 0,0 1-19 15,1 2-30-15,-1 0-45 0,-9 0-65 16</inkml:trace>
  <inkml:trace contextRef="#ctx0" brushRef="#br0" timeOffset="183902.8887">20981 10830 465 0,'0'0'44'0,"0"0"-10"0,0 0-6 15,0 0-7-15,0 0-10 0,0 0-5 16,0 0-4-16,0 0-1 0,0 0-1 15,0 0 0-15,-2-33 0 0,2 59-2 16,0 7 0-16,-3-1-2 0,0 1 3 16,0 0-2-16,1-2-2 0,0-2-8 15,1-2-10-15,-1-3-22 0,1 1-30 16,-2-3-41-16,-1 0-59 0</inkml:trace>
  <inkml:trace contextRef="#ctx0" brushRef="#br0" timeOffset="184276.2845">21206 11466 467 0,'0'0'48'15,"0"0"-17"-15,0 0-8 0,0 0-10 0,0 0-4 16,0 0-3-16,0 0-3 0,0 0-1 15,0 0-2-15,77-45-1 0,-53 43-1 16,2 1 0-16,2 1-1 0,-2 0-3 16,2 0-3-16,1 0-5 0,-1 1-6 15,3 2-7-15,-4-2-8 0,1 2-18 0,-1 1-28 16,-7 1-43-16,-2 1-45 0</inkml:trace>
  <inkml:trace contextRef="#ctx0" brushRef="#br0" timeOffset="184787.352">22051 11344 439 0,'0'0'56'0,"0"0"-11"16,0 0-12-16,0 0-10 0,0 0-6 0,0 0-8 15,0 0-3-15,0 0-2 0,0 0-3 16,-35-68-1-16,35 67-1 0,0 1 2 15,3 4-1-15,4 9 0 0,5 5-1 16,-4 1 2-16,1 3-1 0,0 0 0 16,-1 1 0-16,0-3 0 0,-2 0-1 0,-1-1 1 15,4-2-1-15,-5-3-1 0,1-1 2 16,-3-2 0-16,1-2 0 16,0 0 2-16,-1-4-2 0,1-1 1 15,-3-4 0-15,0 0 2 0,0 0 1 0,1 0 1 16,5 0-2-16,1-5-2 0,3-10 0 15,2-8-2-15,-2 0 4 0,-1-2-2 16,-1 0 1-16,2-4-1 0,-1 1-1 16,0-3 0-16,1-1 0 0,0 0-1 15,0 2-5-15,0 1 1 0,-1 3-10 0,-2 7-7 16,0 6-14-16,-2 5-34 0,-1 4-51 16,-1 1-38-16</inkml:trace>
  <inkml:trace contextRef="#ctx0" brushRef="#br0" timeOffset="185632.2392">22342 11544 551 0,'0'0'43'0,"0"0"-13"15,0 0-11-15,0 0-9 0,0 0-6 16,0 0-3-16,0 0-4 0,0 0-1 16,0 0 1-16,-11-16-1 0,11 18 3 0,0 12 0 15,0 11 0-15,0 5 2 0,2 1-2 16,-2 1 2-16,0-2-3 0,0-1 2 15,0-3-2-15,0-8 0 0,0 0-1 16,-2-7-2-16,2-5 1 0,0 5 1 16,0-6 5-16,0 2-3 0,0-1 6 0,0-6-4 15,0 0-2-15,0 0 7 0,0 1-3 16,0-1 4-16,0 0-3 0,0 0-3 16,0-14-2-16,5-4 0 15,-1-6 1-15,3 1 2 0,-4 1 0 0,0 7-3 16,-2-3 2-16,1-2-1 0,-2 9 0 15,1-10 1-15,-1 10-1 0,0-4-1 16,0 1 1-16,0-1 0 0,0 0-1 16,0 1 1-16,2 1-1 0,-1-1 0 15,1 2 1-15,-1 6 0 0,2-6-1 0,-1 7 0 16,-1 0 0-16,2-3-2 0,1 3 0 16,2-4 1-16,0 2-1 15,-3 3-1-15,0 1 2 0,1 1-5 0,0 2 3 16,6 0 1-16,3 0 1 0,-5 2 2 15,4 6-1-15,-1 2 1 0,-4 4-1 16,4 4 1-16,-3 0 0 0,-2 1 0 16,-2 4 0-16,0-3 0 0,-1 2-1 15,-2-5 1-15,-1 1-1 0,0 0 1 16,-1-1-1-16,-3 1-1 0,-2-3 2 0,0-3 2 16,2-3-2-16,-4 2 1 0,3-4 0 15,2-4-1-15,0 1 1 0,3-4 1 16,0 0 1-16,0 0 0 0,0 0-2 15,-1 0-1-15,-1 0-1 0,2 0-3 16,-1 0-6-16,1 0-1 0,0-2-5 16,9-4-1-16,0 2 4 0,7-3 4 15,3 4 2-15,-1 3 5 0,5 0-1 16,-5 0 1-16,-1 7 1 0,-2 0 1 16,-3 4 0-16,-2-4 0 0,-1 4 0 0,-4-1 0 15,0-1 0-15,-2 7 3 0,-3 0 2 16,-2 1 0-16,-11 3 3 0,-6-2-5 15,-5-1 1-15,-2-4-1 0,-3-2 0 16,0-2-1-16,1-4-1 0,4-4-1 16,5-1-5-16,3 0-11 0,-7 0-49 0,-1-6-67 15,-5-4-147-15</inkml:trace>
  <inkml:trace contextRef="#ctx0" brushRef="#br0" timeOffset="186369.2338">22706 10831 340 0,'0'0'70'0,"0"0"-13"0,0 0-12 16,0 0-12-16,0 0-3 0,0 0-8 15,0 0-7-15,0 0-7 0,0 0-4 0,0 0-1 16,-4-37 1-16,2 37-2 0,-2 13 0 16,-1 9-1-16,-2 6-1 0,-1 4 1 15,0 2-1-15,1-1 1 0,1-3-2 16,-1-4 1-16,3-6-3 0,1-4 3 15,1-3-2-15,2-2-1 0,0 0-5 16,0-4-15-16,0 3-20 0,2-2-34 16,4-1-51-16,-1 1-71 0</inkml:trace>
  <inkml:trace contextRef="#ctx0" brushRef="#br0" timeOffset="186744.1746">23046 11387 570 0,'0'0'41'15,"0"0"-13"-15,0 0-14 0,0 0-9 16,0 0-3-16,0 0-4 0,0 0-1 16,0 0 2-16,0 0 0 15,0 0 1-15,41-1-1 0,-9-1-1 0,-1 1-1 16,-1-1-1-16,-1 2-1 0,1-1-5 15,-3-1-4-15,0 0-8 0,-8 2-7 16,-1-1-10-16,-6-1-22 0,-6 2-31 16,4 0-31-16,-4 0-57 0</inkml:trace>
  <inkml:trace contextRef="#ctx0" brushRef="#br0" timeOffset="186970.5663">23073 11632 568 0,'0'0'47'0,"0"0"-18"16,0 0-13-16,0 0-7 0,0 0-4 0,0 0-4 16,0 0-2-16,0 0-1 0,0 0-2 15,61-22 0-15,-32 13 0 0,0 2-7 16,0 0-4-16,-2 2-18 0,-2-1-21 15,2 5-38-15,-4-2-74 0,0 2-110 16</inkml:trace>
  <inkml:trace contextRef="#ctx0" brushRef="#br0" timeOffset="189491.4034">24401 11398 139 0,'0'0'27'0,"0"0"-11"0,0 0-9 0,0 0-7 16,0 0-6-16,0 0-3 15,0 0-2-15,0 0 5 0,0 0 4 16,0-6 2-16,0 6 1 0,7 0 0 16,-3 0 0-16,5 1 1 0,0 2-1 0,-5-1 1 15,6-1-2-15,-6 1 2 0,1 0-2 16,-1-1 1-16,0-1 0 0,1 1 0 15,0 1 0-15,0 0 0 0,-5-2 2 16,0 0 0-16,0 0 1 0,1 0 2 16,1 1 1-16,-1-1 2 0,1 0 2 0,-1 0-2 15,1 1-2-15,-2-1-2 0,0 0-2 16,1 0-2-16,-1 0 1 16,0 0 0-16,0 0 2 0,0 0-1 15,0 0-1-15,0 0-2 0,0 0 0 0,0-1 0 16,0 1-2-16,0-1 1 0,0 1-2 15,0-2-3-15,0 2 0 0,0-2-1 16,0 2 0-16,0-1 0 0,0 1 2 16,0 0 3-16,0 0 0 0,0 0 4 15,0 0-1-15,0 0 0 0,0 0 0 0,4-1 0 16,2 1 1-16,7 0-2 0,-1-2 0 16,0 2 0-16,2-2-2 0,-1 2 2 15,1-1 2-15,-1 1-2 16,2-2 0-16,-4 2-2 0,4 0 2 0,-4 0 0 15,1 0 2-15,-7 0-2 0,1 0 1 16,-6 0 0-16,0 0 0 0,0 0 0 16,2 0 0-16,-1 0 1 0,1 0 0 15,-1 0 2-15,1 0-2 0,-1 0 1 16,1 0 1-16,-1 0-2 0,0 0 1 0,1 0 0 16,-1 0 0-16,1 0-1 0,-1 0 0 15,-1 0-2-15,0 0 0 0,0 0 1 16,0 0-2-16,0 0 1 0,-1 0-1 15,-5-3 1-15,2 2-2 0,-8 0 1 16,5 1-1-16,-6 0 1 0,0 0 0 0,-2 0 1 16,-2 0 0-16,-2 1 0 0,2 3 0 15,1-2 0-15,7-1 1 16,-2 1-2-16,0 1 2 0,6-3 0 16,-8 1 1-16,7-1 1 0,0 0-3 0,-7 2 1 15,7-2-1-15,1 0 1 0,0 0 3 16,5 0 0-16,-1 0-1 15,1 0 1-15,-2 0-3 0,1 0-2 0,1 0 1 16,0 0-3-16,0 0 3 0,9-4-1 16,6-3 1-16,4-2 0 0,1 3-1 0,1 1 1 15,-7 1-1-15,3 1-2 0,-6 2 1 16,0-1 0-16,2 0-1 16,-8 2 2-16,0 0-2 0,-5 0-1 0,0 0 2 15,0 0 1-15,2 0-1 0,-1 0 4 16,1 0-1-16,-1 0 0 0,1 0 1 15,-1 0-1-15,1 0 3 0,-1 0 1 16,1 0-2-16,0 0 1 0,-2 0-1 16,2 0 0-16,-2 0 0 0,1 0-1 15,-1 0 0-15,0 0 0 0,2 0-2 0,-2 0 1 16,0 0-1-16,0 0 1 0,0 0-1 16,0 0-1-16,0 0 1 0,0 0-1 15,-2 0-1-15,1 0 0 0,-1-3-1 16,0 3-2-16,0-1-1 0,1 1 2 15,-1 0-1-15,1 0 3 0,-1 0-1 16,1 0 1-16,-1 0-2 0,2 0 2 16,-1 0-2-16,1 0 2 0,-2 0-1 15,2 0 0-15,-1 1 2 0,1 2 0 16,0-3 0-16,-2 2-1 0,2 0 2 16,0-1-1-16,0 1 2 0,-1-1 1 0,1-1-1 15,0 1 1-15,-1-1-1 0,1 2 1 16,-2-2-2-16,2 1 1 0,-1-1-1 15,1 0 1-15,-2 2-2 0,2-2-3 16,-1 0-4-16,1 2-12 0,-2-2-17 16,2 0-13-16,-1 1-18 0</inkml:trace>
  <inkml:trace contextRef="#ctx0" brushRef="#br0" timeOffset="194523.4361">25248 11167 89 0,'0'0'31'16,"0"0"0"-16,0 0 0 0,0 0-1 16,0 0-4-16,0 0 0 0,0 0-3 0,0 0 0 15,0 0 0-15,0 0 0 0,38-38-1 16,-35 35-4-16,-2-1-2 0,2 0-3 16,1-3-2-16,2-1-2 15,-2 1 1-15,1-1 1 0,-1 0 3 0,2 1-1 16,-5 4-1-16,4-5-2 0,-1 6-2 15,-3-3-1-15,2 2 0 0,-3 3 0 16,2-5 0-16,-1 2 1 0,0-1 0 16,2 0-2-16,-3 4-2 0,0-1-2 15,0 1-2-15,2 0-1 0,-2-2 0 0,1 2-1 16,-1 0 1-16,5 0 1 0,1 5-1 16,2 5 2-16,2 6-1 0,-1 0 0 15,2 3 1-15,0-1 1 16,-3 0-4-16,2 2 3 0,-1-2 2 0,-3 1-4 15,0-1 6-15,-2-5-6 0,2 1 0 16,-3-5-1-16,-1 0 1 0,3 2 1 16,-4-6 0-16,1-1 2 0,-2-4-2 15,0 0 0-15,0 0 2 0,1 1 1 16,-1 1 3-16,2-1 3 0,-2 1 6 0,1-1 1 16,-1-1-3-16,2 0-3 0,1 0-6 15,2-15-2-15,5-6-7 0,4-9 6 16,0-2-4-16,0 0 3 0,4-2 1 15,-2 1-1-15,1 0 1 0,-2 1-2 16,0 0 1-16,-3 5-1 0,-2 1 1 0,-1 9-2 16,-2 0-2-16,-4 8-6 15,-2 5-14-15,2-1-28 0,-3 5-43 16,0 0-37-16,0 11-46 0</inkml:trace>
  <inkml:trace contextRef="#ctx0" brushRef="#br0" timeOffset="195050.6645">25779 11275 500 0,'0'0'33'0,"0"0"-8"0,0 0-12 16,0 0-8-16,0 0-8 0,0 0-2 15,0 0 1-15,0 0 2 0,0 0 2 0,0 0 1 16,-8 56-1-16,1-28 0 0,-3-1 0 16,3 1 1-16,0-5-2 0,2-5 0 15,2-1 0-15,-1-6 1 0,3-7 0 16,1 2 0-16,0-6 2 0,-2 0 3 15,2 0 1-15,0 1 3 0,0 2 6 16,0-3-1-16,0 1-3 0,0-1-3 16,0-4-6-16,0-10-2 0,2-7 1 15,6-8-1-15,0 0 1 0,0 1-1 16,1 1 0-16,1 0 1 0,0 2 0 0,-2 2 0 16,0 7 1-16,-2 1-2 0,-2 6 1 15,-2 4-2-15,1 1-5 0,-3 4 3 16,0-2-3-16,0 2 0 0,1 0 5 15,3 0-3-15,2 6 4 0,4 8 0 16,-1 4-1-16,1 3 0 0,-1 2 0 16,-1 1-1-16,-2 1 1 0,0-3 0 15,1 3-4-15,-3-2 2 0,-1-2-2 16,2 1-6-16,-4-3-7 0,2-4-9 16,-3 2-23-16,0 0-24 0,0-5-30 0,-9 4-36 15</inkml:trace>
  <inkml:trace contextRef="#ctx0" brushRef="#br0" timeOffset="195264.3367">25657 11383 505 0,'0'0'42'0,"0"0"-16"0,0 0-12 15,0 0-5-15,94-52-5 0,-66 46-3 16,-1 3-2-16,4 0-3 0,-3 3-2 16,0 0-4-16,1 4-11 0,-3 4-24 15,-7-2-46-15,-2 3-53 0,-7-1-123 0</inkml:trace>
  <inkml:trace contextRef="#ctx0" brushRef="#br0" timeOffset="196052.0975">26492 11162 306 0,'0'0'57'0,"0"0"-3"0,0 0-12 16,0 0-12-16,0 0-8 0,0 0-9 16,0 0-7-16,0 0-4 0,0 0-5 15,0 0-1-15,-3-16 1 0,3 16 3 16,0-2 2-16,0 2 3 0,4 0 2 0,12 0 0 16,3 0 1-16,8 2-1 0,-1-1-2 15,2-1 0-15,-2 0-3 0,0 0 0 16,0 0-2-16,-4 0 1 0,1-3-2 15,-2 2 0-15,-5 0-2 0,3-1-2 16,-1 0 1-16,-4 2-1 0,5 0-1 16,-6 0-1-16,-7 0-2 0,-1 0 0 15,-5 0 0-15,0 0 1 0,0 0 3 16,2 0-1-16,-1 0 1 0,1 0-4 16,-1 0-7-16,-1 0-20 0,0 0-29 0,0 0-38 15,-9 4-78-15</inkml:trace>
  <inkml:trace contextRef="#ctx0" brushRef="#br0" timeOffset="196923.383">27504 10835 422 0,'0'0'76'15,"0"0"-19"-15,0 0-15 0,0 0-16 16,0 0-13-16,0 0-7 0,0 0-3 16,0 0-4-16,0 0-3 15,0 0-1-15,9-46 1 0,-8 46 0 0,5 10 4 16,-1 9 0-16,3 9 4 0,-2 2-6 15,1 2 2-15,-2 4 0 0,1-2-1 16,-1-4 1-16,1 2 1 0,-1-5-1 16,0-3 0-16,0-7 0 0,0-2 2 15,-2-6-2-15,-2-4 0 0,2 4 0 0,-2-5 0 16,1 1 0-16,1 0 1 0,-3-5 1 16,0 0 2-16,0 0 0 0,1 0 1 15,1 1-2-15,5-1-1 0,2-6 1 16,2-6-1-16,5-6 1 0,-3-2-3 15,1-3 3-15,0-3-3 0,-3-1 2 16,4-3 0-16,-1-2-1 0,0-2-2 16,-2 1 0-16,-1 0-1 0,-3 3 1 15,-2 5-2-15,-2 9-3 0,-2 5-3 16,-1 6-7-16,-1 5-11 0,0-1-24 0,0 1-31 16,0-3-22-16,0 3-23 0,0 0-36 15</inkml:trace>
  <inkml:trace contextRef="#ctx0" brushRef="#br0" timeOffset="197675.413">27865 11200 359 0,'0'0'24'16,"0"0"-7"-16,0 0-7 0,0 0-4 16,0 0 1-16,0 0 1 0,0 0 1 0,0 0 2 15,0 0 0-15,-8 64-4 0,4-47-3 16,2-6 2-16,1-1-4 16,-1 2-1-16,2-7-1 0,0 5 0 15,0-3 0-15,0-2 0 0,0 5 1 0,0-6-1 16,0 1 1-16,0-1 1 0,0-4 0 15,0 0 2-15,0 0 6 0,0 2 4 16,0 0 5-16,0-2 2 0,0 0-2 16,2 1-5-16,-2-1-6 0,0 0-3 15,0-3-1-15,0-4-1 0,0-8 1 0,0-4-2 16,0-1 2-16,1-6-2 0,2 4 1 16,1-3 0-16,2 0-7 0,-2-1 8 15,2 2-8-15,0 2 4 16,0 2 0-16,1 7-2 0,-1 1 1 0,0 4-1 15,-4 4-2-15,4-2-3 0,-3 2-1 16,1 1 0-16,4 2 2 0,-3 1 2 16,7 0 1-16,4 0 2 0,-6 3-2 15,6 3 1-15,-4 3 0 0,-2-1 2 16,4 4-1-16,-5-3 2 0,1 2-2 0,-3-1 1 16,-1 0-1-16,0 5 2 0,-3-5 3 15,-3 4-5-15,0 5 5 0,0-7-4 16,-5 5 1-16,2-6 1 0,0-7-3 15,2 1 2-15,1-5-1 0,0 0 2 16,0 0-1-16,0 2 2 0,-2-1-2 0,1 1-1 16,0-1 0-16,1 1-3 15,-2-2 1-15,2 1-1 0,-1-1-5 16,1 2-1-16,0-2-1 0,0 1 1 16,0 0 5-16,10 3 5 0,6-1-1 0,6 0 1 15,-1-2-1-15,-5 1 0 0,1 1 0 16,1 1-1-16,-2 1 0 0,-1 0 0 15,-3 1 0-15,-2 1 0 0,-1-1-1 16,-3 5 4-16,-2-4-2 0,-4 5 2 16,-3 4 2-16,-10-1-1 0,-6 2 0 0,-5-2 1 15,-2-5-3-15,-3-3 0 0,1-6 0 16,4-1-2-16,2 0-2 0,3-6-8 16,3-3-24-16,5 0-45 15,1-3-57-15,4 2-75 0</inkml:trace>
  <inkml:trace contextRef="#ctx0" brushRef="#br0" timeOffset="198023.2685">28412 10636 515 0,'0'0'56'16,"0"0"-16"-16,0 0-17 0,0 0-13 0,0 0-6 16,0 0-7-16,0 0-3 0,0 0 2 15,0 0 1-15,0 0 4 0,74 27 0 16,-44 7 0-16,0 6 0 0,-2 10-1 15,-4 9 3-15,-7 3-4 0,-5 3 3 16,-7 2-3-16,-5 0 4 0,-5-4 1 16,-10-1-5-16,-7-1 0 0,-7-1-8 15,-4-2-16-15,-8 0-18 0,-11-3-49 16,-4 0-62-16,-6-8-124 0</inkml:trace>
  <inkml:trace contextRef="#ctx0" brushRef="#br0" timeOffset="198615.4278">25213 10730 235 0,'0'0'67'0,"0"0"-6"0,0 0-10 15,0 0-10-15,0 0-1 0,0 0-10 16,0 0-10-16,0 0-7 0,0 0-10 0,-7-56-3 16,1 62 1-16,-5 11 1 15,-5 11-1-15,0 9 3 0,-1 8-4 16,1 6 2-16,1 3-2 0,5-1 2 16,1-3 0-16,5-3 1 0,1-4 5 0,2-2-2 15,1-3 2-15,0 0-2 0,0-2-4 16,1-2-2-16,6-3 0 0,-1-1 1 15,1-5-4-15,4 0 0 0,2-3-5 16,1-3-11-16,3 2-20 0,5 1-36 16,-2 0-56-16,5 2-101 0</inkml:trace>
  <inkml:trace contextRef="#ctx0" brushRef="#br0" timeOffset="199353.8562">19419 12715 341 0,'0'0'34'0,"0"0"-4"0,0 0 6 0,0 0 0 16,0 0-2-16,0 0-7 0,0 0-7 15,-57-79-2-15,54 76-7 0,-1 2-9 16,4 1-4-16,-1-2-5 0,1 2-2 16,0 0 1-16,0 0 3 0,0 0 4 15,0 0 2-15,10 2 2 0,5 6-1 0,5-1-1 16,1-1 0-16,-6-1 1 0,2-4-4 16,2 1 2-16,3-2 0 0,7 0-3 15,-1 0-1-15,3-3-6 0,-2 0-9 16,0-2-12-16,-2 2-20 0,-9 2-15 15,-6-1-12-15,-1 2-3 0,-6 0 3 16,0 0 4-16,1 0 4 0</inkml:trace>
  <inkml:trace contextRef="#ctx0" brushRef="#br0" timeOffset="199544.7364">19297 12972 221 0,'0'0'40'0,"0"0"-3"0,0 0-7 0,0 0-7 16,0 0-7-16,0 0-3 0,0 0-2 0,0 0 2 16,0 0-3-16,0 0-2 0,0 24-5 15,15-20-1-15,4-4-4 16,4 0-4-16,2 0-7 0,0-4-17 16,3-2-29-16,2 0-31 0,1-1-48 0</inkml:trace>
  <inkml:trace contextRef="#ctx0" brushRef="#br0" timeOffset="199832.5028">19571 12511 353 0,'0'0'25'0,"0"0"-16"0,0 0-2 16,0 0-4-16,0 0 10 0,0 0 9 16,0 0-3-16,0 0 2 0,0 0-10 15,98 69-3-15,-71-48-1 0,-2 2-2 0,1 1-2 16,-3 3 0-16,-3-2-2 0,-5 4 0 16,-3 3 2-16,-5 1-2 0,-7 5 2 15,-3 2-3-15,-14 4 1 0,-9 0-4 16,-9 0-4-16,-7 2-20 0,-7 0-41 15,-6 0-114-15</inkml:trace>
  <inkml:trace contextRef="#ctx0" brushRef="#br0" timeOffset="231708.8997">21024 12638 259 0,'0'0'62'0,"0"0"-10"15,0 0-6-15,0 0-14 0,0 0-10 16,0 0-8-16,0 0-8 0,0 0-2 15,0 0-6-15,-20-41 0 0,20 40 2 16,0 1 2-16,0 0-2 0,4 2 6 16,6 9-2-16,5 4 3 0,-4 5-3 15,1 0-1-15,-3 1-3 0,-2 2 0 16,-1-2 1-16,-1 2 1 0,0 2 0 16,-3-2 0-16,3-1 0 0,-2-4-2 15,0-1 0-15,-2-5 0 0,2-2-2 0,-1 1 2 16,-1-6 0-16,1 0 2 0,-2-5-2 15,0 0 4-15,0 0 1 0,6 0-1 16,3-4 0-16,4-10-2 0,5-10 1 16,-2-5-2-16,1-4 1 0,0-2-2 15,-1-3 1-15,1 2 1 0,-1-1 3 16,2 2-4-16,-2 0-2 0,-2 3-1 16,-1 3-2-16,-3 4 4 0,-1 8-1 15,-5 2-1-15,-1 6-3 0,-1 4-4 16,-1 1-18-16,-1 4-39 0,0-2-22 0,3 2-36 15,0 2-21-15</inkml:trace>
  <inkml:trace contextRef="#ctx0" brushRef="#br0" timeOffset="232219.8359">21462 12797 380 0,'0'0'51'0,"0"0"-22"16,0 0-14-16,0 0-13 0,0 0-3 0,0 0 1 15,0 0-1-15,0 0 3 0,0 0-1 16,0 0-1-16,-71 105 0 0,53-70 0 15,2-3-1-15,1-3 1 16,2-4-1-16,2-3 1 0,3-7 0 0,4-6 0 16,0-1-1-16,2-5 1 0,1 2 0 15,-1 0 1-15,2-5 2 0,-2 0 2 16,2 0 0-16,0 0-1 0,0 0 0 16,5-12-3-16,5-8 1 0,5-8-1 15,1 1 1-15,-2-4-1 0,2-1 0 0,-3 1 3 16,1 4 0-16,-3 2 0 0,-2 3 2 15,-3 7-1-15,0 3-1 0,-3 4 3 16,-1 4-1-16,1 1 0 0,-3 3-3 16,0-2-2-16,0 2-3 0,1 0 1 15,1 0 1-15,-1 11 0 0,2 9 1 16,-2 8-2-16,1 4 0 0,-2 3 0 16,0 2-2-16,0-1 3 0,-3-1-2 15,2-2-2-15,1-4-2 0,0-8-4 16,0-1-4-16,0-1-8 0,1-7-16 0,3 3-25 15,0-5-25-15,-2-5-22 0,-1 0-13 16</inkml:trace>
  <inkml:trace contextRef="#ctx0" brushRef="#br0" timeOffset="232401.2515">21287 13085 266 0,'0'0'62'0,"0"0"-12"0,0 0-13 0,0 0-11 16,0 0-10-16,0 0-5 0,0 0-7 16,0 0 0-16,90-31-4 0,-67 22-3 15,3-1-1-15,-3 3-7 0,3 1-23 16,2 1-40-16,-1 0-58 0</inkml:trace>
  <inkml:trace contextRef="#ctx0" brushRef="#br0" timeOffset="232791.0909">21572 12146 224 0,'0'0'47'0,"0"0"-21"16,0 0 0-16,0 0 6 0,0 0 2 0,0 0 2 16,0 0-3-16,0 0-11 15,4-77-7-15,-4 77-5 0,0-2-4 16,2 1-4-16,-2-1 0 0,0 0 0 0,0 2 1 15,0 0 3-15,0 0 1 0,0 0-1 16,0 0-2-16,0 4-2 0,-3 7-1 16,-1 5-2-16,-1 0 0 0,1 4 0 15,0 3-1-15,-2 0-1 0,0 1-5 16,-1 0-10-16,1 4-22 0,2-4-20 0,-1 2-39 16,2-6-33-16,2-2-49 0</inkml:trace>
  <inkml:trace contextRef="#ctx0" brushRef="#br0" timeOffset="233106.4111">21896 12758 434 0,'0'0'43'0,"0"0"-11"0,0 0-13 16,0 0-10-16,0 0-5 0,0 0-3 15,0 0-1-15,0 0-1 0,0 0-2 0,0 0 0 16,75-21-2-16,-46 19 1 0,2 2-4 15,0 0-9-15,1 0-16 0,3 2-20 16,-6-1-32-16,4-1-36 0</inkml:trace>
  <inkml:trace contextRef="#ctx0" brushRef="#br0" timeOffset="233571.6768">22655 12586 484 0,'0'0'53'0,"0"0"-14"16,0 0-13-16,0 0-9 0,0 0-16 16,0 0 0-16,0 0-2 0,0 0 2 15,0 0 5-15,0 0-8 0,0-10 2 16,13 31 0-16,-1 0-1 0,1 1 4 16,-3 0-3-16,-1 1 0 0,-2-2 0 0,-3-4 0 15,1-2 0-15,-4-3-2 0,2-3 1 16,-2 2 0-16,1-6 1 0,-1-1 1 15,-1-4 0-15,0 0-1 0,0 0 2 16,6 0-2-16,3 0 0 0,2-10 1 16,3-6 2-16,0-4-2 0,-1-2-1 15,3-2-3-15,-3-2 5 0,2 0-2 16,-3 0 1-16,1-1 0 0,-1 1-7 16,-2-1 3-16,1 1-9 0,-2 3-3 15,-3 7-8-15,0 2-10 0,-1 6-21 0,-2 3-30 16,0 3-34-16,-3 2-41 0</inkml:trace>
  <inkml:trace contextRef="#ctx0" brushRef="#br0" timeOffset="234433.0312">23056 12730 493 0,'0'0'35'0,"0"0"-13"16,0 0-9-16,0 0-5 0,0 0-6 15,0 0-2-15,0 0 0 0,0 0 0 16,0 0-2-16,0 0 1 0,-26 98-1 15,24-74-1-15,1 1 1 0,-2 0 1 16,-1 1 0-16,1-2-2 0,-2-1 1 16,1-3 1-16,0-5-1 0,-1 0 1 15,4-5-3-15,-2 0 1 0,0 0-2 16,0-5 0-16,3 0-2 0,0-5 1 16,-1 0-1-16,1 0 2 0,0 1 1 0,0 1 4 15,0-1 1-15,0 1 2 0,0-1 0 16,0-1-1-16,0 0-1 0,5 0 1 15,-2 0-1-15,3-7 0 0,-1-1 2 16,-4 4-1-16,2-6 1 0,-3 4-2 16,0-4 1-16,0-1 2 0,0 2-1 0,0-2 0 15,-4 0-1-15,-2-2 0 16,-2-1 0-16,2 1-2 0,0-3 1 16,1-1 1-16,4 6-1 0,-2-11-1 15,3 2 2-15,0 2-2 0,0-6 1 0,3 7-1 16,3 2 0-16,0 2 0 0,0 3 0 15,3-2 0-15,-3 6-1 0,-3 3 0 16,0 0 0-16,1 2-3 0,2 1 2 16,3 0 0-16,4 0 1 0,-3 1 0 15,1 8 1-15,0 1 0 0,-2 0-1 0,0 2 1 16,-3 2-1-16,0 1 2 0,-3-4-2 16,1 5 2-16,-1-4-2 15,-3 0 1-15,1 2 0 0,-1-2 1 16,0 7 0-16,0-9-1 0,-1 8 1 0,-6-4-1 15,0 1 0-15,-2 3 2 0,-3-2-3 16,1-1 2-16,2-4-1 0,0-2 1 16,2-2 0-16,4-4-1 0,0 0 0 15,3-3-1-15,0 0 1 0,0 0-1 16,0 0 1-16,0 0 0 0,-1 0-1 0,1 0-1 16,0 0 1-16,14-3 0 0,5-4 1 15,6-4 0-15,-1 1-1 0,-1 2 1 16,-2 0 0-16,-6 3-1 15,2 3 2-15,0 2-2 0,-6 0 1 0,7 0 0 16,-10 0-1-16,0 6 2 0,0 0-1 16,-5 3 2-16,-1 6 0 0,-2 0 2 15,-5 6-1-15,-9-2 1 0,-6-1-2 16,-4-4-1-16,-3-1-1 0,-2-1-1 16,0-2-5-16,2-4-2 0,7-2-12 0,2 1-29 15,2-5-48-15,6 0-88 0</inkml:trace>
  <inkml:trace contextRef="#ctx0" brushRef="#br0" timeOffset="234748.084">23336 12111 525 0,'0'0'50'0,"0"0"-11"0,0 0-12 0,0 0-11 16,0 0-7-16,0 0-8 15,0 0-1-15,0 0 0 0,0 0 1 16,0 0-1-16,-17 16 0 0,16 18-3 0,1 3 2 15,0 1-3-15,0-3 2 0,0-2-1 16,0-1-6-16,0-3-17 0,1-4-20 16,-1 0-48-16,-3-1-69 0,-7-4-115 15</inkml:trace>
  <inkml:trace contextRef="#ctx0" brushRef="#br0" timeOffset="235107.9071">24051 12738 597 0,'0'0'36'0,"0"0"-12"16,0 0-9-16,0 0-9 0,0 0-5 16,0 0-1-16,0 0-3 0,0 0 0 15,0 0 1-15,-2-16 0 0,20 12 0 0,6 0 0 16,4 1-2-16,-1-2-5 0,2 2-4 15,0 0-10-15,-2 0-11 0,2 0-13 16,-3 2-33-16,-2 1-39 0,-6 0-40 16</inkml:trace>
  <inkml:trace contextRef="#ctx0" brushRef="#br0" timeOffset="235321.517">23984 12977 480 0,'0'0'57'0,"0"0"-17"15,0 0-13-15,0 0-10 0,0 0-7 16,0 0-7-16,0 0-1 0,0 0-2 0,0 0 0 16,93-27-1-16,-70 22-3 15,-1 0-8-15,2 2-17 0,1 0-35 16,-2 1-59-16,-7-1-110 0</inkml:trace>
  <inkml:trace contextRef="#ctx0" brushRef="#br0" timeOffset="236020.578">25056 12796 248 0,'0'0'78'0,"0"0"-12"0,0 0-13 16,0 0-14-16,0 0-6 0,0 0-8 16,0 0-6-16,0 0-4 0,0 0-3 0,-49-27-4 15,49 27-3-15,0-2-3 16,0-3-1-16,0 1-3 0,5-2 2 0,10 0-1 15,2 1-1-15,8 1 0 0,-1 0-1 16,1 4 0-16,0 0 0 0,2 0 0 16,0 0-6-16,4 0-4 0,-1 2-10 15,-1 1-16-15,0-1-29 0,-2-1-37 16,-5 1-55-16</inkml:trace>
  <inkml:trace contextRef="#ctx0" brushRef="#br0" timeOffset="236463.8083">25763 12543 507 0,'0'0'48'16,"0"0"-9"-16,0 0-14 0,0 0-7 16,0 0-9-16,0 0-5 0,0 0-5 15,0 0-1-15,0 0 0 0,0 0 1 16,-36-52 5-16,43 72-6 0,0 5 6 0,3 3-5 16,2-3 0-16,-2 2 1 0,-1-2-1 15,0-2 1-15,0-2-1 16,-1-1 0-16,-1-3 0 0,-3-6 1 15,3 2 0-15,-2-6 0 0,1-1 1 0,-1 0-1 16,-2-4 1-16,0 1 1 0,2-3 1 16,5-1 0-16,1-9 0 0,5-3-2 15,-3-5 1-15,-1-4-2 0,1-2 3 16,-2 0-2-16,1-2 1 0,-4-1-1 16,1 0-4-16,1-1 3 0,-3 2-6 0,1 2 3 15,-2 3-2-15,0 6-9 0,-1-1-8 16,-1 7-14-16,2 0-18 0,2 1-30 15,-6 3-42-15,3 3-51 0</inkml:trace>
  <inkml:trace contextRef="#ctx0" brushRef="#br0" timeOffset="237007.5419">26237 12730 510 0,'0'0'49'0,"0"0"-12"0,0 0-13 0,0 0-12 16,0 0-8-16,0 0-6 0,0 0 0 15,0 0-2-15,0 0 3 0,-14-15 1 16,5 38 0-16,-3 9-2 0,-2 5 1 16,2 1-1-16,-1-1 0 0,0 0 0 15,3-2 1-15,-1-5 1 0,2-4 0 16,3-6 0-16,0-5 0 0,2-5 0 16,2-5 2-16,0 0 0 0,2-5 1 0,-1 0 1 15,1 0-1-15,0 0 0 0,0-10-2 16,5-8 1-16,5-8-2 15,0-2 3-15,5-4-3 0,-2-2 1 0,1 1-1 16,1 0 1-16,-2 4-1 0,-2 4 2 16,-2 10-2-16,-4 5 1 0,-3 7-1 15,-2 3 0-15,0-2-2 0,0 2 0 16,2-2-1-16,-2 1-1 0,2 1 2 16,-2 0 1-16,2 0-1 0,-1 14 1 0,-1 8 1 15,0 6-1-15,0 2 3 0,0 2-3 16,0 0 0-16,0-2 1 0,0-2-4 15,0-1 1-15,0-4 0 16,0-2-3-16,3-7-4 0,3-1-9 0,0-4-8 16,0 0-15-16,1-1-28 0,-4-5-29 15,1 2-39-15,-4-5-43 0</inkml:trace>
  <inkml:trace contextRef="#ctx0" brushRef="#br0" timeOffset="237200.227">25941 12958 504 0,'0'0'41'0,"0"0"-16"0,0 0-12 16,0 0-5-16,0 0-3 16,88-39-3-16,-58 34-2 0,2 2-3 0,0 1-2 15,3 2-10-15,2 0-24 16,-4 0-47-16,1 2-59 0,-4-1-131 0</inkml:trace>
  <inkml:trace contextRef="#ctx0" brushRef="#br0" timeOffset="237580.3513">26975 12729 576 0,'0'0'34'0,"0"0"-7"0,0 0-7 16,0 0-7-16,0 0-9 0,0 0-4 16,0 0-2-16,0 0-1 0,0 0-1 0,0 0 3 15,-32-35-2-15,49 35 0 16,11 0 1-16,2 0 1 0,2 0-2 16,3 0-1-16,-2 3-5 0,-4-2-6 15,0 3-8-15,-3-3-9 0,-3-1-14 0,0 3-19 16,-7-3-28-16,-2 3-25 0,-5 0-37 15</inkml:trace>
  <inkml:trace contextRef="#ctx0" brushRef="#br0" timeOffset="237820.9954">27096 12596 460 0,'0'0'63'15,"0"0"-16"-15,0 0-10 0,0 0-13 16,0 0-7-16,0 0-11 0,0 0-2 16,0 0 1-16,0 0-7 0,0 0 5 15,-29-49-4-15,29 71-1 0,3 10 1 16,0 2-1-16,1 1 2 0,1 3-1 0,2 0 1 16,0 0-5-16,0 0-3 0,2-1-16 15,2 1-24-15,-3-2-58 0,-2-3-71 16,-3-3-106-16</inkml:trace>
  <inkml:trace contextRef="#ctx0" brushRef="#br0" timeOffset="238342.0046">27819 12497 567 0,'0'0'43'0,"0"0"-15"16,0 0-10-16,0 0-6 0,0 0-7 15,0 0-3-15,0 0-3 0,0 0-1 16,0 0-1-16,-20-53 1 0,20 53 1 16,0 10 0-16,3 7 6 0,3 8-5 15,-1-2 4-15,1 5-5 0,1-2 1 0,-1 1-1 16,0-1 1-16,1-2 0 16,-1 1 0-16,0-4 0 0,-1 0-1 15,-2-8 1-15,2 3-1 0,-2-7 0 16,1 0-1-16,0 0 1 0,-2-5 0 0,5 1 1 15,-4-2 1-15,0-1 0 0,4-2 1 16,0 0 0-16,6-10 0 0,0-8-1 16,2-3 1-16,-2-3-1 0,-1-3 1 15,0-2-1-15,0-1 0 0,1-4 0 16,-3 1-4-16,0 1 3 0,2 1-4 0,-2 4 2 16,-1 3-1-16,-2 9-3 0,1-1-3 15,-3 9-5-15,-2 2-7 16,0 1-7-16,-3 4-16 0,0-2-21 15,0 2-21-15,7 0-26 0,0 0-38 0</inkml:trace>
  <inkml:trace contextRef="#ctx0" brushRef="#br0" timeOffset="239271.1212">28312 12738 526 0,'0'0'39'15,"0"0"-10"-15,0 0-11 0,0 0-9 16,0 0-5-16,0 0-2 0,0 0-2 16,0 0 0-16,0 0 0 0,0 0 0 15,-28-26 0-15,22 34-2 0,-2 5 1 0,4 4 1 16,0 0-1-16,-1 6 2 0,1-2-2 16,1-4 1-16,2 0-1 15,-2-1 1-15,3-4-1 0,-2 6 0 16,2-5 1-16,0-3-1 0,0 3 1 0,0-3-1 15,0 1-1-15,2-2 2 0,-1 1-1 16,1-5 1-16,-1 0 1 0,-1-5-1 16,0 0 0-16,0 0 1 0,2 1-1 15,-2 0 1-15,1 0 0 0,-1 2 1 16,0-2 1-16,2 0 0 0,-2 1-1 0,0-2 1 16,2 0-1-16,-2 0-1 0,0 0-1 15,0 0 0-15,0-3 1 16,0-9-1-16,-2-2 2 0,0-5-2 0,2-4 1 15,0 0-1-15,0-8 1 0,0 3-2 16,4 2 2-16,-1 2-2 0,1 1 1 16,-2 6 0-16,1 1-1 0,0 5 2 15,0 0-1-15,0 1 0 0,-2 5 0 16,2-4 0-16,-1 5 1 0,-1-1-2 16,0 0 1-16,2 1-2 0,0-1 0 0,1-1 1 15,2-1 0-15,0 2-1 0,1 0-1 16,3 2 2-16,0 2-2 0,1-1 2 15,7 2-1-15,-1 0-1 16,3 0 1-16,-2 2-2 0,-2 4 0 0,0 2 2 16,-7-3-1-16,1 5 3 0,-2 0 3 15,-2-2-3-15,-1 7 0 0,-4 2 0 16,-1-2-3-16,-1 6 4 0,-7-3-1 16,-3-3 0-16,1 1 2 0,1-7-2 15,0 0 0-15,2-3 0 0,4-3 0 0,0 1 0 16,3-4 1-16,0 0 0 0,0 0 0 15,0 0-1-15,-1 0 0 0,1 0-1 16,-1 0-4-16,1 0 1 0,0 0-1 16,0 1-2-16,0-1 1 0,2 0 0 15,4 0 0-15,7 0 0 0,-1 0 1 0,1 0 1 16,3 4 1-16,-6-2-1 16,6 3 3-16,-2 1 0 0,-2-1 1 15,1 2 0-15,0 2 0 0,-6-3 1 16,2 4-1-16,-3-2 0 0,-3 2-1 0,2-2 2 15,-5 3 1-15,-3 4 1 0,-7-3 0 16,-6 2-1-16,-3-3 0 0,-2-3 1 16,-3-2-3-16,0-1 0 0,-4-2-5 15,0-1-5-15,-1-1-19 0,-2 3-31 16,0-4-63-16,2 0-150 0</inkml:trace>
  <inkml:trace contextRef="#ctx0" brushRef="#br0" timeOffset="240793.02">25788 13622 442 0,'0'0'0'16,"0"0"14"-16,0 0-14 0,0 0 16 15,0 0 3-15,0 0-7 0,0 0-9 16,0 0 0-16,0 0-2 0,0 0-1 0,-20-37 0 15,38 36 0-15,8-1-1 0,1 2-1 16,2 0 0-16,2 0-1 0,1 2-2 16,-2 1-1-16,2-2-2 0,-5 1-3 15,1-2-8-15,-11 0-9 0,2 0-10 16,-7 0-8-16,-6 0-13 0,5 1-3 0,-7 1 2 16,1 0-1-16,-5 0-5 0</inkml:trace>
  <inkml:trace contextRef="#ctx0" brushRef="#br0" timeOffset="240985.9769">25714 13823 157 0,'0'0'35'0,"0"0"2"16,0 0 2-16,0 0 0 0,0 0-10 0,0 0-9 15,0 0-9-15,0 0-4 0,83 22-5 16,-61-24-5-16,3-4 2 0,1-1-6 15,3 2 0-15,1-1-3 0,2 1-12 16,-2-1-23-16,-1 1-31 0,-4 0-44 16</inkml:trace>
  <inkml:trace contextRef="#ctx0" brushRef="#br0" timeOffset="241260.3846">25957 13493 312 0,'0'0'38'0,"0"0"-7"0,0 0-5 16,0 0 0-16,0 0-4 0,0 0-4 16,86 27-2-16,-65-9-3 15,-1 5-5-15,-4 4-1 0,0 3-1 16,-5 2-1-16,-2-2 2 0,-3 4-4 0,-6 0-1 15,0 1 1-15,-2-4 2 0,-9 3-2 16,-2-2 2-16,-7-2-6 0,-5 2-4 16,-6-2-7-16,-6-1-22 0,2 2-43 15,-2-6-73-15,2 0-120 0</inkml:trace>
  <inkml:trace contextRef="#ctx0" brushRef="#br0" timeOffset="244679.3676">26677 13459 181 0,'0'0'40'0,"0"0"-3"0,0 0-4 16,0 0-5-16,0 0-3 0,0 0-1 15,0 0-3-15,0 0-5 0,0 0-5 16,7-45-5-16,-7 43-3 0,0 2 1 16,0-1-4-16,3-1 0 0,-3 1 0 15,0 1 0-15,1-2 0 0,-1 2 1 0,2-1-1 16,-2 1 1-16,1 0-1 16,-1 0 1-16,2 0-1 0,-2 0 1 15,1 0-1-15,-1 0 1 0,1 0 1 16,-1 0 0-16,2 0 1 0,-2 0 2 0,1 0 0 15,-1 0 3-15,0 0 0 0,2 0 2 16,-2 0-1-16,0-2 0 0,1 2 0 16,-1 0 0-16,0 0-4 0,0 0 1 15,0 0-2-15,2 0-2 0,-2 0-1 16,0 0-1-16,0 0 0 0,0 0-2 0,1 0 2 16,-1 0-1-16,0 0 1 0,0 0 0 15,0 0-2-15,0 0 0 0,0 0 2 16,0 0 0-16,0 0 0 15,0 0 0-15,0 0 0 0,0 0 0 0,0 0 1 16,0 0 0-16,0 0 1 0,0 0-2 16,0 0 1-16,0 0 0 0,0 0-1 15,0 0 1-15,0 0-1 0,0 0 1 16,0 0 0-16,0 0-2 0,0 0 1 16,0 0 0-16,0 0 0 0,0 0-1 0,3 0 2 15,2 11-2-15,3 5 2 0,1 5 0 16,-2 1-2-16,0 2 1 15,2 2-1-15,0 1 2 0,-2 2-1 0,0 0 0 16,0 2 0-16,-1-4 0 0,-2-2-1 16,-1-2 2-16,0-7-1 0,0 2 1 15,-1-8-1-15,-2-5 0 0,1 1 2 16,-1-6-1-16,0 0 2 0,0 0 1 16,0 2 1-16,2-1 0 0,-2-1-2 15,1 1-1-15,-1-1 2 0,3-1 2 0,-2-13-2 16,2-7-2-16,1-7 0 0,1 1-3 15,1-3 2-15,1 0 0 0,1-1-2 16,0-1 1-16,-2 2 0 0,-1-1-1 16,1 4 1-16,0 2 0 0,-2 2 1 15,1 8-1-15,-3-2-1 0,0 6-1 0,-1-1-2 16,2 0-2-16,-3 6-3 0,2 2-9 16,-2 4-32-16,0-2-29 0,0 2-33 15,0 0-25-15</inkml:trace>
  <inkml:trace contextRef="#ctx0" brushRef="#br0" timeOffset="245284.826">27163 13580 363 0,'0'0'0'0,"0"0"5"0,0 0-5 0,0 0 6 15,0 0-1-15,0 0-5 0,0 0-1 16,0 0 1-16,0 0 2 0,-25-21 4 15,19 30 0-15,0 3 0 0,1 5 0 16,-2 4 0-16,-1 0-1 0,1-1 2 16,0 3 0-16,-3-2-5 0,1-1 0 15,3-4-1-15,0-3-1 0,2-4 0 16,0 1 2-16,0-2-1 0,1 2 0 16,0-1 1-16,0 0 4 0,0 0-5 15,1-4 4-15,2-1-2 0,0-4 1 0,-1 0 6 16,1 0 2-16,0 1 2 0,0 1 1 15,0-2-6-15,0 2-8 0,0-2 4 16,0 0-7-16,0-7 4 0,0-5 1 16,0-6-2-16,1 0 1 0,4-6-2 15,-1 2 0-15,1 2 0 0,-3 6 1 0,4-2 0 16,-5 6 1-16,2-1-1 16,-1 3-1-16,-1 3 0 0,1 0 0 15,-2 5-3-15,0-1 1 0,0 1-1 16,1 0 3-16,1 0 0 0,3 0-2 0,4 1 2 15,3 9-1-15,1 6 0 0,-6 2 0 16,0 1 0-16,-3 4-2 0,-2-1 3 16,-2 3-1-16,0 0 0 0,0 2 3 15,-2 0-5-15,-1 1-4 0,-1 2-20 16,-3-1-26-16,1-2-31 0,-7-3-32 0,-3-2-29 16</inkml:trace>
  <inkml:trace contextRef="#ctx0" brushRef="#br0" timeOffset="245474.7893">26826 13889 317 0,'0'0'40'15,"0"0"-14"-15,0 0-12 0,79-37-14 16,-54 33-1-16,1-1-4 0,3 3-4 15,3 0-8-15,1-1-22 0,-1-3-42 16,1 1-46-16</inkml:trace>
  <inkml:trace contextRef="#ctx0" brushRef="#br0" timeOffset="249647.1975">27572 13669 225 0,'0'0'53'0,"0"0"-8"16,0 0-4-16,0 0-5 0,0 0-7 15,0 0-11-15,0 0-3 0,0 0-6 16,0 0-1-16,0 0 1 0,-22-16-4 16,21 15 0-16,1 1-1 0,-3-2-2 15,3 2 3-15,-1 0-1 0,1 0 0 0,-2-3-1 16,2 3 2-16,0-2-1 0,7-3 0 15,6-3 1-15,7 1-3 0,2 0-4 16,4-2-1-16,0 3-4 0,0 3-5 16,0-1-9-16,0 3-14 0,-4 1-11 15,1 0-12-15,-7 0-16 0,-2 2-8 0,-3 3-2 16,-6-4 1-16</inkml:trace>
  <inkml:trace contextRef="#ctx0" brushRef="#br0" timeOffset="249889.6276">27605 13552 267 0,'0'0'75'0,"0"0"-14"0,0 0-14 0,0 0-13 16,0 0-9-16,0 0-12 0,0 0-7 15,0 0-5-15,0 0 1 16,-9-19 4-16,8 21 2 0,-2 13 4 15,0 8-4-15,-1 7-3 0,1-1-4 0,1-2-3 16,2-1 1-16,0-2-2 0,0 1-1 16,5-2-6-16,-1-2-13 0,2-1-26 15,1 1-39-15,-1-7-38 0,0-6-45 16</inkml:trace>
  <inkml:trace contextRef="#ctx0" brushRef="#br0" timeOffset="250311.5452">28147 13444 595 0,'0'0'37'0,"0"0"-17"0,0 0-6 15,0 0-9-15,0 0-3 0,0 0-4 16,0 0 0-16,0 0 0 0,0 0 0 16,0 0 1-16,6 2 0 0,2 27-2 15,0 1 3-15,1 0-2 0,1 3 2 0,3-4-2 16,-3 0 2-16,2-3-1 16,-1-2-1-16,-2-4 0 0,-2-7-1 15,0-1 0-15,-2-5 2 0,-4-5 0 16,2 3 1-16,-3-5 0 0,0 0 2 0,0 0 3 15,1 2 0-15,-1 0 1 0,2-2-1 16,-2 1-1-16,0-1-2 0,1-1-1 16,-1-13-1-16,2-4 0 0,1-9-2 15,1 2-1-15,3-3-1 0,2-2 0 16,0 1-4-16,1-1-4 0,3 1-8 0,-3 5-10 16,3 4-14-16,-2 3-18 0,-2 7-23 15,0-1-22-15,-2 5-16 16,-1 0-37-16</inkml:trace>
  <inkml:trace contextRef="#ctx0" brushRef="#br0" timeOffset="250791.2877">28610 13603 458 0,'0'0'23'0,"0"0"-7"0,0 0-2 15,0 0-1-15,0 0-6 0,0 0-1 16,-53 97-4-16,40-74 0 0,-2 5-2 16,4-3 0-16,0 2 4 0,0 0-5 15,2-4 5-15,2 0-4 0,1-6-2 0,2-8 1 16,3-4 0-16,1-5 0 0,-2 0 2 15,2 0 2-15,0 1 3 0,-1 1 2 16,1-2 0-16,0 2-4 0,0-2 0 16,0-11-2-16,4-7-4 0,4-7 6 15,1 0-5-15,0-3 2 0,1 2 0 0,0 2-2 16,-1 3 2-16,1 1-1 0,-3 7 1 16,-4 3 1-16,1 3-2 0,-1 3 0 15,-1 1-3-15,1 1 0 16,-3 2-1-16,0-2 2 0,0 2 1 0,4 0 1 15,3 3 0-15,-1 5 0 0,3 4 0 16,-3 3-1-16,-1 2 1 0,5 6-2 16,-4 1 1-16,0-1-2 0,0 4 3 15,-1-1-4-15,-2-1 0 0,2 1-8 16,-2-3-7-16,-2-6-10 0,2-1-25 0,-2-6-19 16,-1-6-36-16,2 2-15 0</inkml:trace>
  <inkml:trace contextRef="#ctx0" brushRef="#br0" timeOffset="250984.7722">28437 13965 421 0,'0'0'65'16,"0"0"-22"-16,0 0-13 0,0 0-8 0,0 0-5 15,0 0-6-15,0 0-6 0,0 0-3 16,98-82-4-16,-73 72-5 0,2 2 1 15,3 1-10-15,-1 1-5 0,0 0-15 16,0 1-42-16,-4 1-38 0,-2-3-53 16</inkml:trace>
  <inkml:trace contextRef="#ctx0" brushRef="#br0" timeOffset="251750.7172">28886 13148 469 0,'0'0'33'16,"0"0"-9"-16,0 0-4 0,0 0-5 15,0 0-5-15,0 0-5 0,0 0-1 16,0 0 1-16,0 0-2 0,-7-20-1 0,7 19 0 16,-1 1-2-16,1-2 2 0,0 2-1 15,0-2 1-15,0 2 2 0,-2-1-1 16,2 1 2-16,0-1-2 15,0 1 2-15,0-2-1 0,0 2 0 0,0 0-1 16,0-1 1-16,0 1-2 0,0 0-1 16,-1 0 0-16,1 0-2 0,0-2 2 15,0 2-1-15,0 0 0 0,0 0 1 16,0 0-2-16,0 0 0 0,0 0-1 16,0-1-2-16,0 1 2 0,0 0-3 0,0 0 1 15,0 0 1-15,0 0 1 0,0 0 2 16,0 0 1-16,0 0-1 0,0 6 1 15,0 6-1-15,-4 6 1 0,1 5 4 16,-2-2-4-16,-1-1 2 0,2 1-5 16,-2-1-1-16,2-7 1 0,-3 2 1 15,2 1 0-15,1-7 1 0,0 6-1 16,1-7 2-16,1-4-2 0,1 1 1 16,1-5 1-16,-2 0-1 0,2 0 1 15,0 1 2-15,-1-1-1 0,1 0 1 0,0 2-1 16,0-2 2-16,-2 0-3 0,2 0 0 15,0-3-1-15,0-4-1 0,0-4 1 16,0-1 1-16,0 1 0 0,2 0 0 16,-1 6 0-16,2-5-1 0,-1 5 0 15,-1 0 0-15,1 0 0 0,-2 5 0 0,0-2 0 16,0 2 0-16,1-1-1 16,-1-1 1-16,2 2-2 0,-1-1 2 15,1 1 0-15,0 0 0 0,1 1-1 16,2 10 1-16,-1 6 0 0,-3 1-1 0,1 8 1 15,-2-4-3-15,0 3 3 0,-2-2-3 16,-2-1-5-16,3 1-17 0,1-6-20 16,-2-7-45-16,2-3-54 0,0-7-114 15</inkml:trace>
  <inkml:trace contextRef="#ctx0" brushRef="#br0" timeOffset="252779.5634">29274 13637 537 0,'0'0'0'0,"0"0"15"0,0 0-15 16,0 0 18-16,0 0 0 15,0 0-9-15,0 0-5 0,0 0-2 16,0 0 2-16,-17-17-3 0,17 17 2 0,1 0-1 15,11 0 0-15,8 0 1 0,6 2 0 16,-2-2-1-16,2 0-1 0,-1 0-2 16,1 0-2-16,-7 0-4 0,1 0-10 15,-1 0-14-15,-7 0-21 0,5 0-25 16,-8 1-18-16,-5 6-18 0,-1 4-20 0</inkml:trace>
  <inkml:trace contextRef="#ctx0" brushRef="#br0" timeOffset="252983.5272">29164 13850 400 0,'0'0'67'16,"0"0"-20"-16,0 0-18 0,0 0-11 0,0 0-7 15,0 0-3-15,0 0 0 0,0 0-2 16,0 0-6-16,77 13-4 0,-41-13 0 15,1-8-14-15,4-1-3 0,2 0-23 16,1 0-40-16,-4 0-54 0,2 1-71 16</inkml:trace>
  <inkml:trace contextRef="#ctx0" brushRef="#br0" timeOffset="255083.1075">30199 13470 177 0,'0'0'0'0,"0"0"34"16,0 0-34-16,0 0 46 0,0 0 14 16,0 0-9-16,0 0-6 15,0 0-8-15,0 0-6 0,0 0-7 16,-36-61-4-16,35 57-4 0,0-1-3 0,-1 2-3 15,2 3 0-15,-1-1-4 0,1 1 1 16,0 0-3-16,-2-2-1 0,2 2 1 16,-1-1-1-16,1 1-1 0,0-2 2 15,-2 2-2-15,2-2 0 0,0 2 0 16,0-1-1-16,-1 1-1 0,1-2 1 0,0 2-1 16,0 0-1-16,0-1 0 0,0 1 0 15,0 0-2-15,0 0 1 0,0 0-1 16,0 0 1-16,0 0 2 15,0 0 1-15,0 0-1 0,0 0 0 0,1 0 0 16,2 0-1-16,3 9 0 0,2 3 1 16,1 3 0-16,0 7 0 0,1 0 0 15,-3 4-1-15,-1 1 1 0,0 2-1 16,1 1 1-16,0 1-2 0,-1-2 2 16,0-2-1-16,0-1 1 0,0-5 0 0,0-6-1 15,-1-1 0-15,-2-6 1 0,-2-4-3 16,2 1 2-16,-3-5 0 0,0 0 0 15,7 0 2-15,8-2-1 16,2-10-1-16,6-8 1 0,-1-6 0 0,-2-3 0 16,-1-5 2-16,-2 0-1 0,-2-2 2 15,-3 1-3-15,-3 2 2 0,-3 2-1 16,-1 2 1-16,-2 4-2 0,-2 0-1 16,-1 7-3-16,2 0-2 0,-2 6-4 15,0 4-5-15,1 2-17 0,-1 6-32 16,0-1-16-16,0 1-23 0,4 0-7 0,2 0-28 15</inkml:trace>
  <inkml:trace contextRef="#ctx0" brushRef="#br0" timeOffset="256390.8769">30643 13741 229 0,'0'0'38'0,"0"0"-6"0,0 0-7 16,0 0 0-16,0 0-1 0,0 0-9 15,0 0-3-15,0 0-8 0,0 0-5 16,0 0 2-16,0-11-2 0,-1 11 3 0,-4 9 0 16,0 4-1-16,-4 4 2 0,3 1-2 15,2 2 1-15,1 1 5 16,0 2-5-16,2-6 4 0,1-1-4 0,0 2-2 15,0-5 2-15,0 2-1 0,1-3 1 16,2-3-1-16,0 0-1 0,-2-6 1 16,2 2 0-16,-3-5-1 0,2 3 6 15,1 0-1-15,-2 0 5 0,2 2 3 16,-3-5 2-16,0 0-1 0,0 0-2 16,3 0-4-16,-3 0-2 0,0 0 2 0,0-7-6 15,0-5 2-15,0-4-3 0,0-3 1 16,-3-4-1-16,2 7-2 0,1-4 1 15,-2-1-4-15,2-1 4 16,0-3 0-16,0 2 0 0,0 2 0 0,3 3 2 16,3 2-2-16,-2 2 1 0,-1 6-1 15,1-3 1-15,1 0-1 0,-4 7 0 16,4-5-2-16,-4 4 1 0,1 1-1 16,1-1 0-16,-3 5-3 0,0-2 1 15,0 2 0-15,2 0 1 0,-1 0 1 0,7 0 1 16,-2 0 1-16,4 0 0 0,6 7-1 15,-8-3 0-15,7 5-1 0,-5 0 1 16,-3-3 0-16,3 5 0 0,-3 1 0 16,-2-4 1-16,-1 6 0 0,-4 2 0 15,0-5 0-15,0 5 0 0,-4 0 0 16,-4-3 1-16,0 1 4 0,1-4-4 16,2-2 6-16,2-5-6 0,2 1 1 15,1-4 0-15,-2 0 0 0,2 0 2 16,-1 2-3-16,0-2 0 0,-1 0-1 0,1 0-2 15,1 0-6-15,0 0 2 0,0 0-9 16,0-6 3-16,4-1 4 0,6-2-2 16,-1 4 1-16,5-1 0 0,-3 4 0 15,0 2 1-15,-1 0 4 0,-1 0 0 16,5 2 3-16,-2 4 0 0,-2 1 7 0,1 4-6 16,-3 1 5-16,-2-5-3 15,0 9 0-15,-4-7 1 0,-2 2 0 0,0 5 2 16,-5 0-1-16,-7 2 1 15,-4-3 0-15,-3-3 0 0,-1-1-1 0,-2-4-1 16,8-2 0-16,-3-2-2 0,5-1-1 16,0-2 0-16,-1 0-1 0,3 0-3 15,1 0-3-15,4-2-26 0,-4-6-50 16,6 2-72-16</inkml:trace>
  <inkml:trace contextRef="#ctx0" brushRef="#br0" timeOffset="256923.4606">31018 13602 478 0,'0'0'0'0,"0"0"25"0,0 0-25 0,0 0 33 15,0 0 3-15,0 0-10 16,0 0-9-16,0 0-8 0,0 0-4 15,0 0-5-15,-27-39-2 0,27 37-2 0,0-1 2 16,8-2 2-16,8 2 0 0,7-2 0 16,4 0-1-16,1 2-1 0,1-2-1 15,-3 2-1-15,2 0-4 0,-2 0-6 16,-2 0-5-16,1 1-13 0,-8 2-9 16,2 0-18-16,-3 0-31 0,1 0-25 0,0 0-34 15</inkml:trace>
  <inkml:trace contextRef="#ctx0" brushRef="#br0" timeOffset="257162.0935">31112 13408 490 0,'0'0'50'16,"0"0"-17"-16,0 0-14 0,0 0-11 15,0 0-7-15,0 0-2 0,0 0 1 16,0 0 1-16,0 0 0 0,0 0 0 16,1 62-1-16,8-27-1 0,-2 1-1 15,0 3 0-15,-1 1-5 0,0-2-10 0,0-1-17 16,1-4-30-16,-4-4-42 0,0-6-53 16</inkml:trace>
  <inkml:trace contextRef="#ctx0" brushRef="#br0" timeOffset="257727.9955">31599 13312 501 0,'0'0'61'0,"0"0"-17"0,0 0-12 15,0 0-9-15,0 0-5 0,0 0-6 16,0 0-4-16,0 0-4 0,0 0-5 16,0 0 0-16,-20-67 0 0,20 67-1 15,0 0 2-15,0 0-1 0,4 9 0 16,5 8 0-16,1 4 0 0,0 2 0 16,0 3 1-16,-1-1-2 0,0 5 1 15,-1-2 0-15,-2 1 0 0,1-3 0 0,-1-2-1 16,0-4 0-16,0-5 0 0,-2-1 0 15,0-5-1-15,2 0 0 0,0 0 1 16,-3-4-1-16,4 1 3 0,-3-5 0 16,4-1 1-16,2 0 0 0,1-1 1 15,2-10-1-15,0-3 0 0,-4-1 1 0,1-6 0 16,-2 0-1-16,1-4 0 0,0 3-1 16,0-4 1-16,2 2-2 15,1-2 1-15,0 2-2 0,2-3-1 16,-2 5-4-16,2-1-1 0,-2 2-11 0,-2 1-3 15,-2 6-10-15,-3 5-11 0,-2 6-32 16,-3 3-60-16,0-1-70 0</inkml:trace>
  <inkml:trace contextRef="#ctx0" brushRef="#br0" timeOffset="258879.4613">32013 13508 553 0,'0'0'0'0,"0"0"-1"0,0 0 1 0,0 0-9 15,0 0 6-15,0 0 0 0,0 0-5 16,0 0 7-16,0 0-8 15,0 0 7-15,-78 80 7 0,78-54-7 0,0 1 0 16,0-2 0-16,0-2-1 0,0-1-1 16,0-7 5-16,1 0-4 0,1-4 0 15,1 0 2-15,-2-1 0 0,0-5 0 16,1 1 1-16,-2-6 0 0,0 0 3 16,0 0 2-16,0 1 1 0,0 1 2 0,0-2-2 15,0 0 0-15,0 0-1 0,1 0 2 16,-1-3 2-16,0-10 0 0,0 0-1 15,-3-5 5-15,1 0-7 0,-1 5 3 16,0-7-1-16,1 0-2 0,1 1-1 16,1-9-1-16,0 2 0 0,3 2-3 15,3 2 7-15,4-2-8 0,1 6 7 16,1 0-8-16,-2 7 0 0,0 0 0 16,-3 5-2-16,2 0 6 0,1 1-4 15,-1 2 3-15,1 1-5 0,1 2-1 0,2 0 0 16,-2 0 0-16,3 2 1 0,-4 9 0 15,0 1 0-15,0 7 0 0,-4 0 1 16,-3 2 0-16,-3 2 0 0,0 0 1 16,0 1-1-16,-4-4 2 0,-1-5-2 15,-1 0 2-15,3-4-1 0,2-6 1 16,0 1 0-16,1-6 0 0,0 0 1 0,0 0 1 16,0 1 0-16,0 1 1 15,0-1 1-15,-3 0-1 0,3-1-1 16,0 2-1-16,0-2 0 0,0 0-1 0,0 0-1 15,0 0 0-15,0 0 0 0,0-2-2 16,5 0 0-16,0-1 0 0,-1 1-1 16,2 2-1-16,3 0 1 0,2 2 1 15,4 3 1-15,-2 3 2 0,-5 2-2 16,3-2 2-16,-1 3-1 0,-3 0 1 0,2 1 0 16,-2-1 0-16,0 0 0 0,-3-2 0 15,-2-5-1-15,-1 4 1 16,-1 2-2-16,-3 2 3 0,-6 4 3 15,-6-4-3-15,-4-1 4 0,-4-2-4 0,-3-2-2 16,-2-3-1-16,-1 1-3 0,1-3-13 16,2-1-13-16,6 1-42 0,-1-2-49 15,-1 0-59-15</inkml:trace>
  <inkml:trace contextRef="#ctx0" brushRef="#br0" timeOffset="259607.8522">32337 12884 312 0,'0'0'66'16,"0"0"-13"-16,0 0-11 0,0 0-9 16,0 0-9-16,0 0-4 0,0 0-5 15,0 0-2-15,0 0-2 0,0 0-3 16,-39-67-4-16,39 65-1 0,0 2-1 0,-2-1-4 16,2 1 1-16,-1-2 1 15,1 2-2-15,0 0 2 0,0 0 1 16,0 0-1-16,0 0 2 0,-2 3-2 15,2 4 2-15,-1 6-2 0,1-1 0 0,-3 2 0 16,0 7 0-16,2-3 0 0,-2-2 1 16,0 1-1-16,1-7-1 0,0-1 1 15,-1 1 1-15,0 0-1 0,1 1 0 16,1-7 1-16,-1 0-1 0,2-4 0 16,-1 0 0-16,1 0 1 0,0 2-1 0,-2 0 1 15,2-1 2-15,-2 1 0 0,2 0-1 16,0-2 1-16,0 0-3 15,0 0 1-15,0 0 0 0,0-2 1 0,0-9 0 16,2-1-1-16,3-5 0 0,-4 5 2 16,1 0-1-16,-1-1 0 0,-1 0 3 15,0 2-1-15,0 5 1 0,0 2-2 16,0 4-3-16,0-2-2 0,0 2-2 16,0 0 1-16,0 0 2 0,0 11-1 15,-3 7 2-15,-1 7-2 0,0 2 1 0,2 2-2 16,2-1 1-16,0 0-4 0,0-1-2 15,0-1-14-15,6 0-19 0,-3-6-46 16,-2-1-59-16,-1-2-129 0</inkml:trace>
  <inkml:trace contextRef="#ctx0" brushRef="#br0" timeOffset="262226.7132">26944 14441 69 0,'0'0'30'16,"0"0"0"-16,0 0-7 0,0 0-1 15,0 0-6-15,0 0 2 0,0 0 1 0,0 0 2 16,0 0 0-16,44-5-2 0,-17 5-4 15,4 0-1-15,2 0-1 0,6 0-1 16,3-2 1-16,6-1-2 0,4-2-1 16,2-1 0-16,4-1-4 0,1-3 1 15,4 0-3-15,-1-1-2 0,2 0-1 0,-1 3-1 16,-2-2-1-16,1 1 0 0,-1 1-1 16,2-2-1-16,1-1 0 15,3 2-6-15,1-3-8 0,2 0-9 16,0 0-3-16,2-2-11 0,0 2 4 0,-2 0-1 15,-4 1-8-15,-5 4 6 0,-7 1 1 16,-9 1-3-16,-9 3 6 0</inkml:trace>
  <inkml:trace contextRef="#ctx0" brushRef="#br0" timeOffset="262716.8547">26835 14482 458 0,'0'0'0'0,"0"0"5"0,0 0-5 16,0 0 8-16,0 0-1 0,0 0-3 15,0 0 1-15,99-56-1 0,-45 45 2 0,11-1 0 16,8 2 0-16,7-1-2 0,2 0-1 15,2 1-1-15,-3 1-1 0,0 1-1 16,-4 1 0-16,-3 2-1 0,-6 4 0 16,-3-1-3-16,-2 2 3 0,-2 0-5 15,-2 0 0-15,-2 4 1 0,-1 0-3 0,-3-1 0 16,-2-2 1-16,1-1-2 0,-1 0-3 16,-5 0-5-16,-1 0-7 15,-5 0-6-15,-3 0-5 0,-3-4 0 16,-3 0 5-16,-5 0 2 0,-8 1 0 0,-7 0-7 15,-5-2-12-15,-4 1-26 0</inkml:trace>
  <inkml:trace contextRef="#ctx0" brushRef="#br0" timeOffset="263030.7756">27072 14559 193 0,'0'0'41'0,"0"0"-9"0,0 0-7 16,0 0-6-16,0 0 1 0,0 0-1 15,0 0-1-15,104-33-2 0,-68 32-1 16,6-1-5-16,10-1-4 0,7-4 3 16,6-1-8-16,6-3 4 0,4 1-5 15,5-1-4-15,-1 4-1 0,1 0-9 16,-1 1-17-16,-3 1-24 0,-3 0-44 16,-5-1-41-16</inkml:trace>
  <inkml:trace contextRef="#ctx0" brushRef="#br0" timeOffset="338379.4104">29332 12459 1 0,'0'0'6'16,"0"0"0"-16,0 0 0 0,0 0-1 15,0 0 1-15,0 0-1 0,0 0-1 16,0 0 0-16,0 0 0 0,0 0-1 16,0-3 1-16,0 3-2 0,0 0 1 0,0 0 0 15,0 0 1-15,0 0 0 0,0 0 1 16,0 0 0-16,0 0 0 0,0 0-2 15,0 0 1-15,1 0-1 0,-1 0 1 16,0 0 0-16,0 0-1 0,0 0-1 16,0 0 1-16,0 0-2 0,0 0 0 15,0 0 0-15,0 0-1 0,3 0 2 16,-3 0-2-16,0 0-2 0,0 0 4 16,0 0-2-16,0 0 1 0,0 0 1 15,0 0 1-15,0 0 0 0,0 0 2 0,1 0 0 16,-1 1 2-16,2 1-1 0,-2 0 1 15,1-1-1-15,-1 1-1 0,2-1 2 16,-1 5-4-16,1-1 3 0,1-1-1 16,-2 1-3-16,-1-5 1 0,2 3-1 15,1 1-1-15,-2 0 2 0,2 0-1 0,-3-4 0 16,0 0 1-16,0 0-1 16,1 1 2-16,4 2-1 0,0 0 1 15,-2 1 2-15,2-1-1 0,-5-3 4 16,0 0 1-16,0 0 2 0,1 0 1 0,0 1 0 15,1-1-4-15,2 0-1 0,1 0-3 16,3-4-3-16,1-6 2 0,-3 5-2 16,1-8 1-16,1 1-1 0,0 2-2 15,1-7 0-15,1 3-1 0,0 0 1 16,0-2-3-16,2 1 0 0,0-4 1 0,0 1-4 16,2-2-2-16,1-1 3 0,2-1-2 15,-1-1 0-15,2 4-3 16,-4-1-1-16,2 4-3 0,-3 0-1 15,-3 7 4-15,0-2 2 0,-2 4 6 0,-3 2-2 16,4-3 0-16,-6 5 2 0,4-4-4 16,-4 5-5-16,0-1-14 0,0 0-22 15,-3 3-24-15</inkml:trace>
  <inkml:trace contextRef="#ctx0" brushRef="#br0" timeOffset="338907.1214">29355 12433 170 0,'0'0'46'0,"0"0"-3"16,0 0-8-16,0 0-7 0,0 0-6 15,0 0-7-15,0 0-7 0,0 0-5 16,0 0-3-16,0 0 0 0,-9-30 1 0,9 30 1 16,0 0-1-16,0 0 1 15,2 0 0-15,1 1-1 0,2 7 0 16,5 2 0-16,-5-2 1 0,2 3 1 0,-3-4-1 15,1 1 1-15,-1 0 0 0,3-3 0 16,-3 3 3-16,2 0-5 0,0-2 5 16,-3-3-5-16,3 3 1 0,-1-5 1 15,4 2 1-15,0 0-2 0,1-3-1 16,2 0 0-16,-1 0 0 0,8 0 1 0,-3-6-5 16,4-3 3-16,0 0-4 0,-1-3 1 15,0 0 1-15,1 0 0 0,-2-3 0 16,2-1-2-16,-1-2 1 15,-1-1-2-15,1-3 2 0,0-2-4 0,-2 0-1 16,1-2-1-16,-1 2-3 0,-2-1-2 16,0 2-2-16,-3 3-1 0,1 2 3 15,-1 2 3-15,-5 5-2 0,3 1-5 16,-4 2-12-16,0 2-10 0,1 0-15 16,-4 4-14-16</inkml:trace>
  <inkml:trace contextRef="#ctx0" brushRef="#br0" timeOffset="579931.603">30218 3702 310 0,'0'0'72'0,"0"0"-14"16,0 0-12-16,0 0-13 0,0 0-6 15,0 0-6-15,0 0-6 0,0 0-3 0,0 0-6 16,0 0-2-16,-1-17 0 15,1 17-5-15,0-1-2 0,0 1 0 16,0-2-1-16,1-1 1 0,11 0 1 16,5-3-2-16,8 2-1 0,1-1 0 0,0 2-2 15,0 0-3-15,-1-1-6 0,-1 3-6 16,-7 1-17-16,-1 0-11 0,-3 0-16 16,-3 0-11-16,4 3-3 0,-6 2 8 15,-1 5 0-15,-7 3 5 0</inkml:trace>
  <inkml:trace contextRef="#ctx0" brushRef="#br0" timeOffset="580123.7853">30221 3858 194 0,'0'0'45'0,"0"0"-5"0,0 0-4 16,0 0-1-16,0 0-4 0,0 0-4 15,0 0-5-15,0 0-6 0,0 0-4 16,-4 5-3-16,4-5-4 0,0 0-1 15,11-3-9-15,4-5 4 0,6-2-3 0,1 0 1 16,6 1-4-16,2 0-13 0,1 2-13 16,2 2-36-16,-3 2-39 0,2 3-52 15</inkml:trace>
  <inkml:trace contextRef="#ctx0" brushRef="#br0" timeOffset="581163.224">31368 3395 128 0,'0'0'61'15,"0"0"-1"-15,0 0-7 0,0 0-13 16,0 0-10-16,0 0-5 0,0 0-3 15,-19-83-3-15,16 74-1 0,-1 0-4 16,-1 0 0-16,3 4 2 0,-3-2 0 0,4 2-4 16,-2 0 3-16,2 3-3 0,1 2-3 15,-2-2-3-15,2 2-2 0,0 0-1 16,-1-2-1-16,1 2 0 0,-2-1-2 16,2 1-3-16,0-2 1 0,-1 2-1 15,1-1-2-15,-2 1-2 0,2 0 1 0,0 0-1 16,0 0 3-16,0 0 6 15,0 13-5-15,3 7 3 0,2 6-4 16,0 1 1-16,0 3 2 0,0 2 3 16,-2 2-1-16,2 0-3 0,-3 0-1 0,1 0 0 15,0-4-2-15,0-1 3 0,0-4-2 16,0-2 2-16,1-1-2 0,-1-7-5 16,0-2-11-16,-2-4-5 0,1-4-5 15,-1 0-5-15,-1-5 0 0,0 0 0 16,0 0 3-16,0 1 5 0,0 1 7 0,0-1 9 15,0 0 8-15,0-1 4 0,0 0 2 16,-6 0 3-16,1 0 2 0,-7 0 2 16,4 0 0-16,3-1 1 15,-3-3 6-15,3 2 0 0,1-1 11 0,1 1 1 16,3 2 0-16,-1-1 1 0,1 1-8 16,-2-2-2-16,1 1-6 0,-1 1-5 15,1-2-7-15,-1 2-4 0,1-1-4 16,1 1-3-16,-2-1-1 0,2 1-2 15,-1-2 0-15,1 2 3 0,0 0 6 0,0 0 8 16,1 0-1-16,13 0 5 0,-2 0-6 16,7 0-3-16,-6 0-5 0,-1 0-2 15,1 0-9-15,0-2-8 0,-1 1-9 16,0-1-13-16,4 1-11 0,-5-1-15 16,4-2-10-16,-7 1-14 0</inkml:trace>
  <inkml:trace contextRef="#ctx0" brushRef="#br0" timeOffset="581484.5325">31278 3330 275 0,'0'0'59'15,"0"0"-14"-15,0 0-4 0,0 0-8 16,0 0 0-16,0 0-5 0,0 0-4 16,0 0-5-16,0 0-8 0,-42-69-3 0,42 67-8 15,0 2-3-15,0 0-3 0,0 0-7 16,0 0 3-16,-1 0 3 0,-1 0 1 16,1 3 6-16,-2 10 1 0,-1 6-1 15,-1 0 1-15,-3 7-2 0,1 1 4 16,-4-4-2-16,0 0 0 0,-4 2-1 0,1-3-4 15,-2-1-6-15,1-2-18 16,1-2-26-16,2 1-38 0,1-3-43 16,2 2-60-16</inkml:trace>
  <inkml:trace contextRef="#ctx0" brushRef="#br0" timeOffset="581701.3358">31491 3537 475 0,'0'0'42'0,"0"0"-21"15,0 0-15-15,0 0-11 0,0 0-16 16,0 0-49-16,0 0-52 0,0 0-90 15</inkml:trace>
  <inkml:trace contextRef="#ctx0" brushRef="#br0" timeOffset="584162.7848">24401 6339 202 0,'0'0'38'0,"0"0"1"0,0 0-3 0,0 0-3 16,0 0-7-16,0 0-6 0,0 0-9 15,0 0-3-15,0 0-4 16,-19-19-2-16,19 17-1 0,0 2-2 16,0-1 1-16,0 1 1 0,0-1-1 0,0 1 2 15,1-1 1-15,4-1 1 0,5-1-4 16,0 0-2-16,0 2 0 0,5-3 0 16,-4 1 1-16,6 1-2 0,1 0-3 15,-7 2 0-15,8-2-4 0,-1 1-3 16,-4 1-6-16,3 0-6 0,-1 0 0 0,-6 0-2 15,5 4 3-15,-8 0-5 16,-4 0-7-16,1 3-5 0,-2-1 7 16,-2 5 10-16,0 6 16 0,-8-1 4 15,-6 4 3-15,-5-2 1 0,-1 0 0 0,-2-1 2 16,0-2 6-16,1 1 1 0,3-4 5 16,4-3 4-16,5-5 6 0,2 2 6 15,4-3 5-15,-1 1 5 0,1-1-2 16,3-3-2-16,0 0-10 0,0 0-4 15,0 0-4-15,0 1-8 0,0-1 0 0,-1 0-8 16,1 2-9-16,0-2 2 0,0 0-8 16,0 0 1-16,0 0 8 0,0 1-1 15,0-1 9-15,0 1-2 16,6 1-13-16,5-2-9 0,5 0-12 0,1 0-14 16,6 0-19-16,-1-2-26 0</inkml:trace>
  <inkml:trace contextRef="#ctx0" brushRef="#br0" timeOffset="584471.7519">24556 6173 287 0,'0'0'88'0,"0"0"-16"0,0 0-28 15,0 0-22-15,0 0-15 0,0 0-8 0,0 0-5 16,0 0-2-16,0 0 4 16,0 0 0-16,4-13 2 0,9 23 2 0,3 8-2 15,-1 2 0-15,0 1 2 0,-1 3-1 16,-2 1 2-16,1-1-1 0,-4-1 0 16,-2 1 1-16,-3-1 2 0,-2 0 0 15,-2 0 0-15,0 2-3 0,-6 0 0 16,-6 2 0-16,-5 0-3 0,-2 4-9 0,-3-3-18 15,-3 3-29-15,-1 0-41 0,-2 0-61 16</inkml:trace>
  <inkml:trace contextRef="#ctx0" brushRef="#br0" timeOffset="586014.6465">25521 6164 208 0,'0'0'79'0,"0"0"-16"0,0 0-19 16,0 0-22-16,0 0-9 0,0 0 0 15,0 0 0-15,0 0-5 0,0 0-2 16,-13-68-6-16,13 68-4 0,0 0-2 16,0-2-1-16,0 2 3 0,0 0 1 15,0 0 3-15,2 11 4 0,6 7-1 0,1 3 4 16,0 2-4-16,2 0-3 0,-2 0 4 15,0 2-3-15,-2-2 2 16,3 1-1-16,-3-1-2 0,1-2 0 16,0-1 3-16,1-1 0 0,-3-6 0 0,-1-1 2 15,-2-3-3-15,-1-5 0 0,1 0 0 16,-3-4-1-16,0 0 4 0,0 0 4 16,1 1 2-16,1-1 0 0,-2 0 1 15,4 0 0-15,0-11-3 0,1-8-1 16,-1-6-2-16,2-6-5 0,0-4-1 0,1-3-2 15,0-1-1-15,0-1-5 0,2 2 3 16,1 3 1-16,-1 6-3 0,-2 10-3 16,-4 6-5-16,0 9-13 0,-3 4-22 15,0-1-40-15,0 1-24 0,3 0-16 16</inkml:trace>
  <inkml:trace contextRef="#ctx0" brushRef="#br0" timeOffset="587111.7242">25893 6395 173 0,'0'0'43'0,"0"0"-5"0,0 0-3 16,0 0-8-16,0 0-6 0,0 0-7 15,0 0-2-15,0 0-9 0,0 0-1 16,0 0-3-16,0-53-3 0,0 51-1 0,0 2 0 15,0-1 5-15,0 1 3 0,0 0 1 16,0 0 1-16,0 0-2 16,0 0 2-16,0 0-3 0,0 3 1 0,-2 2-2 15,1 8 0-15,-1-2-2 0,1-1 0 16,0 2-1-16,1 1 1 0,0 6 2 16,0 1 2-16,0 3 4 0,0-5-5 15,0-1 2-15,0-5 0 0,0 0-6 16,0 1 2-16,2-3-3 0,0 1 3 15,-1-6-1-15,1 1 0 0,-2-6 2 0,0 0-1 16,0 0 1-16,1 1 0 0,-1 1 4 16,2 0 3-16,-2-1 4 0,1 1 9 15,-1-1 6-15,0-1 3 16,2 0 1-16,-2 2-10 0,0-2-10 0,0-3-8 16,0-11-9-16,0-6 6 0,0-5-4 15,0 8 4-15,0-1 1 0,-2 0 0 16,1-1-1-16,-2 1 0 0,0 0 0 15,1 0-1-15,0-2 2 0,-1 2-1 16,2 0-1-16,-1 6 1 0,2-2-1 0,0 1 1 16,0 8 1-16,0 0-1 0,0 5-1 15,0-1-3-15,0 1-1 0,0-1-4 16,0-2 0-16,0 2-1 0,0-2 5 16,2 0 1-16,7-2 3 0,0 2 1 15,4 3-2-15,6 0-2 0,1 0 1 16,1 9 0-16,-3 2-2 0,-4 3-2 15,-3 0-2-15,-4 3 0 0,-2 2 5 16,-3 2 1-16,0 0 4 0,-2 1 2 16,0 3 0-16,-4-3 0 0,-4-1 2 0,1-3-3 15,-1-6 3-15,3-5-5 0,1 1-1 16,2-3 0-16,-1-2-1 0,2 1 0 16,1-4 2-16,-2 0 1 0,2 0 2 15,0 2 0-15,-1-2 0 0,1 1-1 16,0-1 1-16,-2 0-5 0,2 2-4 0,0-2-5 15,0 0-1-15,0 0 0 0,8-6 6 16,4-3 2-16,0-1 0 16,3 5 4-16,-5 0-6 0,1 3 5 15,0 1 2-15,0 1-2 0,1 0 4 0,-3 0-3 16,2 0-1-16,-2 3 0 0,1 0 0 16,-6-1 0-16,5 2-3 0,-6-1 1 15,0 0-3-15,-2 8 4 0,-1 0 2 16,-6 9 1-16,-8 2 3 0,-4-1-2 15,-5-2-2-15,-1-3-1 0,-2-4-5 0,2-1-6 16,0-5-27-16,7-1-32 0,1-5-57 16</inkml:trace>
  <inkml:trace contextRef="#ctx0" brushRef="#br0" timeOffset="587683.5559">26075 5692 350 0,'0'0'56'15,"0"0"-12"-15,0 0-8 0,0 0-7 0,0 0-4 16,0 0-8-16,0 0-6 0,0 0-7 16,0 0-2-16,0 0-3 0,-4-51 0 15,4 49 0-15,-3 2-1 0,3-1-2 16,0 1 1-16,0 0 0 0,-1 0 0 15,1 0 2-15,0 0 0 0,0 0 0 0,0 0 0 16,-2 3-1-16,2 3 2 0,0 6-2 16,0 0 4-16,0-6-2 0,0 6 0 15,0-6 1-15,0-1-1 16,0 10-1-16,0-9-3 0,0 0-7 0,-1 5-17 16,1-6-19-16,0 9-27 0,-3 2-27 15,0 3-32-15</inkml:trace>
  <inkml:trace contextRef="#ctx0" brushRef="#br0" timeOffset="588004.9051">26336 6350 402 0,'0'0'53'0,"0"0"-20"0,0 0-11 16,0 0-10-16,0 0-9 0,0 0-4 0,0 0-4 15,0 0 1-15,0 0 0 0,37-53-1 16,-9 41-4-16,2 2-6 16,2 0-9-16,0 2-24 0,0 3-21 15,-8 2-37-15,3 3-26 0</inkml:trace>
  <inkml:trace contextRef="#ctx0" brushRef="#br0" timeOffset="588499.6957">26943 6053 495 0,'0'0'51'16,"0"0"-11"-16,0 0-12 0,0 0-13 15,0 0-4-15,0 0-6 0,0 0-3 16,0 0-4-16,0 0-3 0,0 0-1 16,-38-45-1-16,37 45 2 0,1 0 2 15,1 6 3-15,6 7 1 0,7 7-1 16,0 0 1-16,-1 1-2 0,3-1 1 15,-5 1-1-15,4 0 0 0,-5 0 0 16,2 1 1-16,-2 0-1 0,-2-3 2 16,0-6-2-16,-2-2 1 0,-2-3-2 0,-3-6 2 15,3 2-1-15,-2-1 2 0,1 0 0 16,-2 0 1-16,2 0 1 0,-3-3 1 16,0 0 3-16,0 0-1 0,2 0-2 15,1-9-1-15,-1-8-2 0,3-7 0 16,-1-5 0-16,5-1-2 0,1-5 0 0,0-2-3 15,3 1 2-15,-1 1-1 0,0 2-2 16,0 4-12-16,-2 3-12 16,-4 8-20-16,0 7-49 0,-3 6-56 15,-3 5-49-15</inkml:trace>
  <inkml:trace contextRef="#ctx0" brushRef="#br0" timeOffset="589355.5435">27358 6273 340 0,'0'0'57'16,"0"0"-11"-16,0 0-12 0,0 0-16 15,0 0-3-15,0 0-6 0,0 0-2 16,0 0-4-16,0 0-3 0,0 0-4 16,4-30-3-16,-4 29-1 0,0-1 1 15,0 2 2-15,0 0 2 0,0 0 3 16,0 0 0-16,-1 2-3 0,-1 3 0 15,1 0 0-15,-2 8-1 0,3-8 2 16,-1 8 1-16,1 3-1 0,0-4 2 16,0 6 1-16,0 0 1 0,0-5 0 0,0 6-1 15,0-7 0-15,0-1 1 0,0 2-4 16,0-10 2-16,0 4-1 0,0-7-1 16,0 4 0-16,0 1 1 0,0 0 0 15,0 1 2-15,0-6 0 0,0 0 1 16,0 0 3-16,0 1-1 0,1-1 3 0,-1 2 1 15,0-2-2-15,0 1-1 0,0-1-2 16,0 1 1-16,0-1-1 16,0 0-1-16,0 3-1 0,0-3 0 0,0 0 0 15,2 1-1-15,-2-1 1 0,0 0-1 16,0 0 0-16,0 2-1 0,0-2 1 16,0 0-1-16,0 0 0 0,0 0 0 15,0 0 1-15,0 1 0 0,0-1 1 16,0 0 0-16,0 0-1 0,0 0 1 15,0 0 1-15,0 0 1 0,0 0-1 0,0 0-1 16,0 0 0-16,0 0-1 0,0 0-1 16,0 0-1-16,0-7 1 0,0 0-2 15,0-7 3-15,0-4 0 16,0 0 3-16,0-4-3 0,1-2 1 0,-1 4-1 16,1 3 0-16,1-1 0 0,-2 5 0 15,1 0 1-15,-1 0-1 0,0 7 1 16,3 1 0-16,-3 5-1 0,0-2-1 15,0 2 1-15,0-2-1 0,1 2-2 16,-1-3-1-16,2 2 1 0,-2 0-3 0,1-1 0 16,-1 0 2-16,6 1 1 0,0 1 0 15,4 0 2-15,6 0 0 0,-3 7 0 16,4 4 0-16,-2 3 0 0,-2 1 0 16,-1 2 1-16,-4 2-2 0,2 1 1 15,-4 3-1-15,0 1 0 0,0 0 0 0,-3 1 0 16,1-9-6-16,-3 1-7 15,1-6-13-15,-1-1-20 0,0 0-15 16,2 2-23-16,-1-4-17 0,-1-3-24 16</inkml:trace>
  <inkml:trace contextRef="#ctx0" brushRef="#br0" timeOffset="589546.2518">27322 6503 432 0,'0'0'44'0,"0"0"-19"0,0 0-13 16,0 0-8-16,0 0-3 0,0 0-1 15,29-87 0-15,-18 75-2 0,5-1-3 16,1 1-2-16,1 4-5 0,3-3-20 16,4 3-25-16,-7 2-45 0,2 3-41 15</inkml:trace>
  <inkml:trace contextRef="#ctx0" brushRef="#br0" timeOffset="589940.6024">27375 5516 434 0,'0'0'61'0,"0"0"-14"0,0 0-18 0,0 0-8 16,0 0-5-16,0 0-4 15,0 0-3-15,0 0-1 0,0 0-4 16,-3-44-3-16,2 42-3 0,1 2 0 16,-2 0-1-16,2 0 0 0,0 0 2 0,0 0-1 15,0 9 1-15,0 10 0 0,6 3 1 16,0 3 0-16,0 1-2 0,-2 0 1 16,3-2-2-16,-2 0-8 0,-1-1-11 15,-1-2-9-15,-2 1-25 0,2 3-40 16,-3-1-52-16</inkml:trace>
  <inkml:trace contextRef="#ctx0" brushRef="#br0" timeOffset="590321.295">28088 6184 592 0,'0'0'30'0,"0"0"-7"16,0 0-12-16,0 0-3 0,0 0-4 0,0 0-4 16,0 0-2-16,0 0-4 0,0 0-3 15,0 0 2-15,3-28 2 0,10 21 1 16,7-1 2-16,5 2-4 0,4 2-4 16,3-2-3-16,1 1-5 0,-1 2-10 15,0 2-20-15,-5 1-21 0,-7 0-32 0,-2 1-27 16,-6 5-31-16</inkml:trace>
  <inkml:trace contextRef="#ctx0" brushRef="#br0" timeOffset="590537.2744">28121 6446 501 0,'0'0'55'0,"0"0"-13"15,0 0-16-15,0 0-9 0,0 0-8 16,0 0-4-16,0 0-2 0,0 0-1 16,0 0-4-16,0 0 0 15,77-47 0-15,-45 34-4 0,1 0-3 0,3 3-10 16,-1 1-19-16,1 2-29 0,-2 3-57 16,-3 3-71-16</inkml:trace>
  <inkml:trace contextRef="#ctx0" brushRef="#br0" timeOffset="592316.6976">29569 5892 148 0,'0'0'48'0,"0"0"-5"16,0 0-3-16,0 0-7 0,0 0-7 15,0 0-1-15,0 0-9 0,0 0-8 16,0 0 1-16,0-27-9 0,0 25 2 0,0 1 2 15,0-1-7-15,0 1-2 0,1-1 0 16,2-1-2-16,0-1 6 16,9-1 3-16,2-1 1 0,6-1-1 15,5 2-3-15,-2-1-3 0,0 2 0 0,-1-1-2 16,-3 0-1-16,-3 3 1 0,1 0 1 16,-1-3-4-16,-4 4 4 0,5-3 1 15,-7 3 2-15,-4 0 1 0,-1 1 0 16,-5 0 1-16,0-2 0 0,0 2-2 15,2 0 1-15,-1 0-1 0,-1 0 0 0,2 0 3 16,-2 0 2-16,-3 0-2 0,-13 3 1 16,-8 5-4-16,-8 2 4 15,-1 1-1-15,-1 0 0 0,1-1 0 0,3-2-1 16,4-1-1-16,8-1 1 0,1-1 2 16,7-2 1-16,-3-2-2 0,3 2 0 15,5-1 1-15,1 0-1 0,4-2 3 16,-2 0-2-16,2 0 0 0,-1 0 0 15,-1 1-4-15,1-1 0 0,1 0-1 16,-2 0 0-16,2 0 0 0,-1 0-1 0,1 0 0 16,0 0 0-16,0 0 1 0,0 0 2 15,0 0-1-15,4 0 1 0,8-3 0 16,5 0-2-16,1 0 1 0,6-1 0 16,1 0 1-16,1 0-10 0,-3 0-10 15,3 1-3-15,-1-2-22 0,1 3-10 16,-9 2-37-16</inkml:trace>
  <inkml:trace contextRef="#ctx0" brushRef="#br0" timeOffset="593119.3134">30338 5267 286 0,'0'0'78'0,"0"0"-11"0,0 0-19 15,0 0-15-15,0 0-7 0,0 0-7 16,0 0-4-16,0 0-5 16,0 0-5-16,0 0-4 0,-4-33-4 0,-3 33-1 15,-6 5 3-15,-3 10 1 0,-6 7 1 16,2 4 0-16,5 3-3 0,2 1-1 16,3 0 0-16,4 2 0 0,3 2 2 15,3 2 1-15,0 3-1 0,5 1 2 16,2 3-1-16,3-4 2 0,0 0-3 15,4-4-2-15,1-3-4 0,1-4-4 0,3-4-10 16,1-4-13-16,1 0-20 0,0-5-28 16,-1-2-30-16,-1-1-54 0</inkml:trace>
  <inkml:trace contextRef="#ctx0" brushRef="#br0" timeOffset="593536.0158">30604 5438 415 0,'0'0'75'0,"0"0"-9"0,0 0-22 15,0 0-12-15,0 0-15 0,0 0-6 16,0 0-10-16,0 0-1 0,0 0-5 15,0 0 0-15,-26-47 2 0,26 47 2 16,2 9 4-16,5 8-2 0,4 3 2 16,1 0-4-16,-2-2-2 0,2 2 3 0,-1 0-2 15,0-1 5-15,1 1-2 0,-1-2-1 16,-1 1-1-16,-3-8-1 0,0 2 1 16,-2-6 1-16,-1 0-1 0,2 2 0 15,-5-6 0-15,3-1 1 0,-4-2 2 16,0 0 0-16,0 0 3 0,2 0 2 0,-1 2 0 15,1-2-2-15,-1-2-1 0,1-13-2 16,0-8-1-16,3-7 0 16,-2-3-2-16,1-2-1 0,2 0 0 15,1 0-2-15,0 3-3 0,1 3-13 0,-1 2-11 16,1 6-21-16,-2 6-34 0,-1 5-39 16,-2 7-33-16</inkml:trace>
  <inkml:trace contextRef="#ctx0" brushRef="#br0" timeOffset="594339.5996">30992 5572 396 0,'0'0'41'0,"0"0"-18"0,0 0-12 15,0 0-9-15,0 0-2 0,0 0-1 16,0 0 2-16,0 0-1 0,0 0-1 16,0 35-1-16,0-21 0 0,0 6-1 15,0-1 0-15,0-7 1 0,0 8-2 16,0-8 0-16,1 0 0 0,-1 0-3 15,0-5 4-15,2 3-1 0,-2-5 3 16,0 0 2-16,1 2 3 0,-1-7-1 16,0 0 2-16,0 0 4 0,0 1 3 0,3 1 5 15,-3-1 9-15,0 1 3 0,0 0 3 16,0-2-5-16,0 0-9 0,0 0-10 16,0-2-5-16,-6-9-2 0,1-4 2 15,0-2-1-15,1-4-2 0,1-2 1 16,0 2-1-16,0-3 0 0,-1-1 0 0,3 2-1 15,-1-2-1-15,2 5 0 0,0 2 1 16,0 6 1-16,0-2-1 0,0 3-1 16,0 4 1-16,2 3-1 15,-2 4-2-15,0-2-2 0,0 2-5 0,1-2-4 16,-1 1-2-16,5-1 1 0,0-2 1 16,-2 1 3-16,6 1-1 0,-4 2 3 15,8 0 0-15,2 0 5 0,-1 9 4 16,4 0 0-16,-3 4 1 0,-3 0 0 15,-1 2-2-15,-2 1 0 0,-4-4 0 0,-1 3 0 16,-1 1-1-16,-2-4 1 0,-1 7 1 16,0-1 1-16,-1-1 3 0,-3-1-2 15,-2-2 2-15,-2-1 0 16,1-6 2-16,2 1-1 0,-1-2 2 0,3-4-1 16,0 2-1-16,0-1 1 0,3-3-1 15,-2 0 1-15,2 0 0 0,0 0-4 16,-1 0-4-16,1 0-4 0,0 0 0 15,6-5-1-15,6-3 2 0,-1 0 2 16,2 2 1-16,-4 3-1 0,-5 1 0 0,8 0 1 16,-7 2 1-16,1 0-1 0,6 0 0 15,-8 0 2-15,3 2 0 0,1 3 1 16,-2 2 2-16,-1 2 0 0,-4 2 4 16,-1 3-2-16,0 1-1 0,-1 0 1 15,-7-4-1-15,-3 2-4 0,0-4 1 16,-2 1-1-16,1-3-4 0,5-2-3 15,-3-1-20-15,3 0-61 0,4-2-108 16</inkml:trace>
  <inkml:trace contextRef="#ctx0" brushRef="#br0" timeOffset="594661.7931">31446 5497 603 0,'0'0'32'15,"0"0"-13"-15,0 0-4 0,0 0-8 0,0 0-5 16,0 0-3-16,0 0-4 0,0 0-1 16,0 0 0-16,0 0 0 0,72-47-2 15,-43 39-6-15,2 0-10 16,-1 2-12-16,-3-2-19 0,1 6-33 0,-9 2-61 16,-3 0-105-16</inkml:trace>
  <inkml:trace contextRef="#ctx0" brushRef="#br0" timeOffset="595119.9332">32078 5208 606 0,'0'0'28'0,"0"0"-6"0,0 0-3 16,0 0-8-16,0 0-4 0,0 0-7 16,0 0-3-16,0 0-2 0,0 0-1 15,-4-9 6-15,4 9-2 0,2 7 5 16,6 8-4-16,0 5 1 0,3 2-1 0,0-3 0 15,-1 2-1-15,-1-3-1 0,1-1 0 16,-3-5 0-16,-1 1 2 16,-2-6-1-16,1 1-1 0,2-1 0 15,-6-4-1-15,2 2 1 0,-3-5 1 0,0 0 3 16,0 0 4-16,2 2 1 0,-2-2 3 16,1 0-2-16,0 0-2 0,1-11-2 15,1-7-3-15,0-8 0 0,0-3-1 16,0-1 0-16,2-4 0 0,2 1-3 15,1 1 1-15,1 2-5 0,0 2-3 0,2 7-5 16,-1 3-14-16,0 7-18 0,0 5-36 16,-1 2-44-16,-2 4-54 15</inkml:trace>
  <inkml:trace contextRef="#ctx0" brushRef="#br0" timeOffset="595659.0464">32431 5313 493 0,'0'0'52'0,"0"0"-17"0,0 0-12 15,0 0-10-15,0 0-9 0,0 0-6 16,0 0-2-16,0 0 0 0,0 0 0 16,0 0 1-16,-13-4 2 0,6 24-5 15,2 3-1-15,-1 1 1 0,0 2 2 16,1 0 5-16,-4 0-1 0,3-2-1 0,2-7 0 15,0-1 1-15,2-3-1 0,1-8 0 16,1 2 0-16,0-7-1 0,-2 0 3 16,2 0 3-16,0 2 5 0,0-1 0 15,0-1 1-15,0 0-3 0,0 0 0 16,0-12-2-16,0-6 3 0,0-7-3 16,0 8 1-16,0-1-2 0,0-2 0 15,0 2-2-15,2-2-2 0,-1 2 0 16,2 1-3-16,0 7 1 0,3-5-2 15,-3 5-1-15,4 5 1 0,0-2-3 0,-4 4 1 16,7 2-2-16,2 1-1 0,1 4-3 16,5 7-4-16,-2 3-1 0,-1 4-3 15,-2 3 3-15,-1 4-7 0,2 4-20 16,-4 2-22-16,-3 3-27 0,-4 1-25 16,-6 1-24-16</inkml:trace>
  <inkml:trace contextRef="#ctx0" brushRef="#br0" timeOffset="595876.4788">32288 5559 507 0,'0'0'37'0,"0"0"-18"0,0 0-10 15,0 0-7-15,0 0-3 0,0 0-4 16,67-82 0-16,-48 72-4 0,4 3-9 16,2 1-16-16,2-2-38 0,-8 2-43 0,0-2-63 15</inkml:trace>
  <inkml:trace contextRef="#ctx0" brushRef="#br0" timeOffset="596166.094">32593 4889 535 0,'0'0'54'0,"0"0"-20"15,0 0-12-15,0 0-11 0,0 0-7 16,0 0-4-16,0 0 0 0,0 0 8 15,0 0-5-15,53 20 4 0,-28 6-6 0,-1 2-3 16,-3 6 1-16,-1 1-1 0,-4 3 1 16,-2-1 0-16,-2 5-1 0,-4 1 4 15,-5 1-5-15,-3 2 0 16,-4-2-7-16,-10 3-12 0,-5 5-24 0,-6 1-59 16,-10 5-123-16</inkml:trace>
  <inkml:trace contextRef="#ctx0" brushRef="#br0" timeOffset="597613.2253">25328 7560 265 0,'0'0'56'0,"0"0"-7"16,0 0-9-16,0 0-13 16,0 0-7-16,0 0-7 0,0 0-3 15,0 0-3-15,0 0-5 0,0 0-2 0,-13-24-1 16,13 23-1-16,0 1 0 0,0-2 0 16,0 2 0-16,4-1-1 0,2 1-1 15,7-2 4-15,-2 1-1 0,4-1 1 16,-4 0-6-16,2 1-4 0,0-1-4 15,-1 2-12-15,2 0-14 0,-8 0-13 0,4 0-10 16,-4 0-9-16,4 5-8 0,-1 3-12 16</inkml:trace>
  <inkml:trace contextRef="#ctx0" brushRef="#br0" timeOffset="597804.0283">25266 7792 85 0,'0'0'6'0,"0"0"-2"16,0 0 0-16,0 0 3 0,0 0 1 15,0 0 1-15,0 0-2 0,0 0-1 16,0 0-1-16,0 0-3 0,44 30-1 16,-28-30-4-16,7 0-6 0,0-3-7 15,-4-5-20-15,3 1-32 0</inkml:trace>
  <inkml:trace contextRef="#ctx0" brushRef="#br0" timeOffset="598156.1736">25400 7465 266 0,'0'0'72'0,"0"0"-5"15,0 0-26-15,0 0-22 0,0 0-13 0,0 0-5 16,0 0-5-16,0 0-4 0,0 0 1 16,0 0 5-16,-2-27 2 0,15 28 2 15,6 8 1-15,6 5-3 0,-3 4 4 16,-1 4 5-16,1 1 0 0,-3 2 0 15,-2 2-4-15,-2 0-2 0,-3 1 0 0,-3 1 2 16,-1-1 1-16,-6 0-2 0,-2 1-1 16,0 0 0-16,-7 2 3 0,-6 1-6 15,-4 4-3-15,-5-1-13 16,-3 3-28-16,-1 4-39 0,-4-2-64 0</inkml:trace>
  <inkml:trace contextRef="#ctx0" brushRef="#br0" timeOffset="609756.4917">30970 6323 24 0,'0'0'9'0,"0"0"-1"0,0 0 0 15,103-1 2-15,-71-3-1 0,1-1-2 0,5-1 0 16,3-4 0-16,6 2-1 0,2-2 0 16,0-2-2-16,2 2-5 0,-2-2 1 15,0 0-1-15,0 1-1 0,1 0 1 16,-2 2 0-16,-1 0-1 0,-1 0-1 16,-4-2 2-16,1 2-1 0,-2 0 6 15,0 0-5-15,2-1 6 0,-3 2-1 16,1-2-7-16,-4 3 6 0,-2-1-13 15,-5 2 2-15,-2 0 1 0,-3 1 1 16,-8 1 4-16,1 3-1 0,0-1-1 0,-5 1 1 16,-3-1-4-16,-4 2-5 0,-6 0-4 15,0 0-3-15</inkml:trace>
  <inkml:trace contextRef="#ctx0" brushRef="#br0" timeOffset="610423.5594">30991 6417 91 0,'0'0'23'0,"0"0"0"16,0 0-4-16,0 0-6 0,0 0-5 16,0 0-2-16,0 0-1 0,0 0 0 15,0 0-2-15,0 0 2 0,-3-11 3 16,18 4 2-16,7-1 3 0,10-2 0 15,5-3-3-15,1 2 3 0,3-1-1 16,2 0 2-16,-1-1 0 0,3 3-2 0,1-1-2 16,-1 1-6-16,1-1-2 0,1 0-2 15,2 0 0-15,0 0 0 0,0 0-1 16,1 0-1-16,1 3-1 0,1-4 0 16,0 2-1-16,3-2 7 0,-1 1-6 15,2-1 6-15,-1 1 1 0,-2 0-8 16,-3 3 5-16,-4-2-6 0,-3 3 0 15,-2-1 0-15,-5 2 0 0,-3 0-1 16,-5 0-3-16,-9 3-1 0,-8 0 1 16,-1 2 2-16,-4 1 2 0,-1-2 3 0,1 2 0 15,-6 0 0-15,0-2-1 0,0 2-5 16,2 0-5-16,-1 0-6 0,1 0-4 16,-1 0-1-16,-1 0-4 0,2 0-10 15,-2 0-8-15</inkml:trace>
  <inkml:trace contextRef="#ctx0" brushRef="#br0" timeOffset="610979.648">31216 6381 101 0,'0'0'46'0,"0"0"2"16,0 0-4-16,0 0-9 0,0 0-15 15,0 0-5-15,0 0-7 0,0 0-3 16,0 0 1-16,-9-14 1 0,14 10 2 15,8-2 3-15,4 1 4 0,3 0-4 16,2 3 4-16,2 0 1 0,0-1-5 0,2 1 4 16,0-3-3-16,1 0-2 0,-1 0-1 15,3 0-2-15,0 0-4 0,3-1-2 16,3-1 0-16,1 0-2 0,1-1 2 16,7 0-1-16,-2-2-1 0,3 0-1 15,2-2 1-15,4 0-2 0,-2-4 7 16,4 2-2-16,2-1-1 0,-4 2 0 15,-2 1-4-15,-4 1-1 0,-3 0-1 16,-6 4 1-16,-4-1 0 0,-5 2-1 16,-7 2 0-16,-2 1 0 0,-5 1 2 0,-7 0-1 15,4 1-1-15,-6-1 1 0,1 1 1 16,0 1-2-16,-5 0 2 0,0-2 0 16,0 2-3-16,2 0-2 0,-1 0-5 15,1 0-1-15,-1 0-3 0,1 0 0 16,-1 0 0-16,0 0-1 0,1 0-2 0,-1 0-8 15,-1 0-10-15,2 0-10 16,-2 0-10-16,0 0-4 0,0 0 0 16</inkml:trace>
  <inkml:trace contextRef="#ctx0" brushRef="#br0" timeOffset="664213.2661">28760 7106 337 0,'0'0'38'0,"0"0"-14"0,0 0-7 15,0 0-1-15,0 0-2 0,0 0-8 0,0 0-1 16,0 0-5-16,0 0-1 0,-21-68 2 16,28 63-3-16,6 0 0 0,-3 2-2 15,5 2 0-15,2-3-4 0,-4 4 2 16,6-3 4-16,1 1 2 0,2 0 2 16,3-1-3-16,-5-1-4 0,-3 4-8 15,-7-3-12-15,-6 2-10 0,8 1-10 16,-5 0-8-16,3 0-5 0,1 0 5 15,-6 0 1-15,-2 4 0 0</inkml:trace>
  <inkml:trace contextRef="#ctx0" brushRef="#br0" timeOffset="664399.1327">28700 7291 228 0,'0'0'50'0,"0"0"-7"0,0 0-8 15,0 0-10-15,0 0-9 0,0 0-9 16,0 0-5-16,0 0-1 0,0 0 2 16,0 0-1-16,-5 4-1 0,19-4-3 0,7 0-5 15,8-5-9-15,0-1-8 0,3-4-33 16,5 0-28-16,6-3-43 0</inkml:trace>
  <inkml:trace contextRef="#ctx0" brushRef="#br0" timeOffset="665231.5555">29653 7131 316 0,'0'0'42'0,"0"0"-8"16,0 0-7-16,0 0-8 0,0 0-9 16,0 0-6-16,0 0-5 0,0 0-3 15,0 0-3-15,-31-20 1 0,30 20 2 16,1 0 3-16,0 0 1 0,0 0-4 15,1 0 1-15,5 0 0 0,4 0-2 16,2 0 5-16,1 0-1 0,6 0 0 16,-8 0 3-16,9 0-4 0,-8 0 0 0,1 0 2 15,-1-1 0-15,-6-1 1 0,-1 2 4 16,-5 0 2-16,0-1 1 0,0 1 2 16,2 0-1-16,-1-1-1 0,2 1-3 15,-2 0-1-15,1-2-3 0,-2 2-1 16,0-2 0-16,0 2-1 0,0-1 0 0,0 1-2 15,0-2 0-15,0 2-1 0,0-2-2 16,0 2-2-16,0-1 0 0,0 1-1 16,-2-1-1-16,2 1 0 0,-1-2-1 15,1 2-4-15,0 0-1 0,0-2-3 16,0 2 5-16,0 0 1 0,0 0 8 16,0 0 2-16,0 0 4 0,0 0-1 15,0 0 0-15,0 0 0 0,0 0-2 16,0 0 3-16,0 0 2 0,0 0-2 15,6-1-1-15,5-1-1 0,8-1-1 0,2-1 1 16,-1-2 1-16,1-1-1 0,0 2 0 16,2-1 1-16,0 0-4 0,-8 2 1 15,2 2-2-15,-7-2 1 16,1 3 4-16,-1-3 0 0,-5 3-2 0,1 1 0 16,-6 0-1-16,0-1-4 0,0 1-1 15,7-1-2-15,-1-1-2 0,-2 0 0 16,2 2 2-16,-6 0-1 0,0-1 3 15,0 1-3-15,1 0-2 0,1 0-4 16,-1-2-11-16,1 2-10 0,-1 0-16 0</inkml:trace>
  <inkml:trace contextRef="#ctx0" brushRef="#br0" timeOffset="665694.9627">30221 6862 472 0,'0'0'45'0,"0"0"-16"15,0 0-12-15,0 0-8 0,0 0-10 16,0 0-6-16,0 0 0 16,0 0 0-16,0 0 1 0,0 0 4 15,-4-3 0-15,11 17 2 0,4 6-1 0,1 0-1 16,-2 0 1-16,3-4 0 0,-1-1-3 16,-1-1 3-16,-2-6 1 0,0 2-1 15,-2-4 1-15,2 0 1 0,-2 1 0 16,-4-4-1-16,1 1 2 0,-4-4 2 15,0 0 1-15,0 0 1 0,2 2 4 0,-1-2 0 16,1 0-3-16,1 0-2 0,3-9 0 16,0-7-5-16,0-9 1 0,2-5-2 15,-3-3-2-15,2 0 1 0,-1-1 2 16,0 2-2-16,0 4-3 0,0 1-3 16,-2 9 2-16,0 1-2 0,-1 7-7 15,-2 5-18-15,2-4-36 0,-1 5-39 16,-1-1-30-16,2 2-37 0</inkml:trace>
  <inkml:trace contextRef="#ctx0" brushRef="#br0" timeOffset="666258.8698">30633 6974 404 0,'0'0'48'0,"0"0"-11"0,0 0-9 16,0 0-13-16,0 0-6 0,0 0-9 15,0 0-4-15,0 0-4 0,0 0-1 16,0 0 2-16,-4-22 1 0,0 23 4 0,-1 13 2 15,-1 5-2-15,-2 8 3 0,0-4-2 16,0 2 2-16,2-7 0 0,2-1-1 16,1-6-1-16,1-7 0 15,2 2 0-15,0-6 1 0,-1 0 0 0,1 0 0 16,0 1 2-16,0 1 1 0,-2 0 2 16,2 0 2-16,0-1 2 0,0 1-1 15,0-1-1-15,-1-1-3 0,1 0 0 16,0 0-2-16,-3 0 2 0,0-6 0 15,1-5-1-15,-1-5 0 0,0 4-1 0,1-8 0 16,2-2 0-16,0-1 1 0,0-4 0 16,2 3 0-16,1 8 1 0,1-1-2 15,0 8 0-15,-3 2-2 0,2-2-1 16,-1 6-2-16,-1-2-3 0,4-5 0 16,-2 7 2-16,4-1-3 0,1-1 5 15,1 4-2-15,6 1 0 0,0 4 3 16,3 10-3-16,-1 4 6 0,-4 4-6 15,0 5 2-15,-3 0-2 0,-2-2-3 16,-1 3 3-16,-1-4-1 0,-2 0-7 0,0-2-11 16,-1-6-15-16,2 0-21 0,-2-5-18 15,1 0-17-15,0 1-30 0</inkml:trace>
  <inkml:trace contextRef="#ctx0" brushRef="#br0" timeOffset="666476.7657">30532 7086 331 0,'0'0'67'0,"0"0"-15"16,0 0-23-16,0 0-15 0,0 0-9 15,0 0-3-15,0 0-7 0,0 0-13 16,0 0-23-16,-16 0-13 0,16-2-11 0,9-3-7 15,5 0 10-15,5-4-9 0,-3 5 10 16,1 1 10-16</inkml:trace>
  <inkml:trace contextRef="#ctx0" brushRef="#br0" timeOffset="667504.1102">30578 7047 163 0,'0'0'43'16,"0"0"-7"-16,0 0-1 0,0 0-6 15,0 0 0-15,0 0-1 0,0 0-4 16,0 0-3-16,0 0-2 0,0 0-7 16,0-14-4-16,0 12-5 0,0 2-2 15,0-2-1-15,0 2-1 0,0-1-4 16,0 1 0-16,0 0 3 0,0 0 1 15,-3 10 5-15,-1 8 1 0,-2 3-3 16,2 1-1-16,1 1 2 0,0 0-5 16,2-1 5-16,-1-5-3 0,2 1-1 0,0-4 4 15,0-1-5-15,0 3 1 0,0-3 0 16,0 0 0-16,0-7 1 0,0 5 0 16,0-6 1-16,0 0 0 0,0 1-1 15,0-6 1-15,0 0 2 0,0 0-1 16,0 2 2-16,0-1-1 0,0 0 3 0,0 1 1 15,0-1 4-15,2 1 3 0,-2-2 0 16,0 0 0-16,0 2-2 16,0-2-2-16,0 0 0 0,0 0-1 15,0-5-3-15,0-7-3 0,-2 2-1 0,-1-10 0 16,0 1 1-16,3-2 1 0,-1-5-5 16,1-1 1-16,0-1-6 0,0-1 2 15,1 2 1-15,4 0 1 0,-2 9 3 16,0 1-1-16,-2 6 0 0,1 7 2 15,-1 0-2-15,-1 4-1 0,0-2 0 0,0 2-3 16,0-2-2-16,2 2-4 0,-2-3-1 16,1 3 3-16,-1-1 2 0,1 1 2 15,6 0 5-15,4 0-2 16,-1 1 2-16,6 4-1 0,-3 2 0 0,-5-2 1 16,5 3-2-16,-4-3 2 0,-1 0-3 15,1 0 2-15,-1 1 0 0,0 1-2 16,-1-2 2-16,1 8 2 0,-4-6-2 15,0 7 1-15,-4 1 0 0,0 3 0 16,-1 3 5-16,-6-2-5 0,1-3 4 0,0-3-4 16,2-4-1-16,3-6 2 0,-1 2-2 15,2-5 2-15,0 0 2 0,0 0-2 16,0 2 0-16,0-1-1 0,-1 0 3 16,1-1-2-16,-2 3 2 0,1-3-6 15,-1 0 4-15,1 1-4 0,-1-1 2 16,1 0 2-16,-1 0-2 0,1 0 1 15,-1 0-1-15,1 0 0 0,-1 0-3 16,2 0-1-16,0 0 0 0,0-1 2 16,6-6 1-16,8 2 0 0,0-3-5 0,2 3 1 15,-5 4 0-15,2-1 0 0,5 2 2 16,-8 0-1-16,4 2-2 0,-4 0 1 16,-2 7 0-16,-3-4 0 0,-2 6 3 15,-3 3 4-15,0 1 0 0,-7 5 4 16,-5-3-1-16,-3-4 2 0,-1-3 0 0,1-3 1 15,2-3-1-15,2-1 0 16,-2-1-1-16,-6-2-4 0,7 0-1 16,-5 0-5-16,7-3-4 0,5 0-20 15,-3-3-63-15,5 1-87 0</inkml:trace>
  <inkml:trace contextRef="#ctx0" brushRef="#br0" timeOffset="667837.0494">31126 6996 467 0,'0'0'58'15,"0"0"-16"-15,0 0-15 0,0 0-11 16,0 0-9-16,0 0-8 0,0 0-4 0,0 0-4 16,0 0-1-16,-10-35 3 0,17 32 1 15,6-3 5-15,8 0 1 16,1 1-1-16,2-1-1 0,1 0-1 0,1 0 0 16,-2 0-7-16,1-2-3 0,-2 1-8 15,0-1-9-15,-1 0-3 0,-3 0-10 16,-4 1-8-16,-1 1-18 0,-6 2-14 15,-2 2-8-15,4 2-9 0</inkml:trace>
  <inkml:trace contextRef="#ctx0" brushRef="#br0" timeOffset="668077.4189">31230 6831 383 0,'0'0'76'0,"0"0"-4"0,0 0-16 16,0 0-20-16,0 0-15 16,0 0-9-16,0 0-8 0,0 0-4 15,0 0-7-15,0 0-3 0,-16-35 4 0,16 36 3 16,0 16 3-16,8 10 2 0,2 10-3 16,3 2-1-16,-2 0 2 0,1 0-6 15,2-5-8-15,1-3-9 0,-1-3-19 16,1 1-20-16,-2-5-49 0,0 1-63 15</inkml:trace>
  <inkml:trace contextRef="#ctx0" brushRef="#br0" timeOffset="668534.6556">31715 6770 519 0,'0'0'50'16,"0"0"-4"-16,0 0-11 0,0 0-12 0,0 0-10 15,0 0-6-15,0 0-6 0,0 0-2 16,0 0-4-16,0 0 1 0,-8-52 0 15,13 52 2-15,5 11-1 0,6 5-1 16,-3 3 1-16,0 1 0 0,1 0 2 16,-2 2 0-16,2 1-1 0,-2-1 1 0,-2 0-2 15,3-2 0-15,-5-7 0 0,-1 1-1 16,-3-7-2-16,-1-2 1 0,0-1 0 16,-3-4 1-16,0 0 1 0,0 0 3 15,1 2 3-15,1 0 2 0,-1-2-1 16,2 0-1-16,1-4 0 0,2-12-1 0,0-4 1 15,0-4 1-15,-4-2-2 16,1-3 0-16,0 2-2 0,0-1 2 0,-1 3-2 16,-1 8 0-16,1-2-1 15,-2 8-2-15,1-1-6 0,1-2-8 0,-1 3-15 16,1-1-18-16,2 4-33 0,1-4-36 16,0 5-37-16</inkml:trace>
  <inkml:trace contextRef="#ctx0" brushRef="#br0" timeOffset="669099.1114">32172 6859 555 0,'0'0'39'0,"0"0"-13"0,0 0-11 0,0 0-8 16,0 0-5-16,0 0-3 0,0 0-3 15,0 0-2-15,0 0-4 0,-13-12 3 16,11 12 1-16,-2 9 4 0,0 9 2 16,-2 9 1-16,1 5-1 0,-1 0 1 15,0 4-1-15,0-4 1 0,-2-4-1 16,4-6-1-16,0-12-1 0,3-4 1 15,1-6 1-15,-2 0 1 0,2 0 3 16,0 2-1-16,-1-1 3 0,1 1 0 16,0 0 3-16,0-1-1 0,-2-1-2 0,2 0-4 15,0-1-3-15,0-17-3 0,0-6 2 16,0-6 2-16,3 2 1 0,3 0-1 16,-2 2 0-16,0-1 0 0,2 1 0 15,0 3 0-15,0 0 0 0,-1 8 0 16,-2 6 0-16,-1 6 0 0,-1-2-1 0,1 1-1 15,-1-1-1-15,1 2-1 16,-2 3-1-16,0-2-2 0,0 2 1 0,1 0-1 16,-1-1-1-16,2 1 3 15,-2 0 1-15,4 0 4 0,2 8 0 0,4 7 1 16,1 7 2-16,1 0-1 0,1 4 0 16,-1 0-2-16,-4-2-3 0,1 1 2 15,-2-4-2-15,-1 1 2 0,0-3-2 16,-1-2-5-16,0-2-7 0,-2-2-10 15,1-3-15-15,0 1-23 0,-2-6-28 0,1 5-36 16,-3-3-57-16</inkml:trace>
  <inkml:trace contextRef="#ctx0" brushRef="#br0" timeOffset="669331.466">31971 7047 531 0,'0'0'47'0,"0"0"-18"0,0 0-12 16,0 0-9-16,0 0-5 0,0 0-5 16,33-80 5-16,-10 69-7 0,3-1-3 15,3 4-8-15,1 3-6 0,2 2-11 16,2 1-15-16,-3-1-49 0,0 3-46 15,-10 0-57-15</inkml:trace>
  <inkml:trace contextRef="#ctx0" brushRef="#br0" timeOffset="669536.2562">32490 7034 528 0,'0'0'-2'0,"0"0"-14"0,0 0-61 16,0 0-135-16</inkml:trace>
  <inkml:trace contextRef="#ctx0" brushRef="#br0" timeOffset="691071.9132">30375 7676 114 0,'0'0'33'15,"0"0"-6"-15,0 0-5 0,0 0-5 16,0 0-4-16,0 0-1 0,0 0-3 15,0 0-2-15,0 0-2 0,0 0-3 16,0-24-3-16,0 23-2 0,0 1-6 16,0-2-1-16,0 2-1 0,0-2-2 0,0 2 6 15,2-5 8-15,8 1 9 0,3-3 6 16,6-4-1-16,3 2-4 0,1-2-6 16,2-1-3-16,1 0-2 0,1 0 0 15,-1 0 2-15,2-1-4 0,1 1 0 16,-2 2-1-16,1 2-7 0,-2 1 4 0,-2 0-2 15,-1 2-3-15,-7 3 2 0,1-1 0 16,-1 0-1-16,-3-1 1 16,3 3 2-16,-3 1-2 0,-3-2 3 15,2 2 1-15,-6 0 0 0,1 0 4 0,-3-1 0 16,1 1 2-16,-1-2 3 0,2 2 0 16,-6 0 0-16,0-1-3 0,0 1-4 15,1 0-7-15,1-1-9 0,-2 1-11 16,0 0-11-16,0-2-13 0</inkml:trace>
  <inkml:trace contextRef="#ctx0" brushRef="#br0" timeOffset="691451.97">30415 7653 136 0,'0'0'30'0,"0"0"-1"0,0 0-6 16,0 0-6-16,0 0 3 0,0 0-3 0,0 0-4 16,0 0-1-16,0 0-6 0,-35-4-1 15,34 4-3-15,-1-2-2 0,1 2-2 16,1-1-3-16,-1 1-3 0,1 0-2 16,-2-2-3-16,2 2-5 0,0 0-1 15,0-2 9-15,0 1 11 0,14-4 12 16,7-2 3-16,8-2-4 0,3-2-6 15,5-1-5-15,-1-2 3 0,3 1-1 16,0-3 0-16,-1 3-2 0,-1-1-4 16,-2 2-2-16,-3 0-3 0,-3 1 1 0,-3 2 0 15,-6 0 1-15,-3 5-1 0,-8 1-3 16,-4 1-4-16,-5 2-3 0,0-2 0 16,0 2 3-16,1 0 1 0,-1 0 3 15,2 0-5-15,-2 0 0 0,-9 8-2 16,-6 4-2-16,-6 3-7 0,-3 1-17 0</inkml:trace>
  <inkml:trace contextRef="#ctx0" brushRef="#br0" timeOffset="691895.7053">30266 7726 110 0,'0'0'29'0,"0"0"-1"0,0 0-6 0,0 0-6 16,0 0-2-16,0 0-4 0,0 0 0 15,0 0-3-15,0 0 0 0,-10-7 2 16,10 7 10-16,0-4 5 0,10 2 2 15,4-3 2-15,7-1-6 0,0 1 0 16,0 1-4-16,0-1-2 0,1-1-2 0,0-2-3 16,1-2-4-16,1-1-3 0,1 0-1 15,-2-2-3-15,2 1 0 0,1-2 2 16,0 0-2-16,1 2 0 0,-1 0 1 16,-1 0-3-16,0 0 1 0,-1 1-3 15,-2 1-1-15,-8 4-3 0,2-1 0 16,-7 4-2-16,-5 2-1 0,2 1-2 15,-6 0-1-15,0-1-1 0,0 1 0 16,1 0 1-16,1 0 0 0,0 0-1 16,0-2-3-16,-1 2-3 0,1 0-5 0,-1 0-5 15,1 0-4-15,-1 0-10 0,1 0-10 16,-2 0-13-16</inkml:trace>
  <inkml:trace contextRef="#ctx0" brushRef="#br0" timeOffset="692419.7023">30167 7858 78 0,'0'0'44'0,"0"0"7"0,0 0-8 15,0 0-4-15,0 0-12 0,0 0-8 0,0 0-10 16,0 0-3-16,0 0-2 0,0 0-3 16,-15-23 1-16,15 23 1 0,0-2 2 15,0 2 4-15,0-1-1 16,0 0-1-16,4-1 1 0,5-1 2 0,5-1 5 16,-5 1 5-16,8-2 1 0,-1 0-7 15,3 0-2-15,7-2-5 0,-2 0-2 16,1-2-2-16,3-2-1 0,-2 0-2 15,0 1 0-15,0-3-2 0,0 1 1 16,-3 1 0-16,3-1 0 0,1-3 0 0,1 3 2 16,1-1-5-16,0 3 4 0,-3-2-1 15,-3 4-2-15,0-2 3 16,-3 3-2-16,-7 2 1 0,2 0 1 0,-7 3-1 16,3-1 2-16,-2 0 0 0,-4 1 0 15,1 0-1-15,-3 1 1 0,1-1 2 16,0 1-3-16,2-1 4 0,-6 2-2 15,0-1 1-15,0 1 2 0,1 0-3 16,1-2 0-16,-1 2 0 0,1 0-2 16,-1 0 0-16,-1 0 0 0,2 0-1 0,-2-1-2 15,1 1-2-15,-1 0-2 0,0 0-4 16,2 0-11-16,-2 0-14 0,0 0-24 16,1 0-23-16,-1 0-17 0,0 0-9 15</inkml:trace>
  <inkml:trace contextRef="#ctx0" brushRef="#br0" timeOffset="692892.0947">30253 7806 193 0,'0'0'66'0,"0"0"-3"15,0 0-6-15,0 0-14 0,0 0-13 16,0 0-12-16,0 0-7 0,0 0-5 16,0 0 0-16,-4-14 1 0,4 12-2 15,0 0 3-15,0-1 1 0,1 0-1 16,10-1 2-16,6-3-2 0,0 1 0 15,6 0-1-15,-1 0 2 0,-2 0-2 16,-1 1 0-16,1-1-3 0,-1-1-2 0,0-1 0 16,2 1-1-16,2-3-1 0,3 2 0 15,-1-2 0-15,3 0-1 0,1-1 2 16,-2 0 1-16,2 1-2 0,-3 1 1 16,-2 1-2-16,-3 2-2 0,-7 2 1 15,1-1 0-15,-5 2 0 0,-6 1 1 0,0 2 0 16,-4 0-2-16,0-1 3 15,0 1-1-15,2 0 2 0,-1-2-1 16,1 2-1-16,-1 0-1 0,1 0-1 16,-2 0-1-16,1 0-5 0,-1 0-7 0,2 0-17 15,-2 0-37-15,0 0-54 0,0 0-31 1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09:56.431"/>
    </inkml:context>
    <inkml:brush xml:id="br0">
      <inkml:brushProperty name="width" value="0.05292" units="cm"/>
      <inkml:brushProperty name="height" value="0.05292" units="cm"/>
      <inkml:brushProperty name="color" value="#FF0000"/>
    </inkml:brush>
  </inkml:definitions>
  <inkml:trace contextRef="#ctx0" brushRef="#br0">5485 6849 44 0,'0'0'9'0,"0"0"4"0,0 0 1 15,0 0-3-15,0 0-2 0,0 0-2 16,0 0 0-16,0 0 1 0,-81-31 2 0,75 31-5 15,-6 0-3-15,6 0 1 16,-8 0-4-16,-2 0 1 0,6 0-2 16,-6 3 1-16,3 5 1 0,0-1 0 15,-4 6-1-15,2-3 0 0,-2 2 1 0,5-1 0 16,2-4 0-16,-1 3 2 0,-1 0 1 16,3 1-2-16,-5 3-2 0,2-1 1 15,-2 1-3-15,4 1 2 0,-2 0 2 16,-1 0-1-16,0 1 0 0,4 0-1 15,-5-1 2-15,5-1-1 0,-2-2 0 0,4-1-1 16,-2 1 1-16,3-3 0 0,-5 4-1 16,3-2 1-16,4-3-1 0,-5 6-1 15,5-1 2-15,-2 3 3 16,2 7-6-16,-2-3 5 0,3 2 0 0,2 2-3 16,-2-1 4-16,0 3-1 0,0 0-4 15,-1 1 2-15,1-1 0 0,3 1 0 16,-3-3 0-16,3 0 0 0,-3-5 0 15,3-1 0-15,0 2 0 0,0-6-1 16,0 6 1-16,0-4-1 0,0-5 0 0,0 7 3 16,0 0 1-16,6 1 0 0,2 4 3 15,0-1-2-15,-1 1-1 0,6-2-3 16,-3 0 1-16,2 0 1 0,-1 1-2 16,4 3 5-16,-1 0-8 0,-2 2 4 15,1 0 5-15,1-1-4 0,-1-1 8 16,0 0-3-16,2 0-2 0,-1 0-2 15,-2-1 0-15,1 1 0 0,1-2 2 16,2-1 1-16,1 0-4 0,-2-1-1 16,4 0-2-16,-2-1 1 0,-1 1 1 0,1-1-1 15,-1-1 2-15,3 3 0 0,0-1 0 16,1 1 2-16,3-3-2 0,0 2-2 16,2-3 1-16,1-1-4 0,4-2-2 15,-2-3-1-15,2 0 2 0,-1-2 1 16,3-1 3-16,0 0 0 0,-2-3-2 0,-1-2 2 15,1 0-4-15,1-3 2 16,-1 1 2-16,-1-2-1 0,4 1 3 16,-1 1-1-16,3-2 0 0,-2 0 1 15,2 0-2-15,2-2 1 0,1-1-1 0,1-2 0 16,3-1 0-16,3 0-4 0,-2 0 0 16,2-3-2-16,-3-3 4 0,1-1 4 15,-2-5 0-15,-2-6 3 0,-3-3-5 16,4-4 0-16,-5-6 3 0,0-5-2 15,-3-1-3-15,-5 0 1 0,2 1 0 0,-6-2-5 16,-1 4 3-16,-2-2-5 0,-2 1-3 16,-4 0 6-16,-4-2-3 15,-4 0 7-15,1 2 5 0,-4-2 2 0,-3-1-2 16,0-2 1-16,0-1 0 0,-10 2 0 16,3-3 5-16,-4 3 2 0,-1 1-2 15,-3 0-1-15,-1-2-4 0,0 1 2 16,-4-2-2-16,5 2-1 0,-5-2 5 15,3 5-2-15,-3 0 7 0,1 1 2 16,0 2-2-16,-1 2 0 0,0 0-3 0,1 2-4 16,0 3-2-16,-1 2 0 0,2 2 2 15,-2 2 3-15,1 0 4 0,-2 3 1 16,-1 4-3-16,-4-1-3 0,3 1-4 16,-6 1-2-16,-3 1-3 0,0-1 4 15,-1 1-4-15,-3 1-2 0,6 0 4 16,-1 1-6-16,1 3 6 0,-2 0 0 15,3 5-4-15,-1 1 0 0,-2 1-1 16,2 1-2-16,-2 3 0 0,0 1 0 16,2 0 1-16,-2 4-1 0,0 3 3 0,-1 4 3 15,1-1-2-15,0 1 2 0,0 1-4 16,2-1-2-16,-2-1 0 0,3 3-1 16,2-1 3-16,-1 0 0 0,3-2-1 15,2 3 1-15,3-5 1 0,4 1-12 16,3-4-16-16,0 0-22 0,2 0-23 0,-4 0-35 15</inkml:trace>
  <inkml:trace contextRef="#ctx0" brushRef="#br0" timeOffset="13162.8484">11937 1258 0 0,'0'0'1'0,"0"0"-1"16,0 0 0-16,0 0 3 0,0 0-2 15,0 0 1-15,0 0 2 0,0 0-2 16,0 0 2-16,0 0-1 0,0-3 1 16,0 3-3-16,0-2 0 0,0 2 1 15,0 0-1-15,0 0 0 0,0-1 0 0,0 1 1 16,0 0-4-16,0 0 2 0,0-1 0 16,0 1-1-16,0 0 1 0,0 0 0 15,0 0 0-15,0 0-1 0,0 0 0 16,0 0-1-16,0 0-1 0,0 0-2 15,0 0 1-15,0 0 0 0,0 0-1 0,0 0 3 16,0 0-1-16,0 0 3 0,0 0 0 16,0 0 0-16,0 0 0 15,0 0 0-15,0 0 0 0,0 0 0 16,0 0 0-16,0 0 0 0,0 0 0 0,0 0 0 16,0 0 0-16,0 0 0 0,0 0 0 15,0 0 0-15,0 0 0 0,0 0 1 16,0 0 2-16,0 0-1 0,0 0 1 15,0 0-1-15,0 0 0 0,0 0-2 16,0 0 1-16,0 0-2 0,0 0-1 0,0 0-2 16,0 0-3-16,0 0 7 0</inkml:trace>
  <inkml:trace contextRef="#ctx0" brushRef="#br0" timeOffset="37421.0352">27154 4488 6 0,'0'0'8'0,"0"0"1"0,0 0-3 0,0 0-1 16,0-89-4-16,0 69 1 0,0-2 0 15,0-6-3-15,0-1 0 0,0-3 0 16,0-2-2-16,0-7-1 0,4 0-1 16,2-7 0-16,0 0-2 0,4-6-5 15</inkml:trace>
  <inkml:trace contextRef="#ctx0" brushRef="#br0" timeOffset="39934.4321">28158 1594 126 0,'0'0'23'0,"0"0"-2"16,0 0 1-16,0 0-2 0,0 0-1 15,0 0-5-15,0 0-2 0,0 0-5 16,0 0-3-16,0 0-4 0,-9-31 0 0,9 31-3 16,-2-1-3-16,2 1-2 15,0-2-2-15,0 2 1 0,0 0 4 0,0 0 5 16,0 0 2-16,0 3 4 0,0 8 0 16,6 3-2-16,-1 1 0 0,2-2-4 15,-2 1-1-15,0-5-1 0,-1 0 1 16,1 1 1-16,-1-3 0 0,0 2 1 15,2-2 0-15,-2 1-1 0,-1-5 4 16,2 3-1-16,-2-3 1 0,-1 1 0 16,1-1 2-16,-3-3 4 0,0 0 4 0,0 0 2 15,2 0 4-15,5 0 0 0,3-3-1 16,3-10-3-16,6-5-3 16,1-5-4-16,0-5-3 0,4-4-2 0,0-3-2 15,-2 0 1-15,3 3-2 0,-2 2-1 16,-2 2 0-16,-2 2 0 0,-2 2 0 15,-2 1 0-15,-2 2-1 0,-2 1 0 16,-2 0 1-16,3 3-4 0,-5-1 0 16,0 3-3-16,-4 8-3 0,1 2-8 15,-4 5-10-15,0-1-28 0,0 1-30 0,0-1-42 16</inkml:trace>
  <inkml:trace contextRef="#ctx0" brushRef="#br0" timeOffset="40439.2324">28173 1656 192 0,'0'0'45'16,"0"0"-9"-16,0 0-10 0,0 0-6 15,0 0-9-15,0 0-3 0,0 0-5 16,0 0-6-16,0 0-1 0,0 0-6 16,-11-18 2-16,10 16 2 0,1 2 4 15,0 0 2-15,0 0 0 0,0 2-1 16,4 6 0-16,0 0 2 0,2 1-1 15,1 4-2-15,-2-6 2 0,2 5-3 16,0-4 3-16,-1-1 1 0,0 3 2 16,1-4 0-16,4 4 2 0,-4-5 0 0,4 2-2 15,-3-2 1-15,1-2 0 0,0 0 2 16,1-2 1-16,7-1 1 0,0 0 0 16,5-4-1-16,0-8 0 15,1-5-2-15,0-2-2 0,0-8-1 0,2-1-1 16,-1-7 2-16,2-3-1 0,-1-1 0 15,3-1 1-15,-1 1-3 0,-1 4 0 16,-3 0-2-16,-4 7-1 0,-2 1 2 16,-3 4 0-16,-3 1 0 0,-4 8-4 15,-2 5-3-15,-2 5-27 0,-3 4-32 0,0 0-39 16,0 0-8-16</inkml:trace>
  <inkml:trace contextRef="#ctx0" brushRef="#br0" timeOffset="42522.9746">21954 6272 100 0,'0'0'45'15,"0"0"-7"-15,0 0-5 0,0 0-4 16,0 0-8-16,0 0-2 16,0 0-1-16,0 0 0 0,0 0 1 0,-13-29-2 15,12 28-4-15,1-1-3 0,-2 0-4 16,2 2-3-16,-1-3-2 0,1 2-2 15,0 0-1-15,-2 1-6 0,2-2 0 16,0 2-4-16,0-2-1 0,-1 2 1 16,1 0-5-16,0 0 5 0,0 0 8 0,0 0 6 15,0 0 8-15,1 11 3 0,8 1-9 16,1 4 0-16,-1 0-2 0,-4-4-3 16,4-1 4-16,0 0 1 0,-4-2-2 15,4 2 3-15,-2-6-3 0,-1 1-1 16,0 1 0-16,-3-6 2 0,4 2-1 15,-2-2 4-15,0 1 0 0,7-2-1 16,-2 0 1-16,6-7-1 0,1-4-2 16,-2-3-1-16,-2-2 3 0,-1-6-3 15,0-1 0-15,2-4 3 0,0 0-3 0,-1-4 1 16,0 2-2-16,0-1-1 0,0 0 0 16,0 1 1-16,1-2-2 0,-2 1 0 15,1 0-3-15,0 3 1 0,-2-1-3 16,2 6 0-16,-3 2-4 0,-2 4-6 15,-1 5 0-15,-1 1-13 0,-5 6-13 0,2 1-17 16,-3 3-18-16,0 0 1 16</inkml:trace>
  <inkml:trace contextRef="#ctx0" brushRef="#br0" timeOffset="42990.0533">21955 6390 307 0,'0'0'56'0,"0"0"-16"0,0 0-19 16,0 0-7-16,0 0-11 0,0 0-4 0,0 0-6 15,0 0-3-15,0 0 0 0,-10-4 5 16,10 4 4-16,0 0 5 0,0 5-2 16,0 8-3-16,1 1 0 0,2-3 0 15,3 3-2-15,-1-4 1 0,1-4-1 16,-1 1 1-16,2-2 4 0,1 1 3 15,0-3 5-15,4 0-2 0,-1-3-1 16,8 0 0-16,-1 0-3 0,6-10 3 16,1-2 0-16,-2-1-5 0,0-4-1 15,2-1-2-15,-1-2 0 0,4-2 1 0,-1-4 1 16,3-3-2-16,2-3 0 0,0-3-3 16,-2-1-1-16,1-1-3 0,-5 1-7 15,2 1-13-15,-4 3-17 0,2 3-20 16,-1 1-21-16,0 3-14 0</inkml:trace>
  <inkml:trace contextRef="#ctx0" brushRef="#br0" timeOffset="58819.1922">26340 10203 237 0,'0'0'56'0,"0"0"0"0,0 0-14 16,0 0-12-16,0 0-12 16,0 0-7-16,-39-77-4 0,37 74-2 15,2 3-1-15,0-2-3 0,0 2-3 16,0-2-4-16,-1 1-4 0,-1 1-1 0,2-1 2 16,-1 1 3-16,1 0 4 0,0 0 3 15,0 4 0-15,0 11 0 0,0 5 2 16,3 5-1-16,0-9 1 0,0-1-3 15,-2-4 0-15,2-1 0 0,-1 1-3 16,1-2-1-16,-1 0 2 0,4-3 0 0,-2 2 2 16,2-2 2-16,0 0 2 15,3-1-2-15,-1 1 0 0,2-3-1 16,1 0-1-16,1-3 1 0,-1 0 2 16,1 0-3-16,6-2 0 0,1-8 0 0,5-4-3 15,-2-5 2-15,3-4-1 0,2-4 1 16,2-2-4-16,1-5-3 0,4 2-1 15,-4 0-1-15,2 0 0 0,-3 5-2 16,-3 2-3-16,-2 1 1 0,-3 5-2 16,-1 2 1-16,-8 7 0 0,-1 2-7 0,-4 2-8 15,-4 3-13-15,0 1-10 0,-3 2 0 16,0 0 1-16,0 0 15 0</inkml:trace>
  <inkml:trace contextRef="#ctx0" brushRef="#br0" timeOffset="59177.2213">26338 10260 299 0,'0'0'42'0,"0"0"-9"16,0 0-7-16,0 0-3 0,0 0-7 0,0 0-6 16,0 0-7-16,0 0-4 0,0 0 0 15,0 0-1-15,-16-43 1 0,16 43 0 16,0 3 2-16,0 10-1 0,0 7 1 15,5 3 1-15,-1 0-1 0,1-3 3 16,-1-2-2-16,2 0 0 0,1 1-2 0,-3-6 0 16,5 0 3-16,-3-1-36 15,7-5-5-15</inkml:trace>
  <inkml:trace contextRef="#ctx0" brushRef="#br0" timeOffset="67024.2126">24020 4449 119 0,'0'0'49'0,"0"0"-6"0,0 0-6 15,0 0-3-15,0 0-10 0,0 0-10 0,0 0-10 16,0 0-9-16,0 0-6 0,2-14 4 16,-2 14 1-16,-6 4 5 0,-3 12 5 15,-2 7-1-15,2 4 2 0,0 2-3 16,1-2 0-16,1 0-2 0,1-2-1 15,3-8 2-15,1 1-2 16,2-6 4-16,0 3-31 0,0 0-1 16</inkml:trace>
  <inkml:trace contextRef="#ctx0" brushRef="#br0" timeOffset="68834.4712">24003 4389 117 0,'0'0'44'0,"0"0"2"0,0 0-6 16,0 0-7-16,0 0-12 0,0 0-13 16,0 0-4-16,0 0-4 0,0 0-1 15,6-13 3-15,-6 13 4 0,-4 12 1 16,-4 6 2-16,-1 5-1 0,1 0 0 15,-1 1 0-15,3 0-2 0,1 1 2 0,0-1-2 16,1 0-4-16,1-1 2 0,1 1-4 16,2-7 0-16,0 3-2 15,0-2 2-15,0-6 0 0,0 6 0 16,0-7 0-16,0-7 2 0,0 3 0 0,0-7-1 16,0 0 2-16,0 0 3 0,0 2 7 15,0-1 7-15,0 0 11 0,0 0 7 16,0-1 3-16,0 0-5 0,2 0-11 15,-2 0-11-15,0-12-9 0,0-9-4 16,0-6 2-16,0-2-1 0,-2 0-1 0,0-3 0 16,0 2-3-16,1 1 3 0,-2 2-2 15,2 7 3-15,-2 2 2 0,1 6-2 16,1 5 1-16,1 2-1 16,0 5 0-16,-2-6-3 0,2 1-1 0,-1 0-3 15,1 1-2-15,0 4 1 0,0 0 1 16,6 0 1-16,9 9 2 0,4 4 3 15,3 7-1-15,-2 3 0 0,1 3 2 16,-1 1-5-16,-2 5 5 0,0 0-5 16,-2 2 0-16,-2-1 1 0,2-1-4 0,-3-3-1 15,0-1-4-15,0-6-5 0,-1-3-4 16,-4-3-10-16,1-3-25 16,-2 1-29-16,-2-5-39 0,-1 0-53 0</inkml:trace>
  <inkml:trace contextRef="#ctx0" brushRef="#br0" timeOffset="69031.6516">23851 4702 514 0,'0'0'39'15,"0"0"-5"-15,0 0-8 0,0 0-11 16,0 0-7-16,0 0-6 0,0 0-2 15,0 0 0-15,81-91-2 0,-29 56-17 0,9-1-18 16,4-1-57-16,3 4-91 0,-1 1-102 16</inkml:trace>
  <inkml:trace contextRef="#ctx0" brushRef="#br0" timeOffset="70231.4326">27802 3060 215 0,'0'0'25'0,"0"0"-3"0,0 0-5 16,0 0-5-16,0 0-9 0,0 0-5 0,0 0-2 16,0 0 0-16,0 0 1 0,0 0-4 15,24-67-2-15,-11 67 1 0,-4 7 3 16,4 7 6-16,-4 3 5 0,-3 2-1 15,-1 3-2-15,-2 0-3 0,1 0 2 16,-2 2 3-16,-1-1-2 0,-1-6 7 0,0 1-4 16,0-5-2-16,0-2 2 0,0 1-4 15,0-5 2-15,0-2 0 0,0-5 2 16,0 0 2-16,0 0 6 16,0 0 12-16,0 0 9 0,0 2 6 0,0-1 3 15,0 1-5-15,0 0-10 0,0-2-9 16,0 0-7-16,0 0-6 0,0-15-5 15,-5-7-5-15,-1-7 1 0,0-1-4 16,0 1 6-16,0-1 2 0,1 1-2 16,-1 0 1-16,3 1-3 0,0-2 2 0,0 1 0 15,2 2-1-15,-1 7 2 0,2 1-1 16,0-1-1-16,0 6 1 0,0-4-5 16,0 6-1-16,2 2-1 15,1-2 0-15,-2 9-3 0,5-6 2 0,-3 7-3 16,1-2 2-16,6 2 1 0,3 2-1 15,8 6 4-15,2 6-1 0,-3 8 0 16,-1 2 3-16,-5 7-1 0,-2 3 0 16,-5 1 1-16,-3 4 0 0,-4-4 2 15,0 1-1-15,0-6 1 0,0-6-2 0,-2-6 0 16,0-5 1-16,1-6 2 0,1 1 2 16,0-6 2-16,0 0 3 0,0 0 3 15,0 0 2-15,0 0-1 0,-2 1-4 16,1-1-3-16,-1 0-2 0,-2 0-1 15,-2 0 1-15,-2-4-4 0,2-3 1 0,3 4-2 16,0 1 0-16,1-3-4 0,1 0-4 16,-1 1-6-16,1 0-1 15,1-3 3-15,3 0 6 0,9-4 5 16,3 0 4-16,3 2 0 0,-2 5 0 0,0 2 0 16,1 2 0-16,-1 0 0 0,1 0-2 15,-4 5-3-15,0 2 1 0,-5 0-1 16,2 3 4-16,0 0 1 0,-5 4 1 15,1-1 2-15,-3 2 0 0,-1 1 2 16,-1-4 2-16,-1 7-5 0,0-1 5 0,-4-3 0 16,-5 3 3-16,-2-4 3 15,-1-1-2-15,-3-1-2 0,0-4-4 16,3 0 0-16,-2-4-3 0,5 1 2 16,4-3 1-16,1-1-3 0,4-1-6 0,-7 0-11 15,3 0-32-15,-1 0-43 0,-3-3-84 16</inkml:trace>
  <inkml:trace contextRef="#ctx0" brushRef="#br0" timeOffset="70444.7113">28309 3328 535 0,'0'0'5'0,"0"0"-7"0,0 0-16 0,0 0-45 16,0 0-122-16,0 0-87 0</inkml:trace>
  <inkml:trace contextRef="#ctx0" brushRef="#br0" timeOffset="82860.2788">6556 14619 81 0,'0'0'20'0,"0"0"8"0,0 0 8 0,0 0 2 16,0 0 4-16,0 0-10 0,0 0-7 15,0 0-7-15,0 0-1 0,-43-14-3 16,40 13-2-16,3 1-3 16,0-2-2-16,-3 1-3 0,3-2 0 0,-1 3-5 15,1-2-3-15,-2 2 1 0,2-2 2 16,-1 2-2-16,1-1 1 0,-2 1-1 15,2-2-3-15,-1 2 1 0,1-1 2 16,0 1 0-16,0-1 1 0,-2 1 1 16,2 0 1-16,0 0 1 0,0 0 4 0,0 0 2 15,0-2-4-15,5 2 1 0,2 0-2 16,7 0 0-16,4 0-2 0,-1 0 0 16,3 2-1-16,1 2 3 0,0 1 1 15,1 1 1-15,-2-2 0 0,3 1-1 16,0-2-4-16,-1 0 0 0,0-1 0 15,1 0-1-15,1 0 1 0,2-2 2 16,2 0 1-16,0 0-2 0,-1 0 0 16,2 0-2-16,0 0 2 0,-9 0-1 15,-2-2-1-15,-6 0-1 0,-6 2 0 0,3 0 0 16,-1 0-1-16,-3 0 0 0,1 0 0 16,-6 0 2-16,0 0 1 0,0 0 1 15,1 0 3-15,-1 0 0 0,0 0-2 16,0 0 0-16,-10 0-3 0,-9 4-1 15,-4-1 2-15,0-3-1 0,-2 2 1 0,1-2 0 16,-1 0-2-16,1 0 2 16,2 0 3-16,-1 0 1 0,0-4-10 15,-2 3 2-15,2-3-2 0,-3 3 3 16,7 0 8-16,-4 1 0 0,4 0-1 0,-1 0-2 16,-6 0 2-16,10 0-2 0,-3 1 2 15,6 0 1-15,0-1 3 0,0 2-2 16,7-2 3-16,-1 2 4 0,0-2 5 15,1 0 1-15,2 0 2 0,-1 0-1 16,5 0-8-16,-1 0 0 0,1 0-2 0,-2 0 1 16,1 0-4-16,-3 0-4 0,4 0-6 15,-3 0-2-15,3-2-7 0,-3 2 0 16,3-2-4-16,0 2 2 16,0 0 8-16,0 0 3 0,0 0 5 0,11 0 5 15,7 2-4-15,5 5 3 0,0-4-1 16,6 0 1-16,-2 0-3 0,0-2-1 15,-1-1 0-15,0 0 0 0,1 0 1 16,-1-6-1-16,3 2-2 0,0-5 1 16,1 4 0-16,-1-3-4 0,0-2 3 0,1 3-3 15,-3 2 3-15,-3 0-2 0,-7 0 0 16,-6 4-3-16,-7 1-3 0,2 0-1 16,1 0-4-16,-3 0 1 15,2 0 1-15,-6 0 6 0,0 0 3 0,-1 6 6 16,-8 6-3-16,-7 2 3 0,-3-3-3 15,-4-4 2-15,0-2 1 0,-3-1 2 16,0-2 0-16,1-2 0 0,-1 0 3 16,-1 0 0-16,-1-2 0 0,1-1 0 15,1-2-3-15,0 0-2 0,4 0 7 0,-4 0-6 16,3 1 1-16,-3-1-1 0,11 1-7 16,-3 4 4-16,6-2 1 0,1 0-5 15,-1 1 4-15,6 1 1 0,2 0-2 16,4 0 4-16,-2 0-3 0,2 0 1 15,-1 0 0-15,-2 0-2 0,2 0-3 16,-1 0-3-16,1 0-3 0,-2-2-2 16,3 2-2-16,0 0 1 0,0 0 6 15,0-1 5-15,0 1 4 0,16 0 1 16,4 0 0-16,9 0-2 0,0 0-2 0,-3 0 1 16,1 0-1-16,-2 0-1 0,-5 1 0 15,2 1 2-15,1 1-2 0,-3-1 3 16,2 1-2-16,1 0-1 0,-1 0 1 15,0 1-1-15,-1-1 1 0,1 1 0 16,-6-2-2-16,0-1 1 0,-6 1-1 0,-6-2 1 16,3 2 2-16,-7-2 1 0,0 0 2 15,0 0 2-15,2 0-2 16,-2 1 3-16,0-1 2 0,-2 0-1 16,-12 0 2-16,-8-3-4 0,-4-1 0 0,-3-1 2 15,3 1-2-15,-1-2 1 0,1 0 0 16,-2-1-3-16,2 2 1 0,0-3 1 15,4 0-9-15,1 2 7 0,6 0-7 16,1 1 6-16,7 0 0 0,-2 3-1 16,-1-3-2-16,4 4 0 0,3 0-2 0,3 1-1 15,-1-2-3-15,1 2-5 16,-2 0-7-16,1-1-5 0,1 1 4 0,0 0 3 16,7 0 2-16,12 5-8 15,3 2-23-15,5 6-35 0,2-3-31 0,4 3-47 16</inkml:trace>
  <inkml:trace contextRef="#ctx0" brushRef="#br0" timeOffset="86915.2201">9765 14437 3 0,'0'0'10'0,"0"0"3"15,0 0 2-15,0 0 0 0,0 0-1 16,0 0 0-16,0 0-6 0,-87-18-1 15,70 18-5-15,1 0 2 0,1 0 1 16,4 0 1-16,-1 0 0 0,2 0 0 16,-3 0-1-16,0 0 0 0,0 0-1 0,-6 0-2 15,5 0-1-15,-5 0 1 0,-1 1-1 16,0 2-1-16,-4 0 1 0,1 2 0 16,2 0 0-16,-1-1 2 15,6-1-1-15,0 0 3 0,0-2 0 0,3 0 2 16,-4 1 0-16,5 0 3 0,1-2 2 15,-1 0 4-15,8 0-2 0,-2 0-2 16,2 0-2-16,-2 0-2 0,3-2-3 16,-1 0-3-16,4 2-6 0,-2-1-3 15,2 1-2-15,0 0 4 0,0 0 2 0,0 0 3 16,0 0 1-16,12 0-1 0,4 0 0 16,-2 1-1-16,3 3 0 0,-2 1 1 15,4-3 1-15,4 5 0 0,-4-3-1 16,-5-1 0-16,5-1 2 0,1-2-1 15,2 0 0-15,5 0 0 0,-2-5-3 0,1-1-2 16,0 1 2-16,-3-1-2 16,3 1 3-16,-1 1 4 0,-2 0-3 15,-6 1-2-15,-1 0 2 0,-4 0-1 16,-8 1 1-16,8 0 1 0,-6 2-1 0,-2-1 2 16,3 1-2-16,-7 0 2 0,0-1 1 15,0 1 1-15,1 0 1 0,-1 0-2 16,0 0 1-16,-11 1-3 0,-4 7 1 15,-9-1 2-15,-5 2 2 0,2-1-2 16,-5 0 2-16,0-1-2 0,0 1-2 0,0 0 0 16,0-1 1-16,2-1-1 15,1-1 2-15,2-4 0 0,1 0 1 0,4-1 3 16,3 0 4-16,3 0 2 16,3 0 0-16,3-2 1 0,-3-2-6 0,9 3-1 15,-2 1-1-15,6 0-3 0,0-1 1 16,0 1-4-16,-3 0-3 0,3-3-1 15,0 3 0-15,0-1 3 0,0-2 0 16,7 0-2-16,3 1 2 0,6-3 0 16,0 3-2-16,3 2 0 0,6 0 2 0,-4 0-2 15,1 2 1-15,1 1 1 16,0 1 0-16,2-2 0 0,1 1-1 0,0-2 1 16,0-1-2-16,6 0-1 15,-2 0-2-15,-1 0 0 0,0 0-1 0,1-3-2 16,-4 2-3-16,0-1-1 0,-8 1-1 15,-1 1-2-15,-4 0-3 0,0 0-4 16,0 0-3-16,0 0-2 0,-1 0-8 16,-8 0-11-16,2 0-2 0,-1 0-24 15</inkml:trace>
  <inkml:trace contextRef="#ctx0" brushRef="#br0" timeOffset="89059.2029">10524 13458 145 0,'0'0'49'0,"0"0"-3"16,0 0-5-16,0 0-9 0,0 0-7 0,0 0-5 15,0 0-3-15,0 0-2 0,0 0-1 16,-14-73-3-16,14 73-3 0,0-2-2 15,0 1-3-15,-2-1-3 0,2 1 0 16,0-1 0-16,0 1 1 0,0-1 2 16,0 2 0-16,0-1 3 0,0 1-1 0,0 0 2 15,0 0 1-15,2 1-3 0,2 8 2 16,2-1-4-16,-5 2-1 0,2 7-1 16,1-6-1-16,1 4 1 0,-1 0 1 15,2-1-2-15,1 3 0 0,-1-4 1 16,0-1-1-16,1 0 0 0,0-4 1 0,5 2 0 15,-5-5 1-15,-3-5-1 16,5 2 2-16,1-2-1 0,3-2-1 16,3-8 2-16,-4-1-2 0,-1 0 0 15,-1-4 1-15,-1 0-1 0,1-2 2 0,0-1-2 16,0-2-1-16,1-1 0 0,1-2 1 16,0-1-1-16,2 1 1 0,0-1-1 15,0 2 1-15,-1 0-3 0,-1 2 3 16,-4 7-1-16,1-1-5 0,-3 6 5 15,-5 4-4-15,2-1 3 0,-3 5 0 0,0-1-2 16,0 1 0-16,2-2-2 16,-2 0-5-16,1 1-10 0,-1 0-21 15,2 1-29-15,-2-2-18 0,0 2-23 16,0 0-39-16</inkml:trace>
  <inkml:trace contextRef="#ctx0" brushRef="#br0" timeOffset="89539.0168">10498 13509 253 0,'0'0'49'16,"0"0"-9"-16,0 0-10 0,0 0-6 16,0 0-5-16,0 0-4 0,0 0-6 0,0 0-5 15,0 0-2-15,-26-36-2 0,26 36 1 16,0 0 1-16,0 0 1 16,0 0 2-16,0 10 1 0,3 5 0 0,4 5 1 15,0-3 1-15,-1 1-1 0,0 1 0 16,0 0 0-16,1 1-2 0,0-2-1 15,-1 0-1-15,-2-6-1 0,2 1 0 16,0-3 0-16,1-2-1 0,2 3 1 16,1-4 1-16,-3-2-3 0,9-2 2 15,-1-3 0-15,3 0 1 0,4-3-2 0,-3-7 0 16,1-2 0-16,0-3 0 0,-2-3-1 16,-1-1 1-16,-1-5-1 0,1 0 1 15,-1 1-1-15,0-4 0 0,-1 0-1 16,2 1 0-16,-1-1 0 0,3-1-2 15,-2 3-1-15,-1 2-3 0,0 2-3 0,-3 3-6 16,-3 5-13-16,0 3-16 16,-4 5-39-16,-3 2-29 0,1 2-63 0</inkml:trace>
  <inkml:trace contextRef="#ctx0" brushRef="#br0" timeOffset="97922.9554">10047 14411 79 0,'0'0'24'0,"0"0"-4"15,0 0-7-15,0 0-6 0,0 0-5 16,0 0-2-16,0 0 0 0,0 0 2 15,0 0-2-15,0 0 0 0,-6-3-2 16,6 3 1-16,3 0 2 0,10 0 2 16,-3 3 0-16,2-3 2 0,5 0 0 0,2 0-1 15,10-3-3-15,-6-5-1 0,0 1-3 16,0 1 2-16,-1 0-1 0,1 0-1 16,0-1 2-16,-1 3-3 15,-8 1 2-15,2 1-1 0,-6 1 0 0,-4 0-2 16,0 1 1-16,-6 0-3 0,0 0-3 15,0 0 0-15,0 0 1 0,3 0-1 16,-3 0 5-16,0 0-1 0,0 0 0 16,-3 8-3-16,-7 4-3 0,-7 4-3 15,-4-2-2-15,-2-2-2 0</inkml:trace>
  <inkml:trace contextRef="#ctx0" brushRef="#br0" timeOffset="98204.7805">10070 14455 4 0,'0'0'10'0,"0"0"4"0,0 0 3 15,0 0 4-15,-79-12 4 0,67 10 2 0,6 1 2 16,0 1-2-16,6 0-1 0,-1-1-7 16,1 1-6-16,-2 0-8 15,0 0-4-15,0 0 0 0,1 0 1 16,1 0 4-16,0 0 0 0,1-2 0 0,12-3 0 16,9 0-4-16,1-2-1 0,2 0-1 15,-2-1 1-15,0-2 1 0,0 3-1 16,3 0 0-16,0-1-1 0,0 3 0 15,-3-2-2-15,2 3 0 0,-2 0-1 16,-6 3-1-16,2-1 1 0,0 2-2 0,-7 0-1 16,0 0-3-16,-1 0-2 0,-7 0-2 15,-1 0-1-15,5 0-1 0,-5 2-3 16,0 1-7-16,0 0-7 16,-3 4-6-16,-1 3-9 0</inkml:trace>
  <inkml:trace contextRef="#ctx0" brushRef="#br0" timeOffset="98474.1843">9983 14541 113 0,'0'0'44'0,"0"0"0"16,0 0-7-16,0 0-7 0,0 0-9 15,0 0-7-15,0 0-7 0,0 0-4 16,0 0-3-16,-21-32 0 0,25 30 2 15,6-2-1-15,9 2 0 0,-8 2 1 16,11 0-4-16,-3 0 1 0,3 0 1 16,2-3-1-16,2 3 1 0,-10 0 0 15,4-1-1-15,-1 0-3 0,3-1 1 0,4-1-1 16,-2 1-1-16,-9-1-4 0,4-1-5 16,-8 3-12-16,1-3-8 0,-1 3-13 15,-6 0-8-15,5-1-14 0</inkml:trace>
  <inkml:trace contextRef="#ctx0" brushRef="#br0" timeOffset="100034.9213">16485 14593 54 0,'0'0'21'0,"0"0"-2"16,0 0-5-16,0 0-5 0,0 0-3 16,0 0-3-16,0 0 0 0,0 0-2 15,0 0 1-15,0-18 1 0,3 14 0 0,0 2 2 16,2-1-1-16,1 3 1 0,4 0 1 16,3 0 3-16,-3-2-1 0,7 1 3 15,1-3-4-15,7 2-2 0,-1-4-1 16,1-1-4-16,1 0 3 0,1-2-5 15,-2 1 4-15,-1 1-2 0,1-1 0 16,-3 1 1-16,1 3-2 0,-1 1 1 0,-2 1-2 16,3 0 1-16,0 1 0 15,2-1-1-15,1 0-1 0,-1 1 1 16,0-1 0-16,3 0 0 0,-1 0 0 0,-1 0 1 16,-1-1-2-16,-8 1 1 0,1 0 0 15,-7 0-2-15,0 1 2 0,1 1-3 16,-7 0-1-16,4 0-2 0,-5 0-2 15,1 0 2-15,0 0 0 0,-5 0 3 16,0 0 1-16,0 0 3 0,0 1 0 0,0 6-1 16,0 3-1-16,-9 2-2 0,2 0-3 15,-3-4 0-15,-2-2-4 0,1-4 4 16,-5 2-1-16,-2-4 2 16,0 0 4-16,-7-4 0 0,0-1 2 0,-2-3 1 15,0 1 1-15,-1-1 0 0,-1 1 2 16,-1 0-1-16,1 3 1 0,-1-1-1 15,1 3 1-15,2-2 3 0,0 1 3 16,-1 1 1-16,4 1 4 0,5 0-1 16,2 1 3-16,4-2 3 0,0 0 1 0,0 2 1 15,1-1-5-15,1-1-5 0,6 0-6 16,0 2-5-16,5 0-2 0,-2 0 0 16,2 0 2-16,0 0 0 15,0 0 0-15,0 5 1 0,9 3 0 0,4 1 2 16,1-4-1-16,8 2-1 0,0-3 0 15,1-3 1-15,1-1-2 0,0 0 0 16,2 0 0-16,-2 0-2 0,5 0 1 16,0-1 0-16,0-3 0 0,0 1-3 15,-2-1 0-15,1 0-2 0,-1 2-3 0,1-1 5 16,-4 0-1-16,1-1 0 0,-9 2 3 16,1 0-4-16,-7 2-4 0,-4 0-1 15,4 0-1-15,-7 0 1 0,-2 6 3 16,-1 4-1-16,-7 3-3 0,-10 4-1 15,-6-2-3-15,-5 1 1 0,-1-2 2 0,-5-2 3 16,-1-1 2-16,-1-2-7 16,0-3 4-16,-1 0 4 0</inkml:trace>
  <inkml:trace contextRef="#ctx0" brushRef="#br0" timeOffset="100294.8023">16569 14564 7 0,'0'0'11'15,"0"0"-1"-15,0 0-2 0,0 0 0 16,0 0 1-16,0 0 1 0,0 0 1 15,0 0-1-15,0 0 1 0,0 0-2 16,-41-35-2-16,40 35-1 0,-1-1-3 0,2 1 2 16,-1 0 2-16,1 0 3 0,0 0 2 15,0 0 3-15,3 4 2 0,8 3-2 16,9-2-1-16,4-1-3 0,6-4-4 16,6 0-1-16,0-2-3 0,-1-5-3 15,3-1 0-15,-5 0-2 0,2 1 2 16,-3 4-1-16,-2-2-1 0,0 2 0 15,-1 0 0-15,-1-1-2 0,-2 2 0 16,-6 0-5-16,-3 1-6 0,-4-1-4 16,-7 2-6-16,4 0-10 0,-4 0-9 0,-2 0-9 15</inkml:trace>
  <inkml:trace contextRef="#ctx0" brushRef="#br0" timeOffset="100979.3599">17663 14329 0 0,'0'0'4'0,"0"0"-4"15,0 0-4-15,0 0 4 0,0 0 0 16</inkml:trace>
  <inkml:trace contextRef="#ctx0" brushRef="#br0" timeOffset="102918.6619">19215 14586 23 0,'0'0'10'0,"0"0"-1"0,0 0-7 0,0 0-1 16,0 0-1-16,0 0 0 15,0 0 2-15,0 0-1 0,0 0 2 16,0 0 0-16,0 5 0 0,0-5 1 0,1 3 2 16,4 1 1-16,-2-1 1 0,7 1 1 15,-5-2-1-15,7 1-2 0,0 0 1 16,1-2-1-16,-2 1 1 0,2-2-2 15,6 0 1-15,0 0-3 0,5 0 0 16,-2 0-1-16,0-3-2 0,1-3 1 0,0 0-1 16,0-2-3-16,3 1 3 15,0-1-3-15,0 1 3 0,0 2-1 0,-4 2 1 16,3-1-1-16,-8 3 0 16,2 0 0-16,0 1-1 0,1 0 2 0,-3 0 0 15,2 0 0-15,-1-2-1 0,0 2 1 16,4-3 0-16,-3-1 0 0,-1 0 0 15,1-3 1-15,-3-1-2 0,1 0 1 16,-5 1-3-16,0 1 4 0,-4 1 1 16,-3 3-2-16,-1-1 0 0,-4 3 0 0,0-1 0 15,0 0-2-15,-3-1 1 0,-10 2 1 16,-4 0-1-16,-3 0 1 0,-8 8 1 16,3 1-2-16,-2 0 3 15,-1 0-3-15,-1 2 1 0,2-3-1 0,-2 1-3 16,2 0 2-16,1 0-4 0,0-1 2 15,4-2-3-15,6-2-3 0,6-1 3 16,0-3 0-16,3 0 0 0,-2 0 2 16,0 0-1-16,1-5-2 0,2 0 4 15,0-3-2-15,0 1 8 0,0 0-1 0,-1 0 1 16,2 1-1-16,-1-2-2 0,0 2 2 16,0 0 1-16,3 3 0 0,0 1 3 15,-2-1 1-15,2 1 0 0,-2 0 1 16,2-1-4-16,3 3 1 0,-1 0-2 15,1 0 3-15,0 0 3 0,0 0 3 16,0-2 2-16,1 1 0 0,10-3 0 16,6 0 1-16,3-3 0 0,0 2 0 15,2-1-2-15,0 0-1 0,0 1-2 16,2 0-3-16,1 2 0 0,0-1-3 0,0-1-1 16,-2 3 0-16,2-2-4 0,-2 1 4 15,-1-1-2-15,-2 1 0 0,0-1 0 16,-2-3-2-16,-4 4 2 0,-1-1-2 15,-2 0-3-15,-6 3-1 0,5-1-2 16,-5 2 0-16,-1-3 1 0,3 3-1 0,-7 0 3 16,0 0 1-16,0 0 4 15,0 0 0-15,0 0 3 0,-3 6-2 16,-10 5-1-16,-6 0 0 0,-4-2 0 16,-4-3 1-16,-5 2-1 0,-4-3 1 0,-5 1 0 15,-1 1-2-15,-1 0 0 0,-3 0-1 16,1 2 0-16,0 0 1 0,3 1 4 15,1-2-2-15,4-1-1 0,4-2 2 16,12-3 2-16,1-2 3 0,8 0 2 16,6 0 1-16,1 0-2 0,5 0-4 0,-1 0-8 15,1 0 0-15,0 0 2 0,0 0 0 16,0 0 3-16,14 0-1 0,3 0 1 16,9 0-1-16,2 0 0 0,-1 0 0 15,1 0 0-15,-1 0-1 0,2 0 1 16,0 0-1-16,4 0-3 0,1 0 1 15,2 0-2-15,1 0-1 0,1 0-1 16,0 0-3-16,-1-2-6 0,-2 0-6 16,-3 2-8-16,-2-1-6 0,-3-1-6 15,1 1-2-15</inkml:trace>
  <inkml:trace contextRef="#ctx0" brushRef="#br0" timeOffset="128270.8501">21957 14720 7 0,'0'0'10'15,"0"0"-1"-15,0 0 2 0,0 0-1 0,0 0 0 16,0 0-1-16,0 0-3 0,0 0 0 16,0 0-3-16,-25-13 2 0,24 13-2 15,-1 0-1-15,2 0-2 0,-1 0 2 16,1 0 2-16,-2 0 4 0,2 0 3 15,-1 0-1-15,-1 1 0 0,-1 4-1 16,1 4 1-16,-1 0 2 0,1-4 3 16,2 7-2-16,0-5-2 0,0 7-1 15,0 4-4-15,0-5 3 0,2 3-2 16,2 0 0-16,2-1-1 0,0-2 1 0,0-1 0 16,-2-4 0-16,1-2 2 0,0 2 3 15,-2-5 1-15,4 1 2 0,-2-3 0 16,4 3-2-16,0-1-3 0,-4-1-1 15,5-2-1-15,1 0 2 0,4-4-4 16,5-5 0-16,-3 0 0 0,2-3-4 0,-2 0 2 16,1-3-2-16,0-1-2 0,0-2 1 15,4 0-2-15,-2-2 0 16,0 0-2-16,0 2 1 0,0 1 0 0,-2 1-3 16,1 2 2-16,-5 1-2 0,-2 3-2 15,-5 5 2-15,-4 3-4 0,0-1-3 16,0 1-4-16,0-1-7 0,1 2-10 15,-4 1-11-15,0 0-6 0,0 0-10 16,0 0 4-16,0 0-11 0</inkml:trace>
  <inkml:trace contextRef="#ctx0" brushRef="#br0" timeOffset="128758.9344">21984 14786 255 0,'0'0'46'15,"0"0"-7"-15,0 0-6 0,0 0-6 16,0 0-3-16,0 0-11 0,0 0-8 15,0 0-4-15,0 0-2 0,-16-11-1 16,15 11 3-16,1 0 1 0,-1 0 3 0,-1 12-3 16,1 6 0-16,1 4 2 15,0 1-2-15,0-2 2 0,0 2 0 16,0-1-2-16,0 0 0 0,0-6-2 0,3-1 0 16,-2-5-2-16,0-1 2 0,2 1-1 15,3-2 2-15,-2 1-1 0,1-1 0 16,0 1 0-16,1-3-2 0,0 0 1 15,3-2-1-15,-2 2-1 0,3-6 1 16,7 0 1-16,1-3-4 0,8-7 3 0,1-7-3 16,4-6-1-16,2-4-1 0,3-5 0 15,3-3-1-15,-1-1-7 16,-1-1-4-16,0 4 7 0,-6 1-4 16,-2 5 9-16,-1 3 3 0,-5 2-2 0,-3 4 5 15,-5 6 1-15,-5 3-2 0,-2 3 0 16,-5 3-7-16,0 1-7 0,-3 2-13 15,0 0-23-15,0 0-13 0,0 0-18 16</inkml:trace>
  <inkml:trace contextRef="#ctx0" brushRef="#br0" timeOffset="131058.7743">6212 16537 80 0,'0'0'30'0,"0"0"-4"0,0 0-11 0,0 0-6 16,0 0-8-16,0 0-10 0,0 0 1 16,0 0-3-16,0 0 2 0,-13-4 3 15,12 4 8-15,1 0 7 0,0 0-6 16,1 0 1-16,13 0-5 0,4 0-4 15,6 1 5-15,1 2 2 0,2 1-1 0,1 0 2 16,2-1-1-16,-1 0-2 0,4 2 5 16,-2 0-7-16,-4-3-3 15,1 0 1-15,-1 0 0 0,-1 0 1 16,-1 1 6-16,-8-1-2 0,2 1-2 0,-6 0-4 16,-3-3 1-16,2 1-2 0,-8-1 1 15,3 2 0-15,-7-2 1 0,0 0 2 16,0 0 2-16,0 1 2 0,0-1-2 15,0 6 4-15,-17-2-3 0,-3 3 1 16,-12 3 3-16,0-2-2 0,0-2 7 0,-1 0 4 16,1-1-1-16,-1-3 4 0,3 0-8 15,-4-2 3-15,1 0-3 0,1-2-1 16,2-5 2-16,-2 1 3 16,6-1 0-16,0 0-2 0,4-2 4 0,2 1 5 15,8 2-2-15,-2-2 4 0,8 3-10 16,2 2-4-16,1 0-3 0,3 3-3 15,-2-1-11-15,2 1-7 0,-1 0-5 16,1-1 9-16,0 1 3 0,0 0 9 16,9 0 5-16,5 5-6 0,8 3 2 0,1-2-1 15,1 0-1-15,3 1 1 0,0-4 0 16,2 2-5-16,0-1 2 0,-3-3-2 16,3 2 3-16,-5-1 3 15,-6-1 0-15,1 0 0 0,-8-1-1 0,2 0 0 16,-1 3-2-16,-6-3-2 0,1 0 2 15,-7 0 3-15,0 0 5 0,0 0 6 16,1 0 2-16,-1 0-3 0,0 1-3 16,0-1-2-16,0 0-2 0,-13 0 0 15,-6-1 3-15,-7-4 5 0,0 1-1 0,-1 2 2 16,-2-2-2-16,0 1-1 0,3-2 0 16,0 1 1-16,4-1 2 0,2-2-2 15,8 1-2-15,-2 1 2 0,7 2-1 16,2 2-1-16,1 0-3 0,4 1-3 15,0-2-6-15,0 2-3 0,-3 0-11 0,3-2-5 16,0 2 4-16,0 0 2 16,10 0 8-16,10 0 1 0,11 6-8 15,2 2-33-15,8 1-3 0,-1-3-33 16,2 1-21-16</inkml:trace>
  <inkml:trace contextRef="#ctx0" brushRef="#br0" timeOffset="132430.5869">7483 16635 129 0,'0'0'61'15,"0"0"-3"-15,0 0-11 0,0 0-18 16,0 0-11-16,0 0-3 0,0 0-2 15,0 0 0-15,0 0-2 0,0 0-2 16,-32-18-7-16,31 16-5 0,-1 2-3 0,1-2-4 16,-1 2-2-16,1-1-2 0,1 1 5 15,0 0 6-15,0 0 3 0,0 0 5 16,6 0 1-16,7 0-1 0,7 3 1 16,3 0-4-16,-1-3-2 0,7 1 0 15,4-1 0-15,3 0 0 0,3 0 3 16,2-1-2-16,-1-4-5 0,2-1-2 15,-1 3-3-15,-5 0 0 0,4 1 2 16,-4 2-3-16,-2 0 3 0,-4 0-4 16,-4 0-2-16,-8 0-5 0,-3 2-3 0,-6-1-1 15,-6 1-1-15,3 1 8 0,-6-3 9 16,0 0 11-16,0 0 9 0,1 0 7 16,-1 0 1-16,3 0-8 15,-3 0-7-15,-3 2-5 0,-8-2-3 0,-1 0 2 16,-8 2-2-16,-2-2 3 0,0 0 2 15,-7 0-1-15,2 0 2 0,-2-2-1 16,2 0-6-16,-4-1 5 0,2 1-1 16,-1 2 0-16,0-1 3 0,1-1-2 15,0 2-1-15,0-2-2 0,0 2 1 0,2 0 0 16,6 0 1-16,1 0 2 0,10 0 2 16,-6 0 2-16,6 0 0 0,4 0 2 15,-4-2-5-15,6 1 2 0,-1-1-5 16,2 1-1-16,3 1-8 0,-1-1-4 15,1 1 0-15,0 0 3 0,0-2 2 0,0 0 5 16,10-1-6-16,9 0 5 16,5 0 2-16,1 1 1 0,1 2 0 15,3 0-2-15,0 0 5 0,0 5-6 16,0-1 6-16,0 3-5 0,-5 1 0 0,2-3-3 16,0 2-4-16,-7-1 1 0,6 0-1 15,-5 0 1-15,-1 0 3 0,-5-3 0 16,2 2 2-16,-6-3-2 0,-6 0 1 15,2 1 2-15,-6-3-2 0,0 0 6 16,0 0 3-16,2 0 9 0,-1 1 2 0,-1-1-2 16,2 0-5-16,-2 1-6 15,-3-1-1-15,-13 0 1 0,-3-1-2 16,-10-2-2-16,3 2-5 0,-3-1 4 0,2 2 0 16,-1 0 1-16,2 0 2 0,9 3 0 15,-2-1 0-15,7-1 2 0,1-1 1 16,-5 1 1-16,4-1-6 0,-2 0 2 15,1 0 2-15,-1 0 3 0,8 0 5 16,0 0-3-16,6 0-1 0,-6 0-1 16,0 0-1-16,2 0 1 0,0 0-2 0,4 0-2 15,-2 0-8-15,2 0-2 0,-1 0-5 16,1 0 1-16,0 0 7 0,0 0-6 16,0 0 6-16,11 0 3 15,5 0 0-15,7 0 7 0,0 0-3 0,1 0-2 16,-1 2-1-16,-5-2 1 0,0 2-2 15,2-2 1-15,0 0 0 0,-1 0-1 16,1 0-2-16,-2 0-5 0,2 0-2 16,6 0-2-16,0 0-8 0,-4 0-16 15,1 0-23-15,-3 0-26 0,-4 3-29 0</inkml:trace>
  <inkml:trace contextRef="#ctx0" brushRef="#br0" timeOffset="134314.5732">9460 16554 62 0,'0'0'37'0,"0"0"-4"0,0 0 0 16,0 0-6-16,0 0-8 0,0 0-8 15,0 0-4-15,0 0-3 0,0 0 0 16,-6-27-2-16,6 22 0 0,7 1 1 16,1-4-1-16,6 0 0 0,2 1-1 0,1 2-3 15,8-1 2-15,-2 5 1 0,2-3-1 16,-1 4-1-16,2-2 1 0,0 2-1 16,0 0 1-16,-1 0 0 0,-2 0-9 15,-4 0 1-15,-2 0 4 0,-1 2-3 16,0 2 10-16,0-1 0 0,-3 1-7 15,-5 1 4-15,-3-1-2 0,2-1-1 16,-4 1 0-16,0-3-1 0,1 2 1 16,-4-3 1-16,0 0 7 0,0 0 1 15,0 2-1-15,0 1-2 0,-10 1 1 0,-10 2-2 16,-5-1 3-16,-1-2 1 0,-3 0-3 16,-4-3 1-16,-3 1-3 0,-3-1-1 15,1 0 2-15,2 0 1 0,3 0-1 16,4 0 3-16,7-3 0 0,5 0 2 15,4 1 0-15,4-2-6 0,-1 1 4 0,4 0 0 16,2 2 0-16,4 1 4 16,0 0-9-16,0 0-2 0,0 0 1 15,0-3-5-15,0-2 7 0,7 1-3 16,3-3 2-16,5 2 1 0,-1 1-2 0,-4 0 0 16,6 1 1-16,0 0-1 0,-4 3 2 15,5-1-1-15,-5 1 0 0,-1 0-3 16,4 0 1-16,-4 0 1 0,1 0-1 15,-2 0 0-15,1 0 4 0,0 4-5 16,-3-4-1-16,-3 1-4 0,2 1 1 0,-7-2 4 16,0 0 2-16,0 0 5 0,1 0 3 15,1 1 4-15,-1-1-2 16,-1 0-1-16,0 0-4 0,0 0-2 16,0 0 1-16,-14 0-1 0,-5 0-1 0,0 0 0 15,0 0 1-15,-1 0-1 0,10 0 1 16,-10 0 0-16,9 0 0 0,3 0-1 15,4 0 0-15,-1 0 4 0,1 0-9 16,-1 0-1-16,1 0-2 0,4 0-5 16,-4 0 5-16,4 5 4 0,13 2-5 0,4 4-1 15,11 1-25-15,5-4-17 0,7 2-11 16,4-3-43-16</inkml:trace>
  <inkml:trace contextRef="#ctx0" brushRef="#br0" timeOffset="135322.9618">11166 16534 260 0,'0'0'50'0,"0"0"-18"15,0 0-11-15,0 0-6 0,0 0-13 16,0 0 1-16,0 0-4 0,0 0-2 0,0 0 0 16,0 0-1-16,-62-32 0 0,62 32 2 15,0 0 3-15,0 0-1 0,9 0 5 16,5 5-3-16,8 0-1 16,2-4 2-16,2-1-2 0,3 0-1 0,3 0-6 15,0-3 1-15,0-3-5 0,-2 1 2 16,2 1 0-16,0 1 0 0,-3 1-4 15,1-2-1-15,-1 2-5 0,0 1-6 16,-1-3-4-16,-2 2-4 0,-6 0 5 16,-2 1 2-16,-6 1 9 0,-6-2 7 0,0 2 5 15,-6 0 6-15,0 0 2 0,0 0 1 16,0 0-1-16,0 0-2 16,-2 0 0-16,-14 0 2 0,-8 0-1 0,-10 0 1 15,0 7 2-15,-3 4-1 0,2-2 3 16,-2 2-1-16,0 1-1 0,0-4 2 15,1 2-1-15,-1-3 2 0,5-3 1 16,3 1 1-16,9-2 1 0,1-3 2 16,9 2-1-16,-3-2-4 0,3 0-1 15,4 0-3-15,-4 0-2 0,4 0 1 0,2-2 0 16,-1 2 0-16,5 0-4 0,-1-2-4 16,1 2-4-16,-3 0-1 0,3 0 3 15,0 0 1-15,0 0 0 0,0 0 0 16,12 0 0-16,2 2 8 0,5 4-3 15,1 1 3-15,0 1-5 0,5-4 2 16,0 2 0-16,2-2 0 0,6-1-1 16,-2 1 1-16,-1-3-3 0,-1 4 0 15,-2-3-7-15,-2 0 0 0,-1-1-7 16,-9 0 1-16,4 1-2 0,-8 0 1 0,1-1 6 16,-2 0 2-16,-6-1 6 0,2 3 0 15,-6-3 6-15,0 0 4 0,0 0 4 16,2 0-3-16,-2 1-1 0,0-1-6 15,0 0 1-15,-5 0 1 0,-8 0-1 16,-7 0 3-16,-3 0-3 0,-4 0 2 0,0 0-1 16,1 1 3-16,-3 0 1 0,2-1 1 15,-2 2 2-15,3-2 1 16,0 0 5-16,4 0 4 0,6-2 0 16,2-1 0-16,2-1-4 0,4-1-7 0,-1 3 1 15,-1-5-3-15,4 2-2 0,3 3-1 16,-1-5 0-16,2 1-7 0,1 2 2 15,1-4-4-15,0 4 2 0,3-3-3 16,7-2 3-16,6 5-3 0,4 1 1 16,3-1 2-16,0 4-3 0,2 0 1 0,-2 0-5 15,2 4 0-15,-1 2-8 0,4 2-13 16,-2 1-28-16,3-2-15 16,-2 1-54-16</inkml:trace>
  <inkml:trace contextRef="#ctx0" brushRef="#br0" timeOffset="136770.9188">13224 16643 53 0,'0'0'13'0,"0"0"-7"0,0 0-3 15,0 0 0-15,0 0 1 0,0 0 3 16,0 0-1-16,0 0 0 0,0 0 0 0,10-3 3 16,0 3 0-16,9 0 2 0,-3 3-4 15,-5-3 1-15,8 0-1 0,0 0 1 16,-7 0 1-16,9 0-3 16,-3 0-3-16,-1 0 0 0,9-3-2 0,-3-1 3 15,-1 3-2-15,5-3 0 0,2 2 0 16,3-2-1-16,1 3 0 0,1 1-2 15,-1 0-2-15,-1 0 1 0,-3 0 0 16,-8 0 2-16,-1 0 0 0,-6 0 0 16,-10 0-2-16,10 0 2 0,-8 0-3 0,0 0 2 15,0 0 2-15,-6 0 0 0,0 0 4 16,0 0-3-16,-3 0-2 16,-13 0 3-16,-10 0-2 0,-9 0-1 15,2 3 1-15,-6 1-2 0,4 1 1 0,-1 2 1 16,3-5-1-16,1 1 1 0,2 0 1 15,1-3 1-15,3 0-2 0,1 0 1 16,3 0 0-16,1-4-1 0,5 1 2 16,1-1 1-16,5 0-3 0,0-2 4 15,1 1-1-15,2 2 1 0,1-4 0 0,3 4 0 16,-1 2-2-16,4 1 3 0,-1-2-2 16,1 2-3-16,0-2-1 0,-2 2-3 15,2 0 1-15,0 0 3 0,0-3-2 16,3 3-4-16,4-2 3 0,5 2-3 15,5 0 3-15,-5 0 4 0,6 0-3 0,-1 0 1 16,-7 2-1-16,10 3 0 16,-3-3 3-16,-4-1 0 0,7 0 0 15,-2 1-2-15,-5-2 1 0,6 0-1 16,-8 0 1-16,-5 0-1 0,0 0-2 0,-6 0 0 16,0 0 1-16,0 0 0 0,1 0 3 15,1 2 1-15,-2-2-1 0,0 0 0 16,0 1 2-16,-12 3-2 0,-7-2 1 15,-4 3 0-15,0-4 0 0,-2 0 0 16,-2 3 3-16,0-4-1 0,-2 1 1 0,-2-1 2 16,4 0 0-16,1 0 5 15,8 0-3-15,8 0 4 0,-1 0 2 0,6-1-3 16,1 1-1-16,0 0-10 0,4 0-4 16,-2-4-3-16,4 3 2 0,11-2-1 15,10-1 1-15,7 0-4 0,-1 3-4 16,4 1-3-16,-1 0 0 0,0 0-1 15,3 0-7-15,-2 4-18 0,9-2-17 16,-5-1-22-16,3 3-22 0</inkml:trace>
  <inkml:trace contextRef="#ctx0" brushRef="#br0" timeOffset="138158.914">14599 16574 55 0,'0'0'25'0,"0"0"-1"16,0 0 0-16,0 0-5 0,0 0-1 15,0 0-9-15,0 0 0 0,0 0-9 0,0 0 1 16,0 0 4-16,-26 0-5 0,26 0 7 16,0 0-2-16,0 0 2 0,0 0-1 15,13 0-2-15,3 0 0 0,7-2 1 16,0 2 1-16,-1 0 3 0,3 0-3 15,1 0-1-15,1 0-1 0,0-4-7 0,1-1 3 16,2-1-2-16,2-2 3 0,3 1 0 16,1-1-1-16,2 1 0 15,-2 2 0-15,1-2-1 0,-3 2 0 16,-4 2 0-16,-3 0-1 0,-9 1 0 0,1 2 1 16,-6 0 0-16,-2 0-4 0,4 0 3 15,-4 0-2-15,1 0 1 0,-8 0 3 16,2 0-4-16,-6 0 2 0,0 0 3 15,0 0 1-15,0 2 2 0,0-2-2 16,3 0 1-16,-3 2-2 0,-3-2-1 0,-1 0 2 16,-11 0-1-16,-4 0-1 0,-2 0-1 15,-7 0 1-15,-2 4-1 16,-2-1 1-16,-4 6-1 0,-5 0-2 16,-2 2 6-16,0 3-4 0,-3-1 4 0,2-1-4 15,0 1 1-15,4-5 0 0,4 1 1 16,4-3 3-16,9-1 3 0,6-4-3 15,4-1 2-15,1 0-2 0,0 0-2 16,1-4 2-16,1 0 0 0,2 0-1 16,0 0-2-16,5-1-1 0,0-3-6 0,3 2 4 15,0-2-4-15,3-5 3 0,4 5-1 16,8 1 0-16,-1 4 1 0,2 2-2 16,9 1 4-16,-2 0 1 0,-3 4 3 15,3 3-2-15,0 1 4 0,3-3-5 16,-1 0 0-16,4-1-1 0,3-2 1 15,1-2-1-15,6 0 1 0,-3 0 2 16,5 0-2-16,-2-3-2 0,0-3-3 16,-3 0 2-16,-1 0-6 0,-4 0 9 15,0-1-1-15,-10 5 1 0,-3 0-1 0,-5 2 2 16,-9-3-3-16,3 3 1 0,-7 0-1 16,0-1 1-16,0 1 2 0,0 0 2 15,0 0-2-15,-11 1 0 0,-11 6 5 16,-5 3-7-16,-4 0 7 0,-1 1-7 15,1-3 1-15,-4-1 3 0,0-1-2 0,-1 0 3 16,0-1-2-16,3-2-2 0,1-1 3 16,3-2 0-16,9 1 2 15,-1-1-1-15,3 0 0 0,6 0-2 16,0-1 3-16,3-3 0 0,4 3-1 0,1-2 1 16,-1 1-2-16,5 2-5 0,0-8-2 15,0-3 2-15,8-5-3 0,6 0 5 16,1 2-4-16,5 5 2 0,3 1-3 15,3 2 1-15,3-1-3 0,4 1-7 16,3-1-3-16,2 3-18 0,2-1-16 0,0 1-8 16,3 1-11-16</inkml:trace>
  <inkml:trace contextRef="#ctx0" brushRef="#br0" timeOffset="147811.2814">22625 15766 174 0,'0'0'48'0,"0"0"-3"0,0 0-11 15,0 0-7-15,0 0-9 0,0 0-5 16,0 0-5-16,0 0-5 0,-20-79-3 0,23 76-2 16,1 0-1-16,2 3 1 0,5 0 2 15,4 0 0-15,3 5 0 0,-7 0 1 16,0 4 0-16,-2 1 0 0,-3 4 0 15,1-2-1-15,-1 3 0 0,-1-1 1 16,0 1 1-16,1-1-1 0,-2-1 7 0,0 2-4 16,-1-7 3-16,3 1-5 0,-3-1-2 15,-2-4 2-15,1 0 0 0,0 0 2 16,-2-4 2-16,5 0 1 16,1 2 0-16,6-2-3 0,6 0 1 0,1-6-3 15,5-5-4-15,0-4 2 0,2-2-6 16,1-1 5-16,2-3 0 0,1-3-3 15,2-1 0-15,1-2-2 0,-1-2-3 16,-1-2-6-16,-1 1-1 0,0 0-3 16,-2 0-1-16,-1 2-7 0,-1 5-9 0,-2 5-5 15,-4 3-15-15,-5 6-7 0,-7 3-13 16</inkml:trace>
  <inkml:trace contextRef="#ctx0" brushRef="#br0" timeOffset="148231.1941">22499 15993 189 0,'0'0'26'0,"0"0"-7"0,0 0-5 15,0 0-4-15,0 0-1 0,0 0-2 16,0 0-1-16,0 0 0 0,0 0 0 0,0 0-1 16,15 27 0-16,-10-21 1 0,3 5 0 15,-1-5 1-15,-2-2 0 0,7 5 5 16,1-3 1-16,3 2 1 0,-2-3-3 15,2-4-1-15,5-1-1 0,3 0-1 16,8 0 1-16,0-4-3 0,2-4-4 0,3-1-1 16,-1-2 1-16,3-1-2 0,1 0 0 15,1-2-2-15,0-1-2 16,-1 0-1-16,-1-4 1 0,-1 0-3 16,-2-2-6-16,3-1-6 0,-5-3-15 0,1 0-15 15,-3-1-24-15,-2 4-18 0,-2-1-33 16</inkml:trace>
  <inkml:trace contextRef="#ctx0" brushRef="#br0" timeOffset="160769.3182">30657 16208 94 0,'0'0'38'16,"0"0"-1"-16,0 0-3 0,0 0-2 15,0 0-3-15,0 0-4 0,-25-85-1 0,22 74-3 16,0 8-2-16,3-2-1 0,0 5-5 16,-1-2-1-16,1 2-8 0,0-2 1 15,0 1-3-15,-2-1-1 0,2 1-1 16,0-1-2-16,0 2 2 0,0-1 2 15,0 1 1-15,0 0 1 0,0 0 0 16,0 0-1-16,0 6-2 0,0 6 1 0,0 0 0 16,0 1-2-16,0-2 0 15,0 3 0-15,0 4 2 0,0-6-2 16,2 5 0-16,-1-6 0 0,3-1-2 16,2 6 0-16,0-5 4 0,4 5 0 0,1-4-2 15,-2-5 2-15,3 2-2 16,2-4 0-16,-1 0 1 0,2 0 0 15,-1-2-1-15,3-2 1 0,1-1 2 0,5 0-3 16,-1-1 1-16,-2-7-1 0,0-2 1 0,2-3 0 16,-3-2 0-16,2-2 0 0,0-2-1 15,-1-3-1-15,0-1 1 16,-1-2 0-16,0 0-2 0,0 0 0 16,-2 2-2-16,2-1 0 0,-2 2-1 0,-1 4 0 15,-3 4-7-15,-1 3-3 0,-7 2-5 16,-2 7-4-16,2-2-12 0,-5 4-18 15,0 0-15-15,0 0-6 0,1 0-14 16</inkml:trace>
  <inkml:trace contextRef="#ctx0" brushRef="#br0" timeOffset="161208.5701">30581 16305 150 0,'0'0'45'0,"0"0"-11"15,0 0-16-15,0 0-6 0,0 0-4 16,0 0 0-16,0 0 2 0,0 0-1 15,0 0 3-15,0 0-4 0,-10 8 2 0,11 2-1 16,2 0-2-16,-1 0-1 16,-1 1 3-16,1 0-1 0,-1-1-5 15,1 1 2-15,1-2-3 0,0-2-1 16,2 6 1-16,1-6-2 0,3 4 5 0,-1-2-3 16,5 0 4-16,-1-1 1 0,3-4-4 15,3 0 2-15,2-4-3 0,8 0-1 16,-3-4-6-16,1-4 6 15,0-2-6-15,0-2 5 0,1-1 1 0,2 0-2 16,1-1 0-16,2-4 0 0,1-2-3 0,4-4 1 16,0-3-4-16,5-4-4 0,-1-1-4 15,2-3-10-15,0 1-5 0,1 0-11 16,-4 2-13-16,-1 3-11 16,-6 4-16-16</inkml:trace>
  <inkml:trace contextRef="#ctx0" brushRef="#br0" timeOffset="201446.843">26062 12028 19 0,'0'0'20'0,"0"0"0"0,0 0 0 16,0 0-4-16,0 0 2 0,0 0-1 0,0 0-2 15,0 0 2-15,0 0-2 0,-4 0 0 16,4 0-2-16,0 0 1 0,0 0 0 15,0 0 0-15,1 0-2 0,5 1-5 16,6 2-1-16,4-3-3 0,1 0 0 16,2-3-2-16,1-3 0 0,-3 0 0 0,-2-1 0 15,0-3 2-15,0 1-1 0,-6 3 0 16,2-4 1-16,-2-1 0 16,0-3 0-16,-1 2-2 0,-2-3 1 15,-2 6 2-15,-2-5 3 0,-2-3 1 0,0 1-1 16,0-5 1-16,-6 3-2 0,2 5 6 15,-5-1 3-15,1 4-1 0,2 2 0 16,-5-2-6-16,5 4-4 0,-5 1 1 16,1 1-3-16,-4 4-2 0,-5 0-1 15,-1 4-1-15,-3 5 0 0,3 5-2 0,3-1 1 16,6 4-2-16,-1 3 3 0,5 1-3 16,3 2 5-16,1 1 0 0,3 1 0 15,0 0 1-15,7-2 3 16,5 0-4-16,5-3 0 0,-1-2 0 0,4-1 0 15,0-2 0-15,-2-2 1 0,-4-5 0 16,-1 0 0-16,-2-4 0 0,0-1 1 16,7 1-1-16,0-4-1 0,6 0-3 15,1 0-3-15,2-10-7 0,4-2-13 16,2 0-23-16,2-4-29 0,0 0-26 0</inkml:trace>
  <inkml:trace contextRef="#ctx0" brushRef="#br0" timeOffset="201785.6256">26750 11926 411 0,'0'0'41'0,"0"0"-12"0,0 0-12 0,0 0-9 16,0 0-5-16,0 0-7 16,0 0 0-16,0 0-2 0,0 0 3 15,0 0 1-15,21-28-2 0,5 24-3 0,0 1-2 16,0 2-5-16,-2 1-4 0,-8 0-4 15,4 0-3-15,-2-2-3 0,-4 2-12 16,4 0-18-16,-5 0-24 0,-6 0-14 16</inkml:trace>
  <inkml:trace contextRef="#ctx0" brushRef="#br0" timeOffset="201966.4069">26733 12111 312 0,'0'0'76'0,"0"0"-17"0,0 0-14 16,0 0-12-16,0 0-11 0,0 0-6 15,0 0-7-15,0 0-4 0,0 0-4 16,84 12-2-16,-55-14-3 0,0 0-4 0,1 0-7 16,2 2-28-16,0 0-54 0,-2 8-98 15</inkml:trace>
  <inkml:trace contextRef="#ctx0" brushRef="#br0" timeOffset="203018.3994">28247 10990 265 0,'0'0'63'0,"0"0"-11"0,0 0-9 15,0 0-10-15,-13-82-3 0,10 71-4 16,2 5-3-16,-1 0-7 0,2 6-5 16,-1-2-5-16,1 2-3 0,0-2-3 15,0 1 0-15,0 1 1 0,0 0 1 0,0 9-1 16,0 8 2-16,3 7-1 0,0 4 0 16,0 2 3-16,1-1-4 0,0 1 0 15,4-1-2-15,0-2 1 16,1 0 4-16,0 0-5 0,-1-5 4 0,2-2-5 15,-2-7 0-15,-1 0-1 0,-3-7 1 16,-2-3 0-16,2 2 2 0,-4-5 4 16,0 0 1-16,0 0 4 0,4 0-1 15,4-8-3-15,2-11-7 0,5-9-1 16,0-6-2-16,-1-4 7 0,0-1-1 0,-3-2 1 16,-1-3-2-16,-3 2-2 0,-1-1-1 15,3 4 1-15,-3 5 1 0,-2 11 0 16,0 7-3-16,-1 5-12 15,-1 6-13-15,1 3-13 0,1 2-18 0,4 8-14 16,3 11-36-16,2 10-45 0</inkml:trace>
  <inkml:trace contextRef="#ctx0" brushRef="#br0" timeOffset="203810.7924">28652 11167 403 0,'0'0'48'16,"0"0"-10"-16,0 0-9 0,0 0-6 15,0 0-7-15,0 0-6 0,0 0-5 0,0 0-4 16,0 0-3-16,0 0-1 0,-17-24-1 15,17 24 3-15,0 0 1 0,-2 1 1 16,2 13 3-16,0 4-5 0,0 0 4 16,0 2-4-16,0 0-1 0,0-7 2 15,-1 9-2-15,1-2 1 0,-2-8-1 0,2 8 2 16,0-8-1-16,0-6 1 0,0-1 0 16,0 0-2-16,0 1 1 0,0-1 4 15,0 1-1-15,0-6 4 0,0 0-2 16,0 0 0-16,0 0-1 0,0-2-1 15,0-11 2-15,0 1-3 0,0-10 2 16,0-1-2-16,0 1 0 0,0-8 1 16,0 0-7-16,3 3 5 0,2 0-4 15,0 1 4-15,1 4 1 0,-1 3-1 16,0 3 0-16,-2 5 0 0,-1-1 1 0,0 1-1 16,0 6 0-16,-1 1 0 0,-1 4-2 15,0-2-3-15,0 2-2 0,2 0-1 16,-2-1 4-16,1 1-1 15,5 0 4-15,3 4 0 0,2 9 1 0,3 2 0 16,-3 0-1-16,-2 0 0 0,-1 2-1 0,-2 0-1 16,0 1 8-16,-3 1-4 15,-2 3 4-15,-1 1-5 0,0-2-1 16,-3 0-2-16,0-8 2 0,-4 3 1 16,1-2-1-16,4-5 4 0,-6 4-2 0,5-6 0 15,0-5 0-15,2 3-1 0,1-5 3 16,-3 0-1-16,3 0 0 0,-1 1 2 15,-1 1-1-15,1-2-1 0,0 0 1 16,-1 2-1-16,2-2-1 0,-1 0-2 16,1 0 0-16,0 0-2 0,0-2 1 15,0-7-1-15,8-2-2 0,1 2 2 16,2 1 2-16,4 4-2 0,-5 3 2 0,9-1 1 16,-3 2-1-16,1 0 1 15,2 5-1-15,-6-1-1 0,-3 5 0 0,-3 3-1 16,-2 4 1-16,-4 5 0 0,-1 0 1 15,-9 0-4-15,-5 1-3 0,-5-1 2 16,0-3-5-16,2-2 0 0,4-4-3 16,0-5-5-16,6-2-5 0,2-4-9 15,-3-1-22-15,3 0-28 0,0-9-29 0,0-8-45 16</inkml:trace>
  <inkml:trace contextRef="#ctx0" brushRef="#br0" timeOffset="204250.1975">28856 10511 229 0,'0'0'45'0,"0"0"-4"16,0 0-1-16,0 0-8 0,0-77-5 15,0 65-3-15,0 7-5 0,1 0-6 16,-1 5-3-16,0-1-6 0,0 1-1 16,0 0-1-16,2-1 0 0,-2 1 2 0,1 0 3 15,-1 0-3-15,3 0 4 0,0 1-2 16,2 7 3-16,0-1 1 0,-3-4-3 15,-1 2-1-15,-1 0-2 0,0 0-2 16,0 2-1-16,0 5 2 0,0-6-1 16,0 6 5-16,0 8-4 0,0-2 3 0,0 0-4 15,-1 0-1-15,-1 0 1 16,1-7-1-16,-1 1 0 0,0-3 0 16,2-3-2-16,0 1 1 0,0-1-1 15,0-6-4-15,-2 6 0 0,2 0-7 0,-1 4-11 16,1 1-26-16,-3 1-37 0,-2 2-58 15,-2 1-114-15</inkml:trace>
  <inkml:trace contextRef="#ctx0" brushRef="#br0" timeOffset="204858.3195">29317 11108 342 0,'0'0'65'0,"0"0"-12"0,0 0-7 16,0 0-16-16,0 0-10 0,0 0-8 15,0 0-8-15,0 0-5 0,0 0-2 16,0 0-2-16,-17-35 3 0,17 35-2 16,0 0 3-16,0 0 1 0,11 0 0 15,4 2 0-15,5 2 1 0,2-1-2 0,-2 0-1 16,5-1 0-16,-1-2-3 0,4 0-2 16,1 0-5-16,-1 0-10 0,1 0-11 15,-2 0-18-15,2 0-28 16,-9 0-29-16,0 0-34 0</inkml:trace>
  <inkml:trace contextRef="#ctx0" brushRef="#br0" timeOffset="205358.5585">29961 10879 416 0,'0'0'67'0,"0"0"-21"16,0 0-14-16,0 0-10 0,-31-78-4 16,30 76-9-16,-2-3-5 0,1 2-5 0,2 3-1 15,0-2-1-15,0 4 1 0,0 13 2 16,5 8 0-16,2 9 0 16,2 1 0-16,1 2-2 0,-1 0 4 15,1-2-4-15,1 0 4 0,-2-2-4 0,1-5 2 16,0-3-2-16,-4-10 2 0,-2-4-2 15,1-1-1-15,-2-5 1 0,0 0 3 16,0 0 3-16,-3-3 2 0,3 0 0 16,5-7-3-16,2-10-1 0,3-6-1 15,0-4 0-15,-3-5 0 0,0-3 1 0,-2 1-2 16,-3-2 2-16,-2-1-3 16,0 4-3-16,-1 9-4 0,1 3-6 0,-2 8-11 15,-1 7-28-15,2 2-43 16,-2 4-41-16,0 0-42 0</inkml:trace>
  <inkml:trace contextRef="#ctx0" brushRef="#br0" timeOffset="205831.3158">30322 11032 470 0,'0'0'49'0,"0"0"-17"0,0 0-14 15,0 0-11-15,0 0-6 0,0 0-1 16,0 0 1-16,0 0-1 0,0 0 1 16,0 0-2-16,-72 82 1 0,66-54 5 0,0 0-5 15,2-1 5-15,1-5-4 0,2-2-1 16,-1-8 0-16,0-6-1 0,2-1 1 15,0-5 0-15,-2 0 2 0,2 0 2 16,0 2-2-16,0-2 3 0,0 0-2 16,0 0 1-16,0-13-2 0,0-9-3 0,2-5 3 15,2 0-4-15,0-1 3 0,-1 3 0 16,3-1-1-16,0 3 1 16,-2 2-1-16,0 5 0 0,2 3-2 15,-3 4 0-15,-2 3-2 0,2 4-3 0,-3 2 1 16,0-1 0-16,8 1 1 0,4 0 4 15,4 7 0-15,6 6 0 0,-4 2 1 16,-3 3-1-16,0 2 0 0,-2 1-3 16,-2 2 0-16,0 1 1 0,-1 0-6 15,-2 3 0-15,0-1-12 0,-1 2-23 0,-3-3-8 16,0-2-22-16,-2 1-20 0,-2-4-11 16,-6 1-27-16</inkml:trace>
  <inkml:trace contextRef="#ctx0" brushRef="#br0" timeOffset="206032.8724">30136 11219 390 0,'0'0'70'0,"0"0"-29"0,0 0-14 16,0 0-18-16,0 0-2 0,0 0-5 15,0 0-3-15,0 0 0 0,90-72-1 16,-50 71 0-16,2-1-2 15,2 2-3-15,-1 0-4 0,-4 0-9 0,0 0-18 16,0 3-22-16,-3 2-38 0,-1 0-35 16</inkml:trace>
  <inkml:trace contextRef="#ctx0" brushRef="#br0" timeOffset="206349.6471">30561 10381 510 0,'0'0'54'0,"0"0"-12"0,0 0-13 15,0 0-10-15,0 0-7 0,0 0-6 16,0 0-5-16,0 0-2 0,0 0-3 16,3-55 2-16,-2 57 0 0,3 12 3 15,1 9-1-15,-1 9 0 0,1 2 0 0,-2 2-1 16,1 2 5-16,-3-1-11 0,2 1-4 16,-1-3-21-16,-2-4-30 0,2 1-52 15,-2-6-90-15</inkml:trace>
  <inkml:trace contextRef="#ctx0" brushRef="#br0" timeOffset="206932.8352">28467 11861 348 0,'0'0'42'0,"0"0"-15"0,0 0-14 15,0 0-10-15,0 0 4 0,0 0 0 16,0 0 3-16,0 0-1 0,0 0 3 16,0 0 1-16,113 22 3 0,-64-15-1 15,11-6-1-15,11-1-3 0,9 0 0 0,7-1-5 16,7-6-1-16,5 0-3 0,3-2-5 16,1-2 3-16,2 1-6 15,1-1 5-15,3-1-2 0,4-2 2 16,10-1 1-16,6-1-2 0,10-4 1 0,4 0-3 15,0-1 1-15,-1 1-1 0,-8 2-1 16,-9 1-5-16,-11 4-14 0,-13 6-13 16,-14 1-7-16,-11 3-11 0,-12 2-10 15,-15 1-9-15,-12 0-12 0,-14 0-16 16</inkml:trace>
  <inkml:trace contextRef="#ctx0" brushRef="#br0" timeOffset="207887.4386">28959 12442 412 0,'0'0'51'0,"0"0"-9"0,-21-80-7 15,14 61-5-15,4 0-5 0,1 7-6 16,0 5-6-16,2 2-3 0,0 5-5 15,0-2-3-15,0 2-4 0,0-1 0 16,0 1-2-16,0 0 3 0,0 1 1 16,0 16 0-16,3 7 1 0,1 9-1 0,3-1-1 15,-2 1 2-15,-1 1 2 0,0-2-2 16,1-2 3-16,-2-4-4 16,1-2-1-16,0-9 1 0,1 1-1 15,2-2 1-15,2-4 0 0,1 2 1 0,0-4 0 16,-3-4 0-16,-2-2 0 0,6-2 1 15,-1 0 0-15,3-8 0 0,4-4 0 16,-5-4 0-16,-1-4 2 0,-3-2-1 16,-2-3-6-16,0-3 6 0,-2-1-9 15,0-1 6-15,0-3 0 0,1-1-1 0,-2-1 3 16,1 0-4-16,0 2 2 0,1 1-3 16,0 3-2-16,0 3-3 15,1 5-7-15,-4 8-4 0,6 1-7 16,0 5 1-16,2 4-5 0,7 3-13 0,0 0-12 15,4 10-23-15,-6 1-23 0,-6 8-25 16</inkml:trace>
  <inkml:trace contextRef="#ctx0" brushRef="#br0" timeOffset="208695.5396">29307 12703 343 0,'0'0'47'0,"0"0"-10"0,0 0-9 15,0 0-7-15,0 0-9 0,0 0-5 16,0 0-5-16,0 0-2 0,0 0-2 16,0 0 2-16,-13-38 0 0,13 40-2 0,0 10 1 15,0 7 0-15,0 6-1 0,0-1 0 16,3-1-2-16,-1 0 3 16,1-2-1-16,-1-6 0 0,0 2 1 15,-1-2-1-15,0-3 0 0,1 5 4 0,-1-6-4 16,-1-7 4-16,2 2-4 0,-2-6 4 15,0 0 1-15,0 0 2 0,0 1 3 16,1 1-2-16,-1-2 1 0,0 0-2 16,0 0-1-16,-3-12 2 0,-2-6 4 15,-2-7 0-15,1 3-1 0,3-3-3 0,0 1-3 16,1 0-1-16,2 0 0 16,0-1 0-16,0 3 0 0,0 2 0 15,3 5-1-15,2 0-2 0,1 1-1 16,-1 5 2-16,1-3-3 0,-2 5 2 0,-1 4-2 15,3-2 0-15,-1 3 1 0,-3-1 0 16,4 1-1-16,0 2 2 0,0 0-1 16,5 0 0-16,5 0 1 0,-7 5-3 15,1 2 1-15,0 6 0 0,-6-4 1 16,1 6 2-16,-4 3 0 0,-1 0 0 0,0 7 0 16,-4-4 1-16,-4 0-2 0,0-1 2 15,2-6-1-15,0-1 0 0,3-4 2 16,1-3 0-16,0-2 0 15,-1-1 0-15,2 1 1 0,-1-1 1 0,1 2 1 16,1-5 0-16,0 0 0 0,0 0-3 0,0 0-1 16,0 1-2-16,0-1-1 15,0 0-1-15,0 0 0 0,4 0 0 16,6 0 2-16,1-1 0 0,1 1-1 16,6 0 1-16,-1 1-1 0,6 7 1 0,-4 1 1 15,0 0 0-15,-3 2 0 0,-3 1-1 16,-4-3-1-16,-4 3 2 0,-2-1 0 15,-3 0 0-15,0 9 0 0,-8-4-1 16,-7 5 0-16,-4-5 0 0,-2 0-4 16,-3-3 1-16,1-2-8 0,0-6-8 0,6 0-8 15,-1-3-16-15,1-2-21 0,6 0-29 16,-1-10-43-16</inkml:trace>
  <inkml:trace contextRef="#ctx0" brushRef="#br0" timeOffset="208951.6713">29861 12667 542 0,'0'0'46'15,"0"0"-14"-15,0 0-10 0,0 0-10 16,0 0-6-16,0 0-8 0,0 0-2 16,0 0 0-16,0 0 0 0,0 0 1 15,72-47-3-15,-37 45-8 0,3 2-15 16,2 0-19-16,-4 0-36 0,-1 3-44 0,-5-1-77 16</inkml:trace>
  <inkml:trace contextRef="#ctx0" brushRef="#br0" timeOffset="209570.454">30593 12424 313 0,'0'0'70'0,"0"0"-12"0,0 0-12 16,0 0-11-16,0 0-12 0,0 0-3 15,0 0-9-15,0 0-1 16,0 0-6-16,0-21 0 0,0 21 0 0,1 0-2 15,5 3 4-15,1 8-4 0,2 7-2 16,0 3 2-16,-1 5 2 0,1 3-2 16,1 1 2-16,1 2-3 0,1-2-2 15,0-1 1-15,1-5-2 0,0-1 3 16,1-4-1-16,-1-3 0 0,-1-5 0 0,-2-4-1 16,-1-1 2-16,-5-4 0 0,7-1 1 15,0-1 1-15,6-6-1 16,0-6 0-16,1-5 2 0,-5-4-3 15,-2-5 3-15,1-1-2 0,-3-5 1 0,-1-2-2 16,1-2-5-16,-3 0 4 0,-1 1-5 0,1 3 3 16,-1 3 0-16,0 10-2 15,0 2-6-15,-3 6-9 0,0 7-16 16,1-1-30-16,-3 5-45 0,0-2-47 16</inkml:trace>
  <inkml:trace contextRef="#ctx0" brushRef="#br0" timeOffset="210058.2115">31194 12566 539 0,'0'0'39'0,"0"0"-14"0,0 0-9 15,0 0-8-15,0 0-8 0,0 0 0 16,0 0-2-16,0 0 1 0,0 0 1 16,0 0 0-16,-39 48-1 0,26-21 1 15,0 2-2-15,-3 1 1 0,3 2-1 0,0-2 1 16,3-2-1-16,4-10 1 0,0 1 0 16,4-9 0-16,0-6 0 0,1 2 2 15,1-6 1-15,-3 0 3 16,3 0 1-16,0 0 0 0,0 0-2 0,0-10-2 15,0-8 0-15,7-7-1 0,-1 0 2 16,0-3-2-16,1 1 2 0,1-2-3 16,1 2 2-16,-1 1-1 0,0 3 1 15,1 3-2-15,-3 7 1 0,-1-1-1 16,1 6-1-16,0 1 0 0,1 1-1 0,-4 3-1 16,4 0 1-16,2 3-1 0,4 4 1 15,3 7 0-15,-2 3 1 0,-1 4 0 16,2 0 4-16,-2 5-3 0,0 0 4 15,0 1 0-15,-1 0-5 0,-4 2 4 16,2-2-5-16,-1 1 0 0,-2-1-5 16,0-2-5-16,-1-2-9 0,-1-4-11 15,-3-1-27-15,1-6-32 0,-1-5-43 16,-1 1-67-16</inkml:trace>
  <inkml:trace contextRef="#ctx0" brushRef="#br0" timeOffset="210255.8134">31048 12664 462 0,'0'0'44'0,"0"0"-21"16,0 0-12-16,0 0-8 0,0 0-2 15,0 0-3-15,102-50 0 0,-68 57 5 0,-1 4-9 16,2 3-3-16,-3 1-12 0,-2-1-36 15,-4 1-45-15,-7-5-107 0</inkml:trace>
  <inkml:trace contextRef="#ctx0" brushRef="#br0" timeOffset="211114.0144">27536 12110 155 0,'0'0'37'15,"0"0"-4"-15,0 0-6 0,0 0-5 0,0 0-3 16,0 0-4-16,0 0-3 0,79-17-2 16,-67 17-4-16,8 0-1 0,-8 0-2 15,9-2-1-15,0 2 1 16,2-2-2-16,4-1-1 0,-1-1 0 0,-1 0 0 15,-9 1 0-15,1 1 0 0,-7 1 0 16,-4 0 0-16,1 1 0 0,-7 0 0 16,0-2 1-16,0 2 0 0,1 0 2 15,1 0 0-15,-2 0 2 0,0-2-2 16,0 2 2-16,-4-1-3 0,-11 1 1 0,-3-2 0 16,6 0-1-16,-8 2 0 0,2-1 3 15,6 0 1-15,-9-2-2 0,1 1 1 16,0-1-3-16,-5 2-1 15,2-1-1-15,4 2-1 0,3 0 0 0,5 0-4 16,0 0 0-16,1 5-2 0,2 0-2 16,1 0-2-16,4-2 2 0,0 1-4 15,3 2-4-15,0 3 2 0,4 3-1 16,9 0 0-16,1-5 4 0,8-3-5 16,3-4-4-16,1 0 1 0,3-2 2 0,0-3 5 15,0-2 2-15,-3 1 3 0,-3 1-4 16,-7 0-7-16,-1 1-22 0</inkml:trace>
  <inkml:trace contextRef="#ctx0" brushRef="#br0" timeOffset="213978.5985">25228 14066 310 0,'0'0'70'0,"0"0"-13"0,0 0-13 16,0 0-10-16,0 0-9 0,0 0-2 15,0 0-6-15,0 0-3 0,0 0-7 16,-15-51-5-16,15 49 1 0,0 2-1 16,0 0 0-16,0 0 1 0,0 14 1 15,0 7-2-15,2 8-1 0,1 1-1 0,1 4 0 16,0-1-1-16,1 2 2 0,-1 0-1 16,3-4 0-16,-1-3 0 15,0-5-1-15,1-2 0 0,3-4 1 0,0-4 1 16,-1-3 0-16,4-4-1 0,-6-2 0 15,3-4 1-15,6 0 1 0,-3 0 0 16,4-10 0-16,-3-6-1 0,-3-3 0 16,2-6 2-16,-3-5-3 0,0-4 1 15,-1-5-2-15,-3-2 2 0,0 2-2 16,-3 1 0-16,0 1-3 0,1 5-6 0,-3 8-8 16,2 5-7-16,-2 5-11 0,-1 8-22 15,2 0-33-15,-2 6-39 0,0-2-28 16</inkml:trace>
  <inkml:trace contextRef="#ctx0" brushRef="#br0" timeOffset="214660.8125">25657 14280 427 0,'0'0'51'0,"0"0"-18"16,0 0-14-16,0 0-6 0,0 0-4 16,0 0-3-16,0 0-1 0,0 0-3 0,-59 83 0 15,53-60-2-15,0 0 0 16,0 0-2-16,0 2 0 0,3-9 4 0,0 2-5 16,1-4 6-16,1-3-3 15,1 4-2-15,0-5 0 0,0 2 0 0,0-7 0 16,1 0 3-16,-1-5 2 0,0 0 1 15,0 0 2-15,0 0-1 0,0 0-2 16,2 0 0-16,-1-12-2 0,-1-8-5 16,0-4 5-16,0-2-5 0,0 0 4 15,-1 0 2-15,-1 2-2 0,-1 0 2 0,2 6-1 16,-1-1 1-16,-1 0-2 0,3 5 2 16,-1-6-2-16,-1 8 1 15,2-2-1-15,0 0 0 0,0 1-1 16,0 1-1-16,0 2 2 0,2 0-1 0,-1 5-1 15,7-1 0-15,-4 5 1 0,6 0-1 16,3 1 3-16,0 0-2 0,3 7 0 16,-4 4-1-16,-2 4 1 0,-3 2 0 15,-3 1 1-15,-2 3 0 0,-2 0 0 16,0 2-1-16,-5 1 0 0,-3-1 1 0,-2-2-1 16,0-1-1-16,1-2 2 0,0-6-1 15,5-4 1-15,3-3 0 0,1-5 0 16,0 0 0-16,0 0 1 0,0 0 2 15,0 0-2-15,-2 1 0 0,2-1-2 16,0 1 1-16,0-1-2 0,9-2 2 16,8-7-2-16,6 1 2 0,3-1 0 15,-1-1 2-15,-1 4-2 0,-3 2 0 16,-4 1 1-16,2 3-1 0,-2 0 0 16,2 6 1-16,-2 1-2 0,-7 1 1 0,-2 3-1 15,-3-3-1-15,-3 7 4 0,-2 4 2 16,-6 4-4-16,-7 6 2 0,-6-5-4 15,-4 1-5-15,-5-4-2 0,-2-2-10 16,0-1-12-16,-1-4-24 0,5-1-25 16,2-6-45-16,8-2-85 0</inkml:trace>
  <inkml:trace contextRef="#ctx0" brushRef="#br0" timeOffset="214982.69">25724 13480 600 0,'0'0'0'0,"0"0"2"15,0 0-2-15,0 0 2 0,0 0 1 16,0 0-1-16,-4 88-3 0,4-56-1 0,0 0-4 16,0-1-2-16,1-3-8 0,-1 0-12 15,0-6-39-15,0 1-69 0,0-8-139 16</inkml:trace>
  <inkml:trace contextRef="#ctx0" brushRef="#br0" timeOffset="216107.2754">26046 14224 323 0,'0'0'50'16,"0"0"-13"-16,0 0-16 0,0 0-10 16,0 0-6-16,0 0-3 0,0 0 1 15,0 0-2-15,0 0-1 0,90-71 3 16,-61 59-4-16,2 1-2 0,3 2-2 16,-1 0-5-16,-1 3-5 0,1 0-11 0,-2 3-15 15,-4 3-26-15,-8 0-31 0,-2 0-53 16</inkml:trace>
  <inkml:trace contextRef="#ctx0" brushRef="#br0" timeOffset="216528.2587">26642 13990 478 0,'0'0'47'15,"0"0"-14"-15,0 0-11 0,0 0-11 0,0 0-5 16,0 0-2-16,0 0 1 0,0 0 1 16,0 0-2-16,0 0-2 15,26 29-1-15,-17-8 0 0,2 3-1 16,-2-1 1-16,0 2-2 0,0-1 1 0,-1-1-2 15,1-2 1-15,-2-3 0 0,-1-3 1 16,1-5-1-16,-3-3 0 0,-1-4 0 16,0 2 1-16,-3-5 1 0,4 0 0 15,4 0 0-15,2-11-1 0,1-3 1 16,-2-8 0-16,0-5 1 0,-2-4-2 0,-1-1 1 16,0-1-1-16,-1-3 2 0,4 1-1 15,-3-2 0-15,1 2-2 0,0 2-6 16,0 4 1-16,-2 7-10 0,-4 11 1 15,1 4-10-15,-2 7-27 0,0-1-30 16,0 1-30-16,1 0-22 0,1 0-41 0</inkml:trace>
  <inkml:trace contextRef="#ctx0" brushRef="#br0" timeOffset="217043.2917">27051 14214 480 0,'0'0'48'0,"0"0"-17"0,0 0-10 15,0 0-7-15,0 0-6 0,0 0-4 0,0 0-3 16,0 0-1-16,0 0-1 0,-23-19 1 15,16 32-2-15,-2 3-1 0,2 3 0 16,1 3 1-16,-2 3 0 0,2-1 2 16,0 2 0-16,0-3-2 0,3-7 1 15,0 0 1-15,0-6-1 0,1-6 0 0,2 2 1 16,0-6 0-16,-2 0 1 0,2 0 1 16,0 3 2-16,0-2 0 0,0-1 0 15,0 1-1-15,0-1-1 16,0-1-1-16,0-11 1 0,0-7-1 0,0-5 0 15,0-2 0-15,0-3 0 0,4-1 0 16,1-2 2-16,2-1-3 0,0-1 2 16,2 4-3-16,1 4 3 0,-3 8-2 15,1 4 2-15,-4 6 0 0,-2 6-4 16,2-1 1-16,-4 3-1 0,0-2 1 0,2 2 0 16,4 9 2-16,2 8-2 0,0 7 2 15,1 2-2-15,-2 1 0 0,0 6 0 16,1-2 0-16,0 1-2 0,0 0 0 15,-1 0-2-15,0-4-7 0,2-2-7 16,-2-2-10-16,-1-3-15 0,1-2-18 0,-3-6-22 16,2 3-25-16,-5-6-13 15</inkml:trace>
  <inkml:trace contextRef="#ctx0" brushRef="#br0" timeOffset="217236.203">26881 14394 376 0,'0'0'63'0,"0"0"-21"0,0 0-13 0,0 0-15 15,0 0-7-15,0 0-5 16,0 0 0-16,0 0-4 0,53-81 0 16,-27 74-1-16,5 1-3 0,1 1-2 15,2 4-11-15,1 1-26 0,-1 0-32 0,-2 0-48 16,0 1-86-16</inkml:trace>
  <inkml:trace contextRef="#ctx0" brushRef="#br0" timeOffset="217536.1842">27111 13429 405 0,'0'0'63'16,"0"0"-17"-16,0 0-16 0,0 0-13 0,0 0-3 16,0 0-7-16,0 0-7 0,0 0-5 15,0 0-2-15,0 0 1 0,-13-52 4 16,13 69 2-16,1 10-1 0,-1 7-3 15,0 2 0-15,-1 5 1 0,-5-1-3 16,1-4-3-16,0-4-13 0,3-4-26 0,1-9-45 16,1-4-47-16</inkml:trace>
  <inkml:trace contextRef="#ctx0" brushRef="#br0" timeOffset="217832.4613">27611 13936 500 0,'0'0'36'15,"0"0"-9"-15,0 0-9 0,0 0-5 16,0 0-7-16,0 0-5 0,0 0 0 16,0 0 0-16,0 0 0 0,11-3 1 15,14 0-4-15,1 3-2 0,0 0-2 0,0 0-6 16,-1 0-9-16,-1 4-30 0,-1 2-45 16,-7-1-72-16</inkml:trace>
  <inkml:trace contextRef="#ctx0" brushRef="#br0" timeOffset="218028.8495">27572 14200 532 0,'0'0'45'0,"0"0"-19"0,0 0-12 0,0 0-10 16,0 0-3-16,0 0-3 0,0 0 0 15,0 0-1-15,0 0-4 0,101-34-12 16,-76 34-20-16,-5 0-62 0,3 0-86 0</inkml:trace>
  <inkml:trace contextRef="#ctx0" brushRef="#br0" timeOffset="218961.9066">28440 14126 366 0,'0'0'0'0,"0"0"12"0,0 0-12 16,0 0 12-16,0 0 2 0,0 0-7 15,0 0-6-15,0 0-1 0,0 0-1 16,0 0 1-16,23-50 1 0,-2 45-2 16,1 2 0-16,0 0-3 0,1 3-2 15,-2 0 0-15,1 0 0 0,-6 0 0 0,3 0 0 16,-9 0 0-16,2 1-6 0,-1 2-1 16,-7-1 1-16,2 1 1 0,-6-3 2 15,0 0 4-15,0 0 3 0,0 0 3 16,0 0 2-16,0 2 2 0,0-2 1 15,-7 1-3-15,-6-1 3 0,2 0-3 16,-5 0 2-16,-5 0 1 0,7 0-1 16,-6 0-1-16,5 0 0 0,4 0-3 15,-2 0-1-15,7 0-3 0,2 0-3 16,4 0-1-16,-2 0-4 0,2 0-5 0,0 0-18 16,12 0-33-16,6 0-61 0</inkml:trace>
  <inkml:trace contextRef="#ctx0" brushRef="#br0" timeOffset="219828.5984">29280 13641 177 0,'0'0'47'16,"0"0"-9"-16,0 0-3 0,0 0-2 15,0 0-5-15,0 0 1 0,0 0-4 16,0 0-5-16,0 0-7 0,0 0-2 15,-21-28-5-15,21 28-1 0,-1-2-1 16,1 2 0-16,-1-2-1 0,1 2-2 0,-2-1 0 16,2 1-1-16,-1-1 0 15,1 1 0-15,-2 0 1 0,2 0 0 16,-1-2 0-16,1 2-1 0,0 0 0 16,0 0 0-16,0 0 0 0,-2-2 1 0,2 2-1 15,0 0-1-15,0 0 0 0,0 0-1 16,0 0 0-16,0-1 0 0,0 1-1 15,0 0 1-15,0 0 0 0,0 0 0 16,0 0 1-16,0 0 1 0,0-2 2 16,0 2 1-16,0 0 1 0,0 0 1 0,0 0-1 15,0 0 1-15,0 0 1 0,0-3 0 16,0 3 2-16,0-1 1 16,0 1 1-16,-1-1 1 0,1 1-3 15,0-2-3-15,-2 2-1 0,2-2-1 0,-1 2-1 16,1-1 0-16,-2 1-2 0,2-2 1 15,-2 2-2-15,2-1 0 0,0 1 0 16,-2-2-2-16,2 2-1 16,0-1-3-16,0 1-1 0,0 0-5 0,0 0-3 15,0 0-4-15,0 0-8 0,0 0-13 0,7 6-12 16,4 4-22-16,-6-5-18 0,3 1-31 16</inkml:trace>
  <inkml:trace contextRef="#ctx0" brushRef="#br0" timeOffset="220415.1036">29171 14084 261 0,'0'0'37'0,"0"0"-14"0,0 0-3 16,0 0-2-16,0 0 1 0,0 0 1 15,0 0 1-15,0 0-2 0,0 0-4 16,0 0 0-16,-1 10-3 0,12-10-4 16,5 0-1-16,7-2-2 0,-2-6-4 0,0 0 2 15,0-3-1-15,-2-2 1 0,-1 1 1 16,-2 1-2-16,-3-2 1 16,-1-1 1-16,-4 4-2 0,0-2 2 15,-3-2-2-15,0-1 0 0,-1-2-1 0,-1 2 1 16,0 3-2-16,-3 0-2 0,0-3 9 15,0 6-5-15,0-2 3 0,-6 3 0 16,0 1-4-16,-2 3-1 0,-7 3-2 16,-1 1 1-16,-4 0-4 0,1 10 8 15,2 1-5-15,1 4 4 0,-1 2-2 0,1 2-2 16,4-1 1-16,2 3-1 0,0 2 1 16,6 0-2-16,1 1 2 0,1 2-4 15,2-1 0-15,2 0-1 16,5-4-3-16,6-1-1 0,3-5-2 0,5-4 2 15,4-4 0-15,4-2-3 0,0-5-3 16,0 0-7-16,1-5-8 0,0-2-6 16,1-3-13-16,-4 0-27 0,0-1-34 15</inkml:trace>
  <inkml:trace contextRef="#ctx0" brushRef="#br0" timeOffset="220830.8124">30047 13495 254 0,'0'0'0'16,"0"0"43"-16,0 0-43 0,0 0 56 0,0 0 12 15,0 0-16-15,0 0-15 0,0 0-17 16,-79-68-7-16,58 74-3 16,-2 9-5-16,0 8 2 0,-2 8-2 15,-1 7 0-15,-2 7-2 0,1 5 0 0,2 2-3 16,0 2 2-16,5 0 4 0,5-1-4 15,3-5 4-15,6-2-5 0,3-4-2 16,3-4 0-16,3-3 0 0,10 0 2 16,1-1-3-16,8-2 0 0,1-4-3 15,5 1-3-15,4-3-7 0,3-3-4 0,2-1-14 16,2-3-20-16,0-4-22 0,1-2-36 16,-4-3-50-16</inkml:trace>
  <inkml:trace contextRef="#ctx0" brushRef="#br0" timeOffset="221447.2782">30283 13707 484 0,'0'0'44'0,"0"0"-18"15,0 0-9-15,0 0-10 0,0 0 0 0,0 0-3 16,0 0 1-16,0 0 0 0,0 0 0 15,0 0 1-15,61 33-3 0,-44-14-1 16,1 1 2-16,-2 2-3 0,0-1 2 16,-2 2 2-16,-2-2-4 0,0-1 5 15,-3-6-5-15,0-1-1 0,-5-5 0 0,0-6-1 16,-1 3 2-16,-3-5 0 16,0 0 2-16,0 0 0 0,2 0 0 0,2 0 0 15,1-6-2-15,0-9-4 16,3-6 4-16,-1-5-4 0,-4-4 5 0,1 1 2 15,-1-4-1-15,0-5 0 0,1-1-2 16,2-2 1-16,3-1-4 0,-2 2 1 16,3 2-2-16,1 8 1 0,1 6-8 15,-3 7-9-15,-1 9-12 0,1 7-16 16,3 1-23-16,1 3-39 0,3 8-31 0</inkml:trace>
  <inkml:trace contextRef="#ctx0" brushRef="#br0" timeOffset="222347.3508">30814 13830 615 0,'0'0'0'0,"0"0"1"0,0 0-1 0,0 0 2 0,0 0 3 15,0 0-4-15,0 0 3 16,0 0-4-16,-35 100-1 0,31-75 1 0,0 0-2 16,-1-3 0-16,1-5 0 15,2 0 1-15,1-5-2 0,-1-1 2 0,1 1-1 16,1-7 0-16,0 1 1 0,0-6 0 15,-1 0 1-15,1 0 2 0,0 1 1 16,0 0-1-16,0-1 0 0,0 0-1 16,4-5 0-16,0-5 1 0,1-7 2 15,-1-1-4-15,-2 0 2 0,1-6 0 0,-2 6-1 16,0 1 0-16,1-1 0 0,0 6-1 16,0-7-6-16,-1 7 6 15,-1 0-6-15,2 0 6 0,-2 6 1 16,1 1-1-16,-1 5-1 0,0-6 1 0,2 2-1 15,-2-2 0-15,1 1 1 0,1 1-1 16,1 1 0-16,-2-2 0 0,5-1 0 16,-2 3 0-16,5-2 1 0,0 2 0 15,-5 2 1-15,6-2-2 0,-3 3 0 16,5 0 1-16,0 0-1 0,-1 0 0 0,1 0 0 16,-4 4 0-16,4 1 0 0,-6 2 0 15,1 0 5-15,-4 6-5 0,1 4 5 16,-4 1-4-16,0 0-1 0,0 1 1 15,0-1 0-15,0-6-1 0,0 8-1 16,0-10 1-16,-1-3-2 0,-1 3 2 16,2-4 1-16,0-2-2 0,0 3 2 15,0-7-1-15,0 0-1 0,0 0 2 16,0 0 1-16,0 4-1 0,0 1 2 16,2-1-2-16,-1 1 0 0,-1-5-1 0,4 2 1 15,-1 1 1-15,0-1-1 0,0 1 0 16,-3-3 0-16,0 0-1 0,0 0 1 15,1 2 0-15,1-1 0 0,-1 1 1 16,1 0 1-16,-2-1 0 0,0 1 1 16,1-1 0-16,-1 1-1 0,0-1 0 0,0 0-2 15,0 1 1-15,0 0 0 0,-1-1-1 16,-1 1-1-16,2-1 0 16,-1 1 0-16,1 0 2 0,0-1-1 15,0 5-1-15,0 0 1 0,0 3-2 0,3 0 0 16,3 0 0-16,-2-1-1 0,3 1 2 15,-3 0 0-15,1-1-2 0,-1 1 2 16,-2-6 0-16,1 1-1 0,-3-4 1 16,0 5 0-16,-3 2 1 0,-9 4 0 15,-5 1-1-15,-6-3-1 0,-2-3-5 0,-4 1-6 16,-3-3-3-16,0-3-3 0,3 1-2 16,8-2-18-16,8 0-40 15,3 0-62-15,7 0-118 0</inkml:trace>
  <inkml:trace contextRef="#ctx0" brushRef="#br0" timeOffset="222934.9233">31666 13787 344 0,'0'0'73'15,"0"0"-12"-15,0 0-16 0,0 0-13 0,0 0-7 16,0 0-2-16,0 0-3 0,0 0-3 16,0 0-6-16,0 0-5 15,-21 9-2-15,19-9-2 0,2 0-2 16,0 0-2-16,0 0 1 0,0 0-1 0,7-5 0 15,7 1 0-15,6 1 1 0,3 2-1 16,2 1 1-16,3 0-2 0,1 0-1 16,0 0-5-16,0 0-7 0,1 0-11 15,2 0-12-15,2 0-44 0,1 0-48 16,0 2-81-16</inkml:trace>
  <inkml:trace contextRef="#ctx0" brushRef="#br0" timeOffset="223338.9585">32178 13520 643 0,'0'0'0'0,"0"0"6"0,0 0-6 0,0 0 5 15,0 0 1-15,0 0-5 0,0 0-2 16,0 0-1-16,0 0 1 0,0 0 1 16,19 25 0-16,-4-2-1 0,-1 4 0 0,0 1 1 15,-3 1-1-15,2-1 1 0,-2-1-1 16,-1-4 1-16,1-2-2 0,-4-6 1 16,2-5 1-16,-3-2 0 15,-3-5 2-15,2 1 0 0,-5-4 0 0,0 0 0 16,0 0 0-16,5 0 1 0,1-6-1 15,1-7-1-15,0-8 1 0,-1-4-1 16,-2-1-1-16,-1-5 0 0,2-4 1 16,-3 1-1-16,3-5 1 0,1 4-1 15,1 0-1-15,1 5-3 0,1 4-2 0,3 5-5 16,-4 7-10-16,4 3-16 0,2 7-30 16,2 4-30-16,2 0-36 15,-10 6-35-15</inkml:trace>
  <inkml:trace contextRef="#ctx0" brushRef="#br0" timeOffset="223797.9566">32578 13700 658 0,'0'0'0'0,"0"0"7"16,0 0-7-16,0 0 9 0,0 0-3 15,0 0-6-15,0 0-6 0,0 0 5 16,0 0-7-16,7 80 8 0,-12-62-1 16,0-5-8-16,2-3 12 0,2-1-4 0,1 0 4 15,0-3 4-15,0 1-7 0,0-7 0 16,0 0 2-16,0 0-1 0,0 1 2 15,-2-1 0-15,0 0-5 0,-3 0-3 16,1-10 2-16,0-3-3 0,-1-4 7 16,4-5 1-16,1 0-1 0,0-6-2 0,3 3 2 15,3 0 5-15,1 3-5 0,1 3 6 16,-2 4-8-16,-1 6 1 16,0 3 5-16,-2 4-7 0,0-2 6 15,6 4-7-15,-4 0 1 0,4 9 1 0,3 5 0 16,-1 2 0-16,-2 4 0 0,0 2 0 15,-1-1-1-15,0-2 0 0,-1 3-2 16,2-1-4-16,-1-1-7 0,1 0-7 16,-2-2-10-16,3-2-19 0,-4-2-20 15,0-2-40-15,-2-3-43 0</inkml:trace>
  <inkml:trace contextRef="#ctx0" brushRef="#br0" timeOffset="224034.7395">32545 13851 30 0,'0'0'0'0,"0"0"77"16,0 0 22-16,0 0 2 0,0 0-11 0,0 0-15 16,0 0-17-16,43-80-16 0,-43 73-13 15,0-4-11-15,0 6-8 0,0-3-4 16,3-2 1-16,3 6-8 0,3-1 4 15,1 3-9-15,7 1-5 0,1 1-8 16,8 0-17-16,-2 1-29 0,1 2-44 16,-8 1-61-16</inkml:trace>
  <inkml:trace contextRef="#ctx0" brushRef="#br0" timeOffset="224478.4245">32901 13168 112 0,'0'0'0'0,"0"0"44"15,0 0-44-15,0 0 60 0,0 0 21 0,0 0-8 16,20-88-16-16,-20 69-8 16,0 4-12-16,-3 4-10 0,1 6-5 0,2 2-5 15,0 3-7-15,-1-2-3 16,1 2-4-16,0 2 0 0,0 11 2 0,1 8 0 15,8 10 1-15,0 4 4 0,4 0 2 16,-1 6-6-16,2 0 1 0,-2 2-6 16,-1 3-2-16,-2 3 2 0,-3 4-2 15,-4 5 2-15,-2 1-1 0,0 2 0 16,0-2-3-16,-2-2 0 0,-3-2 0 0,-1-3-8 16,1-4-4-16,-1-2-10 0,-1-4-19 15,1-4-28-15,-6-3-42 0,-1-3-49 16</inkml:trace>
  <inkml:trace contextRef="#ctx0" brushRef="#br0" timeOffset="225331.6778">27455 15226 349 0,'0'0'50'0,"0"0"-7"0,0 0-10 15,0 0-13-15,0 0-8 0,0 0-5 0,0 0-5 16,0 0 1-16,0 0 1 0,0 0 1 15,-12-14-2-15,12 14 1 0,3 0 0 16,3 0 0-16,8 0 0 0,4 0 0 16,3-3-2-16,7-2-1 0,2-2-1 15,3-1-2-15,4 1-3 0,-1 0-3 0,3 0-16 16,-3 1-15-16,-3 0-32 0,-1 5-32 16,-9 1-32-16</inkml:trace>
  <inkml:trace contextRef="#ctx0" brushRef="#br0" timeOffset="225548.5988">27374 15434 429 0,'0'0'63'15,"0"0"-16"-15,0 0-19 0,0 0-14 16,0 0-6-16,0 0-5 0,0 0-1 15,0 0-2-15,94-24 0 0,-52 18-3 16,7-2-2-16,4 2-9 0,2 0-14 0,2 0-26 16,1 1-32-16,-4 1-52 15,1 1-69-15</inkml:trace>
  <inkml:trace contextRef="#ctx0" brushRef="#br0" timeOffset="228233.0823">28692 15144 130 0,'0'0'27'0,"0"0"-7"16,0 0-2-16,0 0 0 0,0 0 0 15,0 0-1-15,0 0-3 0,0 0 1 16,0 0-1-16,-18 18-2 0,22-9 0 0,5 2-1 16,-1-5-4-16,3-3-2 0,4 0-1 15,-3-3-1-15,7 0 2 0,-2 0-2 16,2-1 0-16,5-6 0 15,-3-3-2-15,1-2-2 0,-4 0 5 0,0-2-4 16,-7 3 2-16,1 0 3 0,-3 0-2 16,-5 3-1-16,2-6 1 0,-4 6-1 15,-2-4-1-15,0-1 0 0,-5 4 0 16,-4-3 0-16,3 4 2 0,-4 2 0 16,0 2 1-16,1-1-2 0,-1 3-2 0,-1 2 0 15,-5 0 0-15,0 2-2 0,-2 8 0 16,1 3-1-16,3 3 0 0,-2 2-2 15,3 5-1-15,-2-1 7 0,4 3-3 16,-2 4 3-16,3 2-1 0,-1-1-2 16,5-3 1-16,1-1-3 0,5-5 1 0,0-2 1 15,8-4-1-15,4-5 3 0,7 0 0 16,1-6-2-16,6-2-1 0,3-2-4 16,2 0-3-16,0 0-2 15,0-3-13-15,1 0-18 0,-1 1-17 0,-2 0-27 16</inkml:trace>
  <inkml:trace contextRef="#ctx0" brushRef="#br0" timeOffset="229158.8791">29939 14555 368 0,'0'0'0'16,"0"0"29"-16,0 0-29 0,0 0 35 0,0 0 9 16,-82 21-10-16,58 1-12 15,-2 6-3-15,0 6-8 0,1 4-2 16,0 4-1-16,4 7-1 0,1 4-3 16,6 5 1-16,1 3-4 0,6 1 1 0,4 1 2 15,3-4-3-15,1-2 3 0,8-7-4 16,5-5-3-16,4-6 2 0,5-9-1 15,3-2 0-15,3-6-3 0,5-4-6 16,4-4-10-16,3-2-18 0,3-6-33 16,1 0-36-16,1-5-58 0</inkml:trace>
  <inkml:trace contextRef="#ctx0" brushRef="#br0" timeOffset="229815.0761">30360 14780 64 0,'0'0'0'0,"0"0"49"0,0 0-49 15,0 0 69-15,0 0 22 0,0 0-12 16,-45-79-16-16,41 71-13 0,-1-1-15 16,0 1-7-16,2 5-8 0,1 0-5 0,2 3-5 15,-1-1-6-15,1 1-1 0,0 0-1 16,-2 0 1-16,2 3 1 0,0 14-1 15,0 7 1-15,2 8-1 0,2 1 0 16,1 2-2-16,0 3 2 0,0-2-3 16,-2 3 0-16,2-6 0 0,-2-1 1 0,-1-11-2 15,0-2 2-15,0-7-2 0,1-1 1 16,0-3 1-16,3 0-1 16,-2-2 1-16,6-3 0 0,3-3 0 15,1 0-1-15,5-11 1 0,-1-3-1 0,-1-7 2 16,0-3-2-16,-1-6 2 0,2-2-2 15,-4-4 1-15,1-1 0 0,-4 0 0 16,-1 4-2-16,-3 1 0 0,-2 5-4 16,-2 7-4-16,-2 2-8 0,-1 6-9 15,0 6-11-15,0 1-35 0,0 5-29 0,0-1-32 16,0 1-39-16</inkml:trace>
  <inkml:trace contextRef="#ctx0" brushRef="#br0" timeOffset="230330.8115">30792 14906 466 0,'0'0'47'0,"0"0"-21"0,0 0-13 0,0 0-7 16,0 0-1-16,0 0 1 0,0 0-2 16,0 0 0-16,0 0-3 0,-63 92-1 15,50-70 1-15,3-1-2 0,-1 0 0 16,4-7 0-16,3 1 0 0,1-4-1 16,2-1 1-16,-2 1 5 0,1-1-4 0,1 2 6 15,-1-7-5-15,2 1 1 0,0-6 0 16,-1 0 2-16,1 0 2 0,0 2 4 15,0-2-3-15,-2 1-6 0,2-1 4 16,-1 0-8-16,-1-5 7 0,-1-10 0 16,2-6-1-16,1 0 2 0,0-10-5 0,1 1 1 15,7 0-2-15,-1 0 1 0,2-1 0 16,-1 4 0-16,1 3-1 16,-5 7 1-16,1 6-3 0,-4 9 1 15,-1 2-4-15,0-2 2 0,5 2-1 0,2 6 2 16,3 8 5-16,0 8-3 0,1 6 2 15,-3 3-2-15,-4 1 0 0,1 2 0 16,-1 0 1-16,-1 2 3 0,2-4-4 16,1-1 1-16,-1-4-6 0,2-1-6 15,0-3-6-15,0-3-13 0,-1-7-17 0,0 0-17 16,-3-3-13-16,-2-5-13 16,4 4 0-16,-4-5-3 0</inkml:trace>
  <inkml:trace contextRef="#ctx0" brushRef="#br0" timeOffset="230551.5828">30688 15086 297 0,'0'0'58'0,"0"0"-25"0,0 0-15 15,0 0-9-15,0 0-4 0,0 0-1 16,0 0-3-16,0 0-4 0,0 0-7 16,80-15-15-16,-50 15-24 0,2-1-34 0,4 1-25 15,2 0-33-15</inkml:trace>
  <inkml:trace contextRef="#ctx0" brushRef="#br0" timeOffset="231219.9294">31343 14945 364 0,'0'0'55'0,"0"0"-3"15,0 0-7-15,0 0-10 0,0 0-9 16,0 0-4-16,0 0-9 0,0 0-8 15,0 0-1-15,-6-61-4 0,6 61 0 16,0-1 4-16,0 1-4 0,0 0 4 16,0 0-4-16,8 0-1 0,6 1 1 15,6 4-1-15,3-2 1 0,2-1-2 16,3-2-3-16,2 0-5 0,3 0-8 16,3-2-11-16,0-3-18 0,1 2-26 15,-10 2-36-15,-1 1-49 0</inkml:trace>
  <inkml:trace contextRef="#ctx0" brushRef="#br0" timeOffset="231661.0318">32001 14716 371 0,'0'0'0'0,"0"0"29"0,0 0-29 16,0 0 39-16,0 0 6 0,0 0-11 15,0 0-15-15,0 0-9 0,0 0-6 16,0 0-1-16,-59-38 1 0,56 47 0 0,0 6 2 16,3 5-1-16,0 6-2 0,5-2 1 15,5 2 3-15,4 1-6 0,-1-1 5 16,3-2-6-16,-1-1 0 0,-3-3 0 15,0-2 0-15,-5-7 0 0,3-1-2 16,-4-4 1-16,-1 0 0 0,0 2 1 16,-2-4 1-16,0-2 4 0,-3-2-3 15,0 0 7-15,0 0-5 0,2 0 0 16,0 0-1-16,1 0-1 0,0-12-1 16,1-8 0-16,1-9 0 0,-2-2 0 0,1-3 0 15,1-1-1-15,0 0 0 0,2 0-3 16,1 2-1-16,2 1-2 0,3 3-5 15,-2 1-5-15,1 5-10 0,-1 3-17 16,-3 6-24-16,-2 7-31 0,-3 4-34 16,2 3-33-16</inkml:trace>
  <inkml:trace contextRef="#ctx0" brushRef="#br0" timeOffset="232497.9638">32389 14904 423 0,'0'0'36'15,"0"0"-14"-15,0 0-11 0,0 0-5 16,0 0-4-16,0 0-2 0,0 0 0 0,0 0 1 15,0 0-1-15,1 7 0 0,-1-2 0 16,0 8-1-16,0 3-1 0,2-5 1 16,-1 7-1-16,-1-8-1 0,0 4 1 15,1 0 0-15,-1 0 1 0,0 5 1 16,0-6 0-16,0 5 0 0,2-1 0 0,1-6 4 16,1 3-4-16,2-5 4 0,-3-4-4 15,4 2 2-15,-4-3-2 0,-2-2 3 16,2 3 0-16,-3-5 3 15,0 0 0-15,0 0-1 0,0 0 1 0,2 0-7 16,-2 0 4-16,0 0-6 0,0-6 6 16,0-6-1-16,-2-7 0 0,1 3 2 15,-1-8-2-15,2 1 1 0,-1-1 0 16,1-1 1-16,-2-2 0 0,1 0 0 16,0-1 1-16,-2 1-2 0,0 1 1 0,0 10-1 15,2-2-2-15,-1 6 0 0,2 7 0 16,0 0-1-16,0 5-3 0,0-1-1 15,0 1-2-15,0-2 1 0,0 2 2 16,0-2 0-16,5 2 1 0,9 0 1 16,3 7-1-16,6 3 1 0,-1 1 0 0,-6 3 0 15,0 3 0-15,-4-1 0 0,-1 2 7 16,-2 0-7-16,-2 0 7 0,-3-4-7 16,1 1-1-16,-1-4 2 15,-4 1 0-15,0 0 0 0,0-1 2 0,0 1-2 16,0-2-6-16,-4 0 7 0,-2-3-6 15,2 1 6-15,-4-3 0 0,1-1 1 16,1-3 1-16,2 3 2 0,4-4-1 16,-1 0-1-16,-4 0 0 0,-1 0 0 15,2 0-3-15,0 0 2 0,4 0-4 0,-2 0 1 16,2-5-1-16,3-2 1 0,3-3-3 16,6 3 1-16,-3 2 7 15,2 5-5-15,3 0 5 0,-2 0-4 16,1 3-2-16,-6 6 7 0,-1-1-5 0,-1 6 7 15,0-5-7-15,-4 3 0 0,1-1 1 16,-2-5 3-16,3 4-3 0,-2-3-2 16,1-1 3-16,-1 0-1 0,-1-2 0 15,0 0 1-15,0 1-2 0,-1 0-6 16,1-5 7-16,-6 0 0 0,1 1 0 0,1 1 0 16,-9-2-1-16,7 0-5 0,-5-2-5 15,-2 0-1-15,7-2-12 0,2 3-6 16,4 1-22-16,-2 0-28 0,-1-2-29 15,-1-1-53-15</inkml:trace>
  <inkml:trace contextRef="#ctx0" brushRef="#br0" timeOffset="232850.3999">32685 14587 198 0,'0'0'0'0,"0"0"48"0,0 0-48 16,0 0 68-16,0 0 16 0,0 0-14 15,0 0-18-15,0 0-17 0,0 0-15 0,0 0-8 16,43-36-5-16,-35 36 1 0,4 0 1 15,5 10-1-15,6 5 0 0,-3 7-4 16,2 1-1-16,-1 8-1 0,0 4-2 16,-2 8 2-16,-1 5-1 0,-3 6 1 15,-5 3-2-15,-2 2 0 0,-8 2-3 16,0-2 1-16,-11-1 3 0,-4-2-9 0,-2-1-2 16,-2-3-12-16,-1 0-18 0,-1 1-36 15,-3-2-60-15,-9-4-90 0</inkml:trace>
  <inkml:trace contextRef="#ctx0" brushRef="#br0" timeOffset="250156.1286">25949 14651 110 0,'0'0'16'0,"0"0"-6"0,0 0-7 0,0 0-1 16,0 0-1-16,0 0 1 0,0 0 1 16,0 0 0-16,0 0-1 0,9-6 0 15,-8 6-1-15,1 0 0 0,2 1 0 16,-1 1-2-16,2 2 1 0,-2-1-1 16,-3-3 0-16,0 0 1 0,0 0 1 0,2 2 1 15,0-1 1-15,-1-1-1 0,0 2 1 16,1-2-2-16,-1 0-1 0,1 1-1 15,-1-1-2-15,1 0-3 0,-1 0-1 16,1 0-5-16,-2 0-13 0,1 0-8 16,-1 0-13-16</inkml:trace>
  <inkml:trace contextRef="#ctx0" brushRef="#br0" timeOffset="250401.3961">25949 14651 154 0</inkml:trace>
  <inkml:trace contextRef="#ctx0" brushRef="#br0" timeOffset="250811.2176">25949 14651 154 0,'73'-49'22'0,"-73"49"-6"0,-2-1-6 0,2 1-3 0,-1 0 2 16,1 0-1-16,-2 0 1 0,-1 0 2 0,0 4-2 16,-1 5 1-16,-1 7-2 0,2-7-1 15,-2 6-2-15,1 0-2 0,1-6 1 16,-2 6-1-16,1 0 2 0,0-4 0 15,-2 3-3-15,3-5 0 0,2-4 1 16,-1-1-1-16,2-4 0 0,-1 0 2 0,1 0-2 16,0 1 3-16,-2 1 1 15,2-1 2-15,-1 1 3 0,1-1 5 16,-1 1 3-16,1 0 1 0,-2-1-2 16,2-1-6-16,-1 0-7 0,1 0-4 0,-2 0-1 15,2 0 3-15,0-1-2 0,0-7 0 16,0-4 0-16,0-5-1 0,5 2 1 15,2-5-2-15,2 3 1 0,-1 5 1 16,-1-1-2-16,-1 6 1 0,-1 0-1 16,1-1 0-16,-4 3-1 0,5 0-3 0,-4 3 2 15,0-1-1-15,2 2 2 16,-2 1 0-16,4 1 2 0,0 4 0 16,2 7-2-16,-4 1 4 0,-2 6-6 15,2 4 4-15,-2 1-1 0,1-1 0 0,-1-1 1 16,0 1-2-16,-1-1 1 0,1-6-2 15,0 0 2-15,-1-6 1 0,1 1 1 16,-2-1 1-16,1-5-2 0,-1 1 1 16,-1-6-1-16,0 0-1 0,0 0-2 15,0 1-6-15,2 1-20 0,-2-2-34 0,-2 0-51 16</inkml:trace>
  <inkml:trace contextRef="#ctx0" brushRef="#br0" timeOffset="251827.8253">27304 14557 237 0,'0'0'47'15,"0"0"-1"-15,0 0-16 0,0 0-1 16,0 0-5-16,0 0-4 0,0 0-7 0,0 0-8 16,0 0-10-16,0 0-3 0,0-54 1 15,0 54 1-15,0 0 11 16,0 10-3-16,0 6 4 0,0 6-4 16,0 0-2-16,-4-1 1 0,0 1-2 0,-1-7 2 15,1 0-1-15,3-4 0 0,-1-5-1 16,-1 4-2-16,3-3 2 0,0-1 1 15,0 0 0-15,0-6 2 0,0 0 1 16,0 0 2-16,0 0-2 0,0 1 0 16,0-1 0-16,9-7-2 0,0-9 2 0,5-2-2 15,-4-1 1-15,0-1-1 16,-1 0 1-16,-5 6-1 0,2-1 1 0,-3 4-1 16,-1 1-3-16,0-1 2 15,0 7-4-15,-1-1 3 0,-1 5 1 0,0-2-6 16,0 2 0-16,3 0 2 0,-3 0 5 15,1 0-1-15,4 0 4 0,2 4-4 16,2 5 0-16,4 3 0 0,-3 0-1 16,-3-4 1-16,2 4-2 0,-2-1-1 15,0 2-1-15,2 4-3 0,-1 1-11 0,-2 0-11 16,-3 2-32-16,-1 5-28 0,-1-3-38 16</inkml:trace>
  <inkml:trace contextRef="#ctx0" brushRef="#br0" timeOffset="253317.5735">31015 15420 218 0,'0'0'43'0,"0"0"-7"16,0 0-13-16,0 0-6 0,0 0-8 15,0 0-2-15,0 0 0 0,0 0 3 16,0 0-2-16,0 0-2 0,1-4 0 16,-3 14-4-16,-1 0 2 0,1 0-2 0,1 1 2 15,-1-7-1-15,2 3-1 0,0-7-1 16,-1 0 1-16,1 0 1 0,0 1 3 15,0 0 0-15,0 1 3 0,0-1-2 16,0-1-2-16,0 2-2 0,-2-2 0 16,1-2 0-16,-1-3 1 0,1-9-1 0,-3-6 0 15,4 8-1-15,-2-8 0 0,2 1 0 16,0 6-2-16,0-6 1 0,0 2-1 16,0 6 0-16,3-4 1 15,3 6-2-15,-2 1-1 0,2 1-1 0,-3 4-1 16,6-1 3-16,2 4 1 0,4 4 0 15,3 6-3-15,-3 6 2 0,-4 3-2 16,-2 6-1-16,-1 3 0 0,-3 3-3 16,1 2-4-16,-2 0-18 0,2 2-19 15,-4-1-44-15,-1-2-39 0</inkml:trace>
  <inkml:trace contextRef="#ctx0" brushRef="#br0" timeOffset="253840.1055">32659 15552 4 0,'0'0'-4'0</inkml:trace>
  <inkml:trace contextRef="#ctx0" brushRef="#br0" timeOffset="254122.201">32659 15552 277 0,'51'48'40'0,"-51"-50"-11"16,0 2-8-16,0-1-7 0,0-1-5 0,0 2-2 16,0-2-1-16,0 2-2 15,0 0-1-15,-5 0-2 0,1 2-4 16,-2 7 2-16,1-1 0 0,0 2-2 16,2 1 0-16,2 1-1 0,-1-2-6 15,2 1-2-15,0 2-11 0,0-9-15 16,0 2-26-16,0-6-31 0</inkml:trace>
  <inkml:trace contextRef="#ctx0" brushRef="#br0" timeOffset="254868.2258">32671 15679 271 0,'0'0'46'0,"0"0"-8"0,0 0-9 0,0 0 1 15,0 0-3-15,0 0-3 0,0 0-7 16,0 0-2-16,0 0-3 0,0 0-4 16,1-5 0-16,-1-3-3 0,0-6 1 0,0-4-2 15,3 2-1-15,3-7 0 0,0 5 2 16,1-1-2-16,-1 3-1 16,-1 4-1-16,0-2 0 0,-2 5-1 15,-2 3 1-15,2-3-1 0,-1 4-2 0,-1 1-2 16,2-1-5-16,-3 5 0 0,0-2 2 15,4 2 1-15,3 4 6 0,2 6 0 16,4 4-2-16,-3 0 0 0,-1 1 0 16,1 0 0-16,-1 2 1 0,-1-2 1 15,0 2-1-15,-1-1 0 0,-2 3-1 0,0-7 0 16,-2 3 0-16,0-5-1 0,-3 2-2 16,0 7-3-16,0-7-9 15,0 6-15-15,-3-3-18 0,0-4-23 16,1-1-15-16,-2 0-8 0,3-6-9 0</inkml:trace>
  <inkml:trace contextRef="#ctx0" brushRef="#br0" timeOffset="261426.5305">7584 13397 63 0,'0'0'7'16,"0"0"2"-16,0 0 4 0,0 0 2 16,0 0 4-16,0 0 5 0,-37-81 0 0,32 74 1 15,2 2-4-15,2 2-4 0,1 3 1 16,-2-1 2-16,2 1-2 0,0-2-3 15,-1 1-6-15,1 0-5 0,-3-1-4 16,3 0-4-16,0 2 2 0,0-1 0 16,0 1 3-16,0 0 2 0,0 0 2 0,0 0 1 15,0 0-1-15,0 0 3 0,0 3 2 16,0 3 4-16,0 5 1 0,6-3 1 16,-2 2-6-16,2 0-2 15,-3-1-5-15,3 1 1 0,-3-3-1 0,2 2 2 16,0-1-2-16,-1-1 1 0,-2-3-2 15,-1 0 0-15,-1-4 0 0,0 0 3 16,0 0-1-16,3 1 4 0,4-1 3 16,0 0 2-16,6 0 2 0,6 0-1 15,0-5-4-15,6-6-3 0,-2-3-1 0,0-1-1 16,-3-2-3-16,2 0 0 0,-5 1-1 16,-1-1-1-16,1 2 0 0,-4 0 1 15,-1 0-2-15,-5 4-2 16,2-1 2-16,-5 3-4 0,2 0 4 0,-3-1-3 15,3 2 1-15,-1 0 0 0,-3 3-5 16,1 2-3-16,-3 3-14 0,0-1-18 16,0 1-15-16,0 0-9 0,1 0-11 15,-1 0-2-15,0 12-38 0</inkml:trace>
  <inkml:trace contextRef="#ctx0" brushRef="#br0" timeOffset="261866.8035">7473 13470 248 0,'0'0'64'0,"0"0"-13"16,0 0-14-16,0 0-8 0,0 0-8 16,0 0-5-16,0 0-9 0,0 0-4 0,0 0-7 15,0 0 1-15,-19-43 0 0,18 43 0 16,1 0 2-16,0 2 2 16,0 10 1-16,0 5 1 0,3 4 0 15,1-5 1-15,0-3 0 0,3 1 0 0,-2-6 3 16,-1 7 0-16,5-3 0 0,-3-5 1 15,5 2-3-15,-5-3 0 0,3-1-1 16,2-1-1-16,1-2 4 0,8-2-2 16,0-3 0-16,8-9 0 0,1-5-3 15,1-3-2-15,-1 0 2 0,3-3-3 0,-2-1 0 16,-1 0-1-16,-3 1-2 0,-3 2-1 16,-1 1-4-16,1 1-2 15,-1 1-8-15,0-1-15 0,-1 4-19 16,1 0-23-16,-9 5-23 0,4 3-17 0</inkml:trace>
  <inkml:trace contextRef="#ctx0" brushRef="#br0" timeOffset="262910.9903">10462 13532 177 0,'0'0'45'0,"0"0"-3"16,0 0-7-16,0 0-6 0,0 0-6 0,0 0-8 15,0 0-6-15,0 0-6 16,0 0-5-16,-5-55 1 0,5 54 0 0,0 1 3 16,0 0 1-16,0 0 0 15,2 1-2-15,2 10 0 0,2 6 2 0,-3 3-2 16,6 5 2-16,-2-3 0 0,-1 1-1 15,-2-3 0-15,3 2 0 0,1-4 1 16,0-1-1-16,-1-5 1 0,2-1 0 16,4-4-2-16,-6-1 1 0,8 0-1 15,-5-2 3-15,0-3-1 0,3 1 0 0,0-2 1 16,3 0-2-16,-5 0-1 0,6-5-1 16,-3-3 1-16,-1-3 2 15,4-2-2-15,-2-2-1 0,-1-4 2 16,1-5-5-16,2-5 1 0,-1 0-1 0,6-6-3 15,1 2 0-15,0 1-10 0,3-1-9 16,0 3-13-16,0 2-16 0,-3 5-18 16,2 5-7-16,-5 3-15 0</inkml:trace>
  <inkml:trace contextRef="#ctx0" brushRef="#br0" timeOffset="271179.0793">19341 15647 79 0,'0'0'25'0,"0"0"3"0,0 0 2 16,0 0 2-16,0 0-1 0,0 0-8 15,0 0-6-15,0 0-9 0,0 0-4 16,0 0-1-16,10-64 3 0,-10 64 2 0,0 0 4 16,0 1-1-16,0 5 0 0,2 8 1 15,-1 4-2-15,0-6-2 0,3 5 1 16,1 0 0-16,-1-4 1 0,2 3 1 15,-1-3-2-15,2 1-4 0,-2-4-4 16,3 5-1-16,-4-8 1 0,2 0-2 16,-2 3 1-16,3-4 0 0,-1 1 1 15,-3-4 0-15,3 2 1 0,-2-4 5 16,1 1 2-16,6-2 2 0,1 0-1 16,5-5-1-16,5-6-6 0,-1-2 0 0,4-5-1 15,1-3-1-15,4-4-1 0,1-2 1 16,-1 1-2-16,0-1 1 0,-1 0-1 15,-4 2-2-15,-2 1-1 0,-3 1-2 16,-2 5-2-16,-5 4-2 0,-3 2-5 16,-3 6-6-16,-4 3-12 0,1 0-20 0,-4 3-7 15,0 0-14-15,4 0-9 0</inkml:trace>
  <inkml:trace contextRef="#ctx0" brushRef="#br0" timeOffset="271595.5628">19429 15784 207 0,'0'0'52'15,"0"0"-13"-15,0 0-7 0,0 0-12 16,0 0-5-16,0 0-1 0,0 0-1 16,0 0 3-16,0 0 1 0,0 0-1 15,-14 15-1-15,14-1 0 0,0 3-7 16,0 2 1-16,5-6-5 0,1-1-3 0,3-2 1 16,-3-3 1-16,4 3 0 0,-3-5 0 15,2 0 0-15,-1-1 0 0,4-2-1 16,-2-1-1-16,2-1 0 0,6 0 1 15,0-3 0-15,4-5 0 0,-2-2 0 16,1-3-1-16,0 1-2 0,2-5-4 16,3-4 2-16,0-1-5 0,1-4 3 15,1-1-6-15,-2-2-4 0,1-1-13 16,2 2-11-16,-3 0-6 0,2 2-9 16,-2 5-2-16,-2 4-2 0,-3 5 1 0,-6 4 4 15,-6 5 3-15</inkml:trace>
  <inkml:trace contextRef="#ctx0" brushRef="#br0" timeOffset="275334.8112">17394 18219 93 0,'0'0'19'15,"0"0"4"-15,0 0 9 0,0 0 4 16,0 0-4-16,0 0 0 0,0 0 0 15,0 0-7-15,0 0-3 0,11-42-2 16,-11 42-8-16,1-1 2 0,-1 1-6 16,0 0-2-16,0 0 1 0,0 0-9 0,0 0 4 15,0 0 1-15,0 0-3 16,0 0 3-16,0 0-3 0,0 7 3 16,0 5-1-16,0 6 3 0,0-4-1 0,0 4-5 15,3-2 1-15,1 0-1 0,3 7 3 16,-1-5 4-16,1 2-4 0,1 0 2 15,2-1-3-15,-6-6 1 0,0-5-1 16,2-1-3-16,-1-4 1 0,3 1 3 16,-1 4-1-16,2-4 6 0,0 1-4 0,1-5-3 15,3 0-2-15,-1-5 2 16,3-7 1-16,-3 2-3 0,2-2 4 0,-2-1-2 16,2-2 4-16,0-2 0 15,1-1-4-15,0-1 0 0,1-6-3 0,-2 2 3 16,-2-4 3-16,5 0 0 0,-5 1-4 15,1 4-4-15,-3 1 4 0,-3 6-1 16,2 3 2-16,-5 5 0 0,2-3-4 16,-2 3-4-16,-1 1-3 0,0 2-7 15,-3 4 1-15,0-2-5 0,0 2-3 0,2 0 0 16,-1 0-6-16,1 0-8 0,6 0-14 16,-1 0-10-16,5-4-12 0</inkml:trace>
  <inkml:trace contextRef="#ctx0" brushRef="#br0" timeOffset="275791.8472">17458 18462 161 0,'0'0'48'0,"0"0"-8"16,0 0-1-16,0 0-8 0,0 0-13 0,0 0 0 15,0 0-7-15,0 0-1 0,0 0 3 16,0 0 0-16,-35 14-1 0,32-3-3 15,3-2 0-15,0 4 0 0,0 7 3 16,5 3-2-16,1-2-7 0,2-3-2 16,2 2-1-16,-1-5 1 0,3 3-1 0,0-1 3 15,0-5-3-15,1 0 0 0,0 1-1 16,0-1-3-16,3 1 3 16,0-5-4-16,3-1 2 0,1-1 5 15,2-6-2-15,2 0 0 0,4-11 6 0,-1-6-5 16,2-5-2-16,0-9-1 0,1-4 1 15,1-5-5-15,1-2-2 0,-1-2-2 16,0 1-9-16,-4 1-11 0,-3 2-16 16,-6 5-25-16,-1 1-25 0,-3 6-26 15</inkml:trace>
  <inkml:trace contextRef="#ctx0" brushRef="#br0" timeOffset="444018.1245">7020 14425 67 0,'0'0'9'0,"0"0"-6"0,0 0-8 16,0 0-3-16,0 0-4 0,0 0 0 15,0 0-1-15,0 0 0 0,0 0 1 16,-6-7 8-16</inkml:trace>
  <inkml:trace contextRef="#ctx0" brushRef="#br0" timeOffset="446563.173">10734 14066 116 0,'0'0'25'15,"0"0"-5"-15,0 0-7 0,0 0-5 16,0 0-2-16,0 0-4 0,0 0-5 0,0 0-7 16,0 0 0-16,0 0 0 0,-15-26 5 15,15 26 5-15,0 0-2 0,0 0 1 16,0 0 1-16,0 0-1 15,0 11 4-15,0 0 0 0,3 3 0 0,2-1-2 16,-1-4 2-16,3 5 3 0,-3-7-4 16,1 0 3-16,1 0 0 0,-2-2-2 15,6-1 3-15,-7-2 0 0,7-1 0 16,2-1 0-16,5 0-1 0,3-7-4 16,2-2 0-16,0-4 0 0,-2 0 0 0,-1-3 2 15,-1 1-3-15,1-1 0 0,-3-3-3 16,1 3 0-16,-2-3-2 15,1 1 1-15,-2 2 1 0,2-1-5 16,-4 2 0-16,-2 0-5 0,3-1 3 0,-6 6 1 16,2-1-2-16,-5 5 2 0,-1 3-5 15,1 0-4-15,-4 3-1 0,0 0-7 16,0 0-6-16</inkml:trace>
  <inkml:trace contextRef="#ctx0" brushRef="#br0" timeOffset="448990.7538">17681 13394 39 0,'0'0'20'16,"0"0"-3"-16,0 0-5 0,0 0-6 0,0 0-11 15,0 0-5-15,0 0 1 0,0 0 0 16,0 0 5-16,0 0 3 0,0-3-2 16,3 18 4-16,0 6 2 0,0 2 2 15,-2 2 6-15,3 2-3 0,-1-3-2 16,0 0-2-16,0-6-2 0,1-6-1 0,-1-2 5 16,4-7 2-16,6 0 2 15,3-3-3-15,6-6-3 0,1-8-1 16,3-5-3-16,-1-6 0 0,2-2 0 15,2-1 1-15,0-1-2 0,3 1 1 0,-2 1 0 16,-2 0-2-16,-1 5 4 0,-5 1-2 16,-3 2-3-16,-2 2 2 0,-7 7-4 15,-1 1-2-15,-2 3 2 0,-4 3-5 16,0 1 4-16,-3 2-1 0,0-1 0 16,0 1 4-16,6 0-2 0,-1 0 2 0,7 0 0 15,-3 1 0-15,-2 4-4 0,0-1-6 16,0 1-8-16,0 0-2 15</inkml:trace>
  <inkml:trace contextRef="#ctx0" brushRef="#br0" timeOffset="450071.0187">20184 13232 104 0,'0'0'28'0,"0"0"-5"16,0 0-3-16,0 0-2 0,0 0-6 15,0 0-6-15,0 0-5 0,0 0-2 16,0 0-1-16,-18-17 5 0,18 17 0 0,0 0 1 16,0 0 1-16,0 0-2 15,8 4 1-15,1 6 2 0,-3-5-2 16,3 6 2-16,-4-3 0 0,1-1-1 15,-2 2 1-15,0-1-2 0,3 1 0 0,-4 1-1 16,2-3 0-16,-4-3 0 0,5 4 1 16,-3-5 0-16,5 3 2 0,0-1-1 15,-1-2 0-15,2-1-2 0,2-2-2 16,5 0 0-16,3 0 1 0,1-4-4 16,3-3 5-16,-3-4-2 0,2-1 0 0,-4-1 1 15,0-2 0-15,-2 0-4 0,0 0 1 16,-1-2-2-16,-1 1-4 0,1-1 4 15,-3 0-2-15,0 1 2 0,-3 5 3 16,1-2-4-16,-2 3-2 0,3 1-1 16,0 0-4-16,-1 0 1 0,-4 4-3 15,-3 2-5-15,4-2-6 0,-1 4-8 16,-3-3-6-16,1 4-8 0,-4 0-4 16</inkml:trace>
  <inkml:trace contextRef="#ctx0" brushRef="#br0" timeOffset="450563.06">20192 13461 87 0,'0'0'27'0,"0"0"-3"15,0 0-1-15,0 0-5 0,0 0-7 16,0 0-5-16,0 0-3 0,0 0-1 15,0 0 2-15,0 0 5 0,-3-11 4 0,3 11 2 16,0 0 1-16,0 3-1 0,0 6 0 16,3 2-3-16,0-2 0 0,2 2-3 15,-1-2 0-15,2 0-2 0,1-5 1 16,2 3-1-16,2-7-1 0,10 0-1 16,-1 0-3-16,9-4 0 0,0-3 1 0,1-4-5 15,2-1 2-15,0-3-1 0,1 0-1 16,3-3 0-16,-1-1-2 0,1-1 0 15,2-1-2-15,-2 2-3 16,3-4-4-16,-5 1-8 0,0 0-6 0,-3-1-7 16,-2 0-2-16,-3 0-2 0,-2 2 4 15,-4 0 4-15,-3 3-3 0,-7 6 1 16,-4 4-10-16</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5:10.944"/>
    </inkml:context>
    <inkml:brush xml:id="br0">
      <inkml:brushProperty name="width" value="0.05292" units="cm"/>
      <inkml:brushProperty name="height" value="0.05292" units="cm"/>
      <inkml:brushProperty name="color" value="#FF0000"/>
    </inkml:brush>
  </inkml:definitions>
  <inkml:trace contextRef="#ctx0" brushRef="#br0">7123 16556 51 0,'0'0'17'15,"0"0"-4"-15,0 0-1 0,0 0 0 16,0 0-6-16,0 0-3 0,0 0-5 15,0 0-13-15,0 0-18 0,-58-27-13 16</inkml:trace>
  <inkml:trace contextRef="#ctx0" brushRef="#br0" timeOffset="21827.3913">1067 11569 95 0,'0'0'34'16,"0"0"-11"-16,0 0-10 0,0 0-12 15,0 0-6-15,0 0-2 0,0 0 0 16,0 0 1-16,0 0 6 0,-25 18 1 15,22 4 1-15,3 2 1 0,0 4-3 16,0 0 4-16,5 2 1 0,-1 4 0 16,2-2-3-16,1-2 4 0,0 1-1 15,2-1 1-15,-2-1 2 0,3 1-4 16,-1 0 4-16,0 1-3 0,1-1 2 16,7 3-3-16,3-2-6 0,4 1-3 0,6 1 2 15,-4 1-2-15,0-1 5 0,-6 2 0 16,-2-2-1-16,-1-1 1 0,-1 0-1 15,1-3 1-15,3-3-4 0,-2 1 1 16,-1-2 0-16,-1 0 8 0,4 3 0 16,-2-1-1-16,-1 1 2 0,3 1-4 0,-2 2 1 15,0-1-4-15,0 1 2 16,-1-1-2-16,3 0-1 0,-2 0 4 16,2 1-2-16,-1-1 3 0,1 2 0 15,3 0-2-15,-3 3 5 0,1 0-1 0,-1 2-2 16,1 2 2-16,-3-1-3 0,2 0 2 15,3 0-2-15,-4-2 0 0,4 0 0 16,0-2-9-16,2-2 4 0,1-1-3 16,3-1 0-16,-3 0 6 0,0-3-3 15,-3 2 1-15,-4 0 2 0,4 1-3 0,-3 2 4 16,2 0-1-16,1 3 0 0,0-2 2 16,0 2-1-16,-2 2 0 15,2-2 4-15,-2 2 2 0,0 3 3 16,2 0 3-16,0 2-3 0,1 2-3 0,0 2-4 15,0-3-3-15,1 1 0 0,1 1-2 16,0 0 1-16,0 1 0 0,0-1 3 16,3 1 0-16,0-4 3 0,4-2-4 15,-1-1 0-15,2-2 3 0,0-1-4 16,-4-1 6-16,5-2-3 0,-5-2 1 0,6-2 1 16,-2-4-2-16,2 0 0 15,0-4 2-15,1 0 1 0,-2 1 1 0,3-3 0 16,-5-1-2-16,-1 2 1 0,-2 0 0 15,1 1-1-15,-1-1-5 0,2 1 1 16,0 0-2-16,-2 2-2 0,3 1 3 16,-1 1-2-16,0 0 1 0,3 2 3 15,-2 0-3-15,6-2-1 0,-3 1-4 16,3 2 0-16,0-3 10 0,0 4-7 16,0 0 8-16,0 0-2 0,-1-2-4 0,-1 1 4 15,-2-3-3-15,3 0 0 0,-5-3 0 16,2 0-3-16,-2-2 2 0,-1-2-4 15,-2-2 4-15,2 1 1 0,0 0-1 16,0-2 5-16,1-1-4 0,6-2 1 16,-3 1 0-16,2-1-1 0,1 1 1 0,1 0-4 15,-1 1 1-15,-1 1 1 16,1 0-2-16,4 2 5 0,-2-1-2 16,-2 3-1-16,4-2 1 0,-4 1-1 15,2 0 1-15,-1 0 0 0,-1 2-1 0,-1-4 1 16,2 3 3-16,-2-4-3 0,-2 0 2 15,-1-2-5-15,-3-2 1 0,-2-3 2 16,-4-2 0-16,0-1 2 0,-10-2-1 16,3 0 0-16,-2 0 0 0,-1-2 3 15,7 4-1-15,-8-2-1 0,2 1 1 0,-4-2-4 16,0 1 2-16,0 2 4 0,-3-3-9 16,-4 0 4-16,1 1-2 15,-1-2 0-15,-2 1 0 0,1 0 4 16,-5-2 1-16,0 0 3 0,0 0 3 0,1 1 0 15,1-1 5-15,-2 2-3 0,1-2 2 16,-1 2-2-16,0-2-6 0,2 0-2 16,-2 1-1-16,0-1-1 0,0 0 2 15,0 0-2-15,0 0-1 0,0 0-1 16,0 0-4-16,0 0-1 0,-2 2 1 0,2-2-1 16,-1 0 2-16,1 0-1 0,-2 0 1 15,2 0-1-15,0 0 0 0,0 0 1 16,0 0-2-16,0 0 4 0,0 0 1 15,0 0 2-15,0 0 1 0,0 1-2 16,0-1-2-16,3 1-5 0,1 2-1 16,6 0 1-16,-1 1 4 0,0-2 0 15,1 3 3-15,0-2 0 0,6 0 3 16,-6 1-6-16,5-1 2 0,-4-1-2 16,1 0-2-16,5-1 6 0,-7 2-2 0,7 0 2 15,-2 1 0-15,-3-1 1 0,5 1-4 16,0-1 2-16,-7-1 0 0,5 3 0 15,-2-1-1-15,-3-3 0 0,3 2 1 16,-3 0-1-16,0 1 1 0,0-2-1 16,0 1 1-16,-1 0 0 0,0 0 0 0,-1 2 0 15,1-2-1-15,0 0 1 16,-1 1-2-16,-3-2 1 0,2 0 1 16,-4 1-1-16,3-2 1 0,-2 2 0 15,-4-3 0-15,0 0 1 0,0 0 0 0,2 2 1 16,-1-2-1-16,2 0 1 0,-2 1 0 15,-1-1 0-15,3 3-2 0,-3-3 0 16,3 0-3-16,-3 0 1 0,0 0 0 16,0 0-1-16,3 2 1 0,-3-2 1 15,0 0 0-15,1 0 0 0,-1 0-1 0,0 0-1 16,2 1-9-16,-2-1-16 16,0 0-20-16,0 0-10 0,1 2-9 15,-1-2-8-15</inkml:trace>
  <inkml:trace contextRef="#ctx0" brushRef="#br0" timeOffset="22744.4876">5522 16075 16 0,'0'0'31'0,"0"0"0"0,0 0-2 16,0 0-4-16,0 0 0 0,0 0-1 16,0 0-2-16,0 0-1 0,0 0-5 0,-10-3-2 15,7 1-3-15,3 2-2 0,0-1 1 16,0 1-1-16,0 0 0 0,0 0-1 15,0 0-2-15,0-2 0 0,0 2-1 16,0 0-2-16,0 0 0 0,0-2-2 16,0 2-1-16,0 0 0 0,0 0-1 0,0 0-4 15,0-1 1-15,0 1 2 0,0 0 4 16,0 0 4-16,0 0 0 16,0 0-2-16,3 0-6 0,7 0 1 15,0 1 0-15,6 4 1 0,0-2 0 0,-6-1-1 16,9 2 1-16,-3-1 1 0,4-1-1 15,3 1 1-15,-7-2-4 0,1 0-3 16,-2 1 1-16,-1 0 3 0,1-1 0 16,-3 1 0-16,-1-2 2 0,2 0-2 15,-3 0 1-15,3 0 2 0,-7 0-1 0,4 0 1 16,-3 0-1-16,-2 0-2 0,-1 1 2 16,-4-1-1-16,6 0 0 15,-2 2 1-15,1-1 1 0,0 1 2 16,-5-2 2-16,0 0 0 0,0 0 0 0,2 0 4 15,-1 2-3-15,-1-2 1 0,3 0 3 16,-3 0-7-16,3 0 5 0,-3 0-1 16,0 0-2-16,0 0-1 0,0 0-2 15,3 0 0-15,-3 0-4 0,0 0 2 16,0 0 0-16,-3-2 0 0,0-1 4 0,-4-2-4 16,-2 0 2-16,-1 0 3 0,-2-2-2 15,-2 0-3-15,-5-4 5 0,3 1 5 16,2 0 0-16,-2 0 2 0,1-2-3 15,0 0-5-15,0 0-3 0,-1-2 0 16,0-1-1-16,2 1 0 0,-1 1 1 16,1-1-2-16,2 0 1 0,-2 0-3 15,1-1 0-15,-1 0 1 0,0 0-3 16,3-1 5-16,1 6-6 0,1 1 8 16,3 1-1-16,0 2 0 0,-2 0 2 0,5 3-4 15,3 0 1-15,0 3 0 0,-3-1 0 16,3 1-2-16,0 0-1 15,-1-2-3-15,-1 2 1 0,1-2-3 0,1 2 2 16,-2 0 3-16,2 0 1 0,-1 0-1 16,1-1 2-16,-2 1 1 0,2 0 1 0,-1 0 2 15,1 0 0-15,-2 0-1 16,1 0 0-16,-1 0 2 0,-2 0-3 16,-3 9 1-16,-2 3-2 0,-1 2 0 15,0 2 5-15,3 5-10 0,-2 1 3 0,5 5-5 16,-5 2-4-16,2 5-4 0,3 3-7 15,1 2-19-15,-2 0-30 0,4-4-41 16</inkml:trace>
  <inkml:trace contextRef="#ctx0" brushRef="#br0" timeOffset="39565.3532">10231 15666 6 0,'0'0'10'0,"0"0"3"0,0 0 5 15,-15-83-4-15,15 63-1 0,0 0-5 0,0-4-1 16,7 1 3-16,4 0-4 0,6-1-1 15,4-2-1-15,7-1 0 0,5-3-2 16,3 2 3-16,-1-2-5 0,4 1 1 16,-1 2-2-16,1 1 1 0,0 2 0 15,-3-1 0-15,0 4 1 0,-1 2-1 0,-3 0 3 16,-3 5-2-16,-2-1 1 0,1 3 1 16,-1 1-1-16,2 3 0 0,1-2 1 15,2 3-2-15,1 2 1 16,2-2 0-16,-2 4-1 0,1 1 0 0,-4 2-1 15,3 0 0-15,-4 0-1 0,0 3 0 16,0 2 1-16,3 1 2 0,1 1 1 16,3 3 2-16,2-3-1 0,-2 1 0 15,-1-1 1-15,-1 2-2 0,-2-2 3 16,-1 0-1-16,-1 1 3 0,0 0 3 0,2 2 1 16,0 0-1-16,1-1 0 0,-1 4-2 15,-3 0-1-15,0 3 4 0,-2 1-4 16,-2 2 4-16,-2 4-3 15,-4 1-3-15,-2 2 1 0,1 3-3 0,-4 1 0 16,-1 3-1-16,-2 2-1 0,0 5 0 16,-4 2 1-16,0 3 1 0,-3-2 1 15,-2 1-3-15,-2 0 2 0,-2-3-2 16,-6-2-2-16,-1-6 3 0,-1-1-3 16,0-4 4-16,1-6-2 0,0-3-2 0,4-5 3 15,-2 0-5-15,-1 0 2 0,1-1 0 16,-2 5-2-16,-2-2 1 0,-1 0-1 15,-1-1 0-15,0 0 2 0,-4 2 0 16,2 0-3-16,-5 1 1 0,0 0-1 16,-5 2-1-16,-1 0 4 0,-1 1-1 0,-2-1-2 15,2 1 3-15,-2 0 0 0,1-1-3 16,2 1 0-16,0-1 0 16,0-3-2-16,1 0 1 0,2-4 0 15,0-2 3-15,-2-3 3 0,-2-4 2 0,1-3-1 16,-4-1 0-16,-1 0-2 0,-2-1 1 15,1-5 3-15,-1 0-2 0,0-2-3 16,-2 2 1-16,-4 1-2 0,0 1 1 16,-2 1 0-16,1 0-2 0,-2-2 2 15,6 2 2-15,0-2-2 0,1-4 3 0,3 1-1 16,2-6-2-16,1-3-1 0,0-4 2 16,0-4-1-16,3 0 2 15,4-1 3-15,3-2-3 0,4 3-1 16,0-1 2-16,4 2-5 0,-1 1 5 0,3 3-3 15,-1 0 0-15,0 3 2 0,3-1-1 16,-3 1-2-16,3-2 0 0,1 1-4 16,3 2 1-16,0-3 3 0,3-2-4 15,0-1 5-15,0-9 0 0,3 2 0 16,6-3 0-16,0-1 0 0,5-4 0 0,-1 1 1 16,1-4 0-16,2 4 2 0,0-1-3 15,-3 4 0-15,4 1-2 0,-2 4 1 16,1 0 1-16,-2 4 0 0,-1 2 0 15,-1 9 0-15,-1 1-1 0,-5 4-1 16,0 1-1-16,1 0 0 0,-1 3-1 16,4-1 3-16,-1 1 0 0,-1 4-1 15,5-2 1-15,3 2-3 0,0 0-2 16,9 2-4-16,-5 5-16 0,6 3-15 16,-6 3-25-16,2 2-40 0</inkml:trace>
  <inkml:trace contextRef="#ctx0" brushRef="#br0" timeOffset="42661.3646">15384 16365 85 0,'0'0'19'0,"0"0"-5"16,0 0-8-16,0 0-5 0,0 0-3 0,0 0 1 16,0 0 2-16,0 0 2 0,0 0 6 15,0 0-3-15,22 22 0 0,-2-19-1 16,9 0 0-16,0-3 1 0,3 0-1 15,3 0-2-15,2 0 1 0,1 0-2 16,2 0 0-16,-1 0-1 0,2-3 1 16,2 0-2-16,1-1 1 0,3 1 2 15,0-2-3-15,-1 0-2 0,-1 0 0 16,-3 0-1-16,-2-1 0 0,-2 0 1 16,-2 1-1-16,-1-1 2 0,-2 2-1 0,0-2-1 15,-2 2-1-15,-4 0-1 0,-8 3-1 16,-1-1 1-16,-7 2-2 0,-5 0 1 15,4 0-2-15,-3 0-2 0,-3 0-1 16,2 0-3-16,-6 0 3 0,0 0 1 16,0 0 2-16,0 0 1 0,0 0-4 0,0 0-5 15,-13 2-7-15</inkml:trace>
  <inkml:trace contextRef="#ctx0" brushRef="#br0" timeOffset="43077.3417">15507 16397 0 0,'0'0'0'0,"0"0"1"0,81-32-1 15,-50 22 0-15,-1 3 2 0,-1-1-2 16,1 4 0-16,-1-1 2 0,0 2-3 15,0 2 1-15,0 1-1 0,1-2 1 16,2 2 0-16,3-2 0 0,1 2 0 0,3-4 0 16,1 1 0-16,-2-2-2 15,0 1 1-15,-2-1 1 0,1 3 0 16,-5-2 0-16,-2 1 0 0,-3 1 0 16,-10 1 0-16,3 1 0 0,-10 0 0 0,-4 0 0 15</inkml:trace>
  <inkml:trace contextRef="#ctx0" brushRef="#br0" timeOffset="43425.7036">15481 16393 20 0,'0'0'28'16,"0"0"6"-16,0 0 4 0,0 0 2 16,0 0-2-16,0 0-8 0,0 0-5 15,0 0-12-15,0 0-1 0,0 0-1 0,-30-7 5 16,43 7 0-16,10 0-1 0,10 0 0 16,8 0-2-16,5 0-2 15,5 0-3-15,2 0 0 0,1 0-2 16,0-5-1-16,0-1-2 0,0 1-1 0,-1 0-2 15,-1-2 1-15,-4 0-2 0,-2-1 1 16,2 1-1-16,-2-1-2 0,1 0-2 16,-3 3-4-16,-2 0-2 0,-4 2-9 15,-3 1-8-15,-5 2-24 0,-4 0-19 16,-9 3-17-16,-2 7-27 0</inkml:trace>
  <inkml:trace contextRef="#ctx0" brushRef="#br0" timeOffset="51575.2298">31819 16044 23 0,'0'0'5'0,"0"0"-4"0,0 0-2 15,0 0-3-15,0 0-3 0,0 0 2 16,0 0-1-16,0 0 3 0,0 0 0 16,-13 0 3-16</inkml:trace>
  <inkml:trace contextRef="#ctx0" brushRef="#br0" timeOffset="52390.629">32206 15231 110 0,'0'0'44'0,"0"0"-8"15,0 0-1-15,0 0-9 0,0 0-6 0,-18-86 3 16,13 74-4-16,4 6-1 0,-2-5 0 15,2 7-3-15,-1-2-3 0,2 2 0 16,0 4-4-16,0-2-5 0,0 2 1 16,0-5-3-16,0 3 0 0,3-2 0 15,4 1 0-15,4 3-1 0,1 2 0 16,5 7 1-16,-3 3 4 0,-3 4-4 16,4 2 7-16,-4 3-5 0,1 1-1 15,1-1 1-15,-3-1-3 0,1 3 0 16,0-2-1-16,1 1 1 0,0-1 0 0,1 1-2 15,2-4 0-15,-2-2 1 0,0 0 0 16,-2-8 0-16,0 2 0 0,3-3 2 16,-5-4-1-16,5 2 2 0,4-5-1 15,0 0 7-15,4-9-7 0,-2-5 6 16,0-4-1-16,-2-3-6 0,2-5 5 0,5-1-8 16,-1-4 0-16,7 2-4 0,-1-1-2 15,-1 2-6-15,1 1-2 16,-2 1-5-16,-5 5-3 0,-3 4 4 15,-8 8-6-15,-5 0-1 0,-3 8-7 0,-4 1-12 16,0-1-8-16,0 1 4 0,2 0 7 16</inkml:trace>
  <inkml:trace contextRef="#ctx0" brushRef="#br0" timeOffset="52817.7188">32308 15460 259 0,'0'0'41'0,"0"0"0"0,0 0-3 15,0 0-3-15,0 0-6 0,0 0-9 16,0 0-5-16,0 0-9 0,0 0-3 16,-6-38-1-16,6 38-1 0,0 0 1 15,6 4 1-15,4 8-1 0,4 5 1 0,0 1-2 16,0 2 0-16,-3 0 2 0,2 0-4 16,-3-2 1-16,1 0-1 15,-1-3-2-15,-5-2 3 0,3-1-2 16,-1 1 2-16,0-1-1 0,6 2 1 0,0-2-2 15,-3-6 4-15,3 0-2 0,5-6 1 16,-2 0 6-16,8 0-8 0,-1-13 7 16,5-7-1-16,0-6-7 15,7-7 5-15,5-7-10 0,3-4-5 0,8-1-7 16,3-1-8-16,4 2-14 0,-1 2-24 0,-1 4-21 16,-2 3-30-16</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6:16.462"/>
    </inkml:context>
    <inkml:brush xml:id="br0">
      <inkml:brushProperty name="width" value="0.05292" units="cm"/>
      <inkml:brushProperty name="height" value="0.05292" units="cm"/>
      <inkml:brushProperty name="color" value="#FF0000"/>
    </inkml:brush>
  </inkml:definitions>
  <inkml:trace contextRef="#ctx0" brushRef="#br0">9850 14641 87 0,'0'0'14'0,"0"0"-8"0,0 0-5 16,0 0-2-16,0 0 1 0,0 0 4 0,0 0 2 16,0 0 1-16,0 0-1 0,0 0-1 15,22 25 2-15,-8-15 5 0,5 0 1 16,2-4 3-16,3-3 0 15,9-3-3-15,2 0-1 0,5 0-4 0,2-5-2 16,2-1-3-16,2 0 0 0,2 1-3 16,1 1 1-16,-3 3-2 0,-1-1 1 15,0 2-2-15,0 0 2 0,-5 0 0 16,3 0-2-16,-2 0 1 0,-2 0-4 16,-4 0-1-16,2 2 0 0,-6-2-3 0,-5 0-5 15,-4 0-2-15,-2 0-2 0,-7 0 0 16,0 0 3-16,0 0-5 0,-7 0 2 15,0 0 0-15,-6 0 1 0,0 0 1 16,0 0 1-16,1 0 0 0,-1 0 6 16,0 0 5-16</inkml:trace>
  <inkml:trace contextRef="#ctx0" brushRef="#br0" timeOffset="260.8235">10176 14669 75 0,'0'0'30'0,"0"0"9"16,-94-11-3-16,76 7-2 0,1-2-3 15,7 4-9-15,-2-3 2 0,4 1-1 0,3 1-7 16,2 2-8-16,3 1-5 16,-1-2-4-16,1 1 1 0,13-3 2 15,10 1 0-15,6 0-1 0,7 3-1 16,4 0 0-16,1 0 0 0,3 0 1 0,2 5-4 15,0 3-2-15,3 2 3 0,-1 2-1 16,1 1 1-16,-1 2-1 0,0 0-5 16,-1-1-27-16,-2 2-24 0,0-2-38 15</inkml:trace>
  <inkml:trace contextRef="#ctx0" brushRef="#br0" timeOffset="1171.7247">13055 14654 70 0,'0'0'14'0,"0"0"-7"0,0 0-3 16,0 0 0-16,0 0-2 0,0 0 3 16,0 0-3-16,0 0 1 0,0 0-1 15,53 3 2-15,-34 3 5 0,6-3 0 16,2 0 3-16,8-2 1 0,4-1-4 16,7 0-1-16,5 0-3 0,2-4-4 0,2-2 0 15,3 0-1-15,1 0-1 0,2-1 2 16,-2 2-1-16,-1-1-2 0,-4 1 0 15,-2 1-1-15,-2 3 2 16,-2 0 0-16,-2 1 1 0,-4 0-1 0,-4 0-2 16,2 4 1-16,-4 1-1 0,-1-2-1 15,-3 0 2-15,3 2-1 0,0-4 1 16,-2 2 1-16,2-3-1 0,-4 2-1 16,0-2-1-16,-5 0 0 0,-6 0-1 15,-4 0 2-15,-3 0 2 0,-3 0-1 0,6-2 1 16,-10 0 0-16,-1 2-2 0,-5 0 0 15,0-1-5-15,0 1-3 0,2 0 0 16,-1 0 3-16,-1 0 2 0,2 0 3 16,-2 0 0-16,-6 5 0 0,-6 1 1 15,-2 0-2-15,1-2 0 0,-3 0-1 16,4-3 0-16,-8 1-6 0,3-2-7 0,-2 0-2 16</inkml:trace>
  <inkml:trace contextRef="#ctx0" brushRef="#br0" timeOffset="1579.6602">13569 14561 3 0,'0'0'10'15,"0"0"2"-15,0 0-1 0,-80 18-2 16,71-13 6-16,4-3-7 0,0 1 3 15,5-3-2-15,-3 0 2 0,3 0-4 0,0 4 0 16,3 4 0-16,8 1-1 0,5 0 4 16,7-3 3-16,6-1 4 0,6-2 0 15,10-3 0-15,1 0-3 0,2 0-3 16,-2 0-5-16,0 0-3 0,-1 0 0 16,-1-2-1-16,2-1 1 0,0 1 1 0,2-1-1 15,-1 0-1-15,-2 1-4 0,3-2 0 16,-2 1 0-16,2 2-1 0,-2 1-1 15,-1 0-2-15,0 0 0 16,-4 0-4-16,-3 3 1 0,0 0 2 0,-2 0 0 16,-2-1 1-16,-3 2-1 0,0-1-5 15,-5 0-2-15,-8-3-7 0,0 2 2 16,-8-2-1-16,-3 0-1 0,-1 1 2 16,-6-1 3-16,0 0 8 0,0 0 4 15,0 0 2-15,3 0 0 0,-3 0-4 0,1 0-3 16,-1 0 2-16</inkml:trace>
  <inkml:trace contextRef="#ctx0" brushRef="#br0" timeOffset="2932.8198">17775 14646 87 0,'0'0'31'0,"0"0"-7"15,0 0-5-15,0 0-3 0,0 0-1 16,0 0-4-16,0 0 0 0,0 0-4 16,0 0-1-16,0-10-2 0,0 8-2 15,0 2-1-15,0-1 3 0,0 1 3 0,0 0 3 16,0 0 0-16,0 0 0 16,7 0-1-16,0 0-2 0,6-2 2 15,7 1-2-15,-1-3 0 0,9-1-2 16,1 0-1-16,1-1-1 0,3-2-3 0,-1 0 1 15,1 3-2-15,-1 0 1 0,0 2 0 16,0 1-2-16,0 2 2 0,4 0 0 16,0 0-1-16,3 0 2 0,2 0-2 15,2 0 0-15,0 2 2 0,0 0-2 16,1 1 2-16,0-2-3 0,-1 1-2 0,0-1 2 16,-3 0-1-16,0 1-1 15,-4 1 2-15,-3-1-1 0,-1-2 2 16,-2 3-1-16,-2-2 0 0,-4 2-1 15,-1 0 0-15,-4 0-1 0,3 0-2 0,-7-1-1 16,0 1-1-16,-3-2-1 0,-1 0-1 16,1 1-1-16,-8-2-1 0,2 2 0 15,-6-2 1-15,0 0 3 0,0 0 1 16,2 0-4-16,-1 1-8 0,1-1-13 16,-2 0-4-16,2 0 0 0,-2 4 3 0</inkml:trace>
  <inkml:trace contextRef="#ctx0" brushRef="#br0" timeOffset="3224.6543">18203 14605 162 0,'0'0'30'16,"0"0"-6"-16,0 0-6 0,0 0-1 15,0 0-1-15,0 0 1 0,78-16 0 0,-45 16-4 16,3 4-3-16,0 1-3 16,4 2-3-16,1 1 1 0,1-3-4 15,2 0 0-15,2-2-2 0,0 1-2 16,2-1 0-16,-4 0-5 0,-3 0-7 0,-2 1-28 15,-2 1-30-15,-4 2-59 0</inkml:trace>
  <inkml:trace contextRef="#ctx0" brushRef="#br0" timeOffset="4818.7805">3411 15613 151 0,'0'0'42'0,"0"0"-11"16,0 0-11-16,0 0-6 0,0 0-7 15,0 0 0-15,0 0-2 0,0 0-2 16,0 0-2-16,-2-13-2 0,2 13-4 16,0-2-3-16,0 2-2 0,0-1-1 15,0 1 7-15,0-4 4 0,8 0 4 16,5-2 2-16,4-2-6 0,3 3 0 16,-1 1 2-16,1 1-1 0,2 0 1 15,1 1-1-15,2 2-1 0,2-1 0 0,2-1 2 16,3 1-1-16,1-1-1 0,-1 0-3 15,4 0 0-15,-1 1 1 0,1 1 2 16,-1 0 2-16,-1 0 0 0,1 0 0 16,-3 0-3-16,1 0 1 0,-5-2-1 15,-2 0 1-15,-3-1 0 0,-7 0 1 0,-2 2 0 16,-1-1-1-16,-4 1-2 0,4-1-1 16,-9 1 0-16,2 1 0 15,-3-2 3-15,4 2 0 0,-2-1 0 16,2 1 0-16,-7 0 0 0,0-2 1 0,0 2-1 15,1 0 2-15,-1 0-2 0,3 0 2 16,-3 0 0-16,3 0 3 0,-3 0 2 16,3 0-1-16,-3 0 6 0,0 0 4 15,1 0 4-15,-1 0-1 0,0 0-8 16,-4-3-3-16,-6 0-4 0,-9-3-3 0,-7 0 3 16,3 0 0-16,1 0-3 0,-4-1 1 15,2 2-1-15,-4-2 2 16,1 1 0-16,-2 2-2 0,0-1 3 15,0-1 0-15,3 2 3 0,0-1 0 0,1 0 1 16,8 2 0-16,1 1 0 0,7 0-3 16,2 1-2-16,-3-1-4 0,4 0-2 15,2 1-3-15,-1 1-5 0,5 0-2 16,-2-2-6-16,2 2 3 0,0 0 4 16,0 0 6-16,0 0 6 0,10 2 3 0,7 6 2 15,8 1-3-15,2 1 2 0,2 0-4 16,3 0 0-16,1 1 0 0,2-1 0 15,1 1 0-15,3-3 0 16,-3 0 0-16,3 0-1 0,-4-2 1 0,1-1-4 16,-4-4 0-16,0 1-2 0,2-2-1 15,-5 0-4-15,-4 0 3 0,-5-2 2 16,-3-1 2-16,-6 1 3 0,-7 1 1 16,2 1 4-16,-6 0 2 0,0-1-1 15,0 1-2-15,0 0-6 0,0-3 0 0,-12-2 3 16,-8 0-3-16,-6 1-1 0,1 1-3 15,-5 3 2-15,-3 0 2 0,1 2 2 16,0 0 5-16,-1 1-2 0,4 1-1 16,-1-3 1-16,-1-1 1 0,1 0-1 15,-2 0 2-15,-1 0-3 0,-2-1 1 16,3-6-2-16,-1 2 0 0,1-3 1 16,-1 1-1-16,1 0 3 0,2 0-1 15,2-1 3-15,10 3 3 0,0 0-3 16,8 2 0-16,-3-2-1 0,6 0-2 0,2 4-2 15,1-1-6-15,4 2-12 0,-2-1-12 16,2 1 5-16,0 0 4 0,0 0 9 16,6 3 12-16,9 6 1 0,8 1 2 15,3 0 3-15,3-1-2 0,3-1-3 16,1-3-2-16,3 0 2 0,2-4-2 0,2 1-3 16,-1-2-6-16,2 0-11 0,-2 0-20 15,0 0-17-15,-6 0-28 0</inkml:trace>
  <inkml:trace contextRef="#ctx0" brushRef="#br0" timeOffset="5756.1856">7557 15407 111 0,'0'0'21'0,"0"0"-12"16,0 0-5-16,0 0-2 0,0 0 2 0,0 0 10 15,0 0 1-15,0 0 3 0,0 0-3 16,0 0-3-16,72 0-3 0,-46 3-1 15,-3-2 1-15,5 1-1 16,1-2 5-16,4 0-1 0,5 0-2 0,2 0-1 16,2-2 0-16,4-2-4 0,2-1 0 15,-2 2-4-15,-2 0-3 0,0 1 1 16,0 2 0-16,-1 0-2 0,5 0 3 16,-2 0-2-16,5 0 2 0,-1 0-2 15,0 2-1-15,-1 0-4 0,-3 1-1 0,-1 1 0 16,-3 2-1-16,-2 2 1 0,-2 1 1 15,-5-1-4-15,2 1 0 0,-5 0-8 16,-1 0 1-16,0 0 3 0,-3-1 3 16,-1 0 6-16,-1 0 3 0,-2-2 1 15,-5-3-2-15,-2 0 0 0,-8 0 3 0,-1-3 1 16,1 2 2-16,-7-2 5 16,0 0-1-16,0 0 4 0,1 0 1 15,1 0-3-15,-1 0-1 0,-1 0-3 16,2 0-4-16,-2 0 2 0,0 0-2 0,1 0-2 15,-1 0-4-15,0 0-3 0,0 0-3 16,0 0 1-16,0 0-5 0,0 0-9 16,0 0-10-16,0 0-23 0</inkml:trace>
  <inkml:trace contextRef="#ctx0" brushRef="#br0" timeOffset="7285.3282">11421 15463 0 0,'0'0'1'0,"0"0"1"15,0 0-4-15,0 0 6 0,0 0 0 16,0 0-1-16,0 0 3 0,0 0 0 0,0 0 1 15,-3-2 3-15,3 2 0 0,3 0 1 16,1 0 0-16,2 2 1 0,7 0-2 16,-9-2-1-16,8 0-1 0,-2 0-2 15,4 0-1-15,-2 1 0 0,1-1-1 16,3 2-3-16,1 2 3 0,4 0-2 0,-1 3 0 16,-2-2-1-16,1 3-1 0,0-2 1 15,4 0 4-15,-2-3-3 0,0 1 0 16,-5-3 2-16,1-1-3 15,2 0 4-15,2 0 0 0,-1 0 1 0,0 0 0 16,-3 0-2-16,-4 0 0 0,6-1-1 16,1-1 3-16,2 0 0 0,3 1 1 15,-1-1 2-15,1 1-1 0,-1-2-1 16,2 0 1-16,0 0 0 0,2-2-3 16,1-1 1-16,1 2-1 0,4-3-1 0,0 3 4 15,2 1-6-15,-1 0 0 0,0 0-1 16,-5 0 1-16,2 1-4 0,-5 1 2 15,-2 1 2-15,-2 0-1 16,-1 0 0-16,1 0 0 0,1 1 1 0,0 1 1 16,5-1-1-16,0 3-1 0,1-1 1 15,-1 1-4-15,-2 2 2 0,1 0 0 16,-2 0 0-16,-2 2 0 0,0-2 2 16,-1 0-2-16,0 0 0 0,0-3 0 15,-1 0 0-15,1-2 1 0,-2 1-1 0,2 0 0 16,-1-1-1-16,1-1 1 0,0 2 0 15,0-2 0-15,1 0 1 0,0 0-2 16,1 1 1-16,-1-1-2 0,0 2 1 16,0-1-1-16,4 2 1 0,-2 0-2 15,1-1 3-15,1 1-1 0,-4-1 0 0,1-1 0 16,-2 2 0-16,-3-2-1 16,-2 1 1-16,-1-2 0 0,-1 1 0 15,3 1 0-15,-2-1 0 0,-1 3-1 16,-6-3 0-16,6 2 1 0,-7-1-2 0,2 0 1 15,-1 0 1-15,1 0 0 0,0 1 0 16,-2-2-2-16,1 1 1 0,-6-2-2 16,8 2 0-16,-8-1-5 0,0 0-5 15,2 1-5-15,-1-1-9 0,0 1-10 16,1 2-6-16,1 3-16 0</inkml:trace>
  <inkml:trace contextRef="#ctx0" brushRef="#br0" timeOffset="8595.2394">15982 15533 74 0,'0'0'23'0,"0"0"-2"0,0 0 2 16,0 0-1-16,0 0 1 0,0 0-1 16,0 0-4-16,0 0-4 0,0 0-6 15,0 0-3-15,-26-13-1 0,26 12-3 0,0 1 1 16,0-3 3-16,5 2-3 0,8-3 3 15,-4 3 0-15,6-1-1 0,3 1 1 16,-3-1 0-16,4 1-1 0,-1 1 0 16,1-3-1-16,6 0-2 0,-2-3 2 15,1 0-1-15,2-2 0 0,1 0 1 16,5 1-1-16,2 1-1 0,2-2-1 16,0 0 1-16,-1 3-1 0,0 0-1 15,-2 0 1-15,-3 2 0 0,2 0 1 16,0 2 1-16,1 0-2 0,3 1 1 0,-4 0-1 15,4 0 0-15,-2 0 0 0,-1 0 1 16,-1 0-1-16,1-2 0 0,-1 2 1 16,1-2-3-16,2 1 3 0,0-1-1 15,2 1 0-15,-2-2 1 0,1 0-1 16,-3 0 1-16,0-2 0 0,-2 0-2 16,1 1 1-16,-1 1-1 0,3-2 1 15,1 2-1-15,-2 0 1 0,-1 0-1 16,-2-1 0-16,-3 4-1 0,-1 0 2 15,-1-2-1-15,-1 2 1 0,2 0-1 0,-1-1 1 16,3 1-1-16,-1 0 1 0,2-2-2 16,1 2 2-16,1 0 0 0,-1-2 0 15,0 2 0-15,1-1-2 0,-2 0 1 16,0 1 0-16,-2 0 1 0,2 0 1 16,-2 0 0-16,1 0-2 0,-3 0-1 0,-7 0 0 15,0 0-3-15,-2 0 3 0,-5 1-2 16,7 2 3-16,-4 0-1 0,-2-1 0 15,2 2 0-15,-3-2 2 16,1-2-1-16,0 1 2 0,1-1 0 0,-2 0 0 16,2 0 2-16,-1 0-3 0,-2 0 0 15,3 0 1-15,-9 0-1 0,7 0 0 16,-5 0 1-16,-1-1-1 0,5-1 1 16,-5 2 1-16,-1-1-2 0,2 1 0 15,-6 0-2-15,0 0-1 0,0 0-5 0,1 0-9 16,2 0-17-16,-2 0-18 0,1 0-23 15,-2 0-28-15</inkml:trace>
  <inkml:trace contextRef="#ctx0" brushRef="#br0" timeOffset="9651.5753">18897 15454 60 0,'0'0'25'0,"0"0"1"15,0 0 1-15,0 0 1 0,0 0-1 16,0 0-4-16,0 0-4 0,0 0-3 16,0 0-7-16,0-16-1 0,0 15-2 15,0 0-1-15,0-1-2 0,0 1 1 16,0-3 2-16,1 0 0 0,11-1-1 0,5 1 1 16,1 1-5-16,8 1 2 0,-2 1-2 15,1 1-1-15,-2 0 1 0,3 0-2 16,-1 0 1-16,0 0-1 15,0-2 1-15,0 1-1 0,2-1-2 0,-1-1 2 16,0 0-1-16,0 0-1 0,-8 0 1 16,0 1-1-16,-6 1 0 0,1-1 0 15,0 1-2-15,-7 0-1 0,1 1-6 16,-7 0 0-16,0-2-3 0,0 2 4 16,1 0 2-16,1 0 5 0,-1 0 1 0,1 0 4 15,-1 0 3-15,1 0 0 0,-1 0-1 16,1 0-2-16,-2 0-1 0,0 0-1 15,0-1 2-15,-8-1-1 16,-9-1 0-16,-3 1 0 0,-3 1 1 0,-3 1 1 16,0 0 2-16,-2 0 0 0,1 0 2 15,2 0 0-15,0-2 1 0,2 1 2 16,-1-2-3-16,1 0 2 0,7 3 0 16,-3-3 0-16,7 1 1 0,1 0-1 15,-2 0 0-15,7 0 0 0,2 2-1 0,4 0-2 16,-2-1-5-16,2 1-1 0,0 0-3 15,0-3 3-15,9-1 0 0,10 1 0 16,8-2 0-16,3 3-2 0,4 1 1 16,2 1-4-16,2 0-2 0,1 0-8 15,2 0-15-15,0 2-21 0,0 6-43 0</inkml:trace>
  <inkml:trace contextRef="#ctx0" brushRef="#br0" timeOffset="11357.44">3216 16358 0 0,'0'0'7'0,"0"0"-2"0,0 0 0 16,82-24-4-16,-59 17 0 0,0 0-1 15,-7 3 1-15,3 1 1 0,-3 0 0 16,6 0-1-16,5 0 3 0,-1 0 1 16,0 2-3-16,-1-1-1 0,5 0-2 0,2 2 2 15,5 0 0-15,0 0 2 0,0 2-2 16,1 1-1-16,1 1 1 0,0-2-2 15,-3 1 2-15,3 0 0 16,-1-3 2-16,2 2-2 0,-2-2 0 0,-2 0-1 16,0-2 0-16,-1-3 2 0,1 2 0 15,0 0-1-15,-1 1 0 0,0-2-3 16,-1 4 0-16,1-3 2 0,-3 3 0 16,3 0-1-16,-5 0 1 0,-1 0 0 15,0 0-2-15,-2 0 2 0,-1 0-1 0,0 0-1 16,0 0 4-16,0 0-1 0,2 0 1 15,-2 0-1-15,0-2-1 0,-6 1 2 16,-1 1-4-16,3-2 1 0,-4 2 1 16,8-1 0-16,-5 0 1 0,2-1 2 15,0-1-2-15,0 2-1 0,3-3 1 0,0 3 0 16,3 1-1-16,0 0 2 16,-3 0-4-16,3 1 2 0,-2 3 0 15,-1-3 0-15,-2 2 2 0,0-1-1 16,-2-1 0-16,-6 0 0 0,1-1 0 0,3 0 2 15,-1 0-2-15,0 0 1 0,-3 0-1 16,0 0 1-16,-3 0-2 0,1 0 0 16,-2 0-2-16,2-1 2 0,-1 1 2 15,-1 0-2-15,2 0 0 0,4 0 0 16,-5 0 0-16,4 0 0 0,0 0 0 0,-6 0-3 16,6 3 1-16,-7-2 1 15,0 4-2-15,3-5 2 0,-10 2-1 16,9 0-1-16,-7-1 1 0,-2-1-3 15,3 1 0-15,-6-1-2 0,0 0-5 0,0 0-14 16</inkml:trace>
  <inkml:trace contextRef="#ctx0" brushRef="#br0" timeOffset="12483.3557">6646 16340 108 0,'0'0'42'16,"0"0"-3"-16,0 0-9 0,0 0-9 15,0 0-8-15,0 0-7 0,0 0-1 0,0 0-3 16,-6 0-3-16,6 0-5 0,0 0-6 15,0 0 4-15,0 0 1 0,0 0 4 16,1 0 5-16,7 0-2 16,5 0 0-16,4 0 0 0,-2 0 1 0,5 0 0 15,-2 0-1-15,0 0-1 0,-1 0 2 16,2 0-1-16,0 0 1 0,1 0 3 16,5 0-3-16,-2 0 1 0,0 0 1 15,-7 0-2-15,3 0 1 0,-8-2-1 16,2 2-1-16,0-1-1 0,-7 1 0 0,1 0-1 15,-7 0-2-15,0 0-1 0,0 0-1 16,0 0 2-16,3 0 0 0,-3 0 2 16,3 0 2-16,-3 0 1 0,0 0 1 15,0 1 0-15,-6 7 0 0,-8 0-1 16,-4 1 0-16,-2-3 0 0,0-2 1 0,4 0-2 16,-1-4 1-16,-1 0 1 15,-2 0 2-15,-4 0 0 0,3-5 0 16,1-1-3-16,3 0 3 0,1-3 0 15,3 3 1-15,1-2 0 0,5 2 2 0,-2 0 0 16,-1 0 2-16,6 3-2 0,-5-2-1 16,6 4 1-16,2-2-2 0,-2 1-1 15,3 2-5-15,-3-1-3 0,3 1-5 16,0 0-3-16,-1-2-4 0,1 2 3 16,0-1 4-16,1 0 5 0,12-1 7 0,7 0-1 15,8 2-1-15,-1 0-3 0,2 0 2 16,0 0-1-16,0 4 0 0,6 0-1 15,-2 2-10-15,7 0-19 0,-2 1-31 16,1 1-57-16</inkml:trace>
  <inkml:trace contextRef="#ctx0" brushRef="#br0" timeOffset="13440.191">12190 16249 104 0,'0'0'38'0,"0"0"3"0,0 0-4 16,0 0-8-16,0 0-9 0,0 0-9 15,0 0-6-15,0 0-6 0,0 0-1 16,-19-18-2-16,18 16 0 0,1 2 8 16,0 0 4-16,0 0 3 0,6 0 0 15,6 7 0-15,6 0-2 0,2 1 0 0,3-1 2 16,3-1-2-16,-1 0-2 16,5-3 1-16,2-1-1 0,3-2-3 15,-1 0 1-15,4 0-1 0,3 0 0 16,2-3-3-16,2-3 1 0,4 0-2 0,-1 0-1 15,1-2 2-15,0 2-1 0,3 0 1 16,0-3 1-16,-1 2-4 0,1 0 2 16,-2 2 2-16,-2-2-2 0,-2 4-2 15,-4 1 0-15,-2 1 1 0,0 1 0 16,-7 0 1-16,2 1-2 0,-5 3-3 0,-4 0 0 16,-3 0 1-16,-2 3-1 0,-1-1 4 15,-3 0 1-15,-2-2 0 16,-1 1 1-16,3-1 0 0,-5-2-1 15,5 1 0-15,-6-1 0 0,1-2 0 0,-1 0-1 16,0 0-1-16,1 0-1 0,-2 0-1 16,0 0 1-16,-4-2-2 0,-2 2-2 15,-4 0-4-15,0 0-5 0,0 0-7 16,3 0-3-16,-2 0-3 0,-1 0-2 16,0 0 2-16,0 8-5 0,-8 4-6 0,-5 1-2 15,-2 1 1-15</inkml:trace>
  <inkml:trace contextRef="#ctx0" brushRef="#br0" timeOffset="13946.1174">12915 16354 66 0,'0'0'28'15,"0"0"0"-15,0 0-5 0,0 0-2 16,-85-18-3-16,68 13-2 0,7 1-3 16,7 2-1-16,-7-3-3 0,6 4 1 15,-1-2-3-15,1 2 0 0,4 1-1 0,0-2-3 16,0 2 1-16,-1-2-2 16,-1 2 0-16,1-1 0 0,-1 1-1 15,1-2-1-15,1 2 1 0,0-1 0 16,0-2 0-16,0 1 4 0,10-2 1 0,7-1 1 15,2 2 2-15,9-1-1 0,-1-1 3 16,6 2-5-16,2-2-1 0,1 1 1 16,3-2-5-16,0-1 3 0,-1 0-1 15,0 1-2-15,2 0 1 0,-1-2-1 16,2 2-1-16,-2 2 1 0,-2-1-1 0,-1 2-1 16,-4 0-2-16,0 1 1 15,-2 2 0-15,1 0 1 0,-1 0 1 0,0 0-3 16,-1 0 3-16,-3-2-2 15,-7 0 0-15,0 2 1 0,-7 0-1 0,-8 0 1 16,4 0-1-16,-3 0 1 0,1 0 1 16,-2 0 0-16,3 0 2 0,-7 0-2 15,0 0 1-15,0 0-2 0,2 0-1 16,-1 0-1-16,2 0 0 0,-2 0-3 16,-1 0-3-16,0 0-4 0,0 0-12 0,0 2-22 15,0 7-24-15,-4 1-48 0</inkml:trace>
  <inkml:trace contextRef="#ctx0" brushRef="#br0" timeOffset="14932.7927">18101 16190 45 0,'0'0'21'0,"0"0"-3"16,0 0-2-16,0 0 4 0,0 0 3 16,0 0 2-16,0 0 2 0,0 0-3 15,97 74-3-15,-75-69-4 0,0-1-5 0,2 1-1 16,1-2-3-16,2 2-2 16,1-3 0-16,2 0-1 0,3 1-1 15,5 0-1-15,3-3-2 0,6 0 0 16,3 2-2-16,2 0 0 0,1-2 2 0,-1 1-1 15,2 0-1-15,-1 2-1 0,-1 0 0 16,-1 0-1-16,-1 2 0 0,-2-2 1 16,-3 1 0-16,-1 0-1 0,-4-3 3 15,-1 2-1-15,-3-3 0 0,-1 0 1 16,-3 0 0-16,-2 0 0 0,-2 0-1 0,-4 0 0 16,-5 0-1-16,-2 0 1 15,0-3 0-15,-3 0 1 0,3 1-1 16,-7-1 1-16,-6 2 0 0,2 1-1 15,-6 0 1-15,0 0-3 0,0 0 1 0,2 0-3 16,0 0 3-16,0 0-3 0,-2 0 1 16,1 0-1-16,-1 0-2 0,0 0-1 15,0 0-8-15,-3 0-4 0,-4 0-2 16,1 0-8-16,-5 0 2 0,5 0-1 16,-8 0-7-16,2 0 6 0,-4 0-3 0</inkml:trace>
  <inkml:trace contextRef="#ctx0" brushRef="#br0" timeOffset="16492.079">766 17231 80 0,'0'0'27'16,"0"0"-4"-16,0 0-5 0,0 0-6 15,0 0-6-15,0 0-1 0,0 0-3 16,0 0 2-16,0 0 1 0,-9-4 0 16,9 4 2-16,0 0-1 0,2 0-1 15,2 0 2-15,8 0-4 0,-1 0 2 16,2 0 0-16,6 3 1 0,3-3 2 0,5 0-2 15,1 0-3-15,1 1 1 0,1 1 1 16,8 0 0-16,11-2 1 0,7 0-6 16,15-2-1-16,13-1-2 0,-3-5 0 15,1 1 7-15,-5 0-1 0,-2 1-2 16,-5-1 1-16,-5 4-2 0,-6 1 0 16,-1-1 3-16,-8 3-5 0,-2 0-2 15,-2 0 1-15,-8 0-2 0,-2 0 5 16,-7 0 2-16,-9 0 0 0,-2 0-2 15,-7 0 0-15,1 0 0 0,-2 3-2 0,-3-3 4 16,5 0-1-16,-5 0-1 0,6 0 0 16,-3 0-1-16,3 0 1 0,6 0 0 15,-9 0-2-15,10 0 2 0,-1 0-1 16,-7 0 1-16,8 0 1 0,-4-3-1 16,-5 3-1-16,1-2-3 0,-2 0-1 0,-4 2-1 15,1-2-2-15,-1 2 2 0,-6 0 0 16,0 0-1-16,0 0-3 15,1 0-6-15,1 0-14 0,-1 0-10 16,1 0-7-16,-2 0 1 0,0 0 16 0</inkml:trace>
  <inkml:trace contextRef="#ctx0" brushRef="#br0" timeOffset="16963.2496">1126 17162 81 0,'0'0'18'15,"0"0"-7"-15,0 0-5 0,0 0-6 16,0 0-4-16,0 0-1 0,0 0 4 0,0 0 3 15,0 0 3-15,0 0 1 0,25 6 3 16,8-2-5-16,12-1 1 0,3 0 3 16,1 0-2-16,-2-1 8 0,-3-2 0 15,-5 0 5-15,4 0-3 0,-1-2 3 16,0-4-5-16,4-1-4 0,1-1-1 0,0-1-2 16,2 0-2-16,-2 2-2 0,0-2-5 15,1 3 1-15,3 1 0 16,-2 0-1-16,2 3 5 0,-1-1-3 15,-2 0-1-15,1 2-2 0,-4 1 1 0,1 0 1 16,-4 0 1-16,-7-2-3 0,-2 2 1 16,-4-1 0-16,-7 1-1 0,-4-5 3 15,-7 3-1-15,-7 1 0 0,3 1 2 16,-7 0 3-16,0-2-2 0,0 2 0 16,2 0-5-16,-1-1-3 0,1 1-7 0,-2-1-5 15,2 1-5-15,-2 0-7 0,0-2-3 16,0 2-5-16,0 0-2 0,0 0-2 15</inkml:trace>
  <inkml:trace contextRef="#ctx0" brushRef="#br0" timeOffset="78403.7536">7357 9493 29 0,'0'0'-17'0</inkml:trace>
  <inkml:trace contextRef="#ctx0" brushRef="#br0" timeOffset="113028.8762">1051 17113 0 0,'0'0'13'16,"0"0"2"-16,0 0-2 0,0 0 1 15,0 0-1-15,0 0-2 0,0 0 1 0,0 0-3 16,0 0 2-16,7 17 1 0,2-12-3 16,-2-3 1-16,9 1 0 0,4 2 0 15,9-2-2-15,3-2-9 0,10 1-2 16,7 1-3-16,-4 1-4 0,1 0 11 16,-2 2-1-16,-3-2 1 0,0 4 1 0,5-1-1 15,-1 3 0-15,7-2 0 0,-4 4 0 16,1-2-3-16,-4 0 7 0,1-2-14 15,-4-2-1-15,-1-3 0 0,-1 1-9 16,-2-2 12-16,-5 3 12 0,0-5-12 16,-4 2 0-16,-3-2-12 0,0 0-5 15,-3 0 4-15,-4 0 0 0,1 0 7 16</inkml:trace>
  <inkml:trace contextRef="#ctx0" brushRef="#br0" timeOffset="113417.6726">1366 17165 9 0,'0'0'15'0,"0"0"3"16,0 0-1-16,81 18-8 0,-55-14 4 15,-3-1-5-15,6 2 2 0,-1-3-3 0,9 0 1 16,-1 1 2-16,2-3-5 0,4 2-4 16,0-1-3-16,-3 2-2 0,-1 1-2 15,2-1-4-15,-1-1 1 0,3 3-5 16,-3 0-4-16,0-1 1 0,2 5-14 16</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8:21.335"/>
    </inkml:context>
    <inkml:brush xml:id="br0">
      <inkml:brushProperty name="width" value="0.05292" units="cm"/>
      <inkml:brushProperty name="height" value="0.05292" units="cm"/>
      <inkml:brushProperty name="color" value="#FF0000"/>
    </inkml:brush>
  </inkml:definitions>
  <inkml:trace contextRef="#ctx0" brushRef="#br0">9450 5110 1 0,'0'0'9'15,"0"0"1"-15,0 0 5 0,0 0-2 16,0 0 0-16,0 0-5 0,0 0-4 0,0 0 1 15,0 0-1-15,-5 0 0 0,-9-3-3 16,-2 2-1-16,-4 1-1 0,-2 0 2 16,-3 0 0-16,7 0-1 0,-1 1 1 15,0 1 1-15,6-1-2 0,-6 1-2 16,6-2 1-16,0 2 1 0,0-2-1 0,6 0 2 16,4 3-1-16,3-3-2 0,-1 0 1 15,1 0-2-15,-2 0 1 16,1 1-3-16,-1-1-1 0,1 0-3 0,-1 0-2 15,1 2-1-15,-1-2 1 0,1 0 2 16,-2 1 1-16,3-1-1 0,0 2 9 16</inkml:trace>
  <inkml:trace contextRef="#ctx0" brushRef="#br0" timeOffset="551.0009">9195 5132 0 0,'0'0'6'0,"0"0"0"16,0 0-2-16,0 0-1 0,80 27 0 16,-59-24-2-16,-6-1-1 0,4-2 0 0,-1 0 2 15,-6 0-1-15,8 0 2 0,-8 0-3 16,0 0 1-16,0 0-1 0,-6 0-1 15,0 0 1-15,-6 0 1 16,0 0 5-16,0 0 6 0,0 0 4 0,3 0 5 16,-3 0 0-16,0 0-5 0,3 0-9 15,-3 0-3-15,-3 0-5 0,-1 0 5 16,-10 0-1-16,-6-2 3 0,7 1-2 16,-10 1-3-16,3-2 3 0,2 0 2 15,-2 1 7-15,2-2 4 0,0 0 0 0,7 0-3 16,-5-3-4-16,7 2-4 0,-4 2-1 15,6-1-1-15,2 1-1 0,2 1-3 16,3 1 0-16,-1-2-3 0,1 2-3 16,-3 0-6-16,3-1-9 0,-4 1 1 15,4 0 4-15,0 0 2 0,0 0 13 0,0 0 1 16,0 0 0-16,13 0 4 0,6 6-1 16,7-2-1-16,0-3-1 15,1-1-1-15,1 0-1 0,-2-5 1 16,-2-4-2-16,1 0 2 0,-2 2-1 0,-3 2 0 15,-4-2 0-15,-4 4 1 0,-8 2 0 16,2-1-2-16,-6 2 4 0,0-2 1 16,0 2 4-16,1 0 7 0,1 0 4 15,-2 0 0-15,0 0-5 0,0 0-6 16,-2-1-5-16,-12 0-2 0,-8-2 0 0,-2 3 0 16,-1-2 0-16,-1 2 0 0,1 0 0 15,-1 0 2-15,8 0-1 16,-3 0 0-16,8 0 1 0,-1 0-1 15,-2 0-1-15,10 0-2 0,0 0 1 0,6 0-3 16,-1 0-3-16,1 0-9 0,-2 0-5 16,1 0-1-16,-1 0 4 0,2 0 10 15,0 0 3-15,2 6 1 0,8 2-1 16,6 1-2-16,6-5 0 0,1-1-15 16,4-1-5-16,1-2-23 0</inkml:trace>
  <inkml:trace contextRef="#ctx0" brushRef="#br0" timeOffset="6486.7675">950 9145 295 0,'0'0'53'16,"0"0"-13"-16,0 0-7 0,0 0-4 16,0 0-6-16,0 0-6 0,0 0-4 15,0 0-10-15,0 0-4 0,-8-21-4 0,7 19-5 16,1 1-2-16,0 1 2 0,0 0 4 15,0 0 2-15,0 0 4 0,0 9 1 16,3 6-1-16,3 5 3 0,-2 0 2 16,2 0-2-16,1 1 5 0,0-3-5 15,-1 2-3-15,0-8 1 0,-2 1-2 0,-1-3 1 16,0-1 1-16,7 4 0 16,-4-5-2-16,3 1 1 0,-5-3-1 15,-1-3 1-15,4 0 0 0,-4-2 2 16,1 1 1-16,-1 0 0 0,3 1 5 0,-6-3 4 15,0 0 2-15,3 0 0 0,7-2-4 16,0-5 0-16,3-7 0 0,0-1 2 16,-3-5 0-16,-1-2-2 0,2-5-10 15,-2-3-1-15,0-2-3 0,2-2 2 16,5-2 2-16,6 2-5 0,4 2-1 16,0 3 0-16,-4 5 1 0,-8 9 2 15,-5 4-1-15,-5 3-2 0,-1 3-2 16,3 0-10-16,1-3-6 0,0 5-13 15,1 0-10-15,2 3-12 0,7 0-16 0,3 3-14 16,2 6-14-16</inkml:trace>
  <inkml:trace contextRef="#ctx0" brushRef="#br0" timeOffset="8159.1031">1774 9142 175 0,'0'0'54'0,"0"0"-1"0,0 0-5 16,0 0-4-16,0 0-2 15,0 0-3-15,0 0-12 0,0 0-5 16,0 0-8-16,-32-57-6 0,28 55-6 0,-2 1-7 15,-4-1-2-15,-7 2 1 0,-1 5-1 16,-8 5 5-16,3 5-2 0,0 0 0 16,1 4 2-16,5-3 1 0,1 1 3 15,3-5-2-15,6 2 5 0,-1 0-7 16,4-5 2-16,-6 5-2 0,9-3-2 0,-1 2 2 16,2 5-2-16,0-1 0 15,2 2-2-15,2-2 2 0,7-3-3 16,0 0 4-16,-1-5 1 0,4 1-5 15,2-2-3-15,0-3-1 0,-1 0-2 0,2-2 2 16,4-3 2-16,0 0-6 0,6 0-6 16,-1-8 2-16,-1 0-2 0,-1-3-1 15,-2-2 8-15,-2-3 4 0,-1 1 5 16,-3 0 9-16,-3-1 2 0,-4 4 0 16,-5 1 7-16,2 2 1 0,-6 5 9 0,3 0 8 15,-3-2 6-15,0 0 1 0,0-1-8 16,0-2-4-16,0 5-13 0,-3-1-4 15,-3-2 0-15,3 4-6 0,-1 0-1 16,1 2-2-16,3 1-3 0,-2-3-2 16,-3 3 3-16,-1 8-4 0,-1 6 2 15,-1 6-3-15,4 0 1 0,1 4-1 16,3-2 5-16,0 0-3 0,0-1-6 16,0-7-2-16,3 2-6 0,-3-5-3 15,4 0-3-15,-1-1 1 0,-1-5-2 0,-1-1 8 16,-1-4 7-16,0 0 10 0,0 0 12 15,2 2 8-15,-2-1-1 0,0-1-6 16,1 0-2-16,-1 0-5 0,0-10 4 16,-3 1 2-16,-1-7-3 0,-2 0-4 15,6 3 2-15,-3-6-3 0,-1 7 6 16,4-4 1-16,0-2 1 0,0 0-6 16,0 1-4-16,0 0-3 0,4 3-4 15,-1 3 4-15,3-3-5 0,-3 7 3 16,1-1-2-16,-1 1-3 0,6 2 2 0,2-5 2 15,1 4 1-15,5-3 1 0,2 5-8 16,3-1-1-16,1 2 1 0,1 0-3 16,-2 2 4-16,-6-1-5 0,3-1-3 15,0 2 3-15,-9 1 5 0,10-3 4 16,-7 3 4-16,-6-2 0 0,5 1 1 0,-8 1 0 16,1-2 1-16,0 2 1 0,-5 0-3 15,0-1-3-15,0 1-2 16,0 0 6-16,0 1 9 0,-5 13 7 15,-10 6 7-15,-8 5-8 0,-3 1-2 0,4-2-4 16,-1-2-5-16,6-2 0 0,5-8-4 16,6-5-5-16,5-2 0 0,1-5 0 15,-2 0-1-15,2 5 4 0,0 3 4 16,5 0 1-16,5 1 6 0,4-6-1 16,5-2 1-16,0 0 2 0,-3 2-8 0,-2-3-2 15,-8 0-2-15,4 0-1 0,-4 1 3 16,1-1 3-16,2 3-3 0,-5-1-3 15,1-1 2-15,-1 2 0 16,-4-3 6-16,0 5 2 0,0 5 6 0,-1 5 1 16,-8 5-6-16,-6-2-8 0,-5 5-14 15,-7 1-11-15,-5 2-27 0,-6 2-30 16,-2-1-72-16</inkml:trace>
  <inkml:trace contextRef="#ctx0" brushRef="#br0" timeOffset="8759.7325">2377 9157 419 0,'0'0'28'0,"0"0"-10"15,0 0-4-15,0 0 0 0,0 0-3 16,0 0-3-16,0 0-2 0,0 0-2 16,0 0-3-16,0 0-4 0,-74-47-3 15,74 47-2-15,0 0-3 0,0-3-1 16,0 2 5-16,0-2 3 0,6 0 1 0,-3 0 3 16,7-1-4-16,-3 4-2 0,3 0 2 15,2 0 0-15,4 2 2 16,0 8 0-16,-2-2 0 0,-1 6-2 15,-1-1 1-15,-5 4 3 0,2 0 2 0,-3-3-4 16,-5 1 3-16,3 3-2 0,-4-1 1 16,0 6 2-16,-5-3 3 0,-3-6-1 15,-2 1 0-15,3-7 3 0,-6 0 0 16,3-1-1-16,0-3 2 0,1-1 1 16,6 0 2-16,-3-3-1 0,2 0 2 0,-2 0 0 15,-1 0-1-15,7 0-1 0,0 0-3 16,0 0-2-16,0 0-6 0,0-5-4 15,0-4 0-15,7-5 0 16,9-1 0-16,1 2 1 0,4 2 2 0,-1 0-1 16,0 3 0-16,-5 2-4 0,0 4-2 15,0 2 2-15,-6 0-5 0,5 0 3 16,-2 7 0-16,-5 2-2 0,3 2 0 16,-3 2-1-16,-5 3-3 0,-2 1 6 15,0 6 4-15,-12-1 0 0,-1-1 1 0,-3-3-1 16,-4-2-2-16,4-1 3 0,-4-3 2 15,4-6 1-15,3-1 0 0,3-4-7 16,-2-1-10-16,2 0-24 0,4-9-23 16,2-5-25-16,4-6-32 0</inkml:trace>
  <inkml:trace contextRef="#ctx0" brushRef="#br0" timeOffset="9126.9707">2611 9138 213 0,'0'0'62'16,"0"0"-1"-16,0 0-9 0,0 0-4 16,0 0-12-16,0 0-5 0,0 0-9 15,0 0-9-15,0 0-5 0,0 0-10 16,6-28-2-16,-6 28 0 0,0 0-1 0,0 0 6 16,3 11-1-16,-3 0-1 0,4 5-2 15,1 1 3-15,0 1 1 0,1 5-1 16,0-2 2-16,1-1-3 15,2-3-4-15,-2-7-6 0,2-1-5 0,-5-3-4 16,-1-2 1-16,3-2 6 0,-6-2 9 16,5 0 5-16,3-1 5 0,-1-4 0 15,5-5 1-15,-7 0 1 0,-3-3 4 16,-2-5 3-16,0-2-6 0,-2-6 0 16,-5 5-7-16,0 0 3 0,1 1 1 0,0 7 1 15,0-1-2-15,1 6-1 0,-1-1-4 16,3 1-3-16,2 4-1 0,-1 1-5 15,2 3-14-15,0-2-13 0,0 2-16 16,0 0-20-16,0-1-11 0,3 1-9 16,6 0-11-16</inkml:trace>
  <inkml:trace contextRef="#ctx0" brushRef="#br0" timeOffset="9569.6661">2763 8913 319 0,'0'0'64'0,"0"0"-11"0,0 0-11 16,0 0-14-16,0 0-9 0,0 0-8 15,0 0-5-15,0 0-5 0,0 0-4 16,0 0-4-16,-16-23-3 0,15 23-2 0,1 0 2 16,-2 0 1-16,2 0 7 0,-1 6-1 15,1 6-3-15,0-1 1 0,0 0-5 16,0-2 1-16,1-5 0 0,2 1 1 15,0-5 7-15,0 1 4 0,7-1 4 16,3 0 1-16,-4-9 0 0,5-5-2 16,-5-2-1-16,-2 4 2 0,-1-3 1 15,-3 4 3-15,-3 0 1 0,0 1 2 16,0-1-6-16,0 2-3 0,-7 3-5 16,1 0-10-16,-4 4-6 0,-6 2-18 0,0 8-22 15,-9 11-38-15,2 11-57 0</inkml:trace>
  <inkml:trace contextRef="#ctx0" brushRef="#br0" timeOffset="10482.5805">5586 7752 241 0,'0'0'68'0,"0"0"-3"15,0 0-15-15,0 0-9 0,0 0-13 16,0 0-6-16,0 0-9 0,0 0-8 16,0 0-5-16,-13-28-1 0,13 28-1 15,0-3 2-15,10 1 2 0,9-3 1 16,4-1-1-16,0 1 0 0,3 1-1 0,0-2-1 16,0 1-1-16,0-1 1 15,0 2-3-15,-10 0-2 0,4 4-3 16,-2-3-15-16,-7 3-20 0,8 0-18 15,-6 3-25-15,-3 8-3 0,-4 3 1 0,-3 4-15 16</inkml:trace>
  <inkml:trace contextRef="#ctx0" brushRef="#br0" timeOffset="10703.9528">5612 7929 284 0,'0'0'67'0,"0"0"-13"15,0 0-8-15,0 0-8 0,0 0-12 16,0 0-11-16,0 0-5 0,0 0-6 16,0 0-1-16,-15-25 1 0,27 18-1 15,8 0-1-15,3-1-7 0,2 3 5 16,1-3-6-16,4 0 6 0,1 0 1 16,-1 1-2-16,-1 1-4 0,1-1-7 15,-4 3-15-15,0 1-26 0,-8 3-43 0,-1 0-48 16</inkml:trace>
  <inkml:trace contextRef="#ctx0" brushRef="#br0" timeOffset="15587.0073">5984 7404 214 0,'0'0'40'16,"0"0"-5"-16,0 0-7 0,0 0-3 15,0 0-4-15,0 0-8 0,0 0-5 16,0 0-5-16,0 0-7 0,0 0-1 0,-8-38 2 15,8 38 3-15,0 0 4 0,6 0 5 16,7 9-1-16,0 6 1 0,3 3 1 16,-6 7 0-16,2 2 1 0,-2 3-1 15,-3 4-1-15,3 1-2 0,-4 2-2 16,1-2-1-16,0-4-2 0,1-4 1 0,-4-7-3 16,-1-3 0-16,1-8 1 0,2 0-1 15,-3 0 3-15,-2-6-1 16,2 2 3-16,-3-5 1 0,0 0 6 15,0 0 8-15,2 0-1 0,-1-2-5 0,5-13-4 16,0-10-8-16,1-12-1 0,0-3 3 16,-4-3-2-16,3-3 0 0,-2 0-4 15,-1 1 3-15,0 3-1 0,1 3 1 16,-4 6 0-16,3 10-1 0,0 4-1 16,-3 6-2-16,0 8-1 0,1-2-7 0,-1 7-18 15,0-2-32-15,0 2-12 16,2 0-18-16,-1 4-5 0,1 12-9 15</inkml:trace>
  <inkml:trace contextRef="#ctx0" brushRef="#br0" timeOffset="16291.0665">6556 7372 268 0,'0'0'51'16,"0"0"-7"-16,0 0-13 0,0 0-6 16,0 0-6-16,-43-77-4 0,40 70 0 15,0 3-5-15,-4-2-7 0,4 5-5 16,-2-1-5-16,-3 2-3 0,-4 2 1 0,-1 10 2 15,-4 5 2-15,7 4 2 0,-2 2-2 16,4-1 1-16,2 2-2 0,1 1 2 16,5-1-2-16,0-2 0 0,0-4 2 15,3 0-3-15,3-6 2 0,0 0 2 16,5 0 1-16,1-2 0 0,-2 0 2 16,3-4 0-16,0 0 3 0,4-3-1 15,-2 0 0-15,2 0-1 0,-5-3 1 16,1 2-4-16,0-2 1 0,-7 0 0 15,5 3 0-15,-8-2-1 0,3 1 1 0,-2-1-3 16,-4-1 3-16,2 3 1 0,1 1 2 16,0-1 4-16,-2 0 1 0,-1-3 2 15,0 0 1-15,0 2-2 0,0 3 0 16,-6 1-2-16,-1 0-3 0,-3-3 3 16,0 2-1-16,4-3 3 0,0-1-1 0,2-1 0 15,-2 0-1-15,-7 0-1 0,4 0 1 16,5 0-1-16,-6-5 2 0,7 4-3 15,0-1 1-15,-1-5-4 16,2 2-2-16,1 0-3 0,-1-5 3 0,2-1-1 16,2-4 0-16,4-3 2 0,4 3-1 15,1 1-2-15,1 2 6 0,5 2-4 16,-2-2 1-16,-4 7 1 0,4-2-2 16,-8 4-2-16,6 0 1 0,-3 2 0 15,0 1 0-15,5 0 0 0,-5 4 1 0,3 10-1 16,-9 3 0-16,2 6 2 0,-5 2-2 15,-1 3-1-15,0-1-3 0,0 0 0 16,-4-1-4-16,1-6-5 0,3-1-14 16,-3-9-13-16,3-4-12 0,0 1-10 15,0-7 6-15,0 0 8 0,0 0 21 16,0 0 4-16,0 0-6 0,0 0-5 16</inkml:trace>
  <inkml:trace contextRef="#ctx0" brushRef="#br0" timeOffset="16450.2901">6679 7557 18 0,'0'0'31'0,"0"0"11"0,-19-79 9 15,12 57 1-15,1 1 7 0,-1 1-3 16,1 6-9-16,2-1-4 0,-2-3-9 16,3 8-9-16,0-6-8 0,2 7-8 15,-1 3-4-15,2 1-5 0,0 5-8 16,0-4-7-16,0 1-5 0,6-2-13 16,6 1-8-16,4 4-15 0,4 0-8 0,0 9-9 15,0 1-6-15,-1 4-11 16</inkml:trace>
  <inkml:trace contextRef="#ctx0" brushRef="#br0" timeOffset="16859.0128">6851 7420 411 0,'0'0'54'0,"0"0"-24"16,0 0-12-16,0 0-14 0,0 0-8 15,0 0-2-15,0 0 1 16,0 0-2-16,0 0 5 0,0 0 1 0,-16 25 0 16,16-7 1-16,0 5 1 0,2 0-3 15,-1-8 1-15,5 0-1 0,-2 0-2 16,-1-5 4-16,1 0-2 0,-2-5 1 16,-2-5 1-16,0 0 2 0,0 0 7 15,1 1 5-15,1-1 0 0,-2 0-2 0,1 0-5 16,1-13-3-16,-2-7-1 0,1-5 3 15,-1 0-2-15,0 0-3 0,0 7 1 16,0 0-1-16,0 6 1 0,0-2 0 16,3 2-3-16,-3 3-3 0,4 0-2 15,2 3-4-15,1 0 0 0,2 3 6 16,7 1 0-16,1 2 3 0,6 3-2 16,-2 6 0-16,-1 4 1 0,-3 3-2 15,1 2-2-15,-3 3-2 0,-3 4-2 16,1 1-12-16,-1 1-10 0,-5 1-11 0,-1-3-9 15,-3-5-15-15,0 1-11 0,-2-5-15 16</inkml:trace>
  <inkml:trace contextRef="#ctx0" brushRef="#br0" timeOffset="17370.6672">7168 7310 490 0,'0'0'54'0,"0"0"-18"0,0 0-14 15,0 0-9-15,0 0-5 0,0 0-4 16,0 0-2-16,0 0-7 0,0 0 2 16,0 0-6-16,-35-82 4 0,36 68-3 0,10 4 3 15,3 1 0-15,-1 3-1 0,2 3 0 16,5 3-4-16,0 0-2 0,2 7-1 15,-2 4 7-15,-1 2-1 16,-6 6 6-16,-3 1-5 0,-3 2-2 0,-1 1 3 16,-3 1-1-16,-3-1 5 0,1-5 0 15,-1 2 0-15,0-8-1 0,0 2 2 16,0-1 0-16,0-6 2 0,0 0-2 16,0-7 1-16,0 0 0 0,0 0 4 15,0 0 4-15,0 0 0 0,0 1 1 0,0 1-5 16,0-1-3-16,0-1-3 0,0 2 0 15,2-2-3-15,5-5 1 0,4-3 1 16,0-2 1-16,-1 3 1 0,0 2-2 16,-6 2-1-16,-1 2 0 0,-3 1-3 15,0-2 4-15,7 2 1 0,-2 0-1 0,5 2 3 16,0 7-1-16,-4-2 2 16,-2 9 0-16,-2 2 0 0,-2 4 2 15,-6 7-1-15,-6 2 0 0,-4 1-3 16,0-3-2-16,-2-2-2 0,-1-4-4 0,4-5-6 15,5-6-10-15,2-6-11 0,5-3-18 16,3-3-26-16,-2 0-41 0,2 0-60 16</inkml:trace>
  <inkml:trace contextRef="#ctx0" brushRef="#br0" timeOffset="17767.2021">7554 7191 308 0,'0'0'63'0,"0"0"-10"16,0 0-11-16,0 0-8 0,0 0-11 16,0 0-6-16,0 0-5 0,0 0-6 15,0 0-3-15,-3-30-3 0,3 28-3 16,0 2 1-16,-1 0 1 0,-2 0 2 16,-3 13 5-16,-3 5-3 0,1 8 3 0,2 1-5 15,0 1-2-15,0-1-1 0,6-1-2 16,0-2 2-16,0-1 0 0,3-4 0 15,6-1 1-15,1-1-2 16,3-4-1-16,-3-6 0 0,3-1 1 0,-3-3 2 16,2-3 1-16,5 0 2 0,-2-1 0 15,3-7 2-15,-3-2 1 0,-4-4-2 16,-3-3 1-16,-4 1 0 0,2 0 1 16,-5 0 0-16,-1-4 1 0,0 0-1 15,-3-5-2-15,-4 5 0 0,1 0 0 0,-1 3 1 16,0 4-5-16,0 1 1 0,1 4-5 15,-3 2 0-15,3-3-3 0,2 7-3 16,1 1-8-16,3 1-13 0,-1-2-21 16,1 2-20-16,-6 0-22 0,0 0-17 15,-1 0-9-15</inkml:trace>
  <inkml:trace contextRef="#ctx0" brushRef="#br0" timeOffset="18109.478">7619 6824 272 0,'0'0'71'16,"0"0"-3"-16,0 0-12 0,0 0-12 15,-80-77-16-15,73 71-10 0,3 4-7 16,4 2-6-16,0-1-4 0,0 1-5 0,-1 0-3 16,-2 0 0-16,0 1 3 15,1 12 0-15,2 6 3 0,0 6 1 16,8 5 0-16,3-2-1 0,1-1-2 15,2-2-1-15,-1-5-2 0,4-2 2 0,1-2 1 16,-1-6-1-16,-2-4-3 0,0-3 1 16,0-3 3-16,1 0 3 0,3-5 5 15,-1-9 0-15,-3-5 1 0,-1-2 0 16,-5-3-2-16,0-2 2 0,-5 0-1 16,-4 0 2-16,0 2-2 0,-4 2 1 0,-5 3-3 15,-1 4-2-15,-4 1-2 0,3 5-4 16,-3 4-7-16,-8 5-10 0,-1 7-22 15,-9 11-30-15,2 11-41 16,-3 10-138-16</inkml:trace>
  <inkml:trace contextRef="#ctx0" brushRef="#br0" timeOffset="41239.4214">30260 4235 14 0,'0'0'16'0,"0"0"-1"0,0 0 2 15,0 0 1-15,0 0 2 0,0 0 0 16,0 0 1-16,0 0-1 0,0 0-1 16,0 0-3-16,12-30-4 0,-12 30-4 15,1-2-3-15,-1 2-1 0,0-1 0 16,2 1 0-16,-2-2 0 0,0 2-3 15,0-2-2-15,1 2-5 0,-1 0 1 16,0 0 3-16,2 0 4 0,-2 0 3 0,4 0 1 16,-1 2-2-16,5 5-1 0,3 4-2 15,-6-5 1-15,7 5-1 0,-6-5 0 16,-1-2-1-16,1 3-3 0,-3-4-1 16,0-1 2-16,0 0 3 0,2 1 3 15,-2-1-1-15,2 1 1 0,-5-3 2 0,0 0 3 16,0 0 4-16,1 0 8 0,1 1 8 15,4-1-1-15,1 0-3 16,6-7-5-16,3-8-10 0,1 1-7 16,1-5-2-16,0-1-1 0,1 2 2 0,-2 0 0 15,1 0 2-15,-4 2 0 0,2 0-3 16,-1 0-1-16,-1 0 0 0,-2 2-1 16,1-2-3-16,1 1 0 0,-1 1-5 15,-3 5 2-15,-1 0-1 0,-3 3-1 16,-3 3-4-16,0 1-6 0,-3 2-10 0,0-1-19 15,0 1-18-15,1 0-8 0,1 0-2 16,-1 0 13-16</inkml:trace>
  <inkml:trace contextRef="#ctx0" brushRef="#br0" timeOffset="41646.9898">30329 4244 200 0,'0'0'47'15,"0"0"-10"-15,0 0-14 0,0 0-7 16,0 0-6-16,0 0-5 0,0 0-2 15,0 0 0-15,0 0-1 0,-2 0 2 16,2 0 1-16,0 0-3 0,2 0 1 0,3 0-3 16,4 2-3-16,0 2-1 0,-6-2 0 15,2 1 4-15,-1-2 2 0,1 0 2 16,-1 1-1-16,6 0 3 0,-4-2 0 16,4 0 3-16,6 0 1 0,-2-2 1 15,5-4 0-15,-1-3-5 0,0-1 1 0,1-5-4 16,3 1 0-16,1-2 1 0,1 0 0 15,-2-1 0-15,0-2-4 0,-2 3 0 16,-2-1-10-16,0 2-9 16,-3 0-3-16,1 2-4 0,-5 4-29 0,1 0-17 15,-5 5-29-15,-3 3-31 0</inkml:trace>
  <inkml:trace contextRef="#ctx0" brushRef="#br0" timeOffset="47334.4958">31258 5054 154 0,'0'0'36'16,"0"0"-4"-16,0 0-2 0,0 0-10 0,0 0-13 16,0 0-1-16,0 0-7 0,0 0-1 15,0 0-3-15,0 0-7 0,-22-42 1 16,21 40-9-16,1 2-1 16,-2-1 2-16,2 1 2 0,-1 0 9 0,1 0 6 15,0 0 4-15,0 0 4 0,0 0-1 0,0 3 7 16,0 2-6-16,3 3 1 0,-2-3-1 15,1 0-4-15,-1-1 0 16,-1 1 3-16,2-1 2 0,-1 1 5 16,2-1 1-16,-3-4-4 0,0 0 2 0,0 0 2 15,1 2 5-15,-1-1 7 0,2 1 7 16,-2 0 4-16,1-2 0 0,1 3 0 16,-1-3-3-16,1 0-8 0,-1 1-8 15,5-1-8-15,6-6-3 0,5-6-7 16,4-6 3-16,1 0-3 0,-2 1 1 0,-1 0 0 15,-3 1 3-15,-2 2-3 0,-3 0 0 16,-1 1 1-16,0-3-1 0,-1 1-1 16,-1-2-1-16,4 2 0 15,-1-2-2-15,0 3-1 0,0-2 1 0,-4 5-1 16,1 1 2-16,-3 2 0 0,-2 5-1 16,1 1-1-16,-2-2-9 0,1 1-17 15,0 1-14-15,0-2-17 0,-3 4-19 16,0-2-12-16,3 2-12 0</inkml:trace>
  <inkml:trace contextRef="#ctx0" brushRef="#br0" timeOffset="47854.8109">31123 5114 114 0,'0'0'44'0,"0"0"-7"0,0 0-4 0,0 0-2 16,0 0-5-16,0 0-9 0,0 0-10 15,0 0-11-15,0 0-8 0,-8-29 1 16,8 29 4-16,0 0 6 16,0 0 9-16,0 0-2 0,1 1-5 0,6 8-1 15,-2-1-2-15,-1 1 1 0,0 0 0 16,1 0-3-16,1 3 2 0,-1-2 4 16,2 2 6-16,1 0 10 0,-2-4 1 15,5 2-4-15,-1-1-1 0,-2-3-1 16,7 1-3-16,0-2 2 0,-5-2-6 0,6 2-4 15,-1-2 2-15,-4-1-1 0,6-1 6 16,1-1-4-16,-8 0 5 0,9 0-6 16,-5-3 4-16,2-5 0 15,3-2-5-15,0-5-5 0,1-2 3 0,0-1-2 16,0-2 3-16,-1 0-1 0,-1 0-1 16,-3 1-1-16,-2 1 1 0,0-2 0 15,-1 2-3-15,0 1-6 0,-4 5-7 16,1-1-4-16,-3 6-10 0,-3 2-22 15,1 3-28-15,-1-3-21 0,1 1-23 0</inkml:trace>
  <inkml:trace contextRef="#ctx0" brushRef="#br0" timeOffset="58978.9308">28384 6423 118 0,'0'0'37'15,"0"0"1"-15,0 0-3 0,0 0-6 0,0 0-7 16,0 0-2-16,0 0-4 0,0 0 0 15,0 0-2-15,0 0 0 0,0-60-1 16,0 60-3-16,0-2-1 16,0 1-1-16,0 0-1 0,0-1 1 0,-1 1 0 15,1-1 0-15,0 0-4 0,0 2 0 16,0-2-3-16,0 2-2 0,0-1 1 16,-2 1-1-16,2-2-2 0,0 2 0 15,0-1 1-15,0 1-2 0,0 0 4 16,0 0 2-16,0 0-4 0,0 0 2 0,0 0 0 15,2 3 0-15,4 7 2 0,-2-2 0 16,2 0 0-16,-1 1-1 0,0 0 1 16,1-2 0-16,-2 3-2 0,2-3 1 15,-4-2-1-15,2 2 0 0,-1-2 0 16,0-1-1-16,2 3-1 0,-2-4 2 16,-1-1-2-16,1 4 2 0,-3-6 0 15,0 0 0-15,0 0 2 0,1 1 3 16,0-1 3-16,1 2 2 0,-1-2 2 15,5 0-1-15,6 0 0 0,2-2 1 0,6-7-4 16,-1-1-3-16,1-3 2 0,-1-1-2 16,0-1-3-16,3-2 0 15,-1-1-2-15,1-3-1 0,1-2 1 16,0-1-1-16,-2-1 2 0,-1 3-2 0,-3-1 0 16,-4 3 0-16,-1 5-2 0,-2 2-2 15,-3 1 2-15,-2 5-2 0,-2 3-3 16,1-4-4-16,-3 5-8 0,1-2-19 15,2 3-41-15,-4 2-24 0,0 0-21 16</inkml:trace>
  <inkml:trace contextRef="#ctx0" brushRef="#br0" timeOffset="59458.9545">28305 6417 176 0,'0'0'36'0,"0"0"0"0,0 0-3 16,0 0-2-16,0 0-5 0,0 0-7 0,0 0-10 15,0 0-5-15,0 0-9 0,-13-40-1 16,13 38 0-16,0 2 3 0,0 0 3 16,0 0 3-16,0 0-1 0,0 2-2 15,3 7 0-15,1 3 0 0,-1-3 2 16,3 5 1-16,-2-6 0 0,1 2-3 16,2 4 0-16,-3-6 1 0,2 4 2 15,1 1-2-15,3-1 4 0,-3-1-3 16,4-2 2-16,-1 0 0 0,1 0 2 15,1-2-3-15,1 0 1 0,0-1-2 0,-4-3 4 16,8-2 0-16,-1-1 3 0,3 0 1 16,7-6-5-16,1-3 2 0,3-5-5 15,4-2 1-15,1-1-8 0,-1-3 6 16,0-1-3-16,-1-2 0 0,0-1 0 16,0-3-4-16,3-2-1 0,-1-2-8 0,-2 1-2 15,1 2-11-15,-3 1-21 16,-2 7-24-16,-6 4-31 0</inkml:trace>
  <inkml:trace contextRef="#ctx0" brushRef="#br0" timeOffset="61922.7794">30423 7549 225 0,'0'0'52'15,"0"0"-15"-15,0 0-6 0,0 0-2 0,0 0-1 16,0 0-1-16,0 0-6 0,0 0-5 15,0 0-5-15,0 0-5 16,0-19-2-16,0 18-2 0,0-1 0 16,0 0-2-16,0 1 1 0,0 1-4 0,0-2-4 15,0 2-2-15,0-1-2 0,0 1-2 16,0 0 4-16,0 0 2 0,0 0 4 16,0 0 5-16,5 11 2 0,-1-1-3 15,2 4 0-15,0-6 0 0,-2-1-1 16,0 2 1-16,-2-6 0 0,2 5-2 0,-1-5 1 15,0 0-2-15,0 0 3 0,-3-3 0 16,2 2 0-16,0 0 1 0,2 1 0 16,-1 1-1-16,-3-4 0 0,0 0 2 15,0 0 3-15,2 1 0 0,-1-1 1 16,1 0-1-16,-1 2 0 0,1-2 0 16,-1 0 0-16,5 0 1 0,3-3-4 15,7-6-1-15,7-7-1 0,1 0 3 16,5-4-1-16,0 0 2 0,-3 2 0 15,-3 1-3-15,-4 2-1 0,-4 2 1 0,-2-1-4 16,-1 0 1-16,-4 5-1 0,-1-1 1 16,0 2-3-16,-3 0 0 0,2-1-5 15,-1 2-7-15,-1-1-4 0,-2 3-15 16,2-2-17-16,-1 2-27 0,2-1-15 16,1-1-22-16</inkml:trace>
  <inkml:trace contextRef="#ctx0" brushRef="#br0" timeOffset="62243.6581">30352 7704 394 0,'0'0'43'0,"0"0"-12"16,0 0-13-16,0 0-9 0,0 0-3 0,0 0-9 15,0 0 0-15,0 0 3 0,0 0 0 16,5-10 2-16,7 10 1 0,6 3-1 16,3 3-1-16,-3 0 0 0,1 0-2 15,-3 0 2-15,1 1-1 0,1-2 0 16,2 0-1-16,2 1-1 0,3-1 1 0,3-1-2 15,4-1-2-15,5-3-10 0,1 0-30 16,4 0-41-16,1-3-51 0</inkml:trace>
  <inkml:trace contextRef="#ctx0" brushRef="#br0" timeOffset="96463.1384">10354 9390 95 0,'0'0'59'0,"0"0"-7"0,0 0-9 0,0 0-1 15,0 0-3-15,0 0 1 0,0 0-7 16,0 0-11-16,0 0-8 0,0 0-5 16,-63-23 0-16,59 20 0 0,1 2-3 15,0-2-2-15,0 1-2 0,3 2-1 16,-1-2-3-16,1 2-3 0,0 0-4 15,0-1-3-15,0 1 6 0,1-4 2 0,14 2 4 16,6-2 5-16,8 2-5 0,2-2 0 16,-1 4 1-16,2 0-3 0,0 0-1 15,-2 0-2-15,2 0-1 0,0 0-1 16,-2 4-2-16,2-2-1 0,-5 2-1 16,-8-2-4-16,-3 3 0 0,-4-1-1 15,-2-1-2-15,-3 1-12 0,-4-3-9 16,1 2-17-16,-4 4-14 0,-1 3-28 15</inkml:trace>
  <inkml:trace contextRef="#ctx0" brushRef="#br0" timeOffset="96922.6222">10235 9461 150 0,'0'0'64'0,"0"0"-5"16,0 0-23-16,0 0-9 15,0 0-10-15,0 0-5 0,0 0-5 16,0 0-7-16,0 0-9 0,0 0-8 16,-45-26-2-16,45 26 6 0,0 0 7 0,0 0 10 15,16 0 4-15,7 2-2 0,6 1-2 16,3 0-1-16,0-2-2 0,1-1 0 16,0 0 0-16,1 0-1 0,-1-4-1 15,-3 1-3-15,1-3 0 0,-4 1-3 16,-7 0-4-16,-1 2-4 0,-9 2-13 0,-4 1-7 15,0 0-3-15,-6 0 3 0,0 0 9 16,0 0 6-16,0 0 1 0,-6 0 1 16,-12 8 6-16,-8 2 6 0,-4 0 5 15,-2 0 2-15,-1-2 2 0,1-3 3 16,2-1 2-16,4-1 5 0,6-2 4 0,2-1 1 16,7 0-1-16,-1 0 6 15,-1 0 13-15,7 0 5 0,-1 0 5 16,3 0-8-16,-1-1-8 0,0-2-5 15,0 3-1-15,5 0-3 0,-1 0-7 0,1 0-9 16,-3 0-9-16,3-2-2 0,0 0 1 16,9-2-3-16,8 1 4 15,10-3-1-15,4 3-6 0,2 0-4 0,8 1-9 16,0 2-22-16,4 0-23 0,3 3-18 16,0 2-28-16</inkml:trace>
  <inkml:trace contextRef="#ctx0" brushRef="#br0" timeOffset="97915.1157">11662 9375 330 0,'0'0'56'0,"0"0"-13"15,0 0-15-15,0 0-7 0,0 0-8 16,0 0-6-16,0 0-3 0,0 0-6 16,0 0-7-16,0 0 2 0,-32-31 2 15,32 31 1-15,2 0 5 0,12 0-2 16,8 0-1-16,5 5 2 0,1-1 0 15,-1 1-1-15,0-2-1 0,0 0-1 0,0 0-1 16,1 0-1-16,1-2-1 0,0 0-3 16,0-1-4-16,-2 3 2 0,-4-2-3 15,-4 1 0-15,-2-1 3 0,-5 1-2 16,2-2 1-16,-2 1 1 0,0-1 3 16,0 0 2-16,-7 0 4 0,1 0 1 15,-6 0 4-15,0 0-3 0,0 0 0 16,0 0 0-16,0 0-3 0,0 0-1 15,-12 1 3-15,-7 3 2 0,-7 2-2 16,-4 0 2-16,0 3-1 0,-7 0-2 0,0 2 1 16,-1-2 1-16,2-1 0 0,4 2 1 15,2-4 0-15,4-2 1 0,0 1 2 16,7-3-1-16,0-2 2 0,6 0 0 16,0 0-1-16,-1 0 4 0,1 0 3 15,0 0 1-15,7 0 1 0,2 0 0 0,4 0-3 16,-2 0-3-16,2 0-1 15,-1 0-2-15,-1 0-4 0,1 0 0 16,1 0-4-16,0-4 1 0,6 1 2 16,9-1 1-16,6-2-1 0,3 3 0 0,2 0-1 15,0 1-1-15,0 0 1 0,-1 2-2 16,1 0 1-16,0 0 0 0,0 0-3 16,0 0-1-16,0 0-3 0,-1 0-2 15,-8 0 2-15,3 0 3 0,-7 0 1 16,-1 0 0-16,2 2-1 0,-8-2-3 0,0 0-2 15,-6 0 1-15,0 0 1 0,0 0 2 16,0 2 3-16,0-2 2 0,0 3-4 16,-7 2-1-16,-12-1 2 15,-3 3-1-15,-2 0 5 0,-5-3 1 0,-2 1 2 16,1-2 3-16,1 0 1 0,0-1 3 16,5-2 4-16,0 0 2 0,7 0 1 15,1-2 5-15,5-1 2 0,-1 0 3 16,1-2 2-16,5 4-4 0,-3-5-2 15,6 4-7-15,-1-1-4 0,1 1-5 0,3-2-3 16,3 0-4-16,10-3 1 0,7 0 0 16,6 4-4-16,0 1-2 0,5 2-3 15,0 0-4-15,1 6-11 0,3 2-20 16,2 3-30-16,1 1-44 0</inkml:trace>
  <inkml:trace contextRef="#ctx0" brushRef="#br0" timeOffset="99295.0494">13539 9297 60 0,'0'0'16'16,"0"0"0"-16,0 0-5 0,0 0-6 15,0 0-2-15,0 0-3 0,0 0 1 16,0 0 3-16,0 0-1 0,-8-3 2 0,8 3 0 15,0 0 2-15,0 0 1 0,0 0 4 16,0 0 3-16,0 0 4 0,1 1 3 16,1-1 0-16,-2 2-4 15,2-2-4-15,-2 2-6 0,0-2-2 0,3 0-4 16,-3 1 1-16,3-1-2 0,-2 0 0 16,1 1 0-16,4-1 0 0,0 0-1 15,-2 0 2-15,10 0-2 0,-6 0 1 16,5 0 1-16,7 0-1 0,-3 0 2 15,8 2-3-15,-2 0 1 0,0-2 1 0,3 0 2 16,3 0 0-16,1 0-1 0,2 0-1 16,4-2 0-16,-1-4-2 0,6-1 1 15,0 0-1-15,0 0-1 0,0-1 0 16,-1 1 0-16,-1-3 0 0,-1 3-3 16,-1 1 2-16,1 1 1 0,-5 1 0 15,-3 2-5-15,-9 1 2 0,-1 1-3 16,-8 0 3-16,-1 0 5 0,-1 0-4 15,-4 4 5-15,2 3-2 0,-5-5-2 16,-1 6 0-16,-2 0 0 0,-7 4-5 0,-3 2-3 16,1-6-2-16,-4 0 0 0,4-4-3 15,5-2 0-15,-6 1-3 0,3-3-1 16,-5 0-2-16,2 0 2 0,-3-1 3 16,-2-4 5-16,5 0 5 0,-6-1 2 15,2 2-1-15,2 0 3 0,-7-1 0 0,1 1-1 16,-1 1 4-16,-6 1 2 0,2 0 0 15,-1 2 1-15,1 0 1 16,-3 0-1-16,2 0 0 0,-3 3 1 16,-2 3-1-16,-2 1 1 0,0 0 2 0,-1 0 0 15,1-1 2-15,1 3 1 0,4-4 4 16,2 0 2-16,6-1 3 0,7 0 1 16,0-3 4-16,7 1-4 0,-2-2-3 15,1 1-6-15,5-1-6 0,-2 0-3 16,2 0 0-16,0 0 3 0,13 0 1 0,8-3 0 15,9-4-1-15,6-1 1 0,3-1-3 16,4-3-1-16,6 0 0 0,-1-1-2 16,1 1 0-16,0 1-2 15,-2 3-6-15,-1 0-3 0,-1 3-3 0,-3 3-15 16,4 1-19-16,-2 1-30 0,-1 1-69 16</inkml:trace>
  <inkml:trace contextRef="#ctx0" brushRef="#br0" timeOffset="100306.9493">16775 5440 231 0,'0'0'69'15,"0"0"-14"-15,0 0-16 0,0 0-14 16,0 0-10-16,0 0-7 0,0 0-3 0,0 0-3 16,0 0-4-16,-27-25-2 0,27 23-3 15,0 2-5-15,-2-2-4 0,2 2-1 16,0-1-2-16,0 1 2 0,0 0 5 16,0 0 9-16,0 0 7 0,0 0 7 15,0 10-3-15,5-1-4 0,2 5-3 0,-1 0-1 16,-2-6 0-16,3 5 2 0,-2-3-1 15,-2-3 0-15,0 2-1 16,-2-6-1-16,1 1 0 0,-2-4-1 16,0 0 1-16,0 0 2 0,1 2 1 0,-1 0 1 15,3-1 4-15,-3 0 3 0,1-1 4 16,1 0 2-16,-2 3 1 0,1-3-1 16,1 0-2-16,5 0-8 0,0-10-1 15,8-5-5-15,5-7 0 0,1-2 0 16,4 2-2-16,-2-3-1 0,3 1 1 0,-3 2 1 15,-1 1 2-15,-5 2 0 0,-1 2-2 16,-6 3-1-16,1 3 1 0,-4 4-1 16,-4 3 2-16,-1 0-4 0,-2 4-8 15,0-1-9-15,0 1-18 0,2 0-21 16,-2 0-10-16,3 0 0 0,-2 3-14 16,1 9-16-16</inkml:trace>
  <inkml:trace contextRef="#ctx0" brushRef="#br0" timeOffset="100775.274">16737 5500 138 0,'0'0'44'0,"0"0"7"16,0 0 0-16,0 0-5 0,0 0-5 16,0 0-9-16,0 0-12 0,0 0-10 15,0 0-7-15,0 0-6 0,-24-52-1 0,24 50-6 16,-1 2-3-16,1 0 4 15,0 0 2-15,0 0 6 0,0 0 3 16,0 3-3-16,0 8 1 0,6 4 0 16,-1 0 0-16,3 4 1 0,0-3 0 0,1 1 4 15,0-2-2-15,0-1 1 0,-1-4-3 16,1 0-4-16,-2-4 0 0,0-3 1 16,2 2 2-16,-2-1 0 0,3-2 2 15,-5 0 4-15,6-2 1 0,-1 0 1 16,1 0-3-16,6-3 0 0,-4-7-1 0,4 1 0 15,5-8-2-15,0-3-3 0,4-3-4 16,0-3 0-16,1 0-7 0,0-1-8 16,2 2-10-16,0-2-18 0,-1 5-29 15,2 0-11-15,0 4-35 0</inkml:trace>
  <inkml:trace contextRef="#ctx0" brushRef="#br0" timeOffset="142646.5956">23961 7156 113 0,'0'0'36'0,"0"0"-8"0,0 0-6 16,0 0-9-16,0 0-4 0,0 0-3 15,0 0-2-15,0 0-2 0,0 0-4 16,0 0-4-16,-12-7-3 0,11 5 4 16,1 2 1-16,0 0 6 0,0 0 4 0,0 0 0 15,6 0 1-15,5 0 2 16,8 0-2-16,-9 0-2 0,10 0 0 15,-3 0-2-15,1 0-2 0,7 0 0 16,-3 0 1-16,2 0-1 0,2 0 2 0,3 0-1 16,1 0-1-16,2 2 0 0,2-2-2 15,-4 2 1-15,-1-2-2 0,-2 0 0 16,-9 1 0-16,0-1 1 0,-3 0 0 16,-4 0 2-16,1 0 0 0,-5 0 1 15,-1 0-1-15,-6 0 1 0,0 0 2 0,0 0 2 16,1 0-1-16,1 0 1 15,-1 0-2-15,1 0-8 0,-2 0-7 16,0 0-9-16,0 0-8 0,-11 4-3 16,-7-1 0-16,-10 5-3 0,0 4 4 0,-4 0 1 15,0 3-6-15,4-3-4 0</inkml:trace>
  <inkml:trace contextRef="#ctx0" brushRef="#br0" timeOffset="142966.8738">23978 7214 82 0,'0'0'23'0,"0"0"0"16,0 0-2-16,0 0 4 15,0 0-1-15,0 0-2 0,0 0-8 0,0 0-7 16,0 0-6-16,0 0-6 0,-20-5-5 16,19 5 2-16,1 0 5 0,0 0 6 15,0 0 3-15,13 0-3 0,5 0-5 16,8 4 0-16,-1 0 0 0,-2 0 1 15,5 0 6-15,1-1-2 0,1 2-3 0,2-4 2 16,3 1-5-16,1 1 0 0,3-3-1 16,-2 0-3-16,0 0 1 0,-3 0 0 15,0-3 2-15,-4-2 1 0,-4 1 2 16,-6 1 1-16,-10 0 1 0,-4 3 3 16,-6 0-1-16,0 0 2 0,0-3 0 0,0 3-15 15,0 0-8-15,0-2-10 16,-13 0-6-16,-9 2 4 0,-9 0-1 15,-4 0-12-15</inkml:trace>
  <inkml:trace contextRef="#ctx0" brushRef="#br0" timeOffset="143197.9271">23925 7266 79 0,'0'0'26'0,"0"0"-2"15,0 0-3-15,0 0-1 0,0 0-3 16,0 0-1-16,0 0-4 0,0 0 1 16,0 0-2-16,0 0-2 0,89-48 0 0,-58 48-5 15,-4 0-1-15,4 0-1 0,-3 0-2 16,4 0 0-16,-1 0 1 0,0 0-3 16,3 0 2-16,-1 0-6 0,-1 0-11 15,0 0-17-15,-3 0-33 0</inkml:trace>
  <inkml:trace contextRef="#ctx0" brushRef="#br0" timeOffset="144227.878">9671 12546 44 0,'0'0'10'0,"0"0"-5"0,0 0-3 0,0 0 1 15,0 0-1-15,0 0-1 0,0 0 0 16,0 0-1-16,0 0 1 0,-15-3-1 16,13 3 1-16,0 0 1 0,2 0 0 15,-1 0 0-15,1 0 0 0,0 0-1 16,0 0-1-16,13-2-1 0,-3-1-5 0,7 0-2 15,1 0-5-15,3 3-20 0</inkml:trace>
  <inkml:trace contextRef="#ctx0" brushRef="#br0" timeOffset="145618.3097">14587 12507 99 0,'0'0'31'16,"0"0"-1"-16,0 0-9 0,0 0-9 15,0 0 1-15,0 0-3 0,0 0-4 16,0 0-4-16,0 0-6 0,0 0 2 16,-30-16-2-16,29 16 3 0,1 0-3 15,0 0-2-15,0 0 1 0,0 0 3 0,0 3 5 16,5 3 3-16,3-2 0 0,1-1-4 15,2 1 1-15,1-4-1 0,-2 1-1 16,3-1 1-16,3 0-1 16,1 0 1-16,-2-3-1 0,2-2-1 0,-1 1 1 15,0 0 0-15,1-1-4 0,-3 0-1 16,2 2-2-16,-6 0 0 0,5 0 4 16,-5 2-3-16,-6-1 2 0,2 2-1 15,-6 0-1-15,5 0 2 0,0 0 0 16,0 0-1-16,2 0-1 0,-7 0 1 0,0 0-1 15,0 0 1-15,0 0 1 0,1 0 2 16,-1 0 1-16,0 0 1 0,0 2 2 16,-11 2-3-16,-4 1 0 15,-6 2-3-15,-2-1-3 0,-2 0 2 0,-1 2 0 16,-3 1 1-16,-3 2 0 0,3 0 1 16,-1-3-1-16,1 0 3 0,9-3 2 15,2-3 1-15,5 1-2 0,8-3 1 16,0 2 1-16,5-2 2 0,-1 0 0 15,1 0-2-15,-2 0-3 0,1 2 0 0,1-2 0 16,0 0-1-16,0 0 1 0,10-2-2 16,10-4 0-16,5 0 2 0,0 1-3 15,2 2 2-15,-3-1-2 0,1 0 2 16,-2-1 1-16,-7 0-1 0,0 1 2 16,-6 1-1-16,-7 1 1 0,4 1 1 15,-7 1 0-15,0-2 3 0,0 2-1 16,2 0 4-16,-1 0-3 0,2 0-3 15,-3 0-4-15,0 0-2 0,-7 0-2 16,-9 5 2-16,-7 5 2 0,-3 2-1 0,-3 2 3 16,-3 0-2-16,0-1 2 0,0-1-1 15,5-2 1-15,8-5 2 0,8-1 3 16,6-3 4-16,5-1-1 0,-1 0-1 16,1 0-1-16,-2 0-3 0,1 0-2 15,-1 0-3-15,2 0 1 0,-1 0-4 0,1 0 4 16,7-6 1-16,9-1-4 15,3-4 6-15,4 3-6 0,0 1-2 0,3 3-6 16,0-1-20-16,3 1-32 16</inkml:trace>
  <inkml:trace contextRef="#ctx0" brushRef="#br0" timeOffset="147128.9184">28364 8376 176 0,'0'0'50'0,"0"0"-5"0,0 0-14 16,0 0-3-16,0 0-8 0,0 0-4 15,0 0-9-15,0 0-6 0,0 0-5 16,-17-5-6-16,17 5 2 0,0 0 2 16,3-1 5-16,13-1 5 0,8 1 0 15,10-4-2-15,-1 2-1 0,0-2-2 0,0 1 1 16,1-1-2-16,-2 2 1 0,-4 0 0 15,1 1-2-15,-1-2 0 0,-2 1-2 16,-2 0-1-16,-3-2-1 16,-4 4 2-16,-2-2 3 0,-4 0 1 0,-5 1 4 15,0 2-3-15,-6 0 4 0,3-1 0 16,1-1-1-16,1 1 1 0,0-1-5 16,-5 2-2-16,0-1-3 0,0 1-2 15,0-2 2-15,0-2 0 0,0-2-1 16,-5 0-1-16,-1 0-9 0,-8 2 1 0,-6 1-1 15,-4 3 1-15,-11 0 4 0,-4 0-1 16,-5 8-2-16,-6 3 2 0,-4 2 5 16,2 2 1-16,2 1 6 15,2-1 1-15,9-3-1 0,6-1 1 0,11-4 2 16,4-2 5-16,7-1 3 0,5-2 3 16,2-1 4-16,4-1 2 0,-2 0-5 15,2 0-6-15,0 0-6 0,0 0-5 16,0 0-5-16,12-1-1 0,5-4 3 15,9 1 6-15,2-1 4 0,2 2 1 0,2 0-3 16,1 0-3-16,-1 2 1 0,-3 1-3 16,-3 0 2-16,-4 0 0 0,-4 0 0 15,-1 0 1-15,1 0 0 0,-6 0 0 16,-1 1 1-16,-5 0-1 0,-1-1 0 16,-1 2-1-16,0-2 0 0,2 2-2 15,-6-2 2-15,0 0-4 0,0 0 1 0,0 1-1 16,1-1 1-16,-1 2 3 15,-1-1 2-15,-13 2 1 0,-8 2 1 16,-4-1 1-16,-5-1-2 0,2 1 4 0,-1-3-1 16,3 2-1-16,6-2 5 0,1 1-1 15,7-2-2-15,0 1-1 0,-1-1-3 16,1 0-2-16,0 2 1 0,7-2 0 16,2 0 2-16,4 0-2 0,-2 0-1 15,2 0-5-15,0 0 0 0,-1 0 2 16,1 0 2-16,11-2 2 0,9-4 2 15,9-3 0-15,5 2-2 0,-1-2-1 0,0 1-2 16,2 2-3-16,-2 1-8 16,1 5-19-16,1 0-46 0</inkml:trace>
  <inkml:trace contextRef="#ctx0" brushRef="#br0" timeOffset="148017.8701">14689 12574 1 0,'0'0'3'16,"0"0"-1"-16,0 0 4 0,0 0 1 0,0 0 0 15,0 0 2-15,0 0 0 16,0 0 1-16,0 0 0 0,0 0 1 15,-5-16-5-15,5 14-2 0,-1 0-4 16,1 1-1-16,0-1-4 0,-2 2-5 0,2-1-2 16,0-1-1-16,0-2-3 0,2-4-5 15</inkml:trace>
  <inkml:trace contextRef="#ctx0" brushRef="#br0" timeOffset="149066.5536">15071 11492 175 0,'0'0'43'16,"0"0"-12"-16,0 0-6 0,0 0-4 16,0 0-7-16,0 0-4 0,0 0-3 15,0 0-2-15,0 0 1 0,0 0-3 16,-38-35-3-16,38 33-4 0,-1 2-2 15,-1-1-1-15,1 1 1 0,1 0 4 0,-2 0 1 16,2 0 1-16,-1 1 2 0,-1 6-1 16,2 4 1-16,0 7-1 0,0-8 0 15,2 7 0-15,4-3 0 0,1-2 2 16,1-1-3-16,1 1 1 0,3-4 0 16,2-1 2-16,-2 0 1 0,3-4-2 0,2-1 1 15,-7-2-2-15,8 0 1 0,0 0-1 16,-4-7 1-16,5 0 0 15,-6-4-1-15,1 1 2 0,0-5 0 16,-1 1-1-16,-2-2-1 0,2-5 0 0,0 1 0 16,-1 0 2-16,-2-2-3 0,1 2 0 15,0 0-3-15,-1 0 1 0,1 0 0 16,-2 3-2-16,-2 4 0 0,0 2-2 16,-2 3-8-16,-4 4-16 0,5-2-21 15,-2 4-27-15,4 2-22 0</inkml:trace>
  <inkml:trace contextRef="#ctx0" brushRef="#br0" timeOffset="149445.9956">15147 11522 179 0,'0'0'30'0,"0"0"-6"0,0 0-11 0,0 0-5 16,0 0-1-16,0 0 1 0,0 0 1 16,0 0 1-16,0 0 0 0,15 3-3 15,-5-2 0-15,-2 3-3 0,3-2 3 16,6-1 3-16,-5-1-1 0,8 0-2 15,-3 0-4-15,-4 0-2 0,6 0-1 0,-8-1-1 16,0-1 0-16,-1-2-2 0,0 3 0 16,0-2 0-16,-6 2-1 0,1 1 2 15,0-2 1-15,0 1 2 0,-1 0 0 16,3-4 0-16,-4 2 1 0,2-5-7 16,3-2-6-16,-1-6-6 0,1-4-21 15,1 2-24-15,0-1-34 0</inkml:trace>
  <inkml:trace contextRef="#ctx0" brushRef="#br0" timeOffset="154567.1331">11381 11574 19 0,'0'0'14'0,"0"0"-4"0,0 0-2 0,0 0 0 15,0 0-1-15,0 0-4 0,0 0 0 16,0 0-1-16,0 0 3 0,0 0 2 16,-11-7 2-16,10 7 2 0,-1 0-1 15,1 0-1-15,-1 0 2 0,1 0 1 16,-2 4 1-16,0 0 1 0,0 1 0 15,0 6-2-15,3-5-1 0,0 6-1 0,0 5-1 16,0 1-2-16,3 5 1 0,0-8-1 16,1 0 1-16,2-1 0 0,-1-6-2 15,-1 6-2-15,1-4-3 0,-3-7-1 16,2 4 0-16,-1-4 0 0,-1 0 1 16,1 2 0-16,-3-5 1 0,0 0 0 0,0 0 4 15,1 0 0-15,1 1 1 16,5-1 0-16,4-3-2 0,4-8-2 15,2-5-2-15,2-2 0 0,0-7-1 16,-1 0 0-16,1-5 0 0,0 0 0 0,4-1-2 16,-4 3-2-16,0 1 2 0,-2 3-2 15,-1 2 2-15,0 4-1 0,-6 5-1 16,-3 6-2-16,-4 5-4 0,-3 2-9 16,0-2-5-16,0 2-9 0,2 0-6 15,2 0-6-15,2 6-16 0</inkml:trace>
  <inkml:trace contextRef="#ctx0" brushRef="#br0" timeOffset="154958.8717">11351 11770 200 0,'0'0'60'0,"0"0"-8"0,0 0-19 0,0 0-10 16,0 0-10-16,0 0-6 0,0 0-5 16,0 0-8-16,0 0 0 0,-14-2-2 15,12 2 2-15,1 0 6 0,1 0 0 16,0 0 2-16,0 0-2 0,1 8 0 15,4 1 1-15,5 2-3 0,-6-6-4 0,5 2 2 16,1 1-1-16,-2-3 4 0,6 2 3 16,0-6 2-16,2-1-1 0,6 0-2 15,-2-8-1-15,2-2 1 0,2-4-1 16,1 0-2-16,0-2 1 0,2-3-4 16,-1 3 2-16,-3-4-6 0,0 2-7 15,-1 0-11-15,-2-2-23 0,0 1-15 16,-1 1-17-16,3 0-18 0</inkml:trace>
  <inkml:trace contextRef="#ctx0" brushRef="#br0" timeOffset="155916.5483">12372 12678 36 0,'0'0'2'16,"0"0"-2"-16,0 0-1 0,0 0-2 0,0 0 2 15,0 0-3-15,0 0 0 0,0 0 3 16,0 0 1-16,0 0 0 0,-11-3 1 16,11 3 2-16,-2 0-1 0,2 0 2 15,0 0 0-15,0 0 2 0,-1 0 4 16,1 0-2-16,0 0 2 0,-2 0-2 16,2 0-2-16,0 0-1 0,-1 0-3 15,1 0-1-15,-3 0-2 0,3 0 1 16,0 0-1-16,0 0 0 0,0 0 2 15,0 0-2-15,0 0-1 0,0 0 2 0,-3 0 0 16,3 0 0-16,0 0 0 0,0 0-1 16,0 0-2-16,0 0-2 0,0 0-2 15,0 0 2-15,0 0 1 0,0 0-1 16,0 0-4-16,0 0-16 0</inkml:trace>
  <inkml:trace contextRef="#ctx0" brushRef="#br0" timeOffset="157526.3389">13496 11696 56 0,'0'0'20'0,"0"0"-2"15,0 0-4-15,0 0-4 0,0 0-4 0,0 0-5 16,0 0 0-16,0 0 3 0,0 0 2 16,-16-4 5-16,11 15-1 0,1-2 2 15,3 2-4-15,1-1-1 0,0 3-1 16,0-3-3-16,0 2 5 0,0 0 2 15,1-1-1-15,1 1 3 0,2-1-4 0,-1 0-3 16,0-4 3-16,0 2-4 0,-2-4 1 16,2 1-2-16,1-3-1 0,-1 0 2 15,6-1-4-15,1-2 2 0,3-4-3 16,7-5 3-16,-4 0-1 0,2-3 1 16,0-2-1-16,0 0-1 0,-1-2 0 0,1-2 1 15,-3 1 0-15,0-1 1 0,-1 1 0 16,-1 2 0-16,-1 0-3 15,-4 0 1-15,1-1-3 0,0 1 0 16,-2 3-1-16,0 0-3 0,1-1-2 0,-4 5-3 16,7-4-7-16,-5 5-6 0,-3 4-5 15,6-1-11-15,-3 3-9 0,5 1-19 16</inkml:trace>
  <inkml:trace contextRef="#ctx0" brushRef="#br0" timeOffset="157975.1144">13393 11861 237 0,'0'0'52'16,"0"0"-10"-16,0 0-13 0,0 0-5 16,0 0-10-16,0 0-7 0,0 0-5 15,0 0-3-15,0 0 1 0,-20-14 0 16,20 14 0-16,0 0 0 0,0 0 4 16,1 3-6-16,8 3 5 0,1 3-6 15,-3-3 6-15,6 2-1 0,0-2 1 16,1-1 0-16,1-1-3 0,-3-1 0 15,1-2 0-15,-7-1-3 0,5 0 3 0,-2 0-1 16,4 0 0-16,4 0 3 0,1 0-1 16,-1-4 1-16,-4 0-1 0,3-4-1 15,-3-1-6-15,7-4 5 0,-1-3-6 16,3 0 5-16,1-3 1 0,3-2-3 16,-1-2 1-16,2-3-5 0,0-2-2 0,-1-1-4 15,2-2-1-15,-2 1-7 16,1 1-3-16,-2 2-13 0,3 1-13 15,-2 5-25-15,-3 2-61 0</inkml:trace>
  <inkml:trace contextRef="#ctx0" brushRef="#br0" timeOffset="159930.1425">9801 13740 49 0,'0'0'15'0,"0"0"-3"16,0 0-1-16,0 0-5 0,0 0-2 15,0 0-1-15,0 0 1 0,0 0-3 0,0 0 1 16,0 0-1-16,5-12-1 0,13 10 2 16,-6 1-2-16,8-1 0 0,2 1 1 15,-3 0-1-15,7-1 2 0,-3 1-1 16,0-3-1-16,-7 3 2 0,1-1-2 16,-7 0 0-16,3 1 0 0,0 0 1 15,-4-1-1-15,4 0 0 0,-9 1-1 0,2 1-1 16,-6 0 2-16,0-1-1 15,0 1 1-15,0 0 1 0,3 0 3 16,-3 0 0-16,0 0 0 0,0 0 0 0,-3 4-2 16,-6 5-2-16,-8 0 0 0,-2 0 1 15,-1 0 1-15,-3-2-2 0,-2 2 2 16,-2-2-1-16,2 0 0 0,-1 0 1 16,0-1-1-16,2-1 1 0,6-3 3 15,1 0 2-15,-2-2 0 0,6 0-1 0,-4 0-2 16,-1 0-2-16,7-2 2 0,-5-2 1 15,6 1 1-15,4-1 2 16,-1-1-1-16,4 2-3 0,0 0-1 16,0 0-3-16,3-2-1 0,3-1-1 0,3-1 1 15,7-1 0-15,-3 5-1 0,3 1 0 16,7 2 1-16,-1 0 0 0,4 0 1 16,-1 4-3-16,-4 2 0 0,0 0 1 15,1 0-2-15,-8-2 3 0,5 3-1 16,-1-2-1-16,2 0 1 0,-2 1 1 0,0-1 2 15,-6-3 1-15,-6 0-1 0,6 1-1 16,-4-1 2-16,0-2 0 0,-1 3 5 16,-4-3 1-16,0 0 1 0,0 0-3 15,0 0-3-15,0 0 2 0,-9 0 2 16,-8-3 1-16,-6-2-2 0,-2 1-1 16,-1 0-3-16,-3 2 1 0,0-2 1 15,-1 3 3-15,4-1 3 0,7 1 0 16,3-2 1-16,5 2-1 0,5-1 0 15,2 2-2-15,4 0 0 0,-2-1-5 0,2 1 0 16,0 0-3-16,0-2-1 0,2 0 2 16,13 1-2-16,7-3-1 0,7 2 0 15,0-2-3-15,0 4-3 0,0 0 1 16,1 0-7-16,1 2-7 0,2 6-19 16,5 1-41-16</inkml:trace>
  <inkml:trace contextRef="#ctx0" brushRef="#br0" timeOffset="162940.5564">17244 13608 92 0,'0'0'32'16,"0"0"-2"-16,0 0-5 0,0 0-4 16,0 0-3-16,0 0-4 0,0 0-1 15,0 0-1-15,0 0-3 0,0 0 2 16,7-45-1-16,1 39 1 0,3 1-1 0,-2 0-3 15,1 3-1-15,6-3-1 0,0 2-3 16,5-1 1-16,2 1 0 0,0 0-1 16,2 2 0-16,6 0 1 0,1 1-1 15,5 0-2-15,5 0 0 0,1 0 0 16,6 1-1-16,0 2 1 0,2 0-1 16,0 2-2-16,1-2 1 0,-1 0 0 15,2-3-2-15,0 0 2 0,1 0-3 16,0 0 1-16,-2-5-1 0,-1-1 1 15,-3 0 1-15,0 0 1 0,-6 0-2 0,-1 1 1 16,-4 1-1-16,-7 2 1 0,-9 1-1 16,-3 1-1-16,-6 0 0 0,-7 0-7 15,3 0-2-15,-5 3-2 0,-2 6-1 16,-1 3-5-16,-8 2 0 0,-7 4-5 16,-6-1-3-16,-1-2-2 0,-3 0-9 15,-1-2-3-15</inkml:trace>
  <inkml:trace contextRef="#ctx0" brushRef="#br0" timeOffset="163391.0054">17238 13728 91 0,'0'0'26'0,"0"0"0"15,0 0 2-15,0 0 2 0,0 0-2 16,0 0 0-16,0 0-5 0,0 0-2 16,0 0-2-16,0 0-3 0,110-32-1 15,-68 21-2-15,-1 1-4 0,1 1 0 16,1 1-2-16,-1 2 0 0,0 1 0 0,3 3-4 15,-3-2 1-15,1 2-2 0,-1-2-1 16,-3 1 0-16,3 1 0 0,-2-2 0 16,2 0-1-16,4-4 1 0,1-1-1 15,2-3 0-15,0 1 0 0,-1-1-1 16,-1 0 1-16,-2 1-1 0,-4 2 0 16,-4 1 0-16,-6 4 0 0,-11 0 0 15,-7 2 0-15,-7 2-2 0,-2 0 1 16,2 0-1-16,0 0 0 0,1 0 1 15,-7 0 2-15,0 0-1 0,-13 0-5 0,-6 2-2 16,-8 3-6-16,-4 3-10 0,-1 3-19 16,-1 0-23-16,4 2-24 0,3-1-55 15</inkml:trace>
  <inkml:trace contextRef="#ctx0" brushRef="#br0" timeOffset="163954.5537">18670 13708 297 0,'0'0'0'0,"0"0"23"0,0 0-23 0,0 0 29 0,0 0 4 15,0 0-11-15,0 0-9 0,0 0-3 16,0 0-5-16,0 0-1 0,3-61-2 16,14 57 0-16,3 4-2 15,1 0 2-15,8 0-1 0,-1 0-1 0,1 0 0 16,2 0 0-16,-2 0 0 0,-2-2-1 16,-8 2-1-16,1 0 1 0,0 0 0 15,1 0 1-15,-1 0 0 0,-1 0-1 16,-8 0-3-16,1 0 3 0,1 0-2 15,-3 0-3-15,1 0 2 0,-6 0-2 0,5 0 0 16,-4 0-1-16,-2 0 3 0,3 0-3 16,-7 0 1-16,0 0 2 0,0 0-1 15,2 0-1-15,-1 0-2 16,1 0-1-16,-2 0-4 0,0 0-1 0,-9 5-3 16,-8-1-6-16,-11 3-12 0,-4-1-8 15,-2-1-5-15,-4 0-2 0,-1-1-1 16,3 1 3-16</inkml:trace>
  <inkml:trace contextRef="#ctx0" brushRef="#br0" timeOffset="164185.8839">18593 13684 51 0,'0'0'28'0,"0"0"-2"0,0 0 1 16,0 0-3-16,0 0 0 0,0 0-5 15,0 0-3-15,0 0-4 0,0 0 0 0,-26-4-2 16,26 4 1-16,3-1-3 0,12-1-2 15,6 0-3-15,8-1 0 0,-1 1-2 16,-2 1 0-16,-2 0-1 16,2 1 0-16,0-2-1 0,0 0 0 0,0-1 0 15,-1 1-1-15,-1 0-2 0,0-2-3 16,-6 3-6-16,0-1-7 0,-7 2-8 16,1 0-14-16,1 0-11 0,-3 0-8 15</inkml:trace>
  <inkml:trace contextRef="#ctx0" brushRef="#br0" timeOffset="188062.0127">13571 16056 68 0,'0'0'21'0,"0"0"-2"0,0 0 1 0,0 0 2 15,0 0 4-15,0 0 3 0,0 0-8 16,0 0-6-16,0 0-8 0,-32-13-4 16,29 13-3-16,3 0 0 15,0 0 0-15,-2 0 0 0,2 0 3 0,0 0 2 16,11 0 0-16,5 0-1 0,10 4-1 16,-3-4-1-16,4 2-1 0,-1-1-3 15,-1-1 1-15,3 2-2 0,-1-2 1 16,-1 0 2-16,2 2 0 0,-4-2-1 15,2 0 0-15,-4 0-1 0,1 0 1 0,-4 0-2 16,-2 0 2-16,-4 0-2 0,-7 0-2 16,4 0 1-16,-4 0-4 0,-1 0-2 15,1 0 5-15,-6 0 3 16,0 0 2-16,0 10 2 0,-3 3-3 0,-8 6-1 16,-4-1-3-16,-2-1-3 0,-2-2-4 15,-1-2 2-15,0 0 2 0,1-7 2 16,3-2 7-16,0-2 2 0,-4-2-1 15,1 0-2-15,-7 0-1 0,-1-3-3 16,-1 0 4-16,1 0 2 0,-2 0 1 0,1 0 1 16,2-2 0-16,3 2 2 0,7 0 2 15,1-1 2-15,6 1 1 0,3 1-1 16,-3-3 1-16,5 5-2 0,-2-3-3 16,3 2-3-16,3 1-3 0,0 0-3 15,-1 0-1-15,1 0 0 0,0 0 3 0,0 0 0 16,1 0 2-16,12 0 0 15,3 1-1-15,7 2 1 0,0 2-1 16,-2-2 0-16,3-1-1 0,1 0 1 16,-1-2-2-16,1 2-4 0,-8-2-5 0,2 0 2 15,2 1-1-15,-7-1 3 0,5 0 4 16,-5 0-1-16,-2 0 1 0,2 0 3 16,-8 0-2-16,0 0 2 0,-6 0-2 15,0 0 0-15,0 0 2 0,1 0 3 16,1 0 6-16,-1 0 0 0,-1 0-1 0,2 0-3 15,-2-1-1-15,-2-1 0 0,-10 0 1 16,-8-3 0-16,-4 0-1 0,0 1 0 16,0-2 2-16,-5-1 0 0,3 2 2 15,0-3 4-15,3-1 2 0,-2 1 0 16,2 0-3-16,3 1 0 0,5 2 1 16,0 1-1-16,6 1 2 0,0 0-6 15,-1 0-5-15,6 1-2 0,1 1 1 16,3 1 0-16,-2-2 0 0,2 2-3 15,-1 0-2-15,-2-2-2 0,3 2 5 0,0-1 1 16,10 0 2-16,10-2 0 0,8 0 1 16,2 1-5-16,5 2 1 0,0 0-3 15,-2 0-1-15,2 0 3 0,-3 0-2 16,-2 2 4-16,-3 1-2 0,-1 1-2 16,0 2 1-16,-3-1 1 0,-2 0-1 15,-5-2 2-15,-8-2 0 0,4 0-2 0,-8 1 1 16,0-2 1-16,2 3 2 15,-6-3 3-15,0 0-2 0,0 0 1 16,0 0-2-16,0 0-1 0,0 0 0 0,-10-6-4 16,-4 0 1-16,1 1-1 0,-6 2-2 15,0 3 1-15,0 0-4 0,-5 5-6 16,2 1-3-16,9 0-13 0,3 2-9 16,1-2-8-16,5-3-9 0,4 1-8 15</inkml:trace>
  <inkml:trace contextRef="#ctx0" brushRef="#br0" timeOffset="190923.8173">17217 15982 19 0,'0'0'19'0,"0"0"-1"16,0 0-1-16,0 0-3 16,0 0-2-16,0 0-3 0,0 0-1 0,0 0-4 15,0 0 0-15,-19-17 0 0,19 17-2 16,1-1 1-16,14 1 3 0,5 0 0 16,5 0-1-16,-1 0-1 0,-1 1-3 15,0 4-2-15,-2 0 1 0,2-1 0 16,-2 1 0-16,2 0 0 0,-1-1 0 0,3-2-2 15,-2-2 1-15,1 0 1 0,1 0 0 16,0 0-2-16,1-2 1 0,-2-3-3 16,-5 1-1-16,0 2 2 0,-7 0-1 15,-5 2 1-15,3 0 0 0,-6 0 0 16,1 0 2-16,-1 0-1 0,-4 0 1 16,0 0 1-16,0 0 0 0,0 7-1 15,-6 0 2-15,-6 1-1 0,-2-1 1 16,-2-2 1-16,-7 1-2 0,10-4 0 15,-6-2-2-15,3 0 1 0,2 0 2 0,-4 0 1 16,3-5-1-16,0-1 0 0,-1 0 1 16,3-2 0-16,3 5 2 0,-2-2 0 15,2 3-1-15,-3-1 1 0,2-1-3 16,5 3 2-16,-7 1 0 0,7 0 3 16,0 0 0-16,0 0-2 0,6 0-2 0,-1-2-2 15,1 2-2-15,-4 0 2 16,4 0 1-16,0 0 0 0,0 0 1 15,0 0-1-15,5-1 1 0,9 1 0 16,6-1-2-16,-1 1 0 0,1 0 0 0,1 0 0 16,1 0-1-16,6 0 1 0,-2 0-1 15,0 1-1-15,0 2-2 0,0 2-1 16,-3-2 0-16,0 1-1 0,-1 0 2 16,-8 0 0-16,2-3 2 0,-6 1-1 15,-5-2 0-15,2 2 0 0,-7-2 0 0,0 0 2 16,0 0-1-16,1 0 4 15,1 1-2-15,-2-1 1 0,0 1-1 16,-10 2 0-16,-8 2 1 0,-5-2 1 16,-3 2-2-16,0-2 0 0,-3-1 1 0,2 1 1 15,1 1 0-15,-2-4-1 0,2 3 2 16,8-3-1-16,0 0 3 0,-1 0-2 16,6 0 2-16,-4 0 0 0,7-3 2 15,2-2 0-15,-1 1 0 0,6 1-1 16,0 1 0-16,3 2-2 0,-2 0-2 0,2 0-1 15,0-8-1-15,2 0 0 0,2-1 0 16,9 1-1-16,1 1 0 0,5 6 1 16,3-1-1-16,0 2-1 0,-1 0 1 15,0 0 0-15,0 2 0 0,-5-1-2 16,2 1 0-16,2-2-3 0,-7 0 1 16,7 2 2-16,-8-2-2 0,-5 0 2 15,4 3-2-15,-5-3 2 0,0 0 1 16,1 0 2-16,-7 0 1 0,0 0 0 15,0 0-1-15,0 0-1 0,1 0 0 0,-1 0 0 16,0 0 1-16,-5 0 0 0,-1 0 0 16,-7 0 1-16,-1 0-1 0,1 0 0 15,1 0-1-15,5 0-1 16,1 0 0-16,6 0-6 0,-1-3-16 0,1 3-20 16,-2 0-25-16</inkml:trace>
  <inkml:trace contextRef="#ctx0" brushRef="#br0" timeOffset="196622.1757">11364 16014 25 0,'0'0'14'15,"0"0"-4"-15,0 0 1 0,0 0 2 16,0 0 2-16,0 0 4 0,0 0 3 0,0 0-3 15,0 0 2-15,-40 1-2 0,40-1 0 16,-2 0 0-16,1 2-1 0,-1-2-4 16,0 0-4-16,0 0-3 15,1 3-2-15,-1-3-4 0,2 0 2 0,0 0-1 16,0 0 0-16,13 0 2 0,5-5-1 0,8-3 0 16,3 1 1-16,-2-2 0 15,8 0 2-15,-2-1-3 0,3 0 1 16,3 2-2-16,2-2 0 0,-1 4-2 15,-1 0 3-15,0 0-5 0,-3 3 4 0,-1 2-2 16,-2 1 0-16,2 0 2 0,-3 1-2 16,5 3 2-16,-2 2-4 0,-2 2 2 15,2 0 0-15,-2 0-2 0,1-1 3 16,2 1-1-16,4-3-1 0,1 0 1 16,2-3 0-16,3-2-2 0,1 0 2 0,0 0-1 15,-2 0 0-15,1-2 1 16,-2-3-2-16,5 0 1 0,-4 0-2 15,0 0 0-15,-3 0 0 0,-2 3 1 16,-1 1 0-16,0 1-1 0,-4 0-2 0,3 0-2 16,-2 0-4-16,-2 0 2 0,-2 0 0 15,0 3 1-15,-3 1 2 0,-4 0-1 16,-1 1 1-16,-4 1 0 0,-2 0-1 16,-4-1-1-16,-2 1 1 0,-2-2-2 15,-3 3-1-15,5-4-1 0,-5 4-4 0,6 1-2 16,-6-4-2-16,5 4 0 0,-4-4 3 15,-5-1 3-15,2 0-3 0,-5-3 1 16,0 0-4-16,0 0 1 16,1 3 8-16</inkml:trace>
  <inkml:trace contextRef="#ctx0" brushRef="#br0" timeOffset="197207.0888">11688 16125 38 0,'0'0'9'0,"0"0"-5"0,0 0 0 0,0 0 1 16,0 0 1-16,0 0 2 0,0 0 2 0,0 0-1 15,84-52 1-15,-71 51-1 16,5-1-2-16,0 2 3 0,-2 0-1 15,4 3 0-15,-1 3 2 0,-1-1-2 16,0 2-2-16,1-2 0 0,1 1-2 0,2-2-1 16,1 1 2-16,-2 0-2 0,2-2 1 15,1-2 1-15,2-1 1 0,6 0 2 16,3 0 2-16,2-6-3 0,7-3-1 16,2 0-2-16,-1-3 1 0,1 3-4 15,-1-2-1-15,0 2 0 0,-3 1-2 0,-2-1 0 16,-1 3 1-16,-1 1-1 15,-5 3 0-15,-3 0 1 0,-4 1-4 16,-8 1-1-16,1 0-1 0,-9 0 1 16,0 1 1-16,-3 3-1 0,-3-2 2 0,2 3 2 15,-4 0-1-15,-1 0 2 0,1 0 4 16,-2-2-4-16,0 1 2 0,0 1-2 16,-2-1 0-16,2-4 2 0,0 0-5 15,0 0-4-15,0 2-11 0,0 0-12 16,0-2-21-16,0 0-33 0</inkml:trace>
  <inkml:trace contextRef="#ctx0" brushRef="#br0" timeOffset="202215.1802">15684 15943 3 0,'0'0'4'0,"0"0"1"16,0 0 0-16,0 0-2 0,98 1-1 15,-72-1-2-15,3 0-2 0,0 0 0 0,1 0 1 16,2 0 1-16,1 1 0 0,-1 1 0 15,0 0-1-15,0-2-2 0,-2 0 2 16,1 0 1-16,-1 0-1 16,-3 0 0-16,-1 0 1 0,-1-4-1 0,-7 2-1 15,-1 0 1-15,-7 2-1 0,-6 0 1 16,3 0-2-16,-7 0 3 0,0 0 0 16,0 0 0-16,0 0 5 0,0 6-3 15,-10 4 1-15,-3 1 0 0,3-3 0 16,-4 0 1-16,-1-4 1 0,4-1 1 0,-5 1-1 15,4 0 0-15,1-4 2 0,0 1-1 16,-1-1 3-16,1 0 0 0,1 0-1 16,-1 0 0-16,0-1-2 0,1-3 1 15,0 3-2-15,0-2 0 0,1 1 0 16,-2 0-5-16,1-1 1 0,-1 1 0 16,-3 0 1-16,-3-1 3 0,4 1-1 15,-6 0-1-15,6 1 2 0,0-1 7 16,-1 0 5-16,2 1 0 0,-1 1 1 15,3-2-10-15,0 1-5 0,-2-1-2 0,2 1-1 16,4-1-1-16,-7 2 1 0,8 0 0 16,-1 0 0-16,-6 0 3 0,8 0-2 15,-3 0 1-15,2 0-2 0,5 0-2 16,-1 0 1-16,1 0-1 0,-2 0-4 16,1 0-1-16,1 0 3 0,-2 0 4 15,2 0 4-15,0 2-1 0,6 1 0 16,7 3-1-16,3 0 1 0,3-3-1 15,1-2 1-15,6 1-1 0,3-2-4 16,3 0 2-16,1-2 0 0,1-2-2 0,-1 1 2 16,0-2-1-16,-1 1-1 0,-2 1-1 15,2-1 1-15,0-1 2 0,-1 0 0 16,-2 1 1-16,-2 0-2 0,-9 2 0 16,-6-1-3-16,-1 3 1 0,-5 0-2 15,-1 0 2-15,-1 0 1 0,-4 0 2 0,0 0 1 16,0 0-1-16,-12 4 0 0,-9 5 0 15,-8 1 0-15,-3-2 3 16,3-1-1-16,-1-2-1 0,1 0 3 16,0-3-3-16,1 1 1 0,-1-3 1 0,-1 0-1 15,-1 0 0-15,0 0 2 0,-1-7-1 16,3 3 3-16,0-2 1 0,6 0-1 16,7 3-1-16,-1-1-4 0,-2 4-2 15,1 0-1-15,-6 0-1 0,2 0 1 16,3 0 0-16,1 5-1 0,2 0 3 0,4 0-1 15,5-1-1-15,-2 0-1 0,1 3-3 16,3-6 2-16,2 2 0 0,3-3 3 16,-1 0 1-16,1 0 2 15,-1 2 0-15,1-2 1 0,0 0-1 0,0 1 2 16,0-1 1-16,10 0-4 0,7 0 0 16,6-3 0-16,-8 0-1 0,3-1-1 15,-2 4-1-15,-1-2 1 0,4 2 1 16,-1 0-2-16,-4 0 2 0,7-2-1 15,1 2 0-15,-2-1 0 0,9-1 0 0,-3 1-2 16,-1 0 3-16,-1-2-2 0,1-1-2 16,-3 1 1-16,-1-1-4 0,-5 0 1 15,1 4-1-15,-5-2 1 0,1 1 2 16,-1-1 2-16,-8 0-1 0,3 2 2 16,-7 0-2-16,0-1 1 0,0 1 3 15,1 0-1-15,-1 0 0 0,2 0 1 16,-2 0-1-16,-2 0 1 0,-12 0 1 15,-3 0 1-15,-8 0-1 0,2 0 0 16,-1 1 1-16,-2 1-2 0,-3 0 1 0,-2-1-1 16,-2 1 1-16,-2 0-2 0,-1 1 2 15,-2 2 0-15,-1 0 0 0,0 0 1 16,2 0 1-16,2 0-1 0,3-3 2 16,11 2-1-16,0-3-1 0,8 0 1 15,2 1-3-15,-1-2 4 0,6 0-2 0,2 2 1 16,4-2 3-16,-1 0-1 0,1 0-3 15,-2 0-1-15,1 0-3 0,-1 0 0 16,2-4 1-16,2-7 1 16,8-1 0-16,7-3-1 0,1 2 0 0,3 6-1 15,2 0-3-15,2 3-1 0,-2 1-2 16,3 0 1-16,0 3 4 0,0-2-3 16,0 2-1-16,1-1-1 0,1-1-3 15,-2-1 1-15,5 2-3 0,-2-3-3 16,1 2-12-16,0-3-9 0,2 0-10 0</inkml:trace>
  <inkml:trace contextRef="#ctx0" brushRef="#br0" timeOffset="217567.5755">9247 17343 48 0,'0'0'11'0,"0"0"-6"0,0 0 0 15,0 0-1-15,0 0-1 0,0 0-1 16,0 0-5-16,0 0 2 0,0 0 1 0,0 0 1 15,-10 0 0-15,16 4 1 0,4-4-2 16,0 2 0-16,3 3 3 0,6-3-2 16,-3 0 1-16,3 2-1 15,-3-3 0-15,1 1 4 0,0-1-4 0,2 2-1 16,-2-2 0-16,1 3-3 0,-7-3 3 16,7 3-1-16,-4-2 0 0,-2 0 0 15,-2 1-1-15,0 1 3 0,-6-4 0 16,1 1 0-16,-1 0-1 0,-4-1-2 15,0 0 2-15,0 0 1 0,0 0-1 0,3 1 0 16,-3-1 0-16,0 2-4 0,0 1 4 16,0 0 0-16,-7 5 0 0,-8-1 0 15,1 1-3-15,-6-1-1 0,-1 2 3 16,-2-4-3-16,-1 3 2 0,-2 0 2 16,-3-1-2-16,-3 0 4 0,0-1-1 15,-1-1 3-15,1-1-2 0,3-3 2 0,4-1 1 16,5 0-1-16,6-5 3 15,5-1-3-15,2-1 8 0,-1 0 6 16,3 4 1-16,2-1 1 0,3-1-9 0,-3 2-10 16,3-3-4-16,0-3 1 0,0 4-3 15,0-1 2-15,10 0 2 0,0 5-3 16,5-1 3-16,-2 2-2 0,4 0-1 16,2 0-2-16,-2 0 3 0,8 4 0 15,-2 1 2-15,3-3 4 0,-3 1-3 0,-1-2 0 16,-2-1 0-16,-1 0-5 0,-2 0 5 15,0 0-3-15,-5 0 4 0,5-1 0 16,-8-2 0-16,-6 1 1 16,4 2-1-16,-7 0 2 0,0-1 3 0,0 1 4 15,2 0-3-15,-2 0-2 0,1-4-7 16,-1 2 4-16,-1-3 0 0,-8 3 0 16,0-3 1-16,-5 5-4 0,-4 0-1 15,0 0 0-15,-7 3-2 0,6 1 6 16,-1 2-4-16,7-1 0 0,-3 0 4 0,6-3 2 15,4 0 0-15,-5 1-2 0,5-3 1 16,3 2-3-16,-1 0 4 16,4-2 0-16,-2 0-3 0,2 0 0 15,-1 0-2-15,-1 1-3 0,1-1 1 0,-1 0-4 16,2 0-5-16,-1 0 0 0,1 0 5 0,0 0 0 16,0 0 5-16,0 0 4 15,1 0-1-15,7 0-4 0,6 0 5 16,5 0-2-16,-7 0-3 0,6 0 4 15,-6 2-2-15,2-2 1 0,-2 0 3 0,-6 0-5 16,8 0 2-16,-8 0 2 0,0 0-4 16,0 0 5-16,-6 0-2 0,0 0 1 15,0 0 5-15,1 0 3 0,2 0-1 16,-2 0 1-16,-1 2-2 0,0-2-1 16,0 0 0-16,0 0-1 0,-13-2 0 0,3 0-3 15,-10-1-2-15,5 1 2 16,-2-3 0-16,-2 3-1 0,2 0 4 15,5 0-5-15,-2 1 3 0,1 1-1 16,0 0 2-16,1-4 2 0,8 3-1 0,-2 1-4 16,6 0-5-16,0-1-3 0,0 1-4 15,0 0 2-15,0-2 2 0,0 2-1 16,10 0 2-16,8-4-2 0,9 4 0 16,2 0-2-16,3 0-5 0,3 0-15 15,2 0-15-15,4 1-23 0</inkml:trace>
  <inkml:trace contextRef="#ctx0" brushRef="#br0" timeOffset="220339.7751">22311 15515 232 0,'0'0'40'0,"0"0"-9"0,0 0-7 0,0 0-3 16,0 0-3-16,0 0-2 0,0 0-6 15,0 0-5-15,0 0-3 0,-20-19-2 16,20 19 1-16,0 9 4 0,0 8-2 16,4 6 1-16,3 0-2 0,-1 2-1 15,3 0 1-15,-3-1 1 0,1-1-2 16,-1-2 1-16,-2-6-1 0,3 0-1 15,-1-1 1-15,-2-5-1 0,2 3 0 16,-1-4 2-16,-2-5-2 0,-1 0 2 16,-2-3 0-16,0 0 3 0,6 0-1 0,-2 0-1 15,4-4 2-15,0-8-3 0,-3-7 3 16,2-5-2-16,-6-3-1 0,-1-5 1 16,0-3 0-16,0-7-2 0,-4 0 1 15,-2-3-3-15,0 0 2 0,2 1 0 16,1 2 1-16,2 2-1 0,-1 3 3 0,2 1-4 15,0 5-4-15,0 0 4 0,0 4-3 16,0 9 6-16,2-1 0 16,-1 10 0-16,-1 2 0 0,3-2-3 15,-1 4 1-15,-1 1-1 0,0 0-1 0,-1 4 0 16,3-4 0-16,2 3 2 0,0-1-1 16,5-1 0-16,2 3 0 0,1 0-2 15,5 0 3-15,0 0-2 0,-8 0 2 16,11 1 0-16,-3 1-1 0,0-2 0 15,8 0 0-15,0 0-1 0,3 0 1 0,1-2-1 16,5-3 2-16,1-1-2 16,0-1 1-16,3 2-1 0,0-2 0 15,-1 3 0-15,-1 1-3 0,-2 1 0 0,-3 2-2 16,-5 0 3-16,-1 0-1 0,-8 0 0 16,-4 2 1-16,-5 1-2 0,1 1 0 15,-1 3-4-15,-3-2-12 0,-1 2-11 16,-3-4-32-16,-1 5-39 0,-1 2-93 15</inkml:trace>
  <inkml:trace contextRef="#ctx0" brushRef="#br0" timeOffset="221971.0063">22869 15487 198 0,'0'0'54'0,"0"0"-12"0,0 0-6 15,0 0-8-15,0 0-5 0,0 0-7 16,0 0-10-16,0 0-6 0,0 0-6 15,0 0-3-15,-22-27 3 0,20 27 2 0,-4 9 4 16,-1 9 1-16,1 5 0 0,2 3-2 16,2 0 1-16,2-1-3 0,0 0 3 15,0-3-2-15,6-2 1 0,0-5 1 16,1-3-2-16,-3-4 1 0,2 0 1 16,-2-1-2-16,-1-2 4 0,0-4 0 15,-3-1-1-15,6 0 1 0,4-1-1 16,3-8 1-16,4-4 0 0,-4-2 1 15,0-6-2-15,-4 0 2 0,0-4 0 16,-2 2 3-16,2-4-3 0,-5 2 3 0,-3 6-1 16,1 0 1-16,-1 5 2 0,-1-1 1 15,0-3-1-15,-3 7-1 0,-4-1-2 16,2 4-2-16,-6 7-2 16,-5-1-3-16,-4 2-1 0,-4 8-1 0,-1 4-2 15,2 5 1-15,-2 4-7 0,4 2-3 16,2 3-14-16,7-8-40 0,9 3-36 15,3-4-90-15</inkml:trace>
  <inkml:trace contextRef="#ctx0" brushRef="#br0" timeOffset="222215.5556">23192 15601 249 0,'0'0'70'0,"0"0"-21"0,0 0-14 0,0 0-11 16,0 0-13-16,0 0-6 0,0 0-2 16,0 0-6-16,0 0-1 0,-74 3-6 15,68-2-6-15,3 3-5 0,1-1-8 16,0 4-27-16,2 1-30 0,0-2-35 15</inkml:trace>
  <inkml:trace contextRef="#ctx0" brushRef="#br0" timeOffset="222642.7517">23335 15390 261 0,'0'0'42'0,"0"0"-10"0,0 0-4 16,0 0-5-16,0 0-5 16,0 0-3-16,0 0-7 0,0 0-5 0,0 0-4 15,0 0 1-15,-26-31-4 0,26 31 6 16,0-1-4-16,0 0 1 0,6-1-1 15,5 1 0-15,1-1 2 0,-1 2 0 16,2-1 0-16,0-1-1 0,6 0 1 16,-9 1 1-16,10-2-1 0,-4 1 0 0,-3-1 0 15,5 2 0-15,-5 0 0 0,-3 1 0 16,0 0 0-16,-3 0 1 0,3 7 0 16,-2 5 2-16,-2 6 4 0,-4 3 2 15,0 5 3-15,-2 3 0 0,0 3-2 16,-4 5-6-16,-2 2-1 0,0 2-2 0,-2-2-1 15,2-1-1-15,0-4 0 0,1-12-1 16,4-3 0-16,1-7-4 16,0-8-2-16,0 3-14 0,0-6-36 15,4 1-60-15,8-2-100 0</inkml:trace>
  <inkml:trace contextRef="#ctx0" brushRef="#br0" timeOffset="222866.935">23427 15569 247 0,'0'0'32'16,"0"0"-13"-16,0 0-7 0,0 0-2 15,0 0-6-15,0 0-4 0,42-77-4 16,-24 68-1-16,-1 1-5 0,3 1-6 15,2 0-6-15,1 3-20 0,2 1-13 16,1 1-16-16,1 2-17 0</inkml:trace>
  <inkml:trace contextRef="#ctx0" brushRef="#br0" timeOffset="223211.3711">23724 15319 324 0,'0'0'66'0,"0"0"-17"0,0 0-20 0,0 0-17 15,0 0-6-15,0 0-8 0,0 0 1 16,0 0-2-16,0 0 2 0,-12-17 3 16,21 20-1-16,5 6 0 0,2 3 0 15,0 0 1-15,-1 1-2 0,2-1 1 16,-4-2-1-16,0-2 0 0,-1-1 1 0,1-1-1 15,-2-1 0-15,5 3 1 16,-1-4-2-16,-5-1 0 0,5 2 0 16,-6-2-1-16,-3 3 2 0,1-1 0 15,-4 5 2-15,-1 7-1 0,-2 4-1 0,-6 8 1 16,-4 1-2-16,-6 0 1 0,0 4-1 16,-3-1-1-16,2 2-2 0,1-5 0 15,3-1-7-15,2-1-11 0,5-10-24 16,4-1-58-16,2-7-72 0</inkml:trace>
  <inkml:trace contextRef="#ctx0" brushRef="#br0" timeOffset="223879.031">23809 15516 112 0,'0'0'6'0,"0"0"-1"0,0 0 1 15,0 0 0-15,0 0 0 0,0 0 0 16,0 0-3-16,0 0 1 0,0 0-2 16,91 36-1-16,-68-33 0 0,2-1-2 15,-2-2-2-15,3 0-1 0,0 0-2 16,0-5-1-16,-1 0-1 0,1 0-3 15,-4-1-2-15,2 0-1 0,-2-1-4 16,-6 4 2-16,1 1 4 0,-2-3 4 16,-3 3 6-16,5-2 1 0,-6 1 3 0,-2-1 1 15,1-1 3-15,-3 0 4 0,3 1 2 16,-4-2 5-16,0-1 6 0,-3 4 5 16,1-6 0-16,-2 5 8 0,2-7-1 15,0-4-2-15,-1 4 1 0,0-5-7 16,0 3 5-16,-2 1-2 0,1-1-3 0,-2 6 1 15,0-5-11-15,0 6 1 0,0-3-3 16,0 0-4-16,-3 5-4 0,-5-3-3 16,4 6-3-16,-9 1 1 15,-1 0-2-15,-1 0 0 0,-2 8 2 0,0 1-4 16,2 4 0-16,1 1 1 0,1 3 0 16,-2-1 0-16,4 3-1 0,-1-1 1 15,1 0-1-15,5-3 1 0,0-1-2 16,3-3 1-16,1-7 0 0,2 7-2 15,0-7 1-15,2 2 3 0,5 1 0 0,3-7 0 16,9 0 2-16,1-4 1 0,5-7-1 16,-2-2 0-16,0-2 0 15,-4 3 2-15,-5 1 0 0,-2 2 0 16,-3 3 3-16,-7 3 0 0,3 0 1 0,-5 3-2 16,0-2-1-16,0 2-2 0,4 0 0 15,2 2 1-15,0 8 0 0,2 6 1 16,-6 6-2-16,-2 4-1 0,0 6-2 15,-8 2-2-15,0 2-4 0,-1-1-4 16,3-2-7-16,0-1-13 0,3-9-41 0,3 1-49 16,0-1-94-16</inkml:trace>
  <inkml:trace contextRef="#ctx0" brushRef="#br0" timeOffset="224180.4307">24513 15297 429 0,'0'0'53'0,"0"0"-9"0,0 0-17 16,0 0-15-16,0 0-5 0,0 0-4 0,0 0-1 15,0 0 1-15,0 0-1 16,0 0-2-16,15 52 1 0,-5-15-2 16,-1 5 4-16,-2 5-5 0,1 5 2 15,-3 3-2-15,-2-3 1 0,-3 0-2 0,0-5-2 16,-2-1 1-16,-4-6-16 0,-3-2-30 16,0-2-54-16,-4-4-89 0</inkml:trace>
  <inkml:trace contextRef="#ctx0" brushRef="#br0" timeOffset="224774.9434">22770 15226 162 0,'0'0'49'0,"0"0"-13"16,0 0-9-16,0 0-13 0,0 0-3 15,-79 5-4-15,59 11 3 0,1 6 5 0,-1 6 7 16,0 7 5-16,1 6 0 0,0 6-5 16,5 5-9-16,-1 3-5 0,7 0-1 15,2-3-4-15,2-2 0 0,4-4 0 16,0-4-2-16,5-7 4 0,5-3-2 15,8-4 2-15,4-6-1 0,5-2-2 0,5-3-4 16,3-5-1-16,3-3-3 0,3-1-4 16,3-2-4-16,2-3-16 0,2-2-26 15,3-1-44-15,3 0-42 16</inkml:trace>
  <inkml:trace contextRef="#ctx0" brushRef="#br0" timeOffset="225318.2785">24510 15058 239 0,'0'0'71'0,"0"0"-16"15,0 0-23-15,0 0-12 0,0 0-6 16,0 0-5-16,0 0 0 0,0 0-5 0,0 0-1 15,0 0-4-15,2-61-2 0,1 58 1 16,1 3 0-16,5 0 3 16,5 6 1-16,4 5 0 0,-1 2 1 15,0 2-3-15,-2 1 1 0,-1-3 0 0,-2 2 1 16,0 1 4-16,-1-3 0 0,-5-2 0 16,0 2-1-16,-2-5 4 0,-4 4 0 15,0 5 4-15,-1 1-4 0,-10 3-2 16,-6 1 1-16,-3-2-4 0,-3-3-1 15,0 1-1-15,1-2 1 0,6-2-3 0,3-4 2 16,7-3-2-16,3-5-4 0,3-2 3 16,0 0 0-16,0 0 1 0,0 0 4 15,2 0-1-15,10 0-1 16,8 0-1-16,6 0-2 0,-1-7-1 0,3-1-4 16,-2-1-5-16,-4 2-18 0,-1-1-40 15,2 2-49-15,-8 2-107 0</inkml:trace>
  <inkml:trace contextRef="#ctx0" brushRef="#br0" timeOffset="225676.9761">25011 15648 391 0,'0'0'38'0,"0"0"1"0,0 0-12 15,0 0-8-15,0 0-10 0,0 0-4 16,0 0-1-16,0 0 1 0,0 0-3 15,21-12 0-15,1 3-2 0,2 0-1 16,0 0 1-16,2 0-2 0,-2-1 0 16,2 2-2-16,-4 1 0 0,1 1-2 15,-5 2-2-15,-10 1-4 0,4 1-10 0,-6 2-17 16,1-2-32-16,3 2-31 0,-4 0-18 16,-2 0-28-16</inkml:trace>
  <inkml:trace contextRef="#ctx0" brushRef="#br0" timeOffset="225892.69">25064 15418 466 0,'0'0'69'0,"0"0"-25"0,0 0-15 15,0 0-16-15,0 0-7 0,0 0-5 16,0 0 0-16,0 0 2 0,0 0-4 15,0 47-1-15,3-14 1 0,-3 6 0 16,2 4-6-16,-2 1 0 0,0 1-15 0,1-1-16 16,1-3-46-16,2 0-57 0,2-3-138 15</inkml:trace>
  <inkml:trace contextRef="#ctx0" brushRef="#br0" timeOffset="226584.9307">25589 15445 179 0,'0'0'42'15,"0"0"-5"-15,0 0-6 0,0 0-4 16,0 0-3-16,0 0-7 0,0 0-3 0,0 0-2 16,0 0-4-16,-53-14 1 0,43 23-4 15,-3-1 0-15,6 4-1 0,2 3-1 16,2-3 0-16,0 6-1 16,3 2-1-16,0 0 0 0,5 4 0 0,2-6-1 15,3-1-1-15,-3-6 2 0,3-1-1 16,-2-3 2-16,2-5 0 0,0 3-1 15,-1-5 2-15,2 0 0 0,-2 0 1 16,2-7-1-16,-2-7 3 0,0-6 0 16,-6-1-1-16,-3-4 1 0,0 0 5 0,-2-1-2 15,-5-2 2-15,-3 1 3 0,1 1-6 16,2 2 2-16,1 9 1 0,2 0-3 16,0 7-1-16,2 4-5 0,1 1-9 15,1 3-6-15,0 0-8 0,0 0-27 16,0 4-55-16,3 11-68 0</inkml:trace>
  <inkml:trace contextRef="#ctx0" brushRef="#br0" timeOffset="226800.5322">25870 15492 430 0,'0'0'50'0,"0"0"-14"0,0 0-12 16,0 0-10-16,0 0-11 15,0 0-6-15,0 0-5 0,0 0-3 0,0 0-11 16,0 0-18-16,-10-19-47 0,1 32-53 16,3-1-83-16</inkml:trace>
  <inkml:trace contextRef="#ctx0" brushRef="#br0" timeOffset="227163.3251">26071 15332 448 0,'0'0'61'0,"0"0"-20"16,0 0-14-16,0 0-7 0,0 0-10 15,0 0-7-15,0 0-3 0,0 0-4 16,0 0 4-16,0 0 0 0,-12-23 1 16,5 39 1-16,0 3-2 0,-2 3 0 0,3 0 0 15,2 1-1-15,1-6 0 0,3 0-2 16,0-2 1-16,0-2 0 0,9 2 1 16,-3-3 0-16,7-5 1 0,0-1-2 15,5-3 1-15,5 0 0 0,-1-2 1 16,0 1 0-16,-5-1-3 0,-2 3 0 15,0-1-2-15,-6 1 1 0,3 4 0 16,-4-2 2-16,-3 1-1 0,-1 3-2 16,-4 2 1-16,0 4-4 0,-11 3-3 15,-5 2-11-15,-7-2-14 0,-5 1-26 0,-1-5-25 16,-4 2-19-16,3-2-24 0</inkml:trace>
  <inkml:trace contextRef="#ctx0" brushRef="#br0" timeOffset="227395.835">26093 15359 264 0,'0'0'30'0,"0"0"-12"15,0 0-8-15,0 0-2 0,0 0-4 16,0 0 0-16,0 0 0 0,0 0-3 15,0 0-1-15,0 0-2 0,44-70-5 16,-39 69-1-16,5 0-3 0,-4 1-5 0,7 0-8 16,1 0-18-16,2 2-15 0,0 3-20 15</inkml:trace>
  <inkml:trace contextRef="#ctx0" brushRef="#br0" timeOffset="227601.9325">26379 15264 288 0,'0'0'79'16,"0"0"-22"-16,0 0-13 0,0 0-12 16,0 0-16-16,0 0-7 0,0 0-4 0,0 0 1 15,0 0-1-15,-7 6 2 0,10 17-2 16,4 7-3-16,-2 5 0 0,1 5-1 16,-1 5-2-16,1 5 2 0,-3 5-2 15,-3 2 1-15,0 1-4 0,-2 1 1 16,-8-5-3-16,-3-1-5 0,-6-3-7 0,-3-4-28 15,-5-4-53-15,1-5-57 16</inkml:trace>
  <inkml:trace contextRef="#ctx0" brushRef="#br0" timeOffset="228021.7823">25304 15132 265 0,'0'0'72'0,"0"0"-27"15,0 0-21-15,0 0-16 0,0 0-2 16,0 0 5-16,0 0-4 0,0 0 2 16,-41 102-5-16,35-63-3 0,0 4 0 15,1 5-1-15,4 1-1 0,1 1 0 16,0 0 0-16,0-3-2 0,7-2 2 15,1-3-2-15,3-6 2 0,-2-3 0 16,1-4-2-16,1-2 1 0,0-5-10 16,0-4 2-16,2-3-5 0,0-3-9 0,4-2-20 15,3-5-35-15,5-2-38 0</inkml:trace>
  <inkml:trace contextRef="#ctx0" brushRef="#br0" timeOffset="228434.8496">26503 15018 365 0,'0'0'59'0,"0"0"-15"0,0 0-17 15,0 0-7-15,9-79-7 0,-6 69-8 0,0 0 0 16,0 3-2-16,-2 2-3 0,5-1 0 16,-1 5-1-16,6 1-1 0,5 0-1 15,1 4-2-15,3 8 3 16,-2 4 0-16,-3 2 0 0,-3 3 2 0,-2 2 0 16,0-1 0-16,-4 3 2 0,-2 0 0 15,-4-2-1-15,0 1 1 0,0 0 0 16,-8-2 5-16,-2-2-3 0,0 0 4 15,-1-4-4-15,1-4-2 0,6-5 1 16,0 0-3-16,2-2 2 0,-1-2-1 0,2 2-1 16,1-5 1-16,-2 0-2 15,2 0 1-15,0 1-2 0,8 2-1 0,6 1-2 16,5 0-7-16,3-1-8 0,-1-3-30 16,3 0-33-16,-6 0-48 0,4 0-72 15</inkml:trace>
  <inkml:trace contextRef="#ctx0" brushRef="#br0" timeOffset="229200.7136">23033 15011 166 0,'0'0'43'0,"0"0"-1"15,0 0-14-15,0 0-8 0,0 0-12 16,0 0-5-16,0 0 3 0,0 0-1 16,0 0 0-16,0 0 0 0,72-34 1 15,-46 34 6-15,4 0 2 0,7-4 1 16,9-3 1-16,6-3-7 0,9-5-2 15,9-4-4-15,7-3-2 0,7-3 0 16,6 1-2-16,4 2 1 0,4-3-1 16,5 4 0-16,1 1 0 0,1 2-2 0,4 1 2 15,-2 5 0-15,1 0 1 0,-2 4-1 16,-2 1-1-16,-3 2 1 0,-3 1-2 16,-2 0 2-16,-4 1 0 0,-2 0 0 15,-5 1 1-15,-1-1-2 0,-6-1 0 16,0 3 4-16,-5 1-2 0,-5 0 0 15,-6 0 2-15,-6 0-2 0,-4 0 0 0,-5 0 0 16,-4 0 0-16,-3 0 0 16,-2 1 0-16,-2-1 0 0,-2 0 0 15,-2 0 0-15,-4 0 0 0,1-1 0 0,-3-2 0 16,-3-2 0-16,-5 1 0 0,-1 2-2 16,-7 1-1-16,-4-1-4 0,0 2-11 15,-6 0-32-15,0-2-32 0,0 2-89 16</inkml:trace>
  <inkml:trace contextRef="#ctx0" brushRef="#br0" timeOffset="230620.8882">10654 17313 76 0,'0'0'40'0,"0"0"-7"15,0 0-6-15,0 0 3 0,0 0-1 16,0 0-4-16,0 0-10 0,0 0-11 16,0 0-1-16,-72-16 2 0,72 16-1 0,-2-2-3 15,2 2-4-15,-2 0 0 0,0-2-4 16,2 2-8-16,-1-1-3 0,1 1 3 16,0 0 6-16,0 0 9 0,0 0 5 15,0 0-4-15,3 0-1 0,4 0-3 16,-1 0 4-16,-2 0-1 0,-4 0 0 0,0 0-2 15,0 0-9-15,3 0-9 16,-2 0-16-16,1 0-18 0,-1 0-5 16</inkml:trace>
  <inkml:trace contextRef="#ctx0" brushRef="#br0" timeOffset="231934.6581">11017 17443 100 0,'0'0'36'0,"0"0"5"16,0 0 0-16,0 0-11 16,0 0-6-16,0 0-12 0,0 0-10 15,0 0 1-15,0 0-6 0,0 0 5 0,-20-18 2 16,32 17-1-16,6 1 2 0,-2-4-2 16,3 4-3-16,0 0 2 0,-2 0-4 15,9 0 5-15,2 0 5 0,2 0-1 16,5 0 2-16,5 0-4 0,4 0-2 15,1-1 0-15,2-2 0 0,0 0-2 0,-1 1-1 16,-1 0-2-16,-1 2 0 0,1 0-1 16,0 0 2-16,-3 0 2 15,-3 0-5-15,0 0 1 0,-4 0 2 16,-5 0-1-16,2 0 2 0,-5 0-2 0,1 0-1 16,-6 0 2-16,-5-3-2 0,-1 0 0 15,-3 1-3-15,-1 2-1 0,2-4-1 16,-4 2 2-16,2-1-1 0,-7 2-2 15,4 0 4-15,-5 1-2 0,1-4 3 16,-1 3 0-16,-4 1-2 0,0-2 0 0,0 2 0 16,2 0 3-16,-2 0 2 0,0 0 2 15,0 0 0-15,0 0-1 0,0 0-1 16,-9 2-6-16,-1 3-9 0,-6-2-10 16,1 2-12-16,4-2-6 0,-10-1-13 15</inkml:trace>
  <inkml:trace contextRef="#ctx0" brushRef="#br0" timeOffset="232307.1814">11162 17420 163 0,'0'0'40'0,"0"0"-14"16,0 0-9-16,0 0-11 16,0 0-7-16,0 0-1 0,0 0 4 15,0 0 7-15,0 0 8 0,0 0 4 0,76 0 3 16,-35 4-6-16,7-4 1 0,-2 0-5 16,2 0-3-16,-3 0-4 0,2-5-2 15,1 2-1-15,1 0-1 0,-1 1 1 16,0 0-1-16,-2-3-3 0,-1 2 0 15,-3 3-5-15,-2-4 5 0,-1 4 1 0,-3 0-5 16,-2 0 1-16,-5 0-5 0,-8 0-1 16,-3 1 0-16,-7-1 0 0,-4 0 0 15,-1 3-3-15,-6-3 0 16,0 0 1-16,0 0-22 0,5 0-19 0,0 0-23 16,-1-3-23-16</inkml:trace>
  <inkml:trace contextRef="#ctx0" brushRef="#br0" timeOffset="232594.3386">11238 17392 151 0,'0'0'47'0,"0"0"-7"0,0 0-13 16,0 0-8-16,0 0-9 0,0 0-2 16,0 0 3-16,0 0 10 0,0 0 10 0,0 0 9 15,64 6-5-15,-23-3-7 0,3-3-14 16,4 0-8-16,4 0-4 0,3-3 0 16,0 0 1-16,-1 1-3 0,-1 2 0 15,-2-1-4-15,-2 1-6 0,0 0-3 16,-4 0-15-16,1 0-37 0,-4 0-35 15,-3 0-89-15</inkml:trace>
  <inkml:trace contextRef="#ctx0" brushRef="#br0" timeOffset="238044.0899">14002 17290 25 0,'0'0'10'16,"0"0"-6"-16,0 0 1 0,0 0 1 0,0 0 0 16,0 0 2-16,0 0-3 0,0 0 0 15,0 0 0-15,39 9-2 0,-20-4 4 16,1 3-4-16,2-4 21 0,2 2-20 16,5 1 20-16,3-3-13 0,4-2-4 15,3-2-1-15,2 0-22 0,2-8 18 16,2 0-20-16,-2 1 18 0,-1-4-1 0,-1 2 1 15,-1 2 1-15,-2-4-1 16,-5 2-1-16,-4 2-14 0,-9 0 12 16,-10 5-17-16,-4 0 14 0,-6 2 12 0,0 0-11 15,0 0 12-15,-3 13-15 0,-10 6-8 16,-10 6 10-16,-7 1-26 0,-8 3 4 16</inkml:trace>
  <inkml:trace contextRef="#ctx0" brushRef="#br0" timeOffset="238379.3935">13921 17509 63 0,'0'0'28'0,"0"0"3"0,0 0-4 0,0 0-8 16,0 0-4-16,0 0-3 0,0 0-2 16,0 0 0-16,0 0-5 15,64-11-4-15,-37 5 0 0,3 2-2 16,-2-1 2-16,1 2-1 0,0 2 0 0,4-4 0 16,2 1-1-16,1-3 1 0,3 2-6 15,3 0-1-15,-2 0-2 0,1 0 0 16,-1 3 3-16,-2-3-1 0,-3-2 0 15,-2-2-6-15,-4 5 0 0,-3-1 5 16,-6 3-9-16,-10 2-3 0,-4 0-4 0,-6 0-3 16,0 0-7-16</inkml:trace>
  <inkml:trace contextRef="#ctx0" brushRef="#br0" timeOffset="238561.3249">14122 17381 41 0,'0'0'3'16,"0"0"-5"-16,0 0-1 0,0 0 2 16,0 0-3-16,0 0 0 0,0 0-12 15</inkml:trace>
  <inkml:trace contextRef="#ctx0" brushRef="#br0" timeOffset="241975.6795">17587 17488 76 0,'0'0'23'0,"0"0"-8"0,0 0-1 0,0 0-10 16,0 0 0-16,0 0-3 0,0 0-2 16,0 0 2-16,-13 3-2 15,11-2 4-15,1-1 1 0,-2 0 0 0,2 1 0 16,-1-1-1-16,1 0-3 0,-1 0 0 16,1 0 2-16,-1 0-1 0,1 0-2 15,-1 0 2-15,2 0-2 0,-1 0-1 16,1 0-1-16,-2 0 1 0,2 0 2 15,-1 0 1-15,1 0 0 0,-3 0-2 16,3 0 2-16,0 0 4 0,0 0 5 0,0 0 5 16,-1 0 3-16,1 0-2 0,0 0-6 15,-2 0-3-15,2 2-6 0,0-2-2 16,0 0-4-16,0 0-1 0,-1 0-1 16,1 0-2-16,0 3-1 0,0-3-1 15,0 0 1-15,0 0 4 0,0 0 4 16,0 0-3-16,0 0-4 0,0 0-11 15,0 0-19-15,0 0-15 0</inkml:trace>
  <inkml:trace contextRef="#ctx0" brushRef="#br0" timeOffset="272919.1874">17912 17645 13 0,'0'0'7'0,"0"0"-3"16,0 0-2-16,0 0 1 0,0 0-2 15,0 0-1-15,0 0 1 0,0 0 2 16,0 0 0-16,-16 0-2 0,15 0-1 0,-1 0-1 15,1 2-2-15,-1-2 2 16,1 0 3-16,-1 3 0 0,1-3 2 16,-1 0-3-16,1 0 0 0,0 0 1 15,-1 0 3-15,1 0 2 0,-2 0-2 0,-1 2 2 16,-2 1-6-16,-1 0 2 0,-1 1-2 16,0 1-3-16,-1 1 3 0,5-2-1 15,-4 4 0-15,1-1 0 0,2-2 1 16,2-2-1-16,0 2 1 0,-2-2 0 15,1 1 1-15,-3 0 4 0,-2 0-3 0,5-2 4 16,-4 3 3-16,4-3-2 0,0 0 0 16,-5 2-4-16,6 1-2 0,-1-5 0 15,1 3 0-15,-1-2-2 16,1 2 0-16,-3 2 0 0,-1 1-1 0,4-2 4 16,2 0 1-16,-4-1-3 0,2 0 1 15,0-1 2-15,-4 6-3 0,-3-6 3 16,3 4-1-16,-6 1 1 0,-2 2-1 15,2 2 0-15,-1 1-1 0,2-4-4 16,-2-1 4-16,4-5-2 0,-6 4 2 0,-2-3-1 16,2 3 2-16,-7 5-1 0,0 1 2 15,0 0 2-15,1 2-7 0,-2-2 5 16,-1 0-2-16,-1-3-5 0,0 2 7 16,0-2 1-16,1 1-3 0,-1 2 2 15,2 0 0-15,-2-4-4 0,0 0 4 16,1-1-2-16,3 1-1 0,-1-1 1 15,2 0 1-15,-1-1-4 0,0-1 2 16,-1 1-3-16,-1-4 1 0,2 3 4 16,-3-4-2-16,2 1 0 0,-1-1-3 0,2 5 4 15,-1-2 0-15,0 2-4 0,-2-2 7 16,3 1-2-16,1-2-2 0,-1 0 2 16,2 0 0-16,-2 2 0 0,8-5-4 15,-2 4 2-15,-3 0 2 0,0 3 1 16,0-2 2-16,1-3-1 0,-1 0-2 0,-3 1-6 15,-2-2 4-15,2 4 3 16,6 1-6-16,0-6 1 0,-1 0-1 16,-2 0 8-16,3 0-3 0,-3 0-3 15,3-3 0-15,3 1-7 0,-7 1 8 0,1 1 1 16,-1 0-4-16,-3-1 4 0,0-3-4 16,1 3 4-16,1-5 2 0,0 2-1 15,1-5-2-15,1 1-4 0,-1-3 6 16,0 1-1-16,-1 3-1 0,7 5 3 15,-2-3-3-15,-3 0 7 0,2 2-2 0,-4-3-2 16,1 0-2-16,1 3-7 0,5-1 4 16,-2-3 1-16,-1 5 2 15,-2-1-3-15,3 1 2 0,-4 0 2 16,2 2-1-16,4 0 1 0,-8 0-5 0,3 0 2 16,2 0-1-16,-5-4 5 0,4-3-1 15,-1 0 4-15,3-2-5 0,3 3-3 16,1 1 1-16,2 0-1 0,-1 5 1 15,-4-3 2-15,1-4 2 0,-1 2-2 16,3-2 1-16,4 2-2 0,-2 2-6 0,-2-6 4 16,-1 3 1-16,2-1-1 15,-1-3 4-15,2 0-2 0,6 0 1 0,-4-1 0 16,1 3-2-16,3 4 6 0,4 0-5 16,0 4 6-16,-3-3-4 0,0-1-4 15,0-2 2-15,0 4-4 0,3 2 4 16,-1 0 0-16,1 0-1 0,-2 0-1 15,1-3-1-15,1 2-2 0,-2 1 2 16,1-6 4-16,-2 0-1 0,0 2 4 16,3 0-3-16,0 4 1 0,-4-3-2 0,1-1 1 15,0 0-1-15,-3-3 0 0,3 4 4 16,-1-2 0-16,1-3 2 0,2 6-3 16,-2 0-1-16,0-3-2 0,3 5 1 15,-1 0-2-15,1 0 2 0,-2-3-2 16,-2 0 0-16,-2-1 3 0,5 1-5 0,-7-2 2 15,5 2-2-15,0 1 2 16,-5-5-1-16,5 4 1 0,0 1 1 16,-3-5 0-16,3 3 0 0,-3-4 1 15,1 0 0-15,2 4 1 0,0-7-3 0,2 7-1 16,-2-6 0-16,0 1-1 0,1 4 2 16,2 1 1-16,0 4-1 0,-1-3 0 15,-1-3 1-15,-2-3-1 0,3 0 0 16,-1 6-1-16,1-2 0 0,-3 2 2 15,2-3-1-15,-1 2-1 0,-1-4 1 0,2 3-3 16,-1 1 5-16,2 1 0 16,1 3-1-16,-3-5-1 0,0 2-1 0,0 2 2 15,2-4-2-15,1 5 3 0,-2-1-1 16,2 1-4-16,0 0 3 0,-1-2-2 16,1 2 2-16,-3 0 0 0,3 0-2 15,-1-3 1-15,1 3-1 0,-2-2 1 16,2 2 3-16,0-1-2 0,-1 1 0 15,1-2 1-15,0 2-1 0,-2-3 1 16,2 2 3-16,0 0-3 0,-1-1-1 0,1 2-1 16,0-3-1-16,0 1-1 0,-3 1 3 15,3-1 1-15,0 1 1 0,0-1-1 16,0 0 0-16,0 2-2 0,-1-2 2 16,1-1 2-16,-2 3-3 0,1-2 1 15,-1 2-1-15,1-3-1 0,-2-1 4 16,0-1-3-16,0 2 0 0,1-2-3 15,2 5 2-15,-2 0 0 0,2 0 3 16,-3-3 1-16,3 1-5 0,-1 1 2 16,-1 0-1-16,1 1 1 0,-4-6 3 0,2 1-5 15,0 2 4-15,-3-4 0 0,4 5-3 16,-1-1 3-16,-3-3 0 0,3 3-3 16,0 0 1-16,2 0 0 0,-2 1-1 15,0-3 2-15,0 3 0 0,0-1 2 16,3 3-1-16,-1-2-2 0,-2-1-2 15,-1-1 0-15,-2-5-1 0,-1-2 1 16,1 3-1-16,0 2 3 0,0-1 3 16,3 5-3-16,1-4 3 0,-3 0-3 15,2 0 1-15,-1-3 0 0,-1 1-1 0,1-1 4 16,-1 0-4-16,3 5-14 0,-2-6 15 16,2 6-3-16,1 1 2 0,-2-10-2 15,1 11 1-15,1-4-12 0,-2-5 15 16,0 8-1-16,3-4 1 0,-1 3-5 15,-1 0 2-15,1-2-1 0,-1-1 3 0,2 3 1 16,-1-1-4-16,1 0 2 16,0-3-17-16,-3-4 14 0,3 6-11 0,0-2 14 15,0 2-1-15,0 6 1 0,-1-2-4 16,1 2 1-16,0-1 1 0,0-1 0 16,0 2 2-16,0-3 0 0,0 3 3 15,0-2-2-15,0 0 0 0,0 0-1 16,0 1 0-16,0 1 2 0,0-3 0 15,0 1-2-15,0 1 0 0,0-1 0 16,0 2-2-16,0-3-1 0,0 1 2 0,0 2-2 16,0-2-2-16,0 2-2 0,0-3-7 15,0 1 0-15,0 2-5 0,0-2-4 16,0 2-13-16,0 0-17 16,0 0-23-16</inkml:trace>
  <inkml:trace contextRef="#ctx0" brushRef="#br0" timeOffset="290223.9643">540 13579 62 0,'0'0'27'0,"0"0"0"0,0 0-7 16,0 0-9-16,0 0-2 0,0 0-2 16,0 0 0-16,0 0 0 0,0 0-2 15,-14-11 2-15,11 8-2 0,3 3 0 0,-1-1 1 16,-1 1 2-16,1-1 1 15,-1 1 1-15,1-2 2 0,-1 2 2 16,1-2 0-16,-1 2 1 0,1-1 0 16,-6 0-2-16,4-3 0 0,-1 3-5 0,-4-4-1 15,4 4 1-15,-2-2-1 0,-1-2 2 16,3 4-1-16,-2-3 0 0,0 0-4 16,2 1-1-16,-5-3 1 0,2 0-1 15,1 0 4-15,-1 0 2 0,0 0 0 16,1 0-2-16,-1-2-3 0,1 2-3 0,0-2 1 15,-1 1-2-15,1-3 0 0,-1 0 1 16,-2-2-1-16,-1 1 0 16,0-2 1-16,4 1-2 0,-1-4 1 15,-6-2-1-15,7 5-1 0,0-1 0 0,2-3 1 16,1 6-3-16,-1-4 2 0,1 5-1 16,3 5-2-16,0 0-4 0,0 5-7 15,-3-1-10-15,3 1-4 0,0-2 0 16,0 1-5-16,0 1-2 0,0 0-13 15,0 0-12-15,6 6-23 0</inkml:trace>
  <inkml:trace contextRef="#ctx0" brushRef="#br0" timeOffset="292038.8639">306 15498 103 0,'0'0'22'15,"0"0"1"-15,0 0-8 0,-36-85 3 0,26 63 6 16,7 7-1-16,-1 0 7 0,-2 0-3 16,3 6-3-16,-3-5 0 0,3 7-2 15,2 2-2-15,-1 2-1 0,2 3-5 16,-2 0-3-16,2 0-1 0,0 0 0 15,-2 0-1-15,2 0-2 0,-1-1-3 0,1 1-1 16,0-2-3-16,-3 2 0 0,3 0-2 16,0 0 2-16,0 0 0 15,-3 0-1-15,3 0 1 0,-3 0-1 0,0 11 0 16,0 7 1-16,2 3 0 0,-1 2-1 16,1-2-30-16,1 3 2 0,0-1 24 15,0 3 5-15,1-2 29 0,1 0-3 16,-1-1-27-16,2-6-3 0,0 0 0 15,0-4 0-15,0-3 0 0,5 2 4 16,-2-5 0-16,-3-4 0 0,0 0 1 0,-3-3-1 16,3 0 2-16,6 0 3 0,2-6 3 15,4-6 0-15,-5-5 4 0,0-4-4 16,-3-1 1-16,-1-2 0 16,-3 8 4-16,-3-1 2 0,0 0-3 0,0 1 0 15,-3-5-2-15,-3 1 0 0,0 2 2 16,-1-1 2-16,-3 4-2 0,4 3 0 15,-1-1-3-15,-2 2 0 0,4 3-3 16,-7-3-1-16,6 6-3 0,3 2-2 16,0-1-2-16,3 4-8 0,-7 0-5 0,0 2-8 15,-2 8-15-15,-1 6-48 0,3-4-33 16,4 3-31-16,3 2-20 0</inkml:trace>
  <inkml:trace contextRef="#ctx0" brushRef="#br0" timeOffset="292232.0628">387 15311 336 0,'0'0'67'0,"0"0"-24"16,0 0-18-16,0 0-8 0,0 0-8 15,0 0-8-15,0 0-8 0,0 0-6 16,0 0-8-16,3 9-9 0,-3-8-26 15,-3 7-22-15,3-1-36 0,0 3-65 0</inkml:trace>
  <inkml:trace contextRef="#ctx0" brushRef="#br0" timeOffset="292682.5495">432 15186 415 0,'0'0'38'0,"0"0"-2"0,0 0-2 16,0 0-15-16,0 0-9 0,0 0-8 15,0 0-4-15,0 0-2 0,0 0-1 16,0 0 1-16,-26-34 1 0,26 34 0 15,0 0 0-15,0 0 1 0,0 4-2 16,0 2 0-16,0 5 3 0,0-1 7 16,0 0-6-16,0-1 4 0,3-4-5 0,0 2-1 15,0-2 0-15,-1-3 0 0,1 3-1 16,0-4 0-16,0 3-1 0,0-1-1 16,3 1 1-16,-2-1 1 0,1-1 3 15,3 2 3-15,-2-2 0 0,3-1 2 16,-2 3-3-16,0-3-2 0,2 1 0 15,-5-1-1-15,-1-1-1 0,10 1 2 16,-7 1 0-16,0-1-3 0,1 2 2 16,-1 1-3-16,-3-3-6 0,4 5 1 15,-6-1 1-15,2 2-1 0,0 1 3 0,-3 1-3 16,3 0-5-16,-3 2-16 0,-6 2-21 16,2-5-24-16,-6 4-17 0,4-6-66 15</inkml:trace>
  <inkml:trace contextRef="#ctx0" brushRef="#br0" timeOffset="292863.6333">439 15207 207 0,'0'0'22'15,"0"0"-12"-15,0 0-7 0,0 0 0 16,0 0-4-16,13-80-3 0,-10 71-5 15,-3 4-8-15,3-2-5 0,0 5-5 16,1-2-12-16,-1 1-15 0</inkml:trace>
  <inkml:trace contextRef="#ctx0" brushRef="#br0" timeOffset="294883.0174">567 15045 292 0,'0'0'63'0,"0"0"-10"0,0 0-8 15,0 0-9-15,0 0-11 0,0 0-10 16,0 0-6-16,0 0-5 0,0 0-4 0,0 0-5 15,-18-24 0-15,18 24 2 16,0 0 2-16,0 0 1 0,0 0-2 16,0 6 1-16,3 5-1 0,0-1-2 15,3-2 1-15,0 1 0 0,-1-1 1 0,1 0 2 16,0-1 1-16,0 0-1 0,1 3-2 16,3 0 3-16,-4-2-1 0,1 2 1 15,-1-4 3-15,-2-2-4 0,3 3 1 16,-4-3-1-16,0-2-1 0,0 3 2 15,-3-5 0-15,0 0 3 0,0 0 2 0,0 1 1 16,3 1 1-16,-3-2 3 0,3 0 2 16,-2 1-1-16,-1-1 0 0,2 0-5 15,-2 0-2-15,0-1 1 16,0-5-3-16,0-7 3 0,0 4-2 0,0-6 1 16,-3-2-4-16,-3-1-1 0,0-5 0 15,3 1-1-15,-1 1-2 0,-3-1 2 16,1 3-1-16,3 3-1 0,0 1 1 15,2 3-4-15,-1 0-1 0,2 0-1 16,-1 6-6-16,1 1-15 0,0 5-39 0,-2-7-48 16,1 0-32-16,-2 2-72 0</inkml:trace>
  <inkml:trace contextRef="#ctx0" brushRef="#br0" timeOffset="296175.4925">522 13286 55 0,'0'0'20'0,"0"0"-9"0,0 0-5 16,0 0-4-16,0 0 1 16,0 0-1-16,0 0-2 0,0 0-4 15,0 0 3-15,-5-22 1 0,5 20 0 0,-1 0 3 16,1 1-3-16,0-1-2 0,0 1 1 16,-2-7 0-16,2 2 2 0,0 0-1 15,0 0 1-15,-1 0-1 0,1 0 2 16,0 0 0-16,0 1 2 0,0 5-2 15,0-2-2-15,0 2-2 0,0-1-4 0,-2 0-2 16,2 1 1-16,0-2 4 0,0 2 3 16,0 0 1-16,0 0 3 0,0 2 0 15,0 11 1-15,0 5 1 16,0 8 2-16,2-2-2 0,-1 3 0 0,1 0-3 16,-1 0-3-16,1 4 0 0,-1-1 1 15,2 3 1-15,-3 3 3 0,3 1 0 16,0 3-2-16,0-1-2 0,-3 0 2 15,3 0-1-15,-2-5-7 0,3 1 5 16,-1-2-2-16,0 1 1 0,0-1 3 0,-3 1 1 16,3 1 1-16,0 0-2 0,-3 1 1 15,3-1-4-15,-2 0-1 0,1-2-2 16,1 0-1-16,-2-1 4 16,1 0 0-16,-1 0 3 0,3-1-1 0,-4-2-4 15,3-4 0-15,0 0 3 0,-3-2 2 16,4-2-1-16,-2-5 1 0,-2 3-1 15,1-1-1-15,-1-7 2 0,2 10-2 16,-2-9 0-16,0 0 1 0,1 2 0 16,-1-5 0-16,0 4 2 0,0-8-1 0,2 5 0 15,-2-3 3-15,0-1-3 0,0 0 5 16,0-6-5-16,0 0 1 0,0 0-2 16,0 1-1-16,0 1 2 0,0-2-2 15,0 3 1-15,0-2-1 0,0 0 0 16,0 1 0-16,0 0 0 0,0-1-1 0,0 1-1 15,0 6 2-15,0-3-1 0,0 2 0 16,0-1 1-16,0-6-1 16,0 4 2-16,0 2-1 0,0-1-1 15,0 1-1-15,0-6 1 0,0 0-3 0,0 0-1 16,0 6-2-16,1-1-9 0,2 5-7 16,0 1-37-16</inkml:trace>
  <inkml:trace contextRef="#ctx0" brushRef="#br0" timeOffset="298191.718">2276 15884 170 0,'0'0'32'15,"0"0"-9"-15,0 0-14 0,0 0-8 16,0 0-4-16,0 0 3 0,0 0 3 15,0 0 6-15,0 0-1 0,7 4-2 16,13 1 2-16,3-3 1 0,5-2 4 16,-2 0 0-16,7 0-2 0,-1-2-1 0,0-3-2 15,2 0-1-15,-2 2 0 0,4 0-5 16,2 2-5-16,1-2 1 0,6 2-1 16,-2-1 1-16,5-1 4 0,0-1-3 15,2 0-2-15,4-1 2 0,-5-2-6 16,3-1 0-16,-4 2-3 0,-2 0 3 0,-4 2 2 15,-3-1-5-15,-3 2 2 16,-3 3-4-16,-1 0 0 0,-3 0 6 16,-10 0-1-16,0 0-6 0,-9 1-3 15,-7 1-7-15,5-1 0 0,-8-1 1 0,0 0 6 16,0 0 7-16,2 3 5 0,-2-2-4 16,0 3-8-16,-6 2-20 0,-8 4-20 15</inkml:trace>
  <inkml:trace contextRef="#ctx0" brushRef="#br0" timeOffset="298582.7307">2209 16017 156 0,'0'0'40'16,"0"0"-4"-16,0 0-14 0,0 0-18 15,0 0-20-15,0 0-2 0,0 0-3 16,0 0 10-16,0 0 14 0,0 0 7 16,12-5 10-16,20 2 0 0,8 0-5 15,5-3-1-15,-3 0-3 0,1 0-5 16,-2-2-2-16,-5 1 1 0,3-1 0 15,0 0-1-15,0 0-3 0,3-2-2 16,4 3-1-16,-1 0-5 0,0-1 5 16,0 2-3-16,1 0 3 0,0-2-1 0,-1 2 1 15,0-1-7-15,-2 2 0 0,-5-1 0 16,-5 0-5-16,-4 1 7 0,-10 0-2 16,1 5 1-16,-8 0 2 0,1 0-9 15,-2 0-8-15,1 2-7 0,-2 1-12 16,-3 0 0-16,2 0-7 0</inkml:trace>
  <inkml:trace contextRef="#ctx0" brushRef="#br0" timeOffset="298950.6464">2238 15952 170 0,'0'0'56'0,"0"0"-5"16,0 0-18-16,0 0-15 0,0 0-16 15,0 0-12-15,0 0-1 0,0 0 4 16,0 0 6-16,-10-3 6 0,35 9-2 15,8 0 1-15,7 0 0 0,1 0 2 16,2-3-1-16,-1 0-2 0,-1 0 1 0,-4-3-1 16,1 0 2-16,2 0-4 0,-1-3-2 15,2-1-1-15,2-3-1 0,-2 3 2 16,-2-1-2-16,1 3-14 16,4-1 6-16,-2 1-4 0,2 2-3 0,-3 0-13 15,2 0-17-15,-4 0-18 0,-4 0-21 16</inkml:trace>
  <inkml:trace contextRef="#ctx0" brushRef="#br0" timeOffset="303574.9189">22597 17790 48 0,'0'0'28'0,"0"0"8"0,0 0 6 16,0 0-1-16,0 0-2 0,0 0-8 0,0 0-4 16,0 0-6-16,0 0 4 0,-8 1-3 15,6-14-7-15,1-7 1 0,-2-3-7 16,0-3-2-16,2 2 2 0,1-3 2 15,0-4-4-15,0-1 2 0,0-1-2 16,0-2 1-16,0-1 0 0,1-2 2 0,2 1-4 16,0 0 2-16,-2 0-15 0,1 7 19 15,0-1-12-15,-2 12-3 0,2 6 15 16,-2 1-21-16,0 6 17 0,0 0-2 16,0 0-4-16,0 6-4 0,0-2-3 15,0 2 3-15,0 0 0 0,-4 10 18 16,0 8-15-16,-1 7 14 0,5 6-4 15,0 3-12-15,6-1 13 0,5 3-12 16,2-2-1-16,3-2 1 0,-1-2-1 16,1-5 0-16,0-2 0 0,1-6-4 0,0-2 4 15,4-3-4-15,-1-4-1 0,0-2 1 16,0-1-9-16,-4-1-2 0,0-4-6 16,-6 2-12-16,2-2-8 0,-2 0-13 15,-6 0-17-15,1 0-14 0,-2-5-25 16</inkml:trace>
  <inkml:trace contextRef="#ctx0" brushRef="#br0" timeOffset="303772.6247">22456 17511 309 0,'0'0'61'0,"0"0"-14"0,0 0-13 15,0 0-16-15,0 0-12 0,0 0-8 0,0 0-6 16,0 0-6-16,0 0-12 0,0 0-19 16,88-84-16-16,-38 69-23 0,4 1 0 15,1-1 1-15</inkml:trace>
  <inkml:trace contextRef="#ctx0" brushRef="#br0" timeOffset="304670.658">23332 17299 291 0,'0'0'73'0,"0"0"-33"0,0 0-2 16,0 0-15-16,0 0-11 0,0 0-6 15,0 0-1-15,0 0-2 0,0 0 1 16,0 0-4-16,-43-14-2 0,34 8 2 15,0 4 0-15,-4-3 0 0,-3 3 0 16,-2 1 2-16,-7 1 0 0,5 0-1 16,-2 1 2-16,0 6-1 0,2 1 0 0,-2 4 0 15,1 3 2-15,-1 0 10 0,2 5-14 16,-2 1 10-16,2 2-12 0,2 2-1 16,4-1 2-16,4-1 2 0,3-7-1 15,4-5-2-15,1-1 0 0,2-4 0 16,0 1 2-16,6 0 4 0,4-7-4 0,9 0 0 15,4 0-2-15,5-7 2 16,1-6 0-16,0-6-1 0,0 1 1 16,-4-5 0-16,0-1 1 0,-2 1 1 15,-5 0 0-15,-1 7-1 0,-6 2 5 0,-3 5 1 16,-4 7 6-16,-4 2-8 0,0-2 12 16,0 2-16-16,0 0 8 0,0-3-6 15,0 1-1-15,0 2 6 0,0-2-9 16,0 2 1-16,0 0-3 0,-9 7-1 15,4-3 4-15,-3 8 8 0,5-4-10 0,2 3 4 16,-1 1-4-16,2 0 0 0,0 0-2 16,0-1 1-16,0-1-1 0,6-2-2 15,-1 1 3-15,3-7 0 16,2 3 1-16,2-5 2 0,7 0 0 0,-3-5 1 16,4-4 0-16,-7 0-2 0,0 1 2 15,-6 5-1-15,-1-5 3 0,0 0 0 16,-2 1-1-16,3 2 2 0,-5-1-3 15,2-3 0-15,-3 5 2 0,4-9-13 16,-1-1 14-16,1 3-12 0,1-4 9 0,0 3-1 16,-1 2 0-16,2-5-1 15,2 1-14-15,1-1 15 0,0 2-17 0,-1 0 15 16,-1 8 0-16,-5 1 0 0,5 4-1 16,-3 2 1-16,3 10 18 0,-1 8-17 15,-4 5 15-15,-3 1-3 0,0 3-13 16,-2-2 14-16,-2-1-14 0,1-8 5 15,2 1-2-15,1-7-3 0,0-9-1 16,0 3 1-16,0-6 3 0,0 0 0 16,0 0 2-16,0 0 0 0,11-2-2 0,2-9-3 15,3-3 4-15,-3-6-2 0,-1 0 3 16,-1 1-9-16,-1-4 7 0,1 5-11 16,-3 4 10-16,1 3 0 0,-3 4-2 15,-3 3 1-15,1 1 1 0,1 3-1 16,1 0 1-16,5 0 1 0,4 3-2 15,-3 7 2-15,1 3-2 0,-1 2 10 16,-5-4-10-16,0 0 8 0,2 0-7 16,-4-4 0-16,4 4-2 0,-3-5 1 15,1-1-6-15,0 2-2 0,-4-5-17 0,2 0-25 16,-5-2-52-16,0 0-45 0,4 0-93 16</inkml:trace>
  <inkml:trace contextRef="#ctx0" brushRef="#br0" timeOffset="305175.1607">23293 16884 305 0,'0'0'43'16,"0"0"-11"-16,0 0-8 0,0 0-9 16,0 0-14-16,0 0-6 0,0 0 2 15,0 0-1-15,0 0 2 0,14-35 2 0,11 29-2 16,1 3-3-16,3-2-5 15,1 0-3-15,1-1 0 0,2 0-6 16,1-1 6-16,1-2-3 0,0 1-2 16,0-4 0-16,-1 2 0 0,-3 0 5 0,-4 0 6 15,-8 5 5-15,-6 1 4 0,-4 1 5 16,-5 3 4-16,2-4-1 0,-6 4 6 16,0-1-1-16,0 1 2 0,0 0 7 15,0-2 0-15,0 2 2 0,0 0 0 16,0-1 2-16,0 1-1 0,0 0 1 15,-2 0-10-15,0 0-5 0,0 0-7 16,1 0-3-16,-1 0 3 0,-1 8-1 16,2 7 0-16,-2 5-2 0,3 7-1 15,0 1-1-15,0 3-2 0,2 2-3 0,0 2-5 16,1-2-7-16,0 3-21 0,1-3-61 16,2-1-91-16</inkml:trace>
  <inkml:trace contextRef="#ctx0" brushRef="#br0" timeOffset="305983.9207">24707 16440 187 0,'0'0'51'0,"0"0"-8"0,0 0-12 16,0 0-8-16,0 0-9 0,0 0-7 15,0 0-4-15,0 0 2 0,0 0 10 16,-97 47 0-16,77-5 5 0,0 4-2 0,-2 9-5 16,2 8-2-16,2 5-5 0,3 8 0 15,3 3-5-15,2 3 1 0,3 1 16 16,1-2-3-16,5-3 1 0,1-5 1 16,1-5-17-16,9-6 1 0,3-7 1 15,4-8-2-15,4-4 0 0,3-11-1 16,5-2-3-16,1-3 0 0,4-4-4 15,1 0-13-15,2-3-41 0,5-8-52 16,0-5-128-16</inkml:trace>
  <inkml:trace contextRef="#ctx0" brushRef="#br0" timeOffset="308138.91">25239 16625 106 0,'0'0'35'16,"0"0"1"-16,0 0-1 0,0 0-7 15,0 0-6-15,0 0-2 0,0 0-5 16,0 0-5-16,0 0-3 0,-37-16-5 16,32 16-1-16,-5 0-1 0,1 0-1 15,0 6 0-15,0 2 1 0,3-1 0 16,-1 6 0-16,0 1 1 0,4-1-3 15,0 3 1-15,1 3 0 0,2 0-2 16,0 2 2-16,0 1 0 0,8-6 0 16,-4-4 1-16,6-2 0 0,-4-4 0 0,4-3 1 15,1 0 1-15,3-3-1 0,7 0 2 16,0-2-1-16,6-8 0 0,-4-4 0 16,-1-3 2-16,-8 2 1 0,1-4 3 15,-8 3 1-15,-1-1 2 0,-5 1 0 16,-1-1 3-16,-1-1 1 0,-10 5 0 0,-3 0-3 15,-5 7-5-15,-5 4-3 16,-4 2-4-16,-5 3-2 0,-2 12-7 16,-1 2-9-16,3 6-24 0,4 2-42 15,7 2-63-15</inkml:trace>
  <inkml:trace contextRef="#ctx0" brushRef="#br0" timeOffset="308381.0281">25553 16750 425 0,'0'0'61'16,"0"0"-16"-16,0 0-13 0,0 0-13 15,0 0-7-15,0 0-7 0,0 0-3 16,0 0 1-16,0 0-4 0,0 0-2 15,-49-53-1-15,48 49-6 0,1 4-7 16,-2-2-7-16,2 2-10 0,0 0-43 0,2 0-33 16,3 2-69-16</inkml:trace>
  <inkml:trace contextRef="#ctx0" brushRef="#br0" timeOffset="309063.9016">26158 16662 85 0,'0'0'32'0,"0"0"3"16,0 0 8-16,0 0-5 0,0 0 2 15,0 0-5-15,0 0-3 0,0 0-7 16,0 0 1-16,3-70-6 0,-3 69-8 0,0 1-4 16,0-1-6-16,0-1-2 0,0 2 0 15,-5 0 1-15,-2 2 1 0,1 3-2 16,-3 7-2-16,4-6 4 16,3 5-4-16,1 0 2 0,1 1-2 0,3 3 1 15,8-3 1-15,4 2 1 0,3-4 1 16,4-2 2-16,2-2-3 0,3-3 2 15,0 0 0-15,1-1-2 0,-2 0 2 16,-2 0-4-16,-8 1 0 0,0 2 0 16,-7-4-2-16,-3 6 1 0,1-3 2 0,-4-1 0 15,-3 6-1-15,0 5-1 0,-10 3-3 16,-5 3-3-16,-1-1-3 0,0-2-3 16,1-4-14-16,4-5-36 0,4-3-37 15,3-2-39-15</inkml:trace>
  <inkml:trace contextRef="#ctx0" brushRef="#br0" timeOffset="309336.9813">26175 16635 166 0,'0'0'37'0,"0"0"1"16,0 0-7-16,0 0-10 0,0 0-7 15,0 0-6-15,69-88-9 0,-40 72 3 16,2 0-6-16,2-2 0 0,0 1 4 16,-1 2-7-16,-2 2 3 0,-1 1-4 15,-3 5-1-15,-1 1-10 0,-2 1-14 16,-8 3-26-16,-1 2-36 0</inkml:trace>
  <inkml:trace contextRef="#ctx0" brushRef="#br0" timeOffset="309895.6142">25041 17154 279 0,'0'0'43'15,"0"0"-8"-15,0 0-11 0,0 0-9 0,0 0-11 16,0 0 3-16,0 0 1 0,0 0 2 16,0 0 2-16,67-11 1 0,-23 10 2 15,9-1-2-15,10-2-1 0,11-4-4 16,8-1-3-16,5-2-3 0,7-4 0 15,7 2-3-15,1 1 1 0,2-1-3 16,0 4-5-16,-3 1 2 0,-5 6-6 0,-7-1-6 16,-5 3-12-16,-7 0-28 0,-11 0-40 15,-5 3-43-15</inkml:trace>
  <inkml:trace contextRef="#ctx0" brushRef="#br0" timeOffset="310595.228">25562 17673 165 0,'0'0'41'0,"0"0"2"0,0 0 3 16,0 0-4-16,0 0-6 0,0 0-7 15,0 0-8-15,0 0-7 0,0 0-6 16,-56-23-4-16,51 20-3 0,1 3-1 0,-1 0 1 16,-3 3 3-16,-1 5-3 0,0 1 0 15,6 4 1-15,2 3-1 0,1 0 1 16,0 1-5-16,1-3 2 0,5 1-1 16,2-3 2-16,-3 0 3 0,4 0 0 15,-3-4-2-15,-3-6-1 0,0 3-1 0,-3-5 2 16,0 0 1-16,0 0 0 15,4 0 0-15,3 0-1 0,6-5 1 16,2-6 2-16,-3-4-4 0,0-7 0 16,1-2-4-16,-3-3 4 0,-1-1 3 0,-2 1-2 15,-1 7 0-15,-5 1-1 0,1 6 2 16,-2 3 1-16,0-3 4 0,-7 3-1 16,1 1-3-16,-3 6-1 0,-4-2-4 15,-3 5-1-15,-5 5-2 0,-1 5-2 16,-3 9-8-16,1 2-21 0,-2 2-53 0,5-4-45 15</inkml:trace>
  <inkml:trace contextRef="#ctx0" brushRef="#br0" timeOffset="310814.8412">25903 17640 400 0,'0'0'29'0,"0"0"-13"0,0 0-4 16,0 0-7-16,0 0-11 0,0 0-12 0,0 0-7 16,0 0-15-16,0 0-39 0,-42-8-36 15</inkml:trace>
  <inkml:trace contextRef="#ctx0" brushRef="#br0" timeOffset="311295.113">26165 17425 216 0,'0'0'68'15,"0"0"-15"-15,0 0-9 0,0 0-11 16,0 0-6-16,0 0-8 0,0 0-8 0,0 0-7 15,0 0-10-15,-36-16-1 16,36 16 4-16,1-3 2 0,15 0 3 16,4-2 0-16,8 0-2 0,-2 2 0 15,0-4 0-15,0 5 0 0,0-2 0 0,-2 2-3 16,-6 2 1-16,-1 0 3 0,-5 0-3 16,1 0 2-16,-2 0-1 0,-5 0 1 15,5 0 0-15,-6 0 0 0,-1 0 1 16,5 6-2-16,-5 3 2 0,2 4 1 15,1 8 0-15,-4 0 3 0,-1 4-1 0,-2 3-1 16,0-1 3-16,-3 3-3 0,-3 0 0 16,-3 0-1-16,2-3-2 0,1 1 1 15,0-2-2-15,0-2-5 16,3-4-4-16,0-11-24 0,3-3-62 0,0-6-70 16</inkml:trace>
  <inkml:trace contextRef="#ctx0" brushRef="#br0" timeOffset="311520.6565">26284 17603 51 0,'0'0'5'15,"0"0"2"-15,0 0 0 0,0 0-4 16,0 0-2-16,101-47-3 0,-76 36-3 16,0 2 1-16,1 3 2 0,0 1-4 0,-1 3-7 15,-8-1-17-15</inkml:trace>
  <inkml:trace contextRef="#ctx0" brushRef="#br0" timeOffset="311850.8757">26649 17381 404 0,'0'0'43'15,"0"0"-12"-15,0 0-25 0,0 0 15 16,0 0-15-16,0 0 3 0,0 0-1 15,0 0-7-15,0 0 0 0,15-77-3 0,-11 75 0 16,5 1 1-16,7 1 12 0,-3 0-10 16,5 1 12-16,-1 6-15 15,0 0 0-15,-1 1 0 0,-1 1 0 0,0 0-1 16,1 3 2-16,-4 0-2 0,0 3-1 16,-3 1 1-16,-2 0 0 0,-2 7 1 15,-4-1-1-15,-1 3-2 0,0 3 1 16,-6 2-16-16,-1-3-22 0,-5-3-35 15,3-5-42-15,0-3-66 0</inkml:trace>
  <inkml:trace contextRef="#ctx0" brushRef="#br0" timeOffset="312444.5531">26752 17545 346 0,'0'0'32'0,"0"0"-14"16,0 0-11-16,0 0-3 0,0 0-1 0,0 0-3 15,52-77-3-15,-29 65-6 0,2 1 0 16,1 4-5-16,0-1-3 0,-1 3 2 16,2 4-9-16,0-4-6 0,1 4-2 15,-1-1-10-15,1-1 2 0,-1 2 6 16,2 0 3-16,-2-1 8 0,0-3 5 0,2 2 5 15,-2-5 1-15,-1 1 7 0,-3-2 5 16,-1 0 6-16,-5-1 6 16,-2-1-12-16,-5-1 22 0,-3-1-14 15,-2 6 23-15,-3-4 5 0,1 0 2 0,-3-1 4 16,0 1-9-16,0 1 10 0,-3-5-16 16,-1 5 8-16,-5-3-4 0,-1 6-2 15,2 0-6-15,-4-2-7 0,3 7-8 16,-2 0-6-16,-5 2 0 0,-1 0-1 15,-3 4 17-15,2 7-18 0,1 1 16 0,3 3-16 16,3-1-3-16,-1 2 3 0,7-4-2 16,-1 1 9-16,1 3-7 0,4-5 9 15,-2 6-14-15,3-6 5 16,0-2-4-16,0 1 0 0,4-2 2 0,2-3-1 16,4-3 3-16,9-2 0 0,1 0 0 15,7-4 0-15,-1-5-1 0,-3-3 2 16,-2-1 4-16,-3 1-11 0,-3 0 10 15,-6 5-7-15,1-6 7 0,-1 7 0 16,-3-1 3-16,1 1-1 0,-4 3 2 0,0 0-1 16,-3 3 0-16,0-2-4 0,0 2-1 15,4 0 1-15,2 7-1 0,-2 0 11 16,-1 9-13-16,-3 6 10 16,0 3-17-16,-4 9 2 0,-6-1-9 0,1 2-17 15,0-5-72-15,-1 2-79 0</inkml:trace>
  <inkml:trace contextRef="#ctx0" brushRef="#br0" timeOffset="313075.8989">27554 16241 189 0,'0'0'63'16,"0"0"2"-16,0 0-10 0,0 0-20 0,0 0-21 15,0 0-6-15,0 0-5 0,0 0 2 16,0 0 4-16,12 19 2 0,11 2-1 15,8 3 3-15,2 4 0 0,3 1 3 16,2 2-1-16,2 4-4 0,-1 4 4 16,2 4-9-16,0 8 2 0,-1 5 2 0,-3 6-7 15,-2 6-1-15,-6 7-4 0,-5 5 1 16,-6 4-5-16,-7 0 5 0,-6 4 9 16,-5-1-11-16,0 3-10 0,-11-5-33 15,-7-2-73-15,-4-9-29 0,-3-10-100 16</inkml:trace>
  <inkml:trace contextRef="#ctx0" brushRef="#br0" timeOffset="316441.3458">24803 17269 4 0,'0'0'9'0,"0"0"-3"0,0 0 0 16,0 0 3-16,0 0-1 0,0 0 3 16,0 0-4-16,0 0 1 0,0 0-2 15,10 8-4-15,0-6 1 0,2-2-1 16,0 0-2-16,2 0 4 0,4 0 0 15,-6 0-1-15,7-2-2 0,-8 2 0 16,-5-3-2-16,5 1 2 0,-6 0-1 16,-1 1 0-16,2 1 1 0,-6 0-2 15,0 0 0-15,0 0 1 0,0 0-1 0,2 0 8 16,-2 0 7-16,-3 8 1 0,-8 2 5 16,-4 2 9-16,-3 1-18 0,5-6 17 15,-1 1-16-15,3-6 0 0,5-1-1 16,-5 0-3-16,5-1 0 0,1 0 0 15,-8 0-2-15,8 0 2 0,1 0-6 0,-3-2-16 16,4 0 15-16,-1-3-19 0,1 2 18 16,3 3-1-16,-2 0-4 0,2 0 3 15,0-3-1-15,0 2 3 0,0-1-2 16,0 1-1-16,0 1-2 0,0-3 0 16,0 2 4-16,0-1-1 0,0 0-1 15,0 0 2-15,0 1-4 0,2-1 4 16,-1 2-1-16,1-2-1 0,0 0 1 15,0 2 0-15,-2-2 1 0,1 2-1 16,-1-1 2-16,2 1-3 0,-1 0-2 0,1 0 3 16,-1-2-3-16,0 2-3 0,1-3-1 15,-1 3-2-15,1 0-1 0,-1-1 2 16,1 1-1-16,-1 0 0 0,1 0-3 16,-1-1 3-16,1 1-8 0,-1 0-6 15,1 0-11-15</inkml:trace>
  <inkml:trace contextRef="#ctx0" brushRef="#br0" timeOffset="318522.5948">24902 17277 33 0,'0'0'20'0,"0"0"-3"0,0 0 2 16,0 0-3-16,0 0-7 0,0 0-3 0,0 0-2 16,0 0 4-16,0 0-5 0,0 0 1 15,-70-10-1-15,55 10-2 0,-1 0 3 16,3 2-3-16,-1 3 1 0,5-2 2 16,0 0 0-16,0 2 4 0,4-5 0 15,1 1 1-15,-2-1-3 0,1 1 3 16,1 2-1-16,0-1 1 0,4-2 2 15,-7 0-3-15,2 0 2 0,-1 0-3 16,2 0-5-16,4 0 6 0,-1 0-4 16,1 0-2-16,-2 0 3 0,1 0-2 0,-1 0 0 15,1 0-3-15,-1 0 0 0,1 0 0 16,-1 0 0-16,0-2 2 0,0 2-1 16,1 0-2-16,-1 0 0 0,1 0 1 15,-1 0 0-15,1-3-1 0,0 3 2 16,1 0-1-16,-2 0 1 0,2 0 3 0,-1 0-2 15,1 0-1-15,-2 0-1 16,2-1 1-16,0 1 0 0,-1 0 5 16,1 0-3-16,-2 0-3 0,2 0-1 15,-1 0 1-15,1 0 1 0,0 0 0 0,0 0 1 16,0 0-2-16,0 0-1 0,0 0 0 16,0 0 0-16,0 0-2 0,0 0 3 15,0 0 0-15,0 0 2 0,0-1-2 16,0 1 0-16,0 0-2 0,3 0 2 15,3-4 0-15,4 3-1 0,1-2 0 0,-6 3 0 16,3-3 0-16,-3 1-3 16,5-1 2-16,-2 1 1 0,3 2-1 15,0-2 2-15,-7 2 2 0,8 0-1 16,-6 0-2-16,1-3 1 0,-1 3-2 0,-6 0 0 16,0-2 2-16,0 2-1 0,1 0 0 15,1 0 1-15,-1 0-1 0,1 0 3 16,-1 0 3-16,0 0-2 0,1 0 2 15,-1 0 1-15,1 0-4 0,-2 0 1 16,0 0-1-16,1 0-1 0,-1 0-2 0,0 0 1 16,0 0-2-16,0 0 0 0,0 0 3 15,-4 0-2-15,-11 0 0 0,-3 0 1 16,-7 2-2-16,5 3 3 0,-2 0 0 16,2 0 1-16,5-1 1 0,0 1-2 15,6-1 1-15,-1-2 17 0,-2-1-16 16,8 1 0-16,-1 0 0 0,0-2-16 0,-1 0 17 15,-1 0-1-15,2 0-3 16,5 0-3-16,-1 0-1 0,1 0-5 16,0-4-5-16,11-2-8 0,8-1-19 0,9-3-10 15,2 2-21-15,5 0-9 0</inkml:trace>
  <inkml:trace contextRef="#ctx0" brushRef="#br0" timeOffset="322511.5392">26946 16311 198 0,'0'0'42'0,"0"0"2"15,0 0-5-15,0 0-16 16,0 0-11-16,0 0-12 0,0 0-3 0,0 0 0 16,-16-24 3-16,16 35 3 0,10 4-1 15,0 3 0-15,2 1 2 0,1-3 0 16,0-1 1-16,2 1 4 0,-1-1 0 15,0-3 1-15,1 0 1 0,-1 0-5 16,0-3 0-16,1 3 2 0,-2-1-3 0,-3-4 2 16,3 0-3-16,-6-2-1 0,4-3-1 15,0 1-1-15,1-1 1 0,-1-2-1 16,2 0 1-16,3 0 2 16,-2-5-1-16,4-4-6 0,-1 0 6 0,-4-5-6 15,2 0 3-15,-4-1 3 0,4-3-2 16,-5-2 0-16,0-2 1 0,0 0-2 15,-3-5 1-15,-1 0 1 0,-3-1-4 16,-1 3-1-16,-1 8-8 0,-1-4-14 16,0 9-27-16,0 4-53 0,0 2-56 0</inkml:trace>
  <inkml:trace contextRef="#ctx0" brushRef="#br0" timeOffset="323339.6754">27734 17208 145 0,'0'0'49'0,"0"0"2"0,0 0-16 15,0 0-10-15,0 0-11 16,0 0-5-16,0 0 3 0,0 0-3 16,0 0-1-16,0 0 0 0,-4-23-5 15,2 23 2-15,1 0-2 0,-1 2 1 0,1 3 16 16,1 7-16-16,0 6 13 0,3-3-15 16,5 2-3-16,1-4 1 0,0 1 0 15,0 0-1-15,2 3 2 0,-1 0 11 16,-1 2-12-16,-1 1 14 0,0 2-14 15,-3-3 0-15,0-4 1 0,-1-1 0 0,0-5-1 16,-2-5 1-16,-1 3 0 0,-1-7 4 16,6 0-3-16,7 0 1 0,7-10 1 15,8-5-5-15,-2-6 4 16,-1-5-2-16,-1-4-1 0,-2-6-10 0,-2 2-4 16,-4-1 1-16,-2 1-2 0,-2 2 11 15,-3 2-4-15,-3 11-7 0,-5 1-19 16,1 8-40-16,-2 1-34 0,-5 0-53 15</inkml:trace>
  <inkml:trace contextRef="#ctx0" brushRef="#br0" timeOffset="323762.5267">27916 17095 189 0,'0'0'44'0,"0"0"-17"16,0 0-14-16,0 0-9 0,0 0-8 16,0 0-1-16,0 0 5 0,0 0 3 15,0 0 1-15,0 0 19 0,-43 113-19 16,32-70 17-16,-1 5-1 0,-2 7-17 15,-1 4 15-15,-3 2-18 0,0 3-1 0,0-2-4 16,-1 0 0-16,2-1 1 0,1-2-3 16,2 3-21-16,4-3-39 15,4-4-33-15</inkml:trace>
  <inkml:trace contextRef="#ctx0" brushRef="#br0" timeOffset="324283.2849">27380 16000 29 0,'0'0'12'16,"0"0"7"-16,0 0 1 0,0 0 4 15,-41 79-4-15,25-44 3 0,0 6 3 16,-5 3-5-16,-5 3-7 0,-2 3-7 15,-1-1-3-15,-3 3 3 0,-1-1-1 0,-2 2-3 16,1-2-1-16,0-1-7 0,1 0-1 16,3-1-4-16,2 0-3 0,5-5-4 15,7-4-8-15,5-10-12 16,8-9-15-16,3-7-20 0</inkml:trace>
  <inkml:trace contextRef="#ctx0" brushRef="#br0" timeOffset="325135.0577">29029 16919 112 0,'0'0'49'0,"0"0"-5"0,0 0-11 0,0 0-11 15,0 0-7-15,0 0-6 0,0 0-1 16,0 0-5-16,0 0 1 0,-11-5-1 16,11 5 0-16,0 0 2 0,0-3 0 15,7-2 0-15,9-2-1 0,4-1 0 16,2-2-4-16,3 1-1 0,-1 1-4 0,1 1-2 15,2 4-2-15,1-2-10 16,-1 5-11-16,4-4-18 0,-2 4-16 16,-2 0-13-16</inkml:trace>
  <inkml:trace contextRef="#ctx0" brushRef="#br0" timeOffset="325354.0799">28947 17118 246 0,'0'0'46'16,"0"0"-14"-16,0 0-14 0,0 0-8 0,0 0-7 16,91-2-6-16,-56 1 1 0,3-1-3 15,-1-1 0-15,3 1-5 0,1-1-5 16,0 3-6-16,0 0-16 0,0 0-31 15,-2 0-34-15</inkml:trace>
  <inkml:trace contextRef="#ctx0" brushRef="#br0" timeOffset="327135.2327">30315 16574 198 0,'0'0'29'0,"0"0"-12"0,0 0-12 16,0 0-3-16,0 0-1 15,0 0-1-15,0 0 2 0,0 0-1 16,0 0 1-16,-75 80-1 0,66-55-2 0,1 1 2 16,2 1-2-16,3 2-2 0,0-2 2 15,3-8-1-15,0 0 2 0,0-7 0 16,1-5 2-16,4 4 3 0,-2-10-1 15,7 1 1-15,1-2 0 0,8-2-2 16,3-6 3-16,0-7 0 0,-2-2-2 0,-1-3-1 16,1-2 0-16,-3 2 0 0,1-2 3 15,-3 1 1-15,-3 2-1 16,-3-2 2-16,-3 5 1 0,-2 0 0 16,-4-2 1-16,0-3-1 0,-7-3-6 0,-5-1 4 15,-2 3-2-15,-4-1-2 0,-2 0 4 16,-3 6-6-16,1 1 6 0,-2 5-1 15,5 4-1-15,-2 5 0 0,1 2-4 16,2 3-1-16,-3 8-1 0,4 4 4 16,5 2-7-16,3 3 4 0,4-5-2 0,4 3-3 15,1 1 6-15,0 1-2 0,9 5-1 16,5-4-1-16,3-1 1 0,2-7 0 16,4 1 0-16,4-3 2 15,5-4 0-15,1-1-2 16,4-2 1-16,-1-1 0 0,0 1-1 15,-7-3-5-15,-2 2-4 0,-7 1-4 16,-4 0-6-16,-6-1-10 0,-5 0-19 16,-5 6-22-16,-2 3-14 0</inkml:trace>
  <inkml:trace contextRef="#ctx0" brushRef="#br0" timeOffset="327655.8119">31027 16272 163 0,'0'0'45'0,"0"0"0"0,0 0-1 15,0 0-5-15,0 0-7 0,-8-84-10 0,8 71-10 16,0-1-9-16,0 2-2 15,3-3-1-15,4 1 1 0,1 3-3 16,2 1 1-16,4 0-1 0,2 5-1 16,6-2 1-16,-2 5-1 0,2 2 0 0,-2 1-1 15,-4 7 1-15,0 8 1 0,-3 4 0 16,0 4 5-16,-3 4-4 0,-4 2 6 16,-5 2-4-16,-1 3-5 15,-8-4 6-15,-8 2-6 0,-3 0 4 16,-4-1 4-16,0 1-6 0,1-1 6 0,2-3-3 0,1-3-4 15,7-8 3 1,6-7-4-16,3-6 0 0,3-5-2 16,0 0-2-16,0 0-10 0,0 0-22 0,0 0-44 15,14-1-30-15</inkml:trace>
  <inkml:trace contextRef="#ctx0" brushRef="#br0" timeOffset="327952.5306">31252 16089 188 0,'0'0'28'0,"0"0"-10"0,0 0-10 15,0 0-4-15,0 0-2 0,0 0 2 16,0 0 2-16,0 0-4 0,0 0 5 15,80 52-3-15,-70-27 2 0,-4 2-1 16,-2 2 5-16,-3 3-4 0,-1 0 1 0,0 1-4 16,0 2-2-16,-3 1 3 0,-1-1-5 15,0 2 2-15,-5 0-1 0,2 0-6 16,-2-1-3-16,-4-1-8 16,2-4-16-16,-4 1-34 0,1-5-38 0</inkml:trace>
  <inkml:trace contextRef="#ctx0" brushRef="#br0" timeOffset="328203.8109">30948 16978 328 0,'0'0'46'0,"0"0"-14"16,0 0-16-16,0 0-11 0,0 0-9 15,0 0-6-15,0 0-16 0,0 0-34 0,0 0-55 16,0 0-72-16</inkml:trace>
  <inkml:trace contextRef="#ctx0" brushRef="#br0" timeOffset="328354.946">31587 16869 421 0,'0'0'22'0,"0"0"-15"0,0 0-14 16,0 0-15-16,0 0-68 0,0 0-136 15</inkml:trace>
  <inkml:trace contextRef="#ctx0" brushRef="#br0" timeOffset="345671.0823">17556 17390 0 0,'0'0'11'0,"0"0"0"0,0 0-7 15,0 0 3-15,0 0-6 0,0 0-1 16,0 0 2-16,0 0-1 0,0 0 3 0,-7 0-1 15,7-4 0-15,6 1-1 0,4-3 2 16,0 3-1-16,0-5 5 16,3 0 0-16,2-2-4 0,1-3-14 15,1-2 11-15,2 3-14 0,-2-3 16 0,0 1 1 16,0 0-11-16,-2-4 9 0,-2 1-11 16,0 2 9-16,-7 2 2 0,4 1-1 15,-4-3 0-15,-1 5 3 0,1-6-3 16,-3 0 2-16,-1 3-2 0,-2-6 2 15,0-1-2-15,0 2 2 0,-2-9-1 0,-2 0 1 16,-1 4-2-16,0-4 1 0,1 2-1 16,-1 2 2-16,2-4-2 0,-1 2 0 15,3 1 3-15,-1 0-3 0,2 7-1 16,0-2 1-16,0 3 0 0,0 4 0 16,0-3 2-16,0 5-2 0,0 3-1 15,2 3 1-15,-2-2 0 0,0-1 3 16,0-1-2-16,-2-2 1 0,-5 3 0 15,3 1 0-15,-4 1-2 0,1-1 2 16,-2 1 0-16,1 1 0 0,-1 1 1 0,0 2-2 16,5-2 2-16,-7-1-1 0,6 3 0 15,-1 1 0-15,2 0 0 0,0-5 0 16,-2 4 2-16,2-1-1 16,-1 0-2-16,1 0-2 0,1-2-1 0,0 2 0 15,0 0 2-15,3 2-1 0,-1-2 1 16,1 2-1-16,0-6 1 0,0 0-1 15,0 0 0-15,0 2-3 0,0-3 0 16,0 3 0-16,0-2 5 0,0 1-2 16,0 5 1-16,0-1-2 0,0 1-2 0,0-1-2 15,0 1 1-15,0-2 7 0,0 2-3 16,1 0 6-16,-1 0-6 0,2 0 0 16,-2 0-2-16,1 0 1 0,1 0 1 15,-1 0 1-15,1 2-1 0,-2-1 0 16,1 0 0-16,-1 2 0 0,1-3 0 0,-1 2 0 15,2-1 3-15,-2 1-3 16,0 1 1-16,1-3-1 0,-1 1 0 16,0 1 0-16,0 5 3 0,0-2-3 15,-3 4 0-15,-1 0 0 0,0 0-2 0,-1-2 1 16,1-5 2-16,3 3-2 0,1-5 2 16,-2 0-1-16,2 0 0 0,0 2 2 15,-1 0 0-15,1 1 1 0,-2-3 0 16,2 1-1-16,-1-1-1 0,1 1 2 15,-3-1-1-15,3 2 1 0,0-2-3 0,0 1 2 16,0-1-1-16,-1 2 0 0,1-2 7 16,0 0-3-16,-2 1-1 15,2-1-2-15,-1 0-2 0,1 0 1 16,-2 0 4-16,1 0-3 0,-1 0-1 0,1 0 1 16,1 0-2-16,-3-6 0 0,1 1 0 15,2-6 1-15,0 0-1 0,0 0 1 16,0 3-1-16,2-5-2 0,2-1 2 15,-1 4-4-15,2-1 4 0,-4 5 0 16,2 1 2-16,-2-1 0 0,2 3 0 0,-3-1-1 16,2-1-3-16,-1 1 2 0,2-1 0 15,-3 5 2-15,0-1-1 0,0 1-1 16,0-2 0-16,1 2-1 0,-1 0 4 16,0 0-5-16,0 0 0 0,0 0 2 15,0 0 0-15,0 0 1 0,0 0 0 0,0 0-1 16,2 8 0-16,1 1 4 15,1 4-4-15,0-5 6 0,4 3-5 16,-4-5 0-16,5-2-1 0,-1 2 0 16,1-1-1-16,1-2 0 0,0 0 2 0,-1 1-3 15,0-2 3-15,1 0-2 0,-6-1-1 16,5 3 2-16,-5-4 0 0,2 2 0 16,1 1 0-16,-1 0-1 0,1 1 0 15,3-2 0-15,-4 3 0 0,1 0 0 16,-1-1-1-16,0 4 2 0,-3-7-1 0,1 3 0 15,-4-4-1-15,0 0 0 16,0 0 2-16,1 3 3 0,-1-3 2 16,0 1-1-16,0 3 1 0,0-1-3 15,-8 3-3-15,-5 0 0 0,-4 1-1 0,-4-3-4 16,1 2-5-16,3 2-10 0,4 1-39 16</inkml:trace>
  <inkml:trace contextRef="#ctx0" brushRef="#br0" timeOffset="346559.1158">17325 16657 4 0,'0'0'7'0,"0"0"1"0,0 0-1 16,0 0 3-16,0 0-2 0,0 0-2 15,78 67-3-15,-68-51-3 0,2-4 2 16,-4 6 0-16,1 0 1 0,0 3-2 15,-2 4-1-15,-1 0 1 0,0 7-2 16,0-3 4-16,-2 5-1 0,-2-2-1 0,0 1 2 16,-2 0-1-16,0-1 0 0,-2 2 0 15,-4-3-3-15,0 3 17 16,-3-2-15-16,0 2 10 0,-1-4 6 16,1-1-19-16,1-6 19 0,0-6-16 0,1-3-2 15,3-7 2-15,1-2-1 0,2-2 2 16,1-3-1-16,-2 0 1 0,2 0-2 15,-1 0-4-15,1 2-1 0,-2-2 2 16,2 0 0-16,0 0 1 0,0-2 1 16,0-1-2-16,0-8 0 0,2 2-3 0,-1 4-17 15,1-3 14-15,-1 3-17 0,1 0 16 16,-1 1 1-16,-1 4-3 0,0 0 18 16,0 0-18-16,0-3 2 0,2 1 4 15</inkml:trace>
  <inkml:trace contextRef="#ctx0" brushRef="#br0" timeOffset="347242.9164">17415 17217 1 0,'0'0'5'16,"0"0"0"-16,0 0 0 0,0 0 3 15,0 0-1-15,0 0 0 0,0 0-3 0,0 0-2 16,0 0 2-16,0-32 1 0,0 25-2 16,0 1 3-16,0 2-2 15,0-2-1-15,0 6 1 0,-2-2 1 16,2 2-2-16,0 0 1 0,-1-2-3 0,1-1-1 16,0 2 0-16,0 1 0 0,-2-2-1 15,2 2 0-15,0 0-2 0,0 0 3 16,0 0 1-16,-1 0-1 0,1 2 0 15,-1 4-2-15,1 9 2 0,0 2-2 16,0 3 13-16,0 5-12 0,0-2 16 0,0 2 4 16,0-4-18-16,0 2 18 0,0-3-20 15,0-3-1-15,0 3 2 16,0-2-1-16,1-6 2 0,0 8-3 0,1-9 2 16,-1 0 1-16,1 1 0 0,0-8-1 15,0 2-2-15,-2-6-2 0,0 0 3 16,0 0 2-16,1 1 1 0,-1 1 0 15,0 1-1-15,2-3-1 0,-2 0 1 16,1 2 4-16,-1-2-4 0,2 0-1 16,-1 0 0-16,4-9 0 0,-3-2 0 0,4-4 3 15,-3 5-2-15,0 0-3 0,3-5-1 16,-3 6 3-16,2-8 0 0,-2 8 4 16,0 0-5-16,3-7-17 0,1 1 14 15,-1 2-16-15,0-1 19 0,-2 7 1 16,1-1 1-16,0 0-5 0,-3 7 2 0,3-10-3 15,-2 7-9-15,2-6 13 16,-1 2-12-16,-1-2 11 0,3 3 1 16,-5 5 2-16,2-1 1 0,-1-3-2 15,2 5 2-15,-3-4-1 0,2 2 0 0,-3 3 3 16,0 0-4-16,0 0 4 0,0-3-2 16,0 1-1-16,0 2 2 0,0-2-5 15,-3-5 2-15,-7 3 2 0,3 2-1 16,-6-1 0-16,-7 3-1 0,0 0-4 15,-5 0 2-15,2 3 2 0,1 0-2 0,7 0-4 16,0 1-11-16,4-1-38 0</inkml:trace>
  <inkml:trace contextRef="#ctx0" brushRef="#br0" timeOffset="369363.0636">15966 17943 62 0,'0'0'14'0,"0"0"-4"15,0 0 1-15,0 0-4 0,0 0-1 16,0 0-3-16,0 0 1 0,0 0 2 0,0 0-1 15,0 0-1-15,23-27-4 0,-19 27 0 16,6 0 1-16,2 0 3 16,-5 1 3-16,4 5-2 0,-2 2-6 15,-3-2 5-15,4 6 2 0,-1 0 4 0,-3-4 6 16,2 3-1-16,-2-6-2 0,-3-2 0 16,6 2-3-16,-1 1 6 0,3-1-6 15,4 2-3-15,0 1 0 0,1-1-4 16,3 5 4-16,1 1-4 0,-3-3 2 15,2 3 2-15,-5-7-4 0,4-5 3 0,1-1-3 16,2 0-2-16,4-1-1 0,1 0 4 16,-1-4 0-16,-1-2-3 15,-1 3 0-15,-1 0-7 0,3-2 4 16,-2 1 3-16,0 0-3 0,0 0 7 0,2 0-9 16,-1 0-1-16,1 1 4 0,-1-1 0 15,-2 2 1-15,3 3 1 0,-1-3 2 16,-1 1-1-16,3-1 0 0,2-1-3 15,-1-2 0-15,2 0 3 0,0-1 1 16,3 3-2-16,-2 0 0 0,2-4-6 0,1-3 3 16,1-1 1-16,0 3 2 0,4-2-3 15,-2 0-3-15,2-1 6 0,-2 0-2 16,0 0-1-16,1 2 3 0,-3 1-8 16,-1 3 1-16,-1-2 0 0,-2 0-2 15,-1 1 4-15,1 0 1 0,-2-3 4 16,-1 0 0-16,0-3 0 0,-1 1-2 15,-2-1 2-15,2-1-1 0,-3-1 2 16,1 0-2-16,-3-2 0 0,1 0-2 16,-2-1 4-16,-1 0-1 0,-1-2-1 0,0 0 1 15,-1-4 0-15,-1-3 0 0,2-1 2 16,-2-2-2-16,-1 0-2 0,0 0 3 16,-2 3-2-16,-3 1 1 0,-3-1-13 15,0 4 12-15,-2-2-15 0,-2 2 16 16,-2 0 0-16,-1-1-14 0,0 1 16 15,0-4-18-15,0 2 15 0,0 1 1 16,0 3-1-16,0-3 2 0,0 1-1 16,0-3 0-16,4 0 2 0,1 1 0 15,1 0-2-15,1 3 3 0,-3-3-3 0,2 2 2 16,0 1 0-16,-2 2-2 0,-1 1 2 16,-1 3-1-16,-2-4-1 0,0 2 1 15,0-1 1-15,0 2 0 0,-3 2 1 16,-3-3-2-16,-2-4 2 0,0 3-1 15,-1 1 0-15,-1 0-1 0,0 2-2 0,-3-4 1 16,0 1-4-16,-3-3 5 0,1-1-2 16,1 0-4-16,2-2 6 0,1 2-6 15,-2 0 4-15,1 2 1 16,1 1 0-16,1 3-2 0,-1-3 1 0,0 5 1 16,1-1-1-16,1 5 2 0,-1-1 0 15,1 1-1-15,-1 1 2 0,1-1-2 16,0 0 0-16,-2-1 0 0,1 2-1 15,-4-6 2-15,2 3 1 0,-1 1-2 16,2 0 1-16,-1-1 0 0,-4 1 1 0,1 0-2 16,-2 0 1-16,0 0 1 0,1-1 0 15,0 2-1-15,0-1 0 0,0-1 0 16,-1 4 0-16,-2-1 1 0,-1 0 0 16,-2 2-2-16,-2 1 3 0,-1-2-4 15,-1 1 0-15,0 3 0 0,-2 0 0 16,2-1 1-16,-1 1 1 0,1 2-1 15,2-1-1-15,0-1 1 0,0 2-2 16,1 0 1-16,-2 0 1 0,2-1-1 16,1 0 2-16,-4 1-1 0,4 1-1 0,-2-1 1 15,-1-1-2-15,3 1 1 0,-2 2 0 16,-2 1 0-16,2 0-1 0,0 0 1 16,-2 0 0-16,2 0 0 0,-2 3 0 15,-2 0-2-15,-1 0 2 0,-4 0-1 16,3 0 2-16,-2 2-1 0,-3-1 0 15,2 1-1-15,-2-3 1 0,5 2 0 0,-2-3 3 16,1 1-2-16,3-2 0 16,-1 0 0-16,3-3-3 0,0-3 3 15,4 1 1-15,0-1 1 0,7 1-1 0,0 0-1 16,5 1-1-16,-3 3-1 0,-5-1 1 16,0 2 0-16,-7 0 0 0,3 5-1 15,-2 5 1-15,-2 4-1 0,-3 3-2 16,-3 4 0-16,-3 3 0 0,0 2 1 15,4 1 0-15,0-4-2 0,5 0 1 0,5-2-2 16,3-6-1-16,5-2 2 0,6-8 1 16,0 0 2-16,1-3 4 15,2 0-6-15,-5-1 0 0,5 0-4 16,-5 2-4-16,-5 2 5 0,2 1 2 0,-1 0 0 16,1 3 0-16,2 0-7 0,-3 2-2 15,-1 3 0-15,-1-1 1 0,4 2 3 16,-2-1-4-16,4-3-10 0,2 3-8 15,2-6-1-15,1 3 1 0,0 0 4 16,0-1-2-16,2 1-4 0</inkml:trace>
  <inkml:trace contextRef="#ctx0" brushRef="#br0" timeOffset="370397.2083">16170 16263 73 0,'0'0'38'16,"0"0"3"-16,0 0-5 0,0 0-6 15,0 0-7-15,0 0-4 0,0 0 3 16,0 0 4-16,0 0 1 0,0 0-2 15,57 6-2-15,-38 23-2 0,3 1-2 0,1 2-1 16,4 1-4-16,2 2 0 0,0 0-3 16,2 1 4-16,0-1 0 0,3 0-5 15,-1-2 1-15,5 0-4 0,-1 2-3 16,4-4 1-16,1 8 1 0,1 0 0 16,2 6-1-16,1 3-2 0,5 0-1 15,1 1-6-15,0-2 2 0,3-5 0 16,0-1 0-16,-2-3 1 0,-2 0-1 15,-2 2 13-15,-1 3-4 0,-3-2 0 16,-6 1-7-16,-4 0-20 0,-4-1-15 0,-5-2-26 16,-1-2-15-16,-5-2-26 0,-1-7-8 15,-6-8-4-15</inkml:trace>
  <inkml:trace contextRef="#ctx0" brushRef="#br0" timeOffset="370855.4593">17183 16073 66 0,'0'0'16'0,"0"0"2"0,0 0-1 0,0 0 3 16,0 0 1-16,-85 31 0 0,72-16-2 16,0 0 1-16,3 3-3 0,0 2 1 15,-2-1 7-15,2 4-1 0,-3 3 4 16,-1 3-5-16,-1 4-2 0,-4 5-5 15,-1 8 2-15,-2 8 3 0,-2 5-8 0,-2 14-2 16,-3 6-4-16,-6 13-9 0,0 9 2 16,-4 6-3-16,-7 2 10 15,-3 1 9-15,1 1-2 0,-2-2 3 16,2-7-11-16,0-3-8 0,6-8 5 0,4-9 3 16,4-6-4-16,6-10 3 0,4-7-1 15,7-16-7-15,6-13-1 0,5-15-9 16,5-9-5-16,1-6-6 0,7-8-24 15,9-8-24-15,12-14-39 0,5-5-26 16</inkml:trace>
  <inkml:trace contextRef="#ctx0" brushRef="#br0" timeOffset="371524.6496">16288 16358 147 0,'0'0'26'16,"0"0"0"-16,0 0 1 0,0 0 1 15,0 0-2-15,0 0-6 0,0 0-5 16,0 0-7-16,0 0-3 0,0 0 0 15,-20-7 7-15,20 7 7 0,13 0 3 16,6 0-3-16,7 0-7 0,1 3-4 0,1 5 0 16,1 3-1-16,1 3-1 0,0 4 3 15,2 4-2-15,4 6 6 0,2 7 0 16,5 8-1-16,1 4 0 0,2 4-5 16,2 4-1-16,1 0-3 0,0-1-2 15,3 0-1-15,1-4-3 0,4-8 5 16,-2-7-2-16,6-3 0 0,0-9 1 15,1-2-2-15,0-1-2 0,-4-4-2 16,-3 1-4-16,-5-4 0 0,-5 2-6 16,1-2-4-16,-7 4-20 0,-4 1-20 0,-6 3-20 15,-3 7-37-15,-9 0 0 0</inkml:trace>
  <inkml:trace contextRef="#ctx0" brushRef="#br0" timeOffset="372033.266">17080 16146 47 0,'0'0'21'0,"0"0"-4"15,0 0-2-15,0 0 1 0,0 0 1 16,-79-6 6-16,55 20 2 0,3 5 5 0,1 7 0 16,0 9 0-16,2 4 0 0,-2 11-4 15,-1 5 3-15,-1 7-5 0,-3 8-4 16,-1 6-1-16,-3 8-11 16,0 5-2-16,-2 6-3 0,-4 0 0 0,0 0-3 15,-3-3 16-15,-2-3 1 0,1 1 0 16,0-2 3-16,-3-3-18 0,2-5 0 15,2-8 0-15,0-7-2 0,6-8 3 16,3-10-4-16,6-8-2 0,5-4-2 16,6-12-11-16,5-7-8 0,5-10-25 0,2-6-18 15,0 0-24-15,0 0-9 0,9-9-7 16</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4:39:26.715"/>
    </inkml:context>
    <inkml:brush xml:id="br0">
      <inkml:brushProperty name="width" value="0.05292" units="cm"/>
      <inkml:brushProperty name="height" value="0.05292" units="cm"/>
      <inkml:brushProperty name="color" value="#FF0000"/>
    </inkml:brush>
  </inkml:definitions>
  <inkml:trace contextRef="#ctx0" brushRef="#br0">28199 1953 91 0,'0'0'13'0,"0"0"-5"0,0 0-6 15,0 0 1-15,0 0-4 0,0 0-1 16,0 0 4-16,0 0 0 0,-1-15 4 15,1 15 2-15,0-1 2 16,0 1 0-16,0 0 4 0,0 0 0 0,0 0 1 16,0 2-1-16,0 5-3 0,0 4-2 15,-2 1-3-15,-3-3 0 0,2 1-1 16,2-6 1-16,-1 2 2 0,2-6-1 16,-1 0 1-16,1 0 1 0,0 1-4 15,0 1 4-15,0-1-4 0,0 5 1 0,0 0-1 16,0 3-2-16,4 0 0 0,0-1-1 15,3 0-1-15,-1-3-1 0,2 2 1 16,-1-2-1-16,1 1-1 0,0-1 1 16,0 1 0-16,3-3 1 0,4 0 2 15,1-3-2-15,9 0 1 0,-1-3-1 16,1-7 2-16,2-2-2 0,1-5-1 16,1 1 1-16,0-5 0 0,-2 1-1 15,4 1 0-15,-2-2 0 0,-2 2-1 16,-1-1-12-16,-1 2-2 0,-8 3 0 0,-3 3 0 15,-3 4 10-15,-4 1-1 0,-3 5-9 16,-1-2-18-16,-3 4-26 0,0 0-15 16,0 0-12-16</inkml:trace>
  <inkml:trace contextRef="#ctx0" brushRef="#br0" timeOffset="442.7335">28140 2101 157 0,'0'0'43'0,"0"0"-10"0,0 0-2 0,0 0-7 15,0 0-4-15,0 0-2 16,0 0-6-16,0 0-2 0,0 0-2 0,0 0-5 16,-29-48-3-16,29 47 0 0,0 1 0 15,0-1 1-15,0 1 2 0,0 0-1 16,0 0 0-16,3 7-1 0,4 6 3 16,4 4-2-16,-1 1 0 0,0-1 0 15,0 2-1-15,3-3-2 0,-1-1 2 0,0 0-1 16,0-1 1-16,1-3 1 0,-1-4-1 15,1-2 0-15,4-2-1 0,-1-3 0 16,9 0 0-16,-2 0 0 0,0-3-1 16,0-5 0-16,2-2-2 0,1-2-1 15,-2-3 2-15,2-5-3 0,-1 2 0 16,2-5-8-16,4-4-6 0,1 0-4 16,1-5-5-16,4 0-3 0,-1-5-16 15,2 3-3-15,-2 0-10 0,-1 3-7 16</inkml:trace>
  <inkml:trace contextRef="#ctx0" brushRef="#br0" timeOffset="7326.4412">28116 3104 39 0,'0'0'23'0,"0"0"-4"15,0 0 0-15,0 0-6 0,0 0-4 16,0 0-5-16,0 0-5 0,0 0-1 16,0 0 1-16,0 0 1 0,-18-38 2 15,18 38 3-15,-1-2 1 0,-1 2 1 16,1-1 1-16,0 1 0 0,-1 0 8 0,1 0 5 16,1 0 6-16,-2-1-3 0,2 1-3 15,-1 0-8-15,-1-2-5 16,2 2 1-16,-1-2 0 0,1 2-2 15,-2-1 1-15,2 1-1 0,-1-2-2 0,1 2-3 16,-2-1 0-16,2 1-3 0,-1 0 1 16,1 0 0-16,-2 0 0 0,2 0 2 15,-1 1 1-15,1 11-1 0,0 1-1 16,0 5 0-16,0-3-1 0,0-4 1 16,3 2-1-16,1-4 2 0,1-3-1 0,1 2 6 15,2-5-5-15,1 1 0 0,2-4 1 16,8 0-7-16,0-4 5 0,9-7-1 15,-2-2-1-15,1-4 0 0,0-1-1 16,2-2-2-16,0-1-2 0,-1-2 1 16,-2-1-3-16,1 1-2 0,-1 0 2 15,-3 3-1-15,-1 2 2 0,-6 3 1 16,-3 4-1-16,-6 5 2 0,-4 5-1 16,-3 1-1-16,0 0 0 0,3-3-5 15,1 2-6-15,-1-3-11 0,2 3-11 0,-4-4-17 16,3 1-23-16</inkml:trace>
  <inkml:trace contextRef="#ctx0" brushRef="#br0" timeOffset="7820.3282">27938 3144 248 0,'0'0'31'0,"0"0"-10"0,0 0-4 0,0 0-1 16,0 0-3-16,0 0 0 0,-28-81 1 15,28 76 0-15,0 1-3 16,0 4-1-16,0-2-4 0,0 2-5 15,0-2-1-15,0 2 0 0,0-1 1 0,0 1 2 16,2 0-1-16,2 8-1 0,5 4 0 16,-2 4-1-16,0 0 0 0,1-1 1 15,0 1 0-15,1 0 6 0,0-1-5 16,2 2 5-16,1-3-5 0,-1 1-2 16,2-2 3-16,0-1-3 0,2 0 2 0,-2 1-4 15,1-3-1-15,-1-1 1 0,-3-1 0 16,5-1 0-16,-2-4 1 0,-2 1-2 15,7-1 1-15,0-3 0 16,0 0-3-16,5-5 4 0,0-4-1 0,-1-3 0 16,0-3-4-16,2-3 0 0,2-5-5 15,3-3-9-15,1-5-3 0,1-1-9 16,2-2-2-16,0-2-2 0,1 1-3 16,-3 1 0-16,1 2 1 0,-1 4 0 15,-5 5-5-15,-6 9-11 0</inkml:trace>
  <inkml:trace contextRef="#ctx0" brushRef="#br0" timeOffset="56819.2493">30403 7588 160 0,'0'0'46'0,"0"0"-4"0,0 0-3 16,0 0-5-16,0 0-5 0,0 0-3 0,12-81-5 16,-12 76-4-16,0-2-6 15,1 2-3-15,-1 5-2 0,0-1-3 0,0 1-2 16,0-1 1-16,2 1-2 15,-2 0 1-15,0 0 0 0,1 0 2 0,2 10 0 16,0 6 1-16,0 3-2 0,1 0 1 16,2-1-2-16,1 0 1 0,-1-2-2 15,1 1 0-15,1-2 1 0,-3-2-1 16,2-1 0-16,1 1 0 0,-2-6-1 16,2 5 1-16,-1-6 0 0,2-2 0 0,0 2 3 15,5-6-3-15,7 0 4 0,0-7-5 16,7-9 1-16,-1-5 4 0,2-5-6 15,1-6 5-15,4-4-4 16,0-2-3-16,3 0 2 0,-3-1-4 0,3 1 2 16,-4 3-3-16,-3 5 2 0,-2 2-1 15,-5 7 1-15,-5 3-1 0,-6 7-7 16,0 2-4-16,-4 4-10 0,-5 4-10 16,1-1-11-16,-4 2-6 0,0 0-3 15,0 0 3-15,2 0 0 0,-1 2-1 0</inkml:trace>
  <inkml:trace contextRef="#ctx0" brushRef="#br0" timeOffset="57310.8336">30373 7771 73 0,'0'0'33'0,"0"0"9"0,0 0 3 16,0 0-1-16,0 0-4 0,0 0-8 15,0 0-4-15,0 0-2 0,0 0-5 16,0-13 1-16,0 13 1 0,0 0-3 16,0 0-1-16,0 6-6 0,0 6-3 0,2 5 1 15,-1-1-7-15,3 6 4 0,2-4-5 16,-3-6-2-16,4 1 3 0,2-3-4 15,-1-4 2-15,5 3-2 0,2-6 1 16,5-3 0-16,6-1-2 0,3-10 4 16,1-4-6-16,5-3 4 0,1-6-1 15,2 0-9-15,4-6 5 0,-2 0-12 16,2-5-6-16,3 0-16 0,-3-2-16 16,1 1-14-16,-1 0-10 0,-4-1 2 15,-2 6-1-15,-4 1 5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5:49.657"/>
    </inkml:context>
    <inkml:brush xml:id="br0">
      <inkml:brushProperty name="width" value="0.05292" units="cm"/>
      <inkml:brushProperty name="height" value="0.05292" units="cm"/>
      <inkml:brushProperty name="color" value="#FF0000"/>
    </inkml:brush>
  </inkml:definitions>
  <inkml:trace contextRef="#ctx0" brushRef="#br0">18959 7136 136 0,'0'0'32'0,"0"0"-6"0,0 0-5 16,0 0-7-16,0 0-3 0,0 0-6 16,0 0-4-16,0 0-5 0,0 0-4 15,-11-9-5-15,9 9-5 0,2 0-4 16,-1 0 1-16,1 0 10 0,0 0 9 15,0 0 6-15,0 0 6 0,1 0-2 0,5 0 0 16,5 0 4-16,5 0 1 0,0 0-1 16,7 0-1-16,-2-3-3 0,2-4-1 15,1 1-3-15,1-1-2 0,-2 0-1 16,2 3-1-16,-1 1-1 0,2 1-1 16,0 2 0-16,0 0 2 0,3 0 4 0,2 0 1 15,1 0-3-15,-1 0-2 0,0 0-1 16,-1 0 0-16,0 0 1 15,1 0 2-15,-2 0-1 0,1 0-1 16,-1-2 3-16,-2 0-3 0,1 1 1 0,-2-1-1 16,-9 0 1-16,2 2-1 0,-6-1 1 15,0 1-2-15,0-1 0 0,-6 1-2 16,-1 0 0-16,-6 0-1 0,0 0 2 16,0 0 0-16,1 0 2 0,1 0 1 15,-1 0-6-15,1 0-8 0,-1 0-18 0,1 0-32 16,-1 0-70-16</inkml:trace>
  <inkml:trace contextRef="#ctx0" brushRef="#br0" timeOffset="931.7821">24207 7204 106 0,'0'0'30'0,"0"0"2"0,0 0 0 0,0 0-6 16,0 0-10-16,0 0-9 0,0 0-7 16,0 0 2-16,0 0 2 0,-10 2 3 0,23-2 2 15,7 0-2-15,7-7 0 16,5 1-3-16,3-1 1 0,4-2 0 15,2-1-2-15,2 2 2 0,2-2-2 0,1 1 1 16,0 2-3-16,2-1-2 0,-3 0-1 16,-2 2-1-16,-1 1 2 0,-1 0 1 15,-1 1 0-15,-1 2-2 0,-1-3 1 16,0 1-2-16,0 1 0 0,0-2 2 16,-2 1-2-16,-1-2 2 0,-2 1 0 15,-1 0 0-15,0-1-2 0,-2 1 2 0,-2 1-1 16,-8 1 0-16,-3-1-3 15,-4 3 0-15,-8 0 2 0,0 1-2 16,-5 0 4-16,0-1 1 0,0 1-5 0,2 0-4 16,-2 0-9-16,1 0-28 0,-1 0-37 15</inkml:trace>
  <inkml:trace contextRef="#ctx0" brushRef="#br0" timeOffset="1250.9378">24401 7408 301 0,'0'0'42'0,"0"0"-7"16,0 0-13-16,0 0-6 0,0 0-10 0,0 0-7 15,0 0-3-15,0 0 1 0,0 0 1 16,0 0 4-16,56-23-1 0,-18 13 1 16,5-2 0-16,3 2-2 0,2-3 1 15,0 1-1-15,2 2-1 0,-1-2 2 16,1 1-4-16,0 2-1 0,-2 1-2 0,0 2-1 16,-5 2-4-16,-1 0 0 15,-3 3-11-15,-3 1-17 0,-2 0-17 16,-1 3-25-16,-1 2-51 0</inkml:trace>
  <inkml:trace contextRef="#ctx0" brushRef="#br0" timeOffset="28215.0935">24307 12790 5 0,'0'0'0'0,"0"0"2"0,0 0-2 15,0 0 3-15,0 0 0 0,0 0-2 16,0 0 1-16,0 0-1 0,0 0-2 0,-5-17 2 16,5 16-1-16,0-1 0 0,-1 1-1 15,1-1-3-15,0 0-1 0,0 1 1 16,0 1 1-16,0-2 3 0,0 2 1 16,0-1 3-16,0 1 1 0,0 0-3 15,0 0 3-15,6 0 1 0,2 0 4 0,-1 3-1 16,5 5 0-16,1-1 1 0,-3 2 2 15,3 3 0-15,-1-4 2 0,-4 1-6 16,3 1-1-16,-3-5-1 16,2 4 4-16,-2-3-1 0,-1 1 1 0,1-2-1 15,-5-2-1-15,6 1 1 0,-3-4-2 16,5 0 1-16,3-2-2 0,-1-8-1 16,5-5-4-16,-2-4 2 0,0-4-5 15,1-1 2-15,1-3-2 0,3-1 0 16,1-2-2-16,0 1 2 0,0-1-1 0,-1 2 1 15,-3 1 1-15,-1 4-3 0,-4 4 2 16,-2 5 1-16,-2 3-2 0,-4 4 1 16,1-1-2-16,-1 2 1 0,-1 2 0 15,2-4-1-15,-3 5-2 0,0 0-5 16,0 0-1-16,0 0-13 0,0 2-10 16,0-3-20-16</inkml:trace>
  <inkml:trace contextRef="#ctx0" brushRef="#br0" timeOffset="28690.6437">24385 12927 68 0,'0'0'20'0,"0"0"-2"0,0 0-1 15,0 0-2-15,0 0-5 0,0 0-7 16,0 0-5-16,0 0-3 16,0 0-1-16,-18-8 7 0,18 8 10 0,0 0 7 15,0 0 6-15,6 4-3 0,6 6-5 16,-1 2-3-16,1-5-6 0,-4 2-1 16,3 1-3-16,1-2-1 0,-1 2-2 15,0-3 2-15,-2-2 0 0,1-2-1 16,0 0 1-16,3-2 0 0,5-1 1 0,0 0-1 15,7-7-1-15,-2-5-1 16,2-5-2-16,2-5-4 0,2-7-4 0,3-5-10 16,1-6-12-16,2-3-16 0,3-4-20 15,2-2-12-15</inkml:trace>
  <inkml:trace contextRef="#ctx0" brushRef="#br0" timeOffset="29280.2122">24800 11387 63 0,'0'0'15'0,"0"0"-4"0,0 0-1 0,0 0-6 15,0 0-2-15,0 0 0 0,0 0 3 16,0 0 5-16,0 0 0 0,0 0-1 16,-9-1 0-16,19-2-3 0,3-4 3 15,3 0-4-15,0-2 0 0,-1 2-1 16,0-3-2-16,-4 3-2 0,0-1 0 0,4 2 0 16,-4-2 0-16,6-1-1 0,-5 3 1 15,1 0-1-15,-6 3-1 16,2-1 1-16,-2-1-2 0,-1 3-3 15,1-2-5-15,-2 2-3 0,-3 0-12 0,3 0-15 16,-5 2-14-16</inkml:trace>
  <inkml:trace contextRef="#ctx0" brushRef="#br0" timeOffset="29579.9569">24678 11519 196 0,'0'0'39'15,"0"0"-7"-15,0 0-12 0,0 0-7 16,0 0-6-16,0 0-5 0,0 0-1 16,0 0 1-16,0 0 0 0,0 0 0 15,16-54 2-15,3 40-3 0,6 0 0 0,-1 0 0 16,2 2-1-16,0-1-2 0,0 2 1 15,-1-1-2-15,-1 1-2 0,1 2-2 16,-3 2-4-16,-8 1-3 0,2 1-4 16,-6 2-5-16,-5 2-8 0,5-3-7 15,-5 3-3-15,0-1 0 0,1 2 1 0,-6 0 9 16,0 0 14-16</inkml:trace>
  <inkml:trace contextRef="#ctx0" brushRef="#br0" timeOffset="29756.5696">24794 11524 10 0,'0'0'15'0,"0"0"4"0,0 0 0 16,0 0 0-16,0 0-2 0,0 0-3 15,0 0-3-15,0 0-5 0,0 0-4 16,0 0-2-16,-12 11 1 0,18-21-2 0,6-3 1 16,5-5-2-16,1 2 0 15,2 2-1-15,1-4 0 0,1 3-6 16,4 0-3-16,-1 3-13 0,2 4-17 15</inkml:trace>
  <inkml:trace contextRef="#ctx0" brushRef="#br0" timeOffset="52596.0807">21179 13748 34 0,'0'0'1'0,"0"0"-5"15,0 0-1-15,0 0 2 0,0 0-1 0,0 0 3 16,0 0 2-16,0 0-3 0,0 0-3 16,0 0-4-16</inkml:trace>
  <inkml:trace contextRef="#ctx0" brushRef="#br0" timeOffset="53747.3401">27199 12539 157 0,'0'0'42'0,"0"0"-3"0,0 0-8 16,0 0 1-16,0 0-6 0,0 0-1 15,0 0-3-15,0 0-5 0,0 0-5 16,0 0-3-16,0-57-5 0,0 55-4 0,0 1-2 16,0-1-4-16,0 2 2 0,0-1-1 15,0 1 3-15,0 0 1 0,0 10 3 16,1 5-3-16,4 7 3 0,2-2-2 16,-3-2 0-16,0-5 0 0,4-1-2 15,1 0 1-15,2-2-3 0,-1 0 1 16,4-4 1-16,-6-1-2 0,2-4 3 15,-1 2 1-15,-4-3 1 0,5 0 2 16,-4 0-1-16,3 0 1 0,5-9 0 16,-3-6-1-16,1-6-1 0,-1-3 2 0,-3-2 1 15,0-3 0-15,-1 0-2 0,-1 0 2 16,-4 2 1-16,3 1 1 0,-4 10 6 16,2-4 1-16,-1 11 2 0,-2 3 0 15,1-1-2-15,-1 7-1 0,0-1-7 16,0 1-4-16,0 0-2 0,2 0-2 0,-1 1 5 15,3 14 1-15,-1 10-1 0,0 10 1 16,1 4 3-16,-1 5-5 0,0 4 1 16,0 2-2-16,0 0-3 0,1 0 3 15,2-2-3-15,-2-1 1 0,2-4 0 16,0-5 1-16,0-5-1 0,1-4 0 16,-3-5 0-16,1-7-3 0,-1-2-4 15,-1-5-3-15,-2-6-3 0,1 0-1 16,-2-4 1-16,0 0 5 0,0 0 3 15,0 6 3-15,0-1 7 0,-6 4-1 0,-4-2 4 16,0-2-2-16,-6-2 1 0,0-3 0 16,0 0 1-16,-4-8-1 0,4-4 0 15,1-4-3-15,7-2 1 0,0-7-3 16,4 0-3-16,4-3 0 0,0-1-7 16,10 1-6-16,2-1-14 0,4 4-11 0,3 2-16 15,1 4-13-15,1 2-13 16,-2 4-28-16</inkml:trace>
  <inkml:trace contextRef="#ctx0" brushRef="#br0" timeOffset="54222.0296">27699 12805 261 0,'0'0'49'0,"0"0"-11"0,0 0-11 0,0 0-6 15,0 0-5-15,0 0-4 0,0 0-2 16,0 0-3-16,0 0-6 0,-45-38-4 16,45 38-3-16,-1-2 2 0,1 2-2 15,0-1 5-15,1 1 0 0,10 0 0 16,4 0 1-16,3 1 0 0,-5 4 0 0,0 2-1 15,1 0 1-15,-4 3-2 0,5 4 1 16,-4 1 0-16,-3 2 1 0,-4 2-1 16,-3 4 1-16,-1 2 1 15,-4 1-1-15,-6 1 1 0,-4 0-1 0,-3 0 0 16,0-1 0-16,0-4 0 0,-2-4 0 16,7-3 0-16,1-5 0 0,5-3-2 15,3-3-1-15,0-1-2 0,3-3-1 16,0 0 2-16,0 0 0 0,0 3 0 15,12 0 0-15,5-1 1 0,8-2 1 0,1 0 3 16,-1-6 1-16,1-3-2 0,1-2 1 16,-1 0-1-16,-2-1 0 0,0 2-1 15,-1 0-2-15,0 3-9 0,-3-1-12 16,-1 2-24-16,-5 2-23 0,0-2-21 16,0 0-40-16</inkml:trace>
  <inkml:trace contextRef="#ctx0" brushRef="#br0" timeOffset="54656.3328">28431 12357 330 0,'0'0'33'0,"0"0"-14"0,0 0-7 16,0 0-8-16,0 0 0 0,0 0-2 15,0 0 0-15,0 0 2 0,0 0-2 16,-81 68 0-16,65-43 1 0,-1 1-1 0,2 2 2 15,-2 0-3-15,-1-1 0 0,1-3 1 16,1-1-2-16,-1-1 0 16,4-4 2-16,0 0-2 0,6-4 0 15,-1-2 2-15,4-4-2 0,1-3 0 0,0 6 0 16,3-5-1-16,0 4 1 0,0 7-1 16,4-3 1-16,4 3 1 0,2-4 0 15,3 0 0-15,1-3-2 0,5-1 0 16,2 0-2-16,3-6-7 0,2 2-4 15,0-4-11-15,1-1-20 0,2 2-19 0,-4-2-21 16,0 0-18-16</inkml:trace>
  <inkml:trace contextRef="#ctx0" brushRef="#br0" timeOffset="55391.2408">28792 12394 292 0,'0'0'51'0,"0"0"-12"16,0 0-7-16,0 0-12 0,0 0-8 15,0 0-10-15,0 0-3 16,0 0-1-16,0 0-2 0,-15-19 3 16,13 23 1-16,-1 7 0 0,0 8 0 0,3 1 0 15,-1 5-1-15,1 0 3 0,0-3-3 16,0 0 2-16,3-1-2 0,0-7-2 16,1 1-1-16,2-6 1 0,-2 0-3 15,0 0 1-15,2-1 0 0,-1-1 2 16,-2-4 0-16,6 0 3 0,2-3 2 0,3 0 0 15,6-5 0-15,-2-3 3 0,-4-4-1 16,-1-1 2-16,-1-1-2 16,-2 1 1-16,0-2 0 0,-4 4 1 0,0-3 1 15,-1-1-1-15,0 5 3 0,2-4 3 16,-4 5 3-16,1 0 1 0,-1 0-1 16,-2 3-2-16,2 4-1 0,-3 2-2 15,0-1 0-15,0 1-4 0,2-2-1 16,-2 0-3-16,1 2-1 0,-1-1-1 15,2 1 0-15,-1 0-1 0,4 0 2 0,0 8-3 16,1 5 1-16,0 7 5 0,-2 3-5 16,-1 3 7-16,-1 2-6 0,-2 3 0 15,0 2 1-15,0 4-2 16,-2 1-1-16,-2 4-1 0,-1 3 1 0,-1 3-2 16,2-1 1-16,-3-1-3 0,3-6 2 0,-1-3-2 15,1-5 3-15,0-5 3 16,-1-11 0-16,4-5 0 0,-5-3 0 15,5-4 0-15,-2 0 3 0,1 0 0 16,2-4 1-16,-1 0-1 0,-2 0-2 0,-4-3 1 16,-3-9-2-16,1-5-1 0,2-4 0 15,2-2-1-15,1-2-1 0,4-1 1 16,0-1-4-16,0 0 1 0,4 4-1 16,4 0-3-16,0 0-4 0,4 3-3 15,1 1-9-15,3 1-13 0,1 3-8 0,2 0-20 16,0 3-8-16,1-2-8 15,0 3 0-15,-1 3-5 0</inkml:trace>
  <inkml:trace contextRef="#ctx0" brushRef="#br0" timeOffset="55573.1452">29213 12698 266 0,'0'0'58'0,"0"0"-8"0,0 0-8 16,0 0-6-16,0 0-7 0,0 0-7 0,0 0-9 15,18 82-4-15,-15-58-4 0,-1-3-3 16,0 1-1-16,-1 3-2 0,-1 0-1 16,0 1-3-16,-1 3-13 0,-6-1-20 15,-2 2-37-15,-1 0-38 0,-5-1-48 16</inkml:trace>
  <inkml:trace contextRef="#ctx0" brushRef="#br0" timeOffset="56294.1706">27479 13491 55 0,'0'0'25'0,"0"0"-2"0,0 0-3 0,0 0 0 15,90 17-3-15,-65-14-3 16,5-2-2-16,3-1-2 0,8 0-3 15,3 0-5-15,6-6-6 0,5-2-2 16,1 0-7-16,2-2-15 0,0 1-26 0,-4-1-46 16</inkml:trace>
  <inkml:trace contextRef="#ctx0" brushRef="#br0" timeOffset="57181.0558">21164 13721 57 0,'0'0'4'0,"0"0"-1"16,0 0 2-16,0 0 6 0,0 0 6 0,0 0-2 15,0 0-1-15,84 11-2 0,-52-4 1 16,3-3 5-16,5-1 0 0,5-3-3 16,4 0-5-16,6-3-6 15,6-5-1-15,3-2-3 0,1-1-3 0,1 0 0 16,-2 1-2-16,-4 1 0 0,0 1 1 16,-5 2 1-16,-5 4 0 0,-6 0-2 15,-4 2 0-15,-7 0-2 0,-4 7-1 16,-7 2 0-16,-2 2 0 0,-4-1 0 15,-7 0 2-15,-2 0-3 0,-2-3-1 0,-4-2 2 16,-1 5-2-16,0-7 2 0,0 2-3 16,-1 1-2-16,-2-2-8 0,-6-1-7 15</inkml:trace>
  <inkml:trace contextRef="#ctx0" brushRef="#br0" timeOffset="57570.4984">21289 13853 135 0,'0'0'42'16,"0"0"-4"-16,0 0-4 0,0 0-11 0,0 0-10 15,0 0-10-15,0 0-6 16,0 0-1-16,0 0 3 0,0 0 2 16,-5-14 4-16,30 14 2 0,8 0 1 0,3 0 5 15,6 0 3-15,0 0-2 0,5 0 1 16,2-2-4-16,4-5-3 0,-1 3-3 16,3-1-2-16,0-2-1 0,-2 3-3 15,0-3 0-15,-1 2-2 0,-3-2-1 16,-4 1-1-16,-5 1-3 0,-4 3 0 0,-7-1 0 15,-10 1-1-15,0 2-2 0,-9 0-6 16,-4 0-7-16,1 0-7 0,-7 0-1 16,0 0-2-16,0 0 5 0,0 0 2 15,0 0 3-15,0 0-7 0,-16 3-11 16</inkml:trace>
  <inkml:trace contextRef="#ctx0" brushRef="#br0" timeOffset="58055.0252">21241 13950 199 0,'0'0'55'15,"0"0"-14"-15,0 0-17 16,0 0-12-16,0 0-7 0,0 0-6 15,0 0 1-15,0 0 0 0,0 0 6 16,78-35 2-16,-35 30-1 0,1 2 0 0,2 3-3 16,-1-2-1-16,4 2-3 0,-1 0 0 15,1 0 1-15,0 0-1 0,2 0 1 16,-2-3-3-16,-1 2 0 0,-4-4 1 16,-3 2-1-16,-5 0 1 0,-4 0-3 15,-10 2 1-15,-3-1-2 0,-7 1-1 0,-6 1 3 16,0 0 1-16,-6 0 3 15,0-3-1-15,0 3-4 0,2 0-3 16,-2 0-3-16,0-5 2 0,-5-1 0 16,-8-2 4-16,-9 0 0 0,-2 5-1 0,-4-1 0 15,-2 3 0-15,1-1 4 0,0 2 1 16,9 0 0-16,-2 0-1 0,2 0 0 16,7 0-4-16,-7 0-1 0,5 0-1 15,5 0-1-15,-6 5-7 0,7-1 3 16,2 1-2-16,0-1 1 0,4 0-4 0,-3 2-4 15,5-2 1-15,-1 1 1 16,2 4 11-16,0 0 2 0,8 3 5 16,6 3-1-16,4-4-4 0,5-4-8 15,3 2-17-15</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5:00.755"/>
    </inkml:context>
    <inkml:brush xml:id="br0">
      <inkml:brushProperty name="width" value="0.05292" units="cm"/>
      <inkml:brushProperty name="height" value="0.05292" units="cm"/>
      <inkml:brushProperty name="color" value="#FF0000"/>
    </inkml:brush>
  </inkml:definitions>
  <inkml:trace contextRef="#ctx0" brushRef="#br0">6213 12148 137 0,'0'0'14'15,"0"0"-4"-15,0 0-6 0,0 0-3 16,0 0-2-16,0 0-3 0,0 0-1 16,0 0 4-16,0 0 3 0,0 0 1 15,-11-4 4-15,19 6-3 0,1 1 4 16,6 2 7-16,2-4 3 0,6-1-1 0,9 0 1 16,0 0-4-16,1 0-4 0,0-3-1 15,2 0 0-15,3 2-1 0,-2 1-4 16,3 0 0-16,0 0-3 0,0 0 0 15,1 4-1-15,-1 3 0 0,2-2 1 16,2 3-1-16,2-2 1 0,3-1 2 0,-2-4-1 16,0 1-2-16,-2-2 1 0,-4 0 1 15,-1-3 0-15,-4-3-1 0,-2-2 1 16,-4 0-3-16,-3-1 2 16,-1 1-1-16,1 1 1 0,-3-1 0 0,-3 2-1 15,-4 2-2-15,-2-1 3 0,-6 2-1 16,-4 2 0-16,-1 0 4 0,0-3-4 15,3 3 0-15,-1-1 0 0,0 1 0 16,-5 1 0-16,0-2 0 0,0 2 0 16,1 0 1-16,1-1-1 0,-1 1-2 15,-1-2-7-15,0 2-5 0,0-2-14 0,3 2-16 16,-3-1-21-16,0 1-17 16</inkml:trace>
  <inkml:trace contextRef="#ctx0" brushRef="#br0" timeOffset="391.7827">6521 12215 154 0,'0'0'44'16,"0"0"-13"-16,0 0-23 0,0 0-19 15,0 0-1-15,0 0 13 0,0 0 6 16,0 0 5-16,0 0 0 0,35 6-9 0,-3 0 2 16,1-1 2-16,5-3 0 15,2 0-1-15,2-2 0 0,3 0 0 16,3 0-3-16,2 0-4 0,1 0 0 0,1-2-1 16,0 1 2-16,-3 0 1 0,-1-1-1 15,-3-1 2-15,-2 1-1 0,2-2 2 16,-1 0 0-16,-1-2-1 0,-1 0 0 15,1 0-1-15,-4-2 0 0,5 1 0 16,-1 0-2-16,-4 1 1 0,-1-1-1 0,-5 3 0 16,-6-1-1-16,-8 2-2 0,-6 2 0 15,-7 1 1-15,-6 0 2 0,0 0 2 16,0 0-1-16,0 0-14 16,4 0-13-16,-4 0-18 0,0 0-18 0,0 0-17 15</inkml:trace>
  <inkml:trace contextRef="#ctx0" brushRef="#br0" timeOffset="8655.867">21134 6956 14 0,'0'0'16'0,"0"0"1"0,0 0 5 16,0 0 0-16,0 0-3 0,0 0-4 0,0 0-4 15,0 0-4-15,0 0-5 0,0 0-2 16,-22-36 2-16,20 36 0 0,2 0 4 15,0 0 1-15,0 0 0 0,0 0-1 16,0 0 1-16,0 0-1 0,2 0 2 16,2 0 4-16,1 1 4 0,5 3 2 0,3-4 5 15,7 0 0-15,12 0-2 0,3 0 1 16,7-5-1-16,4-2-5 0,5-3-2 16,2 3-4-16,4-4-5 15,3 2-4-15,5 1 0 0,-1 2-3 0,-2 2 1 16,2 2 1-16,-2 2-4 0,0 0 2 15,-3 2 0-15,-1 4 0 0,-3 1 0 16,0 3 1-16,2-2-1 0,0 2 2 16,3-1 0-16,2 1 0 0,1-2 1 15,3 0-3-15,-1-2 3 0,1 0-1 0,2-3-1 16,0 0 1-16,-1-2-1 0,1-1 4 16,1 0 6-16,5 0 5 0,4-2 2 15,4-5-5-15,6-1-5 0,2 0-4 16,0-2-1-16,-2 1 1 0,2 1 2 15,-1-2-2-15,1 4 0 0,0 0 0 16,1 0 2-16,0 1 1 0,1-1 1 16,-2 2 1-16,0-1-1 0,-2 1 0 15,-4-2-2-15,-2 1 0 0,-2-1 2 16,-4 0-3-16,-1 0 2 0,-1 0-2 0,2-2 1 16,0 2 0-16,0 0 0 0,1 1-2 15,2 2 0-15,0 1-2 0,0-2 1 16,0 3 0-16,3 1-1 0,-1 0 0 15,3 0-1-15,1 0 0 0,0 0 1 16,-2 1 0-16,-2 1 0 0,-4 0 0 0,-2-2 0 16,-3 0 0-16,-1 0-2 15,-5 0 2-15,0 0 0 0,-6 0 2 16,0-4-2-16,-3 0 1 0,-1-4 2 16,-3 2-2-16,-1-2 2 0,-4 1-2 0,-4-1-1 15,-1 3-1-15,-6-2 0 0,-1 4 1 16,-4 1 0-16,1 2 0 0,2 0 0 15,4 0 1-15,2 0-1 0,0 0 0 16,3 0-1-16,-2 0 1 0,0 0-3 16,0 3 2-16,-1 1 1 0,-1 1 0 15,-3-3 0-15,-2 1-1 0,-2-1 0 0,-4 1 0 16,-1-2 2-16,-2 1-1 0,-8 0 3 16,0-2-2-16,-5 1 2 15,0-1-2-15,0 0 0 0,1 0-1 0,-1 0-1 16,2 0 0-16,4 2-2 0,1-1 2 15,4 0 2-15,1 2-2 0,-3 1 0 16,1-1-1-16,-2 0-1 0,2 1 3 16,-1 1-1-16,3-1-2 0,-2 1-2 15,1 1 0-15,-3 0 0 0,1 0 2 16,-2-2 2-16,0 0-4 0,-4-3-3 0,0-1-3 16,-3 0-12-16,-7 0-13 0,1 0-26 15,-1 2-34-15,1 1-25 0</inkml:trace>
  <inkml:trace contextRef="#ctx0" brushRef="#br0" timeOffset="9519.8745">29868 6839 375 0,'0'0'12'0,"0"0"-9"15,0 0-2-15,0 0 2 0,0 0 0 16,0 0 3-16,0 0 1 0,0 0-2 16,0 0 1-16,0 0-2 0,-3-13 1 15,3 11-1-15,0 2-1 0,0-1-2 0,0 1-2 16,0-2-3-16,0 2 1 0,0-1 0 16,2 1 6-16,9 0 4 0,11 0 6 15,8 0 5-15,8 0-3 0,10-2 0 16,4-2-7-16,9-1-2 0,8-2-2 15,5-3-1-15,4 0 1 0,4-1-1 16,4 2 2-16,-3 0-1 0,-3 1-1 16,-4 2-1-16,-6 1-2 0,-6 0 0 15,-5 1 1-15,-4 1-2 0,-4 2 1 16,2-2 0-16,0 2 4 0,1-1-1 0,1-1 1 16,0 1-1-16,0 1-3 0,-2-2-1 15,-2 0-1-15,0 2 1 0,-2-3-1 16,-3 1 1-16,-4 0 1 0,0 0-1 15,-6 0 0-15,-4 2 1 0,-9-1 0 16,-3 2-1-16,-7-1 2 0,-7 1-2 0,6 0 1 16,-5 0 1-16,-1 0 5 0,5 0-6 15,-5 0 5-15,7 0-5 16,-1 0 0-16,-6 0 1 0,0 0 1 16,-6 0 0-16,0 0 0 0,0 0 3 0,2 0 2 15,-1 0 0-15,1 0 2 0,-1 0-2 16,1 0-1-16,-1 0 0 0,1 0-3 15,-1 0 1-15,1 0-3 0,-1 0 0 16,1 0 0-16,-1 0-1 0,0 0 0 16,1 0-1-16,-2 0 0 0,1 0-1 0,-1 0-1 15,0 0-1-15,2 0-4 0,-2 0-1 16,0 0-7-16,1 0-6 16,-1 0-17-16,0 0-14 0,0 0-13 15,2 1-31-15,0 5-44 0</inkml:trace>
  <inkml:trace contextRef="#ctx0" brushRef="#br0" timeOffset="17939.8123">5305 15555 275 0,'0'0'65'0,"0"0"-3"15,0 0-4-15,0 0-17 0,0 0-19 0,0 0-9 16,0 0-3-16,0 0-5 16,0 0-10-16,-56-77-3 0,56 77-2 15,0 0-3-15,0 0 4 0,0 0 4 16,0 9 7-16,7 8 2 0,5 4 2 0,1 2-2 16,1 3-2-16,1 0-1 0,-1 1 2 15,-1-2-1-15,0 2 1 0,-1-4-2 16,-2-1 1-16,0-7-1 0,-1-3 0 15,-5-2-1-15,-1-8 3 0,5 7-1 16,-5-8 1-16,0 2 3 0,0 0 4 16,-3-3 3-16,0 0 5 0,3 0 2 15,0-7-4-15,1-14-4 0,1-8-8 16,-1-7-3-16,0-6-2 0,-1-9 1 16,4 0-1-16,1-1 0 0,-1 3-3 0,3 4-1 15,-1 4-3-15,-2 6-2 0,4 3-7 16,-2 6-12-16,-3 10-6 0,0 6-18 15,2 6-11-15,1 4-23 0,9 5-18 16,0 8-36-16</inkml:trace>
  <inkml:trace contextRef="#ctx0" brushRef="#br0" timeOffset="18419.5519">5853 15597 408 0,'0'0'51'16,"0"0"-10"-16,0 0-17 0,0 0-11 16,0 0-11-16,0 0-6 0,0 0-7 15,0 0-1-15,0 0 2 0,0 0 3 16,-36 40 4-16,35-12 4 0,-1 1-2 15,1 1 1-15,1 0-1 0,0-10 1 16,0 0-2-16,0-8 1 0,0-6 5 16,0 1-5-16,0-7 2 0,0 0 5 15,0 0 3-15,0 3 3 0,0-2 6 16,0 0 0-16,0 1-10 0,-2-2 3 0,2 0-5 16,-4 0-3-16,-6-4 1 0,1-9-2 15,-4-4-1-15,6-2-2 0,1-3 1 16,2 1 0-16,2 0 0 0,2-2 2 15,0 6-1-15,0 0-1 0,0 5 2 16,0 6-2-16,0 0-3 0,0 6-1 0,0-1-4 16,0 1 0-16,0-2 0 15,2 2 6-15,5 0 0 0,3 2 1 0,6 7-1 16,3 6-1-16,-6 6 1 16,3 1-1-16,-3 6-4 0,-1 0-3 0,0 1-3 15,0 1-10-15,-1-1-17 0,1 1-21 16,0 1-28-16,-1-4-21 0,-2-1-6 15</inkml:trace>
  <inkml:trace contextRef="#ctx0" brushRef="#br0" timeOffset="18613.178">5703 15850 491 0,'0'0'53'16,"0"0"-19"-16,0 0-12 0,0 0-10 15,0 0-12-15,0 0-8 0,0 0-2 16,0 0 1-16,0 0 2 0,0 0 5 16,55-87 1-16,-10 69-7 0,1 3-11 15,6 0-17-15,-4 0-36 0,-1 2-47 0,-2 1-59 16</inkml:trace>
  <inkml:trace contextRef="#ctx0" brushRef="#br0" timeOffset="20651.0514">5984 14879 42 0,'0'0'12'0,"0"0"-3"0,0 0-3 16,0 0 0-16,0 0 0 0,0 0 1 15,0 0 4-15,0 0-2 0,0 0 7 16,0 13 4-16,0-13 9 0,0 0 4 15,-2 0 3-15,2 0 3 0,0 0-3 16,0 0-2-16,0 0-3 0,0 0-7 0,-1 0-7 16,1 0-6-16,0 0-6 0,-3-5-4 15,1 1 0-15,-1-7-1 16,0-4 0-16,-1 5-1 0,1-7-1 16,0 0 0-16,-1 2 0 0,1-6 2 0,0-1 0 15,0 1 0-15,-1 2-1 0,1-3 2 16,0-1-1-16,0 1-2 0,0 2 4 15,-1 5 0-15,0-2 1 0,-2 4 1 16,3 1-5-16,-1-1 5 0,1 3-1 16,0 6 5-16,1 1 2 0,2 3 1 0,-1-1-5 15,1 1-2-15,-2 0-6 0,0-1-6 16,-1 1 0-16,3 0 0 0,-3 0 9 16,0 14 2-16,2 8 2 15,-4 7-4-15,4 0-3 0,1-2-2 0,0 0 0 16,0 1-1-16,4-4-2 0,2-1 3 15,5-1-1-15,0-2 4 0,0-2 0 16,2 0 0-16,3-1-1 0,0-3-2 16,-1-1 1-16,0-2-4 0,0-2 2 15,1-2 1-15,-2-6 1 0,5-1 0 0,1 0 0 16,2-5-4-16,1-4-1 0,-1 0-7 16,-5-1-7-16,0-1-6 0,-2-3-25 15,1 2-26-15,-6-1-64 0</inkml:trace>
  <inkml:trace contextRef="#ctx0" brushRef="#br0" timeOffset="20900.468">5856 14805 478 0,'0'0'44'0,"0"0"-18"16,0 0-15-16,0 0-14 0,0 0-6 0,0 0-6 16,0 0-6-16,0 0 7 15,0 0 6-15,0 0 6 0,16-18 10 16,11 11-8-16,1-1 0 0,5 1 0 16,-1-4-6-16,1 0-14 0,-1-1-25 0,4-3-39 15,2-1-43-15,0-1-81 0</inkml:trace>
  <inkml:trace contextRef="#ctx0" brushRef="#br0" timeOffset="22060.6609">6744 15381 326 0,'0'0'57'16,"0"0"-11"-16,0 0-18 0,0 0-9 16,0 0-7-16,0 0-5 0,0 0-4 0,0 0 0 15,0 0-3-15,-4-12 1 0,4 9 0 16,0 0 1-16,7-5 0 0,9-1 0 16,1-3-2-16,2 1 0 15,-3 2-3-15,6 0 0 0,-2 1-5 0,2 0-3 16,1 3-4-16,0 0-14 0,1 2-23 15,-6 2-37-15,2 1-27 0,-4 4-61 16</inkml:trace>
  <inkml:trace contextRef="#ctx0" brushRef="#br0" timeOffset="22287.8291">6831 15570 479 0,'0'0'54'0,"0"0"-19"16,0 0-14-16,0 0-12 0,0 0-5 15,0 0-4-15,0 0-4 0,0 0-4 16,0 0-2-16,0 0 4 0,-10-7 3 0,26-4 5 16,5-4 1-16,5 0-3 0,2 1-5 15,6 1-13-15,0 1-30 0,-7-1-54 16,5 4-48-16</inkml:trace>
  <inkml:trace contextRef="#ctx0" brushRef="#br0" timeOffset="23867.7326">7876 14763 255 0,'0'0'60'16,"0"0"-11"-16,0 0-11 0,0 0-4 15,0 0-7-15,0 0-8 0,0 0-12 0,0 0-7 16,0 0-6-16,0 0-2 0,-26-47 3 16,26 47 2-16,0 0 3 0,3 11 2 15,6 4 1-15,4 5-2 0,-3 1 1 16,3-2 0-16,3 3-1 0,-3-2 2 15,3 1-1-15,-3 0 1 0,4-1-3 0,-2-2 0 16,-1-3 0-16,-5-4-2 16,1 0 2-16,-3-6 2 0,3 0-1 15,-2 0 2-15,-4-4 0 0,0 1 2 16,2-2 0-16,0 0 1 0,1-3-1 0,6-8 0 16,-7 0 4-16,1-9 1 0,-4 1-1 15,0-4 1-15,-2-3-2 0,-1-3-2 16,0-3-1-16,0-1 2 0,0-2-2 15,-1-1 1-15,-2 1-6 0,0 0 1 16,2 2-1-16,-2 4-6 0,0 8 3 0,1 2-5 16,1 9 1-16,-1 4-7 15,2 1-29-15,0 5-12 0,0 0-28 16,6 6-42-16,6 9-41 0</inkml:trace>
  <inkml:trace contextRef="#ctx0" brushRef="#br0" timeOffset="24347.7993">8424 14916 315 0,'0'0'48'0,"0"0"-14"16,0 0-15-16,0 0-11 0,0 0-9 15,0 0-1-15,-88 25 0 0,80-7-1 0,0 5 2 16,4 1 0-16,0 3 1 0,2 2 0 16,2-2-2-16,0-3 2 0,0-5 0 15,0-2 0-15,0-5 7 0,3-2-6 16,-3 1 6-16,3-6-4 0,-3 1 3 15,0-6 7-15,0 0 3 0,0 0 1 16,0 0-7-16,0 0 2 0,0-11-6 16,0-5 3-16,-4-6 0 0,-1-1-2 15,4 1-4-15,-1-4-1 0,2 0 2 16,0 2-2-16,0 5 0 0,2 3 1 0,-1 5-2 16,1 5-2-16,-1 1-2 0,-1 5-2 15,0-1-1-15,0 1 0 0,2 0 4 16,2 0 2-16,6 1 1 0,3 7-2 15,3 6 0-15,-3 2-3 0,0 3-4 16,-3 3 3-16,3 3-11 0,-3 0-14 0,0 3-27 16,-1 1-34-16,1-2-15 0,2-1-10 15</inkml:trace>
  <inkml:trace contextRef="#ctx0" brushRef="#br0" timeOffset="24541.4735">8267 15189 388 0,'0'0'72'0,"0"0"-28"0,0 0-11 0,0 0-9 15,0 0-9-15,0 0-8 16,-77-48-4-16,77 38-7 0,2-3-1 16,11-5 0-16,11-6 1 0,10-1-1 0,7 0-4 15,4-1-12-15,3 0-22 0,-2 0-34 16,0 2-43-16,-5 1-76 0</inkml:trace>
  <inkml:trace contextRef="#ctx0" brushRef="#br0" timeOffset="24873.4137">8309 14024 320 0,'0'0'70'0,"0"0"-5"15,0 0-17-15,0 0-14 0,0 0-10 16,0 0-12-16,0 0-7 0,0 0-5 15,0 0-1-15,0 0 0 0,-52-15 0 16,50 39 0-16,2 5-1 0,0 1 2 0,0 5-3 16,2 0-2-16,2-2-3 0,2-1-3 15,-1-1-5-15,3-3-18 0,-2-5-48 16,1 1-69-16,-1-5-108 0</inkml:trace>
  <inkml:trace contextRef="#ctx0" brushRef="#br0" timeOffset="25780.089">8996 14421 93 0,'0'0'31'0,"0"0"-3"16,0 0 1-16,0 0-2 0,0 0 0 0,0 0-4 15,0 0-2-15,0 0 0 0,-15-88 0 16,15 76-2-16,-3-3 0 0,3-5-6 16,-2 7 1-16,2-7 6 15,-2 3-1-15,1-3-2 0,-2-2-4 0,1 1-8 16,-2-1 1-16,1 3-1 0,-3-2 1 15,2-1-3-15,-3 1-2 0,2 0 1 16,-2 1 1-16,3 2 0 0,-1 4-1 16,-1-1 2-16,2 4 1 0,0 0 2 15,0 3 3-15,1 3-2 0,1 0-1 0,2 5 0 16,-1-1-5-16,1 1-2 0,-2 0 1 16,-4 0-4-16,-2 6 4 0,-2 7-3 15,-2 7 3-15,2 3-3 0,3 1 2 16,1 5-2-16,3-1-1 0,2 2 0 15,1-1-1-15,0 1-2 0,4-1 2 0,5 1 0 16,2-2 0-16,2-3 3 16,3-2 0-16,3-3-2 0,1-3 2 15,5-3-2-15,-2-6-2 0,3 0 0 16,3-5-1-16,-2-3-3 0,1 0-4 0,-2-3-6 16,-2-5-6-16,-2-2-5 0,-2-2-11 15,-5-2-20-15,-2 3-24 0,-3-1-25 16</inkml:trace>
  <inkml:trace contextRef="#ctx0" brushRef="#br0" timeOffset="26013.243">8932 14156 412 0,'0'0'48'16,"0"0"-18"-16,0 0-16 0,0 0-12 0,0 0-1 15,0 0-1-15,0 0 0 0,0 0-1 16,0 0-7-16,100-22-13 16,-67 10-42-16,2 2-54 0,-2-1-110 15</inkml:trace>
  <inkml:trace contextRef="#ctx0" brushRef="#br0" timeOffset="26195.5251">9425 14083 580 0,'0'0'19'15,"0"0"-12"-15,0 0-17 0,0 0-32 16,0 0-178-16,0 0-71 0</inkml:trace>
  <inkml:trace contextRef="#ctx0" brushRef="#br0" timeOffset="28415.943">5797 17016 305 0,'0'0'77'0,"0"0"-14"0,0 0-18 16,0 0-6-16,0 0-10 0,0 0-10 15,0 0-7-15,0 0-6 0,0 0-5 16,-19-50-3-16,19 50-2 0,0-2-5 16,0 2-2-16,0 0-1 0,0 0 1 15,0 0 7-15,6 6 4 0,4 5-1 16,7 4 1-16,-2-2-3 0,1 3 1 0,-2 2 2 16,2-3 2-16,0 2 2 0,1-2-1 15,1 0-2-15,-1-4-1 0,-1-1 1 16,-3-1 2-16,-1-4-1 0,-5-3 1 15,0-1 2-15,-3 1-2 0,-4-2 5 16,0 0-1-16,5 0 2 0,-1-3-2 0,2-3-2 16,2-8 2-16,-5-3-2 15,-3-7 0-15,0-6-1 0,0-1-3 0,0 2 2 16,-1 0-4-16,-3 1 1 16,-2-1-1-16,0 0-2 0,3 2-4 0,-1 7-5 15,2 0-13-15,1 6-20 0,1 9-29 16,-2-8-53-16,2 8-34 0</inkml:trace>
  <inkml:trace contextRef="#ctx0" brushRef="#br0" timeOffset="29267.0868">6371 17063 363 0,'0'0'54'0,"0"0"-19"0,0 0-16 0,0 0-10 16,0 0-6-16,0 0-4 0,0 0 1 15,0 0-2-15,0 0-3 0,-20-7 0 16,14 7-2-16,3 0 1 0,-3 7 0 16,5-2 1-16,-1 5 1 0,-1-1 3 15,3 3 0-15,0-1-1 0,0-1-2 16,0 3-1-16,3-6-4 0,0 2 2 0,-1-6 2 16,2 5 5-16,-1-5 2 0,1 2-1 15,-1-4-1-15,-3-1-1 0,0 0 1 16,0 0 2-16,2 1 3 0,-1-1 7 15,1 2 0-15,-1-2 4 0,2 3 3 16,-2-3 3-16,-1 0 5 0,0 0-1 0,2 0-9 16,-2 0-8-16,-6-7-8 0,-4-6-3 15,-3-2 2-15,-3 0 1 0,3-5 1 16,-3 3-1-16,3-1 2 16,0 0-3-16,3 2 2 0,1-3 0 0,3 6-1 15,1-3 2-15,2 9-2 0,0 0-2 16,3 3 0-16,0 4-4 0,-3-1-3 15,3 1-4-15,0-5-1 0,0-1 1 16,6 2 3-16,7-7 4 0,1 6 2 16,8-1-4-16,1 3-2 0,0 3 3 0,0 0-5 15,-1 0 5-15,1 6-1 0,-4 2-4 16,0 3 2-16,-3-4-3 16,-2 5 1-16,-5-4 2 0,-2 4 0 15,-1-4 3-15,-5 2 0 0,2 1 1 0,-3 3 2 16,0 1 4-16,0 0-1 0,-3-1 5 15,-4-1-1-15,0-1 1 0,1-4-2 16,0-2-1-16,5-3-1 0,1-3 1 16,-2 0 0-16,2 0 0 0,-1 3-1 15,-1-3-2-15,0 1-3 0,2-1-4 0,-2 0-4 16,2 2-5-16,0-2 2 0,0 0 6 16,0 0 4-16,7-6 7 0,5-6 0 15,5 0-3-15,-2-3 1 16,2 4-1-16,-5 3 1 0,2 2-6 0,-2 3 1 15,-2 3-4-15,3-1 1 0,-3 1 2 0,3 1-3 16,0 8 5-16,-3 5-1 16,-1-5 7-16,-8 6 1 0,-1 3-1 15,-1 2 3-15,-8 5-4 0,-4-3 3 16,-3-1-3-16,-1 1 8 0,-5-5-15 0,2-2 13 16,5-7-19-16,0-4-39 0,4-4-37 15</inkml:trace>
  <inkml:trace contextRef="#ctx0" brushRef="#br0" timeOffset="29616.2614">6348 16154 473 0,'0'0'60'0,"0"0"-21"16,0 0-21-16,0 0-9 0,0 0-7 16,0 0-7-16,0 0-5 15,0 0-4-15,0 0 5 0,0 0 4 0,-10 13 3 16,20 13 3-16,4 4-3 0,1 2-1 15,-1 1 1-15,4-2 0 0,-1-4-1 16,-4-1 2-16,6-5-1 0,-6-2-1 16,0-7-4-16,-3-3 0 0,-1-5-4 15,1-1-5-15,6-3-15 0,4 0-37 0,0-7-44 16,5-8-52-16</inkml:trace>
  <inkml:trace contextRef="#ctx0" brushRef="#br0" timeOffset="29793.2444">6427 16248 291 0,'0'0'66'16,"0"0"-8"-16,0 0-17 0,0 0-13 0,0 0-9 16,0 0-15-16,0 0-14 0,0 0-5 15,0 0-1-15,0 0-3 0,-7-5-29 16,40-10-48-16,5-4-51 0</inkml:trace>
  <inkml:trace contextRef="#ctx0" brushRef="#br0" timeOffset="30314.7759">7506 16638 513 0,'0'0'35'0,"0"0"-9"0,0 0-6 15,0 0-10-15,0 0-4 0,0 0-6 16,0 0-4-16,0 0 1 0,0 0 1 0,0-29 2 16,22 19 0-16,10-3 0 0,4-1-1 15,1 1-1-15,1-1-4 0,0 0-7 16,-5 2-13-16,-1 3-11 0,-6-2-30 15,-9 6-24-15,-5 1-29 0,-1 4-34 16</inkml:trace>
  <inkml:trace contextRef="#ctx0" brushRef="#br0" timeOffset="30497.7659">7600 16762 414 0,'0'0'73'0,"0"0"-17"0,0 0-22 0,0 0-16 16,0 0-11-16,0 0-12 0,0 0-7 16,0 0 1-16,0 0 4 0,32-6 4 0,-3-5 3 15,7-2-11-15,5-6-27 0,2 0-43 16,2 2-40-16,-1 2-78 16</inkml:trace>
  <inkml:trace contextRef="#ctx0" brushRef="#br0" timeOffset="31080.4707">8562 15925 536 0,'0'0'37'0,"0"0"-14"0,0 0 0 0,0 0-9 15,0 0-9-15,0 0 2 0,0 0-11 16,0 0 1-16,0 0 2 16,0 0 0-16,-9-18 3 0,28 36-2 0,1 0-1 15,2 1-1-15,-2 3 2 0,0 0-1 16,-1 1 1-16,-4 2-2 0,-1-2-1 15,-1 2 1-15,-3-4 0 0,-1-6 1 16,-2-1 0-16,-4-5 0 0,0-4 1 16,0 1 1-16,-3-6 1 0,0 0 2 0,0 0 2 15,1 0 1-15,1 0 3 0,-1 0 1 16,1-14-4-16,-1-7-1 16,-1-11-5-16,0-4 1 0,0-4 0 15,0-5 0-15,0-1-2 0,0-1-5 0,-1 0 2 16,-1 4-5-16,-2 4-1 0,1 11-5 15,-3 7-17-15,5 9-35 0,-1 8-39 16,-4 2-30-16,1 8-25 0</inkml:trace>
  <inkml:trace contextRef="#ctx0" brushRef="#br0" timeOffset="31911.524">9049 16047 410 0,'0'0'55'0,"0"0"-11"0,0 0-10 15,0 0-10-15,0 0-9 0,0 0-6 16,0 0-5-16,0 0-5 0,0 0-5 0,-32-27 1 16,32 27 2-16,0 0 1 15,3 10 1-15,6 10 0 0,2 6-3 16,1 2 1-16,-3-1-3 0,1 1 4 16,-3 0-3-16,0-1 3 0,1-3-1 0,-4 1 0 15,4-8 1-15,-3-4-1 0,-1-2 2 16,-2-7-2-16,1 1 2 0,-3-5 0 15,0 0 1-15,0 0 5 0,1 2 0 16,-1-2 1-16,0 1-1 0,0-1-4 16,0-3 2-16,0-10 2 0,-1-7-1 0,-4-5-2 15,1 1 1-15,-1 2-2 0,0 1 1 16,2 6-2-16,-1-2 0 16,1 1 1-16,0 5 0 0,-3-6-1 0,3 9-1 15,0-3 1-15,-1 0 0 0,0 1 0 16,1-1 0-16,1 5 0 0,-1-5-2 15,2 6 1-15,-1 0 1 0,2 0-1 16,0 5 0-16,0-6-2 0,0 3-1 16,0-3 0-16,2-2 2 0,2 6 1 15,-1-2 1-15,7 1-4 0,-3 3 2 0,5 0 0 16,7 0 0-16,-5 3-2 0,5 4 1 16,0 1-1-16,-5 3-1 0,-2 1 2 15,-1 4-1-15,-2 2 2 0,-3 1-1 16,0 4 0-16,-6 1 1 0,0 2 0 15,0-2 1-15,-6-1 0 0,0-3 1 16,0-5 0-16,0-5 1 0,2-2 2 16,0-3 1-16,3-4 0 0,1-1 0 15,-2 0 1-15,2 0-4 0,-3-1 0 16,0-4 1-16,0-7-2 0,3-6 2 0,0-3-2 16,6-6 0-16,4 4 0 0,2 4 1 15,2 2-2-15,-2 7 0 0,1 2-2 16,-3 5-1-16,0 3 2 0,8 0 0 15,-3 0 1-15,4 6 1 0,-4 5 0 16,-4 0-2-16,1 2 2 0,-8-4 2 0,2 7-2 16,-3-7-2-16,-2 3 4 0,-1 8-4 15,0-4 2-15,-4 6 2 16,-5-4-2-16,2-3 0 0,-6-1-2 16,1-2 0-16,1-3 0 0,1-1 0 0,2-2-2 15,-2-3-14-15,0 1-30 0,0-4-52 16,0 0-62-16</inkml:trace>
  <inkml:trace contextRef="#ctx0" brushRef="#br0" timeOffset="32209.1185">8944 15102 456 0,'0'0'47'0,"0"0"-19"16,0 0-12-16,0 0-9 0,0 0-8 15,0 0 0-15,0 0 1 0,0 0-2 16,0 0 2-16,-3 54 3 0,17-28-5 15,4 1 5-15,0 1-9 0,1-1-5 0,-3-3-16 16,0-5-50-16,-2-3-54 16,-5-5-133-16</inkml:trace>
  <inkml:trace contextRef="#ctx0" brushRef="#br0" timeOffset="39648.0196">9367 14875 111 0,'0'0'19'0,"0"0"-1"0,0 0-4 16,0 0-3-16,0 0 0 0,0 0 0 15,0 0 1-15,0 0 3 0,0 0 3 16,0 0 7-16,-1-3 8 0,1 3 7 0,-2-1 8 16,2-1-5-16,0 1-12 15,-4-5-11-15,4-2-13 0,-4-4-5 0,-1-3 1 16,2 4 0-16,-4-5 2 16,0 3-1-16,3 0-1 0,-2 1 1 0,-3 0-3 15,2-2-1-15,1 5 1 0,-1-5 0 16,1 5 4-16,1 1 1 0,0 1 0 15,2 4-1-15,-1-3-2 0,1 2-2 16,0 1 0-16,0 0 0 0,3 3-3 16,-1-1 0-16,1 1-1 0,0 0-1 0,-2-1 1 15,2 1-3-15,-1 0 1 0,1 0 3 16,0 0 2-16,0 0 0 0,0 0 2 16,7 2 0-16,3 11 2 15,3 2-2-15,-3 2 1 0,-1 2-2 0,-2 1 0 16,2 3 2-16,-3 1-3 0,1 0 0 15,-1 1 0-15,1-4-1 0,-3-5 0 16,-1-2 1-16,3-6-2 0,-2-1 1 16,2 1 1-16,-3-5 0 0,7 0 1 15,0-3-1-15,7-3 0 0,4-9-1 0,-1-5-2 16,0-2-3-16,1-4-7 0,-1-3-14 16,1 0-23-16,-2 4-27 0,-4 5-36 15,-4 0-31-15</inkml:trace>
  <inkml:trace contextRef="#ctx0" brushRef="#br0" timeOffset="39895.763">9308 14825 249 0,'0'0'66'15,"0"0"-11"-15,0 0-14 0,0 0-10 16,0 0-8-16,0 0-9 0,0 0-6 0,0 0-5 16,0 0-3-16,-32-47 2 15,54 19-3-15,4 0 2 0,1 1-2 0,2 0 0 16,4 0-2-16,1 5-2 16,-1-1-4-16,3 2-11 0,2 3-14 0,-5 0-49 15,2 5-47-15</inkml:trace>
  <inkml:trace contextRef="#ctx0" brushRef="#br0" timeOffset="64794.9671">11834 16592 147 0,'0'0'52'0,"0"0"-10"15,0 0-1-15,0 0-7 0,0 0-7 16,0 0-5-16,0 0-5 0,0 0-7 16,0 0-4-16,0 0-8 0,-56-68 0 15,55 66-1-15,1 2 3 0,0 11 5 16,0 5-5-16,0 7 6 0,0 0-9 0,0-6 4 16,0 0-5-16,0-1-2 0,0-5 5 15,1 5 0-15,3-7 4 0,-1 1-2 16,0-1 1-16,-2-4 0 0,1-1-2 15,-2-4 2-15,0 0 6 0,0 0 6 16,1 2 7-16,-1-1 0 0,2-1 6 0,-2 1-2 16,0-1-8-16,1 0-4 15,-1 0-2-15,0 0-7 0,0 0-1 0,0-4-3 16,0-7-1-16,-3 1-1 16,0-1 0-16,2-3 1 0,1 1-1 0,0-7-1 15,0 8 0-15,0-7-1 0,3 3 0 16,0 5-1-16,4-2 0 0,0 2 1 15,3 4 1-15,-1-1-1 0,4 2 2 16,-3 3 0-16,5 3-1 0,5 0 1 16,-4 0-2-16,7 7 3 0,-1 7-1 0,-6 0 2 15,-1 4-3-15,-1 0 5 0,-2 2-3 16,-3 1 1-16,0 0 1 16,-2-1-2-16,-1 1 0 0,-3-6-1 0,0 1-1 15,-2-4 3-15,-1-6 0 0,0 6 3 16,0-4 1-16,0-3 0 0,0 0 2 15,0-5 0-15,0 0 1 0,0 0-2 16,0 0 1-16,-3 0-3 0,-6-3 0 16,-2-9-2-16,7 2 2 0,-2-6-2 15,3 0 2-15,0-3-3 0,3-5-2 0,0 1 1 16,0 4 2-16,0 2-2 0,4 0 0 16,-1 7-2-16,-1 3-1 0,-1 3 2 15,-1 4-5-15,2-5 1 0,-1 2-1 16,1-1 0-16,-1 1 2 0,5 1 2 15,-1 2 3-15,7 0 1 0,5 0-1 16,-1 4 2-16,6 4-5 0,-6 3 3 0,4 2 0 16,-1-1-1-16,-5 1 3 15,2-1-4-15,-3 2-1 0,-1-2 2 16,1 3-4-16,-4 1 5 0,-1-2-5 0,1 4 2 16,-5 1 0-16,1-4-1 0,-4-1-3 15,2 3-11-15,-2-5-23 0,1 4-20 16,-1-5-30-16,2-2-14 0,0 2-12 15</inkml:trace>
  <inkml:trace contextRef="#ctx0" brushRef="#br0" timeOffset="65574.3518">12583 16712 97 0,'0'0'35'0,"0"0"-1"0,0 0-2 0,0 0-6 15,0 0-2-15,0 0-1 0,0 0-5 0,0 0-1 16,0 0-7-16,-5-35-4 16,3 35-4-16,1-3 1 0,-1 3-2 15,1-1 1-15,-4 1-1 0,1 0 2 16,-3 4 3-16,-3 5-1 0,3 5 6 0,-2 4-2 16,1 4-1-16,0 0-2 0,2 4-6 15,0 4 0-15,-1 2-3 0,1 3 3 16,-1 0-1-16,1-1-1 0,3-10 1 15,-1-4-3-15,4-9 2 0,-1-4 2 16,1-3 0-16,0-4 1 0,-2 0 0 0,2 0 1 16,0 2 3-16,0-1 6 0,0 1-3 15,0-2 1-15,0 0-4 16,0-9-2-16,2-11-1 0,3-6 0 16,1-3 4-16,0-1-2 0,1-5 1 0,-1 2-2 15,1 1 2-15,2 1-3 0,-1 3 1 16,0 8 0-16,-2 3-2 0,-3 8-1 15,1 1 1-15,-3 4-2 0,1 0-1 16,1 0-1-16,-3 4 1 0,0-1 1 16,0 1 1-16,2 0 1 0,1 0-1 0,2 6 0 15,-1 8 0-15,5 1 1 0,-3 5 0 16,2-4-1-16,-1 2 3 0,-1 2-5 16,2 1 1-16,0 2-1 0,-1 0-1 15,1 0-2-15,0-2 2 0,2 0-3 16,-1-6-3-16,0-2 1 0,1-3-2 15,-4-4-7-15,-5-3-14 0,8 2-24 16,-5-2-30-16,5 4-11 0,-2-2-16 16</inkml:trace>
  <inkml:trace contextRef="#ctx0" brushRef="#br0" timeOffset="65760.1726">12450 16904 300 0,'0'0'59'16,"0"0"-15"-16,0 0-14 0,0 0-13 16,0 0-9-16,0 0-3 0,0 0-3 15,0 0-2-15,39-81-2 0,-17 73-2 16,4 2-2-16,0 2-6 0,6 1-16 0,0 3-25 16,-3-3-56-16,-2 3-69 0</inkml:trace>
  <inkml:trace contextRef="#ctx0" brushRef="#br0" timeOffset="66593.1531">13079 16586 244 0,'0'0'65'16,"0"0"-24"-16,0 0-7 0,0 0-5 0,0 0-9 16,0 0-5-16,0 0-5 0,0 0-5 15,0 0-3-15,-17-62-2 0,16 62-2 16,1 0 2-16,0 0-1 16,0 10 2-16,0 7-1 0,1 4 4 0,6-2-3 15,2-1 0-15,-2-3 1 0,0-3-1 16,1-1-1-16,-1-6 1 0,0 2 2 15,0-1-2-15,-4-1 2 0,5-2-1 16,-7 1-1-16,4-4 2 0,0 3-1 16,-5-3 5-16,0 0 3 0,0 0 1 0,1 0-1 15,1 0 0-15,1 0-4 0,0-3-1 16,1-7 1-16,0-7-4 0,1 2 0 16,0-9-1-16,-2 1 2 15,2-2-3-15,-4 2-3 0,2-5 4 0,0 3-9 16,-2 1 5-16,2 1 1 0,0 3-1 15,0 4 1-15,3-1-2 0,-2 8-5 16,2 0-1-16,0 2-5 0,3 3-16 16,0 1-30-16,3 3-53 0,4 3-105 15</inkml:trace>
  <inkml:trace contextRef="#ctx0" brushRef="#br0" timeOffset="67132.1089">13489 16635 379 0,'0'0'57'0,"0"0"-14"15,0 0-9-15,0 0-16 0,0 0-8 16,0 0-7-16,0 0-2 0,0 0-5 0,0 0-1 16,0 0 1-16,-34-18-2 0,28 25 2 15,-2 7 1-15,2 4-1 16,-1 6 2-16,1 2 3 0,0 3-2 0,1-2 0 16,0 2 1-16,1-2-1 0,1-7 1 15,0-1 0-15,3-6-1 0,0-7 0 16,0 2 2-16,0-8 2 0,0 0 1 15,0 0 2-15,0 0-1 0,0 0-2 16,0-7-1-16,3-6 0 0,3-10 0 16,-3-1-1-16,0 1 4 0,1-1-3 0,-3-1 1 15,2 4 0-15,-3-3-3 0,3 7 1 16,0 1 0-16,-2 3-1 16,1 7 1-16,-1-6 0 0,1 7-1 15,-1 1-1-15,1 0-3 0,-2 4-3 0,0-1 0 16,0 1 2-16,1 0 2 0,4 0 3 15,3 1-2-15,-1 11 2 0,2 1 0 16,2 9-1-16,-3-1 0 0,-1 3 0 16,-1 5-4-16,-2 1 1 0,3 1-5 15,-1-1-1-15,-2-1-7 0,1-5-9 0,-2-7-20 16,1-3-14-16,-1-6-27 0,-1-4-11 16,0 0-37-16</inkml:trace>
  <inkml:trace contextRef="#ctx0" brushRef="#br0" timeOffset="67320.8846">13376 16720 313 0,'0'0'50'0,"0"0"-22"16,0 0-14-16,0 0-7 0,0 0-5 15,0 0 1-15,0 0-1 0,0 0-1 16,0 0 0-16,65-23-1 0,-42 19-4 15,0 1-5-15,2-1-10 0,-3 1-28 16,2 3-44-16,-5 0-79 0</inkml:trace>
  <inkml:trace contextRef="#ctx0" brushRef="#br0" timeOffset="68418.7626">13877 16775 162 0,'0'0'40'0,"0"0"-13"16,0 0-10-16,0 0-5 0,0 0-8 16,0 0 0-16,0 0-2 0,0 0 1 15,-8-3 0-15,8 3 3 0,-1 0 0 0,-1 0-1 16,2 3-1-16,-1 10-1 0,-2 4 1 16,1-5 1-16,-1 5-4 0,2-7 3 15,-2 2-2-15,0-1-1 0,0-5 1 16,3 0 2-16,0-6 3 0,-1 0 5 15,1 0 4-15,0 2 4 0,-2 1 3 16,2-3-1-16,0 1-5 0,-2 1-5 16,2-2-4-16,0 0-1 0,-2 0-4 15,2 0 1-15,0 0 0 0,-1-2-2 16,1-6 0-16,0-5 0 0,0-6-1 0,1 0-1 16,6-5 1-16,-1 9 2 0,-2 0-3 15,2 2 2-15,-1 4-1 0,-1 2-2 16,1-1 2-16,-2 5-2 0,0 0 0 15,-3 3 0-15,5-2-2 0,-1 0 1 16,5 1 1-16,1 1 0 0,-3 0 0 0,8 3 0 16,-4 10 1-16,2-1-1 15,0 3 1-15,-4 1-1 0,0 3-2 16,-1-4 2-16,1 3 0 0,-3 1-1 16,-1-1 0-16,0 1 0 0,-2-5-1 0,-2 1 0 15,1-4-4-15,0 1-7 0,-2-1-8 16,2-1-23-16,-1 8-35 0,2-6-43 15</inkml:trace>
  <inkml:trace contextRef="#ctx0" brushRef="#br0" timeOffset="69379.2689">14426 16567 144 0,'0'0'40'0,"0"0"-4"16,0 0-5-16,0 0-4 0,0 0-4 16,0 0-7-16,0 0-3 0,0 0-1 15,0 0-3-15,-13-16-1 0,11 14 1 16,2 2-3-16,-1-1 1 0,1 1-1 15,-2-1 3-15,2 1 1 0,0 0 0 0,0-2 3 16,0 2-1-16,0 0-1 16,0 0-1-16,0 0-5 0,0-3-1 15,0 3-3-15,6-2-1 0,-2-1 1 16,5 0-1-16,1 0 0 0,0 2 2 0,-1 0-2 16,2-1 1-16,-2 0-1 0,0 1 1 15,4-1-1-15,-3-1-1 0,7 2 1 16,-2-5 0-16,6 0-1 0,1-1-6 15,-1-2 6-15,3 2-6 0,-1-2 3 16,2 2-1-16,-3 0 1 0,-5 4-3 0,0 1-1 16,2-1-1-16,-7 3-3 15,8 0-11-15,-8 0-8 0,-1 0-10 16,1 0-14-16,-7 0-4 0,7 3-6 16,-8-3 3-16,-1 2-3 0</inkml:trace>
  <inkml:trace contextRef="#ctx0" brushRef="#br0" timeOffset="69696.2998">14589 16343 246 0,'0'0'61'0,"0"0"-10"16,0 0-9-16,0 0-8 0,0 0-10 16,0 0-9-16,0 0-6 0,0 0-7 15,0 0 1-15,-14-23-2 0,12 23 1 0,-1 11 3 16,2 6-2-16,-1 7 1 0,2 2-4 16,0 4 0-16,0 2 2 0,3 2-3 15,2 1 2-15,1-3-5 0,2-3-1 16,-1-6 1-16,-2-6-3 0,-1-2 0 15,0-6-10-15,2-1-12 0,0 0-30 16,0-1-29-16,1-3-41 0</inkml:trace>
  <inkml:trace contextRef="#ctx0" brushRef="#br0" timeOffset="70778.917">15214 16331 257 0,'0'0'49'0,"0"0"-11"16,0 0-4-16,0 0-10 0,0 0-7 0,0 0-7 16,0 0-7-16,0 0 2 0,0 0-1 15,-15-16 1-15,15 16 0 0,-2 5-3 16,0 9 2-16,1 7-3 0,1-1-1 15,0 7 0-15,0-2 0 0,0-3 4 16,0 1-4-16,0-5 6 0,0-9-7 0,0 2 2 16,0-8-1-16,0 2-1 0,1 1 3 15,-1-6 4-15,0 0-2 0,0 0 5 16,2 0-6-16,-2 0-1 16,2-2 0-16,1-10-5 0,-2-8 6 0,2-7-6 15,0 4 6-15,0-2 0 0,-1 3-1 16,1-2 2-16,-2 7-2 0,1 1 1 15,-1 5 0-15,2 1-2 0,0-1-1 16,2 3 1-16,0-2-3 0,-4 5 0 16,5-1 1-16,-3 3-4 0,4-3 4 0,3 1 1 15,-1 4 0-15,1-1 0 0,3 2-1 16,3 0 1-16,-2 6-4 16,1 5 1-16,-1 0 0 0,-5 3-2 15,0 1 2-15,-3 1 1 0,-3-2 3 0,1 1-1 16,-3 2 0-16,-1-4-2 0,0 4 2 15,0-6-1-15,0-5 2 0,0 0 1 16,0-6-1-16,0 0 3 0,0 0 0 16,0 1 1-16,0 1 0 0,0-1 0 15,0-1-3-15,0 2-1 0,-3-2 1 0,-2 0 0 16,-3-6 0-16,1-2 1 0,4-2-2 16,-1-7 1-16,2 5-1 0,1-6-1 15,1-1 1-15,0 7-1 16,0-7-1-16,1 2 0 0,2 6-1 0,2-4 2 15,-1 6-1-15,2 2 1 0,1 0-1 16,-3 4 0-16,6 2 1 0,2 1-1 16,4 1 0-16,3 8 1 0,-2 5-2 15,-4 0 1-15,0 3-6 0,-1 1 2 16,-1 1 0-16,-1 2-1 0,-1 2 4 0,-3 0-2 16,1 3-2-16,-4 1-5 0,-3 2-24 15,0-2-38-15,0 1-39 0,-6-2-74 16</inkml:trace>
  <inkml:trace contextRef="#ctx0" brushRef="#br0" timeOffset="71559.2294">15750 16529 315 0,'0'0'60'0,"0"0"-13"16,0 0-19-16,0 0-6 16,0 0-13-16,0 0-2 0,0 0-4 15,0 0-2-15,0 0 2 0,-30-34-3 0,27 41 6 16,-1 9-7-16,2 2-2 0,2 2 4 15,0 5-4-15,0-5 3 0,0 1-2 16,0 0 0-16,0-2 0 0,0-1 0 16,0 0-1-16,0-5 1 0,0-2 1 15,0-1 1-15,0-6-1 0,0 1 1 0,0-5 0 16,0 0 2-16,0 0 0 0,0 0 2 16,0 0 0-16,3 0-1 0,2-8-1 15,0-7-1-15,-1-6 3 0,-2 1-2 16,-1-3 0-16,-1 0 1 0,0 1-1 15,0-1-2-15,0 0 2 0,-1 7-2 0,-1-1-4 16,2 5 4-16,-1 6-5 0,-1-7 6 16,2 9 0-16,-1-1-1 15,1-1 1-15,0 6-2 0,-4-1 1 16,4 1-1-16,0 0 0 0,0-8 0 0,0 5 0 16,0-2-1-16,7-3 0 0,-3 4 2 15,-1 1-3-15,6 2 3 16,-3 1-2-16,5 0 1 0,4 0-1 15,-2 6 1-15,0 5 5 0,-4 4-5 0,-2 4 6 16,-3 1-5-16,-1 3 0 0,-3 1 1 0,0-1-4 16,0-2 3-16,0 2 0 15,0-8-2-15,0 4 1 0,0-10 0 16,-2-3-1-16,2 0 1 0,0-6 3 16,0 0 0-16,0 0 1 0,0 2 2 0,0-2-3 15,0 1-1-15,0-1 0 0,0 0-1 16,0 0 0-16,3-9 1 0,2 1 0 15,2-6 0-15,-4 7-1 0,5-1 2 16,-2 3-6-16,-3 2 4 0,2 1-1 16,0 2 0-16,1 0 1 0,6 0-1 0,2 2 0 15,-4 3 0-15,0 4 1 0,-5-1-3 16,-2 2 3-16,-2-2-2 16,-1 5 2-16,0 1 0 0,-3 1-2 0,-6-1 1 15,-3 0-1-15,0-1 1 0,-3-1-2 16,-2 0-3-16,0 0-8 0,-1-4-11 15,3-1-22-15,1-3-31 0,0 0-40 16</inkml:trace>
  <inkml:trace contextRef="#ctx0" brushRef="#br0" timeOffset="71988.7358">16148 16284 524 0,'0'0'38'0,"0"0"-11"0,0 0-10 15,0 0-9-15,0 0-5 0,0 0-2 16,0 0-1-16,0 0-1 0,0 0 1 15,-15-11-1-15,23 26 2 0,2 4-1 16,3-1 1-16,-2 0-1 0,1 2-2 0,-2 0 0 16,2-2 1-16,-1-1-1 0,-2-1 1 15,1-1-1-15,0 1 0 0,-3-6 7 16,1 1-6-16,-4-3 6 16,0-3-5-16,-1-2 0 0,-3-3 1 0,0 0 1 15,6 0 1-15,1 0-6 0,3-8 5 16,3-7-6-16,-4-4 5 0,-3-1 1 15,0-3-1-15,-3-4 2 0,2 0-2 16,-4-2 2-16,2 2-3 0,0 1 0 16,0 1-2-16,-1 7-5 0,1 3-11 0,-2 5-21 15,1 3-40-15,-1 3-53 0,2 4-61 16</inkml:trace>
  <inkml:trace contextRef="#ctx0" brushRef="#br0" timeOffset="72937.9455">16614 16580 396 0,'0'0'46'0,"0"0"-16"0,0 0-7 0,0 0-8 15,0 0-3-15,0 0-5 0,0 0-1 16,0 0-4-16,0 0-4 0,0-35 0 15,0 35-1-15,2 0 3 0,3 11 0 16,0 5 1-16,0 6-1 0,-4 1-1 16,1-5-1-16,-2-2-1 0,0-4 0 0,0 2-1 15,0 0 0-15,1-4 2 16,-1 2 0-16,0-7 1 0,2 1 2 0,-2-6 0 16,0 0 3-16,0 0 3 0,0 1-1 15,0-1-1-15,0 0-2 0,0 0-4 16,-2-7 3-16,-4-6-2 0,2-4 2 0,1 1 0 15,2-5-1-15,1 1-1 16,0-4 2-16,0 0-2 0,0 6 1 16,0 1 0-16,0 0-1 0,1 5 1 15,3-3-5-15,-1 5 2 0,2 0-2 0,-1 1 3 16,2 1 0-16,2 0-1 0,-5 4 0 16,6 0 0-16,-4 2 1 0,-1 1-1 15,6 1 0-15,-1 0 1 0,2 7 6 16,2 0-7-16,-6 3 5 0,-1 4-4 15,-3-5-1-15,0 8-1 0,-1-7-2 16,-2 2 2-16,0 8 0 0,0-7 2 16,0 4-1-16,0-6 0 0,0-7 2 15,0 6 2-15,-2-6-1 0,1 1 1 16,-1 0 1-16,2-5 0 0,0 0-1 0,0 0 2 16,0 0-3-16,0 0-2 0,0 0 1 15,0 0 0-15,0-1-2 0,0-4 0 16,3-5 0-16,7 0 1 0,-4 4 1 15,4-4 1-15,-3 6-1 0,-1 1-1 16,3 1 1-16,-5 2-1 0,5 0 1 0,1 0 0 16,-3 0 0-16,0 8-1 0,-1-2 1 15,1 2-1-15,-4 0-1 0,1 2 1 16,-4 1 0-16,0 6 1 16,-2-5-1-16,-8 8 1 0,1-7-3 0,-3-1 0 15,2-4-3-15,-1-2-1 0,-1 0-2 16,2-3-10-16,0 1-22 0,1-3-17 15,-4-1-41-15,0 0-30 0</inkml:trace>
  <inkml:trace contextRef="#ctx0" brushRef="#br0" timeOffset="73560.4824">17060 16656 245 0,'0'0'50'0,"0"0"-8"0,0 0-1 0,0 0-12 16,0 0-9-16,0 0-13 0,0 0-7 15,0 0-1-15,0 0 0 0,0 0 0 16,0-21 2-16,0 21-1 0,0 0 0 15,0 3 0-15,0 10-1 0,2 6-1 16,-1-9-2-16,2 7 1 0,0-2-2 0,0-5 2 16,1 4 1-16,0-3 1 0,-1 1 0 15,0-3-1-15,-1-4 2 0,-1 5 0 16,1-5 0-16,-1 1 2 16,1-3 0-16,-2-3 2 0,0 0 2 0,0 0-1 15,0 0-1-15,0 0-3 0,0 0 5 16,0-10-1-16,-2-2 0 0,-1-4-1 15,2-2-1-15,1 1-1 0,0-2 1 16,0 2 0-16,1 6 1 0,4 1-2 16,-1 0 0-16,-1 5-1 0,3-2 0 0,-1 5-1 15,-2-1 0-15,2 1-1 0,0 2 1 16,4 0 0-16,5 5 0 0,0-1-1 16,-2 5 0-16,-3 2 0 15,-1 1-2-15,3 6-1 0,-2-3-2 0,-3 5-2 16,-1-2-7-16,1 2-6 0,-2-3-23 15,1-2-25-15,-2 0-41 0,1 2-53 16</inkml:trace>
  <inkml:trace contextRef="#ctx0" brushRef="#br0" timeOffset="75244.0925">17714 16440 203 0,'0'0'46'0,"0"0"-3"0,0 0-11 16,0 0-5-16,0 0-6 0,0 0-10 15,0 0-4-15,0 0 0 0,0 0-4 16,-10-10 2-16,20 5-3 0,7-2-1 15,5-2 1-15,3 1-2 0,-1 4-3 16,1 0-4-16,-9 1-4 0,2 3 0 16,3 0-9-16,-1 0-2 0,8 0-6 15,-4 0-18-15,-5 0-20 0,-2 3-17 16,-3 1-23-16</inkml:trace>
  <inkml:trace contextRef="#ctx0" brushRef="#br0" timeOffset="75468.5691">17799 16601 288 0,'0'0'67'0,"0"0"-20"15,0 0-17-15,0 0-14 0,0 0-7 16,0 0-3-16,0 0-2 0,0 0-1 15,0 0-3-15,0 0-3 0,99-39-5 16,-75 29-8-16,2 3-11 0,0 3-19 16,-1-1-35-16,2 5-32 0,-1 0-49 0</inkml:trace>
  <inkml:trace contextRef="#ctx0" brushRef="#br0" timeOffset="76551.1248">18979 16126 198 0,'0'0'59'16,"0"0"-8"-16,0 0-15 0,0 0-14 15,0 0-9-15,0 0-10 0,0 0-2 16,0 0 0-16,0 0-1 0,0 0 0 16,-62 47 0-16,56-21 0 0,0 0-1 15,2-3 0-15,1-7-1 0,0 1 0 0,-1-5 0 16,3-1 4-16,-1 1-2 0,2-8 1 16,0 3-1-16,0-7 0 0,-1 0 3 15,1 0 2-15,0 0 4 0,0 1 6 16,0 2-2-16,0-3 0 0,0 0-4 15,0 0-3-15,0 0 1 0,0-3 0 16,0-10-3-16,0-6-1 0,3-5 0 16,4 0-2-16,0 1 0 0,0 0 0 15,2 3-1-15,-2 5-1 0,0 3 0 16,-1 4 1-16,2 2-4 0,1 1 2 0,-4 1 0 16,5 3-1-16,2 1 0 0,3 3 2 15,6 7-1-15,-7 1 2 0,-1 6 0 16,0-2-2-16,-1 4 0 0,1 0-2 15,-4 2 2-15,-1 2-1 0,1-5 1 16,-5-1 0-16,0-2 1 0,-1-3 1 0,-1-1 0 16,-1 1 3-16,-1-6-1 15,2 0 1-15,-2-6 6 0,0 0 3 16,0 0 3-16,0 2 1 0,0-2-3 16,0 1-2-16,-2-1-4 0,-5-6 2 0,-4-6-4 15,0-6 0-15,4-4-2 0,3-2-4 16,4-3 2-16,0 1-1 0,0-4 1 15,3 2 1-15,3 6-1 0,-2 5-1 16,0 2 0-16,1 5-2 0,2 3 0 16,-2-2 0-16,-2 6 0 0,8-1 1 0,0 4-2 15,2 2 2-15,4 7-1 0,-3 5-1 16,-3 3 1-16,2 6-1 0,-4 1-5 16,0 4-1-16,-1 0-1 15,-1-1-4-15,1 2 1 0,0 0-7 0,1-2-13 16,0-1-29-16,-2-5-20 0,4-1-17 15,-2-8-2-15</inkml:trace>
  <inkml:trace contextRef="#ctx0" brushRef="#br0" timeOffset="77071.9579">19538 16373 272 0,'0'0'44'0,"0"0"-10"0,0 0-8 16,0 0-8-16,0 0-16 0,0 0-4 15,0 0-3-15,0 0 3 0,0 0 3 16,0 0 2-16,-34 34 3 0,23-4-5 0,-1 1 4 16,2 0-5-16,1-1-3 0,0-3 5 15,5-8-6-15,-1-2-2 16,2-7 1-16,1-5 1 0,1 1 3 16,1-6 7-16,-2 0 4 0,2 0 3 0,0 0 0 15,0 0-6-15,0 0-2 0,-1-2-3 16,1-14 0-16,0-7 0 0,0-4 3 15,0 0-4-15,0-1-2 0,3 0 2 16,1 3-3-16,-1 8 6 0,3-1 4 16,-4 9 0-16,0 3-2 0,-1 2-5 0,-1 4-3 15,0-2-4-15,0 2 0 0,2 0 0 16,-1 0 4-16,5 0 2 16,2 2 2-16,4 8 1 0,1 4-2 15,0 3-1-15,-2 1 3 0,-3 2-6 0,1 1 4 16,-2 2-7-16,-1 0-3 0,0-1-2 15,-2 1-11-15,-1-2-14 0,0-4-32 16,0 0-23-16,1-6-39 0</inkml:trace>
  <inkml:trace contextRef="#ctx0" brushRef="#br0" timeOffset="77274.8398">19361 16504 342 0,'0'0'45'15,"0"0"-20"-15,0 0-12 0,0 0-14 16,0 0 4-16,0 0-6 0,0 0-2 0,0 0-10 16,92-76-16-16,-67 76-28 0,3 0-46 15,-2 2-57-15</inkml:trace>
  <inkml:trace contextRef="#ctx0" brushRef="#br0" timeOffset="77799.513">20019 16017 489 0,'0'0'36'16,"0"0"-16"-16,0 0-8 0,0 0-4 16,0 0-3-16,0 0 0 0,0 0-2 15,0 0 1-15,0 0-1 0,0 0-1 0,-32 47-1 16,42-27 0-16,5 1-1 0,-2 0 0 16,1-1-1-16,-1-2 1 0,0-1-1 15,-4-5 1-15,0 1-2 0,-5-6 0 16,-1-2 1-16,1 2 0 0,0-4 2 15,-1 0-2-15,0 2 1 0,-3-5 0 16,0 0 0-16,0 0 2 0,0 0 3 0,0 1-3 16,5-1 0-16,2-8 0 15,2-8-1-15,4-6 1 0,-3-3-1 16,1-1 1-16,1-2 0 0,-2 0-1 0,1-1 0 16,0 1-1-16,-3 3 0 0,1 2-1 15,-2 1-3-15,-1 8-4 0,0 0-8 16,-2 5-17-16,-2 4-46 0,1 2-33 15,-3 3-63-15</inkml:trace>
  <inkml:trace contextRef="#ctx0" brushRef="#br0" timeOffset="78756.833">20427 16273 203 0,'0'0'35'0,"0"0"4"0,0 0 1 15,0 0 0-15,0 0-7 0,0 0-8 16,0 0-7-16,0 0-1 0,0 0-7 0,0-53-2 16,0 53-1-16,0-1-4 0,0 1-2 15,0-1-1-15,0-1 0 16,0 0-1-16,0 2 1 0,0-1-1 16,0 1 0-16,-2-2 1 0,2 2-1 0,0-2 2 15,0 2 0-15,0-1-1 0,0 1 0 16,0-2 1-16,-1 2-2 0,1 0-1 15,0 0-2-15,0 0 1 0,0 0 2 16,0 0 1-16,0 0 0 0,0 0-1 16,0 0 1-16,-1 0 0 0,-1 3 0 0,1 10 3 15,-4 3-3-15,1 7 0 0,-1 0-1 16,-1 0-1-16,1 1 1 16,-2 0-1-16,1-1 1 0,0 1 1 15,-1-2 4-15,3-6-5 0,1-5 3 0,3-7-1 16,0-4 0-16,-2 0 3 0,2 0 2 15,0 2-3-15,0-2-4 0,0 0 3 16,0 0-6-16,0-13 5 0,0-7 2 16,2-4 1-16,1 1 0 0,0-3 0 15,2 0-1-15,1-1-1 0,0-2 1 0,1 0-1 16,-1 2 2-16,2 1 0 0,-3 8-1 16,-1 7 0-16,-2 7 1 0,-2 4-4 15,0-2 0-15,0 2-4 0,1-1 1 16,-1 1 0-16,2 0 1 0,2 0 1 15,2 8-2-15,4 8 2 0,0 7 1 0,0 2 0 16,2 1-1-16,-2 1 1 16,-1-1-3-16,2 0 1 0,-1-2-3 15,0-1-1-15,2-1-3 0,-2-4-4 16,0-2-11-16,3 1-20 0,-4-6-31 0,0 2-31 16,-1-2-34-16</inkml:trace>
  <inkml:trace contextRef="#ctx0" brushRef="#br0" timeOffset="78978.2852">20310 16369 302 0,'0'0'25'0,"0"0"-10"15,0 0-8-15,0 0-4 0,0 0 0 16,0 0-5-16,95-42-3 0,-72 38-3 16,3 0-5-16,-1 3-13 0,-2-1-27 0,0 2-39 15,-4 0-64-15</inkml:trace>
  <inkml:trace contextRef="#ctx0" brushRef="#br0" timeOffset="81140.5262">20553 15687 54 0,'0'0'24'0,"0"0"4"0,0 0 9 15,0 0 0-15,0 0-2 16,0 0-9-16,0 0-12 0,0 0-3 16,-6-35 2-16,6 34 7 0,0 1 4 0,-2 0-2 15,0 12-4-15,0 0-7 0,-1 7-2 16,0-1-4-16,2-8-2 0,-2 9 2 15,1-9-4-15,1 1 2 0,-2 0 1 16,2-7-3-16,-1 7 0 0,2-5 3 16,-1-1-4-16,1 0 0 0,0-5 2 0,-2 0-1 15,2 0 5-15,0 2 4 0,0-2-6 16,-1 0-3-16,1 0-1 0,-1-2-4 16,1-10 5-16,-2-7 0 15,2-4-1-15,0-1 1 0,0 0-1 0,0 8 1 16,2-1 3-16,-1 7-3 0,-1 3 0 15,1 2 2-15,-1 5-3 0,0-2-2 16,0 2 0-16,0-1-3 0,0 1 4 16,0 0 2-16,0 0 2 0,0 10-1 15,0 8-1-15,0 4-2 0,0 0-1 0,0 1-2 16,0 0 0-16,0-1-3 0,3 0-10 16,0-6-14-16,4 0-40 0,-2-4-50 15</inkml:trace>
  <inkml:trace contextRef="#ctx0" brushRef="#br0" timeOffset="81839.3384">20833 16459 212 0,'0'0'54'0,"0"0"-11"0,0 0-17 16,0 0-13-16,0 0-10 0,0 0-4 16,0 0 1-16,0 0 2 0,0 0 2 15,0 0-4-15,-22 27 3 0,19-11-3 0,2 1 0 16,-2-3-1-16,1 4 0 0,0-6 3 16,2-6-3-16,0 0 3 0,0-6 1 15,-1 0 1-15,1 0 2 0,0 2-1 16,0-2-2-16,0 0-3 0,0 0 1 15,1-10 0-15,6-8 0 0,0-2 2 16,-1-2-4-16,1 1 2 0,-2 7-5 16,0-3 7-16,0 10-2 0,-2-5 1 15,1 3-1-15,-2 4 1 0,0 3-2 16,-2 2-2-16,0-2 2 0,0 2 0 0,2 0 1 16,-1 0 2-16,5 0-1 0,1 0 0 15,3 0 2-15,4 6 0 0,-2 3-3 16,0 6 2-16,-3-1 0 0,-2 4-5 15,-3 3 2-15,-1 0-6 0,-1 2-3 16,-1-6-4-16,1 1-17 0,-1-1-8 0,-1-7-38 16,4 7-22-16,-1-6-43 15</inkml:trace>
  <inkml:trace contextRef="#ctx0" brushRef="#br0" timeOffset="83472.7336">21459 16213 220 0,'0'0'38'0,"0"0"-14"0,0 0-8 16,0 0-5-16,0 0-1 16,0 0 1-16,0 0 4 0,0 0 3 0,0 0-3 15,12-9-3-15,7 6-4 0,7 0-2 16,2-1-4-16,4-2 0 0,2 2-2 15,0-1-2-15,1 1 0 0,-2 2-4 16,-1 2-5-16,-3 0-6 0,-1 0-13 16,-4 2-12-16,-3 4-23 0,-3 3-21 0,-5 0-28 15</inkml:trace>
  <inkml:trace contextRef="#ctx0" brushRef="#br0" timeOffset="83721.1312">21629 16005 309 0,'0'0'61'16,"0"0"-12"-16,0 0-17 0,0 0-16 15,0 0-11-15,0 0-4 0,0 0-1 16,0 0 4-16,0 0 0 0,-12 52-3 15,12-21 0-15,0 1-2 0,0 2-2 0,3-1-1 16,1-1-4-16,4-2-3 0,1-1-8 16,2-3-28-16,2 1-35 15,1-3-43-15</inkml:trace>
  <inkml:trace contextRef="#ctx0" brushRef="#br0" timeOffset="84451.4232">22211 15995 260 0,'0'0'11'0,"0"0"-2"15,0 0 2-15,0 0-2 0,0 0-2 16,0 0-2-16,0 0-2 0,0 0 1 16,0 0-2-16,-42 89 0 0,42-64 1 0,0-5-2 15,3-5-1-15,2-1 0 0,-2 1 0 16,-1-4-1-16,3 4 1 0,-4-6-2 16,2-4 4-16,-2 0-1 15,-1-5 2-15,0 0 2 0,0 0 6 0,0 1 9 16,2 0 3-16,-2 1 1 0,0-2-5 15,0 0-8-15,0 0-3 0,0-4-3 16,0-10-1-16,0-6 1 0,0-1-2 16,1-5 0-16,2 3 1 0,2 3-1 15,-3 5-1-15,1 0 1 0,0 6-2 0,0 1-1 16,2-5-2-16,2 5 0 0,-2-1-2 16,3 3-2-16,-1 0 3 0,-1 5-2 15,4-1 0-15,3 2 3 0,6 0-1 16,2 7 2-16,-3 1 2 0,-3 2-2 15,-3 2 1-15,-1 3-1 0,-2 1-1 0,-1 1 2 16,-4-4 0-16,-1 3 1 16,-2-6 0-16,1 2 0 0,-2 1-1 15,0-8 2-15,1 2 1 0,-1-3 0 16,0 1 3-16,0-1 1 0,0 2 5 0,0-6 5 16,0 0-3-16,0 0 0 0,0 0-3 15,-1 0-1-15,-5-6-3 0,-1-6-3 16,-1 0-2-16,3-3-2 0,2 4-1 15,2-3 1-15,1 1 0 0,0-2-1 16,0-4 2-16,0 9-2 0,1-7-1 0,3 6 0 16,2 4-1-16,4-7 0 0,0 5 0 15,6-1 3-15,-4 2-1 16,2 4 2-16,-4 1-2 0,4 3 1 16,4 0 0-16,-1 0-1 0,2 4-1 0,-3 4-2 15,-3 3 2-15,1 5-1 0,-2 0 0 16,-1 4 0-16,0 3-2 0,-4 0-4 15,0 3-3-15,-1-1-12 0,0 3-19 16,-3-12-36-16,3 5-33 0,1-4-47 16</inkml:trace>
  <inkml:trace contextRef="#ctx0" brushRef="#br0" timeOffset="85271.3064">22741 16288 350 0,'0'0'66'16,"0"0"-16"-16,0 0-19 0,0 0-12 15,0 0-11-15,0 0-8 0,0 0-4 16,0 0 2-16,0 0-1 0,0 0 0 0,-15-8 2 16,12 26-1-16,-1-1-2 0,2 1 3 15,1 0-3-15,1-6 1 0,0 6 1 16,0-6-1-16,0-3 2 0,0 4 2 15,1-4-3-15,2 1 1 0,-3-4 4 16,2-2-6-16,-2-4 3 0,0 0 0 16,0 0 3-16,0 1 0 0,1 2 4 15,-1-3-3-15,0 0-5 0,2 0 3 0,-2 0 0 16,0-3 0-16,0-5 0 16,0-5 0-16,0-9 1 0,0 1-1 0,0 2 1 15,0-3-3-15,0 2 2 0,0 1-1 16,0-1 1-16,0 2-1 0,0 7-1 15,0 5 0-15,0 1 0 0,0 5-1 16,0-1 1-16,0 1-3 0,0-2 1 16,0 1-2-16,4-2 4 0,0-2-1 0,4-1 2 15,2 2 0-15,-2-1-1 0,3 2 2 16,1 0-2-16,-1 1-3 0,-1 2 3 16,1 0-1-16,-2 0 0 15,0 3 2-15,-1 6-2 0,-1 2-1 0,-4-2 1 16,-1 7-1-16,-2 0 0 0,0 0-2 15,-7 5 3-15,-3-3 1 0,1 0-1 16,2-6 3-16,-1-1-3 0,4-4 1 16,0-3-1-16,2 0 1 0,2-4 1 15,0 0 1-15,0 0 4 0,0 2-3 0,0-2 1 16,-1 0-1-16,1 3-2 0,0-3-1 16,0 0-1-16,1 0 0 0,11-5-1 15,-3 1 0-15,1 0 1 0,1 1-1 16,1 2 0-16,1 1 1 0,-3 0-1 15,2 0 1-15,-1 1-1 0,-2 4 2 16,-3 1-1-16,-1 3 4 0,-3-6-5 16,-2 8 2-16,0 0 0 0,-5 2-2 15,-3 4 7-15,-5-3-6 0,4-5 4 16,-3-3-4-16,0 0-4 0,1-3-6 0,-5 0-15 16,5-2-21-16,-2-1-31 0,-1-1-41 15,2-6-102-15</inkml:trace>
  <inkml:trace contextRef="#ctx0" brushRef="#br0" timeOffset="85715.545">23226 15945 556 0,'0'0'35'0,"0"0"-15"0,0 0-13 16,0 0-4-16,0 0-3 0,0 0 1 15,0 0-1-15,0 0 0 0,0 0-1 16,0 0 1-16,29 28 0 0,-13-10 0 15,-4 2-1-15,0-1 0 0,0 0 0 16,-1 1 0-16,-3-1 0 0,2-1 0 16,-4-5-1-16,0 0 0 0,-2-4 1 15,1-1-1-15,0 1 1 0,-3-6 0 0,1 2 1 16,-3-5 1-16,0 0 3 0,0 0-1 16,2 0 0-16,4-5-1 0,0-9 0 15,2-7 0-15,0-3 0 0,-1-2 0 16,-1-3-1-16,1-1-1 0,3-3 0 15,-1 4-1-15,1-1 1 0,2 2-2 16,-2 5-8-16,-3 6-5 0,-2 9-24 16,-1 4-56-16,-4 4-55 0,1 0-122 15</inkml:trace>
  <inkml:trace contextRef="#ctx0" brushRef="#br0" timeOffset="86587.4243">23679 16264 328 0,'0'0'47'0,"0"0"-10"0,0 0-11 15,0 0-9-15,0 0-10 0,0 0-6 16,0 0-1-16,0 0-1 0,0 0 2 16,-19 5 2-16,16 4-4 0,3 4-1 15,0 4 1-15,0-5-3 0,0 5 3 0,3-8 1 16,0 0 0-16,0 2-1 0,3-4 1 16,-2 3 0-16,-1-7 0 0,0 1 1 15,0-1 0-15,0-1-1 0,0 1 2 16,0 0 1-16,-3-3 2 0,0 0 3 15,0 0-2-15,0 0 2 0,1 0-3 0,-1 0-3 16,0 0-1-16,0-1 2 0,-1-9-1 16,-4 0-1-16,-1-5-1 15,2 0 1-15,3 3-2 0,-1-7 2 16,2 0-1-16,0 0 1 0,4-7 0 0,2 5-1 16,0 1-1-16,3 4 1 0,-4 2-2 15,1 3 0-15,0 4 1 0,0 0-2 16,1 2 0-16,-4 2-1 15,0 1-1-15,-3 2 0 0,0-2 1 0,4 2 0 16,1 0 1-16,2 4 2 0,3 6 0 0,-6-2 0 16,2 5 1-16,-2 1 0 15,-1-4-1-15,-1 6 1 0,-1-4-1 16,-1-1-1-16,0 7 1 0,-1-1 1 16,-4-1 0-16,1-2 0 0,1-5 0 0,-1-1 0 15,-1 1 0-15,1-7 0 0,3 3 1 16,1-5 3-16,-2 0-1 0,2 0-2 15,-1 0 0-15,-1 2-1 0,1-2-1 16,1 0 2-16,0 0-1 0,0-3 0 16,1-5 0-16,4-1-1 0,6-1 1 0,-4 5-2 15,4 2 0-15,-1 0-2 0,0 3 3 16,3 0 1-16,-5 0-2 16,6 7 2-16,-6 5 0 0,-1-4-1 0,-2 4 2 15,-5 3 1-15,0 0-2 0,-6 5 0 16,-5-3 0-16,-3-3 0 0,-1-4 1 15,-2 1-1-15,0-4 0 0,6-2 5 16,-5 1-10-16,6-2-1 0,-5-4-28 16,-5 0-40-16,0-5-48 0</inkml:trace>
  <inkml:trace contextRef="#ctx0" brushRef="#br0" timeOffset="86977.1756">23703 15470 346 0,'0'0'65'16,"0"0"-14"-16,0 0-18 0,0 0-11 0,0 0-11 15,0 0-9-15,0 0 0 0,0 0 1 16,0 0 0-16,0 0 0 0,-8 0-3 15,5 20 0-15,-1 5-3 0,1 0 1 16,0-2-5-16,1-4 1 0,1 0-3 16,1-1-12-16,0 2-24 0,0 4-39 0,0-6-42 15,3 2-74-15</inkml:trace>
  <inkml:trace contextRef="#ctx0" brushRef="#br0" timeOffset="87615.8812">24136 16276 357 0,'0'0'45'0,"0"0"-13"16,0 0-7-16,0 0-9 0,0 0-3 15,0 0-3-15,0 0-3 0,0 0-1 16,0 0-5-16,-17-20-2 0,17 19 1 15,0 1-1-15,0 0 2 0,4 6-1 16,1 8-1-16,1-1-2 0,-4 6 1 0,-2 2-1 16,0 1 1-16,-2 5-3 15,-1-7 5-15,0-2-4 0,1 0 3 16,-1-6 3-16,2 5-3 0,-1-7 5 16,1-5-2-16,1 1 1 0,0-6-1 0,-2 0 1 15,2 0-1-15,0 0 2 0,0 0-3 16,-1 0-6-16,1-11 7 0,0-6-6 15,0-4 8-15,0 0-2 0,4 1-1 16,2-3 1-16,1 4-1 0,-1-1 0 16,0 7-1-16,0 0 1 0,-2 6-1 0,-1 2-1 15,1 2-1-15,-1 0-2 0,0 0 1 16,0 0 2-16,5 0 1 0,-3 3 1 16,5 0-2-16,0 0 1 15,-3 0 1-15,6 3-2 0,-6 2 0 0,5 5 1 16,-3 2-1-16,-1 0 1 0,1 6 1 15,-3-5-2-15,0 1 0 0,-1-1-1 16,-2-1-1-16,3 0 2 0,-3-2-3 16,-2-5 1-16,1-2-4 0,-2 2-3 15,1 0-8-15,1-1-17 0,-1 7-25 0,-1-5-27 16,0-2-37-16</inkml:trace>
  <inkml:trace contextRef="#ctx0" brushRef="#br0" timeOffset="87808.4328">24486 16451 49 0</inkml:trace>
  <inkml:trace contextRef="#ctx0" brushRef="#br0" timeOffset="92611.3666">15525 17774 179 0,'0'0'54'0,"0"0"-5"0,0 0-10 0,0 0-11 16,0 0-12-16,0 0-5 0,0 0-7 15,0 0-4-15,0 0-4 0,-71-8 0 16,71 11 3-16,0 4-4 0,7 3 6 15,9 1-1-15,1-2 3 0,2-2-1 16,0-1-4-16,4-1 0 0,-1-3 1 0,-2-2-2 16,2 0 5-16,-2 0 2 0,-4-2-6 15,0 0 2-15,-5 0 2 0,1 1-2 16,2-4 1-16,-5 2 0 16,4-6-1-16,-7 4-1 0,-3-6 4 0,1 1 2 15,-4 0-1-15,0-4 1 0,-3 2-3 16,-3-1 2-16,-4 2-2 0,-6 3-2 15,0 5 1-15,-7-2-1 0,0 5 2 16,0 0-1-16,3 2 2 0,-1 5 1 16,3 4-3-16,3 0 1 0,5-2-1 0,0 3 1 15,1 0 1-15,5-2 0 0,-2 6-2 16,3-4 3-16,3 3-3 0,0 5 4 16,0-5 1-16,9 6-4 15,0-1-2-15,5-2 1 0,1 1-4 0,3-6 0 16,1-1 6-16,4-1-6 0,0 0 2 15,2-8-2-15,-2 2-4 0,3-5 2 16,0 0-2-16,-1 0-7 0,-1 0-4 16,-3 0-4-16,-1 0-6 0,-7-4-5 15,4 1-14-15,-5 2-13 0,4-6-9 0,3 0-3 16</inkml:trace>
  <inkml:trace contextRef="#ctx0" brushRef="#br0" timeOffset="92877.0785">16083 17727 310 0,'0'0'78'0,"0"0"-25"0,0 0-23 15,0 0-14-15,0 0-8 0,0 0-3 16,0 0-4-16,0 0 0 0,0 0-1 0,0 0-4 16,19 28 1-16,-9-17-3 15,1-3-4-15,-1 2-7 0,2-1-20 0,2 0-20 16,0-5-27-16,1-4-29 16,1 0-53-16</inkml:trace>
  <inkml:trace contextRef="#ctx0" brushRef="#br0" timeOffset="93071.9523">16047 18076 424 0,'0'0'33'0,"0"0"-20"0,0 0-4 0,0 0-2 16,0 0-4-16,0 0-1 0,0 0-6 15,0 0-12-15,86 27-19 0,-52-37-26 16,-1 3-43-16,-1 0-57 0</inkml:trace>
  <inkml:trace contextRef="#ctx0" brushRef="#br0" timeOffset="94134.737">17646 17650 281 0,'0'0'45'16,"0"0"-8"-16,0 0-3 0,0 0-4 16,0 0-8-16,0 0-8 0,0 0-5 0,0 0-5 15,0 0-3-15,-39-8 3 0,39 7-6 16,0 0 4-16,10-1 0 0,9-4-2 15,6 1 4-15,4 1-7 0,1-2 2 16,0 1-1-16,1 4-2 0,-4-2 0 16,-1 3 0-16,1 0-3 0,-1 0 3 0,-3 3 1 15,-6-2-4-15,-3 4 2 16,-5 1 1-16,-4 1-2 0,3 1 2 16,-7-6 0-16,2 2-2 0,-3-4 1 0,0 3 5 15,-3 5-1-15,-1-2 1 0,-8 2-3 16,-5-3-4-16,-2-2-2 0,-6 2-3 15,1-2 0-15,7-3-1 0,-1 0 5 16,8 0 4-16,-3-3 3 0,1 0-1 16,1 1 2-16,1-2-4 0,1 0 4 15,-1 0-1-15,6 1 0 0,1 2 3 0,3 1-5 16,-2 0-12-16,2 0-19 0,-1 0-19 16,1 0-13-16,0-3-17 0</inkml:trace>
  <inkml:trace contextRef="#ctx0" brushRef="#br0" timeOffset="95247.1512">19021 17005 208 0,'0'0'47'15,"0"0"-2"-15,0 0-5 0,0 0-7 16,0 0-4-16,0 0-11 0,0 0-7 16,0 0-6-16,0 0-3 15,-26-17-1-15,26 17 0 0,-1 0 4 0,1 0-1 16,0 2 2-16,0 9 1 0,3 4-1 15,2 5 1-15,1-4-1 0,0 2 0 16,1-1-3-16,2 1 2 0,0 2-3 16,-1 0-2-16,4 0 0 0,-2 2-2 15,1-1 18-15,0-2-15 0,-1-1 17 0,-3-4-17 16,3-6 1-16,-3-1 2 0,-4-4-3 16,2-1 0-16,1-2 2 0,5 0-2 15,2-9 2-15,3-2-1 0,-7-6-15 16,-2-3 13-16,-1-5-15 0,1-3 15 15,-3-1 3-15,-1-1-2 0,1 1 1 0,-2 0 0 16,-1 2-4-16,-1 0 0 16,0 2-2-16,0 6-3 0,0 0-1 15,0 7-2-15,0 8-15 0,0-4-30 16,0 8-22-16,0 0-27 0,0 0-24 0</inkml:trace>
  <inkml:trace contextRef="#ctx0" brushRef="#br0" timeOffset="97298.8007">19536 17168 118 0,'0'0'34'0,"0"0"-4"0,0 0-6 16,0 0-4-16,0 0-4 0,0 0-5 16,0 0-6-16,0 0-4 0,0 0-2 15,0 0 1-15,-16-23 2 0,16 23 2 0,0 0-2 16,0 6 3-16,0 5-1 0,0-1 2 16,0 3 0-16,0-1-2 0,3-1 0 15,0 11 13-15,-2-7-17 0,2 5 16 16,0-5-14-16,-1-3 1 0,-2-3 16 15,1 3-18-15,-1-6 14 0,2 4-12 16,-1-6-2-16,2 3 0 0,-2-4 0 16,-1-3 0-16,0 0-1 0,0 0 4 15,0 4 5-15,2-4 1 0,-2 1 5 16,0 0 2-16,1 1-2 0,-1-2-3 0,0 0-4 16,0 0-5-16,0 0-15 0,0 0 13 15,0-8-13-15,0 5 14 0,0-10-1 16,0 6 2-16,0-4-3 0,0 1 1 15,0-3-2-15,0 4-14 0,-1-6 13 16,-1 2-13-16,1 1 16 0,-2-1-4 0,2 4 5 16,-2-4 0-16,1 9-2 0,1-7 0 15,-1 7 1-15,1-1-2 0,-2-5 1 16,1 5 0-16,1 2 0 16,0-3 1-16,-1 0-1 0,2 0-2 0,0 0 2 15,0-5-1-15,0 5-1 0,0-3 2 16,3 0-2-16,-2 6 0 0,5-5-1 15,-3 5-1-15,0 0 2 0,7 2-2 16,-6 1 3-16,5 0-1 0,1 0 2 16,-1 4-1-16,0 2 1 0,-3 0 0 0,2 5 0 15,-2-3-4-15,0 2 4 0,-2-1 4 16,-3 0-4-16,2 0 0 0,-3-4 0 16,2 4-5-16,-1-3 5 15,-1 0 0-15,0 8 3 0,0-7 11 0,0 6-12 16,0-3 15-16,0-4-17 0,0 0 3 15,0-6-3-15,0 0 2 0,0 0 0 16,0 0 2-16,0 0 0 0,0 3 2 16,0-3-2-16,0 2 1 0,0-1-2 15,0 1-3-15,0 0 0 0,0-2-2 0,-1 0 2 16,1 2 0-16,-2-2-2 0,2 0-20 16,0 0 18-16,0-6-19 0,3 0 21 15,3 0-3-15,4 2 3 0,-1 1 0 16,1 3-4-16,7 0 22 0,-4 0-17 15,3 1 15-15,-4 4-16 0,-2 0 4 16,-2 0-1-16,1 0-1 0,-1 1 1 16,-1 2-3-16,-5 0 2 0,0 10 1 15,-2-4 12-15,-2 3-12 0,-7 0 15 16,-3-2-16-16,3-4 3 0,-2-4 0 0,3-3 0 16,-2 0 0-16,0-3-3 0,5-1 1 15,-6 0 1-15,5 0-5 0,1 0 3 16,-5 0-11-16,7-1-27 0,-2-3-63 15,4-3-85-15</inkml:trace>
  <inkml:trace contextRef="#ctx0" brushRef="#br0" timeOffset="98427.9492">19776 16715 175 0,'0'0'39'15,"0"0"-6"-15,0 0-1 0,0 0-5 16,0 0-5-16,0 0-6 0,0 0-7 15,0 0-5-15,0 0-3 0,-3-25-1 0,2 25-1 16,-1 0 1-16,-1 1 0 16,0 9 0-16,0 7 0 0,1 1-1 15,0 2 0-15,0-2-1 0,2-4 1 16,0 0-1-16,0-4 2 0,0-5-1 0,0 1 0 16,0-6 1-16,0 0 1 0,0 0 1 15,0 1 2-15,0-1-1 0,0 2 2 16,4-2-5-16,0-8 1 0,0-1 1 15,1-6-1-15,-2 4 2 0,-2-2-1 16,1 2 0-16,-2-3-1 0,0 2 2 0,0 6-1 16,0 1 1-16,0 0-2 0,0 0 1 15,0 0-4-15,0 3 1 16,-5 2 1-16,-1 1-1 0,-2 10 1 16,-4 5-1-16,6 3-1 0,2-4-1 0,1 1 0 15,2 3 0-15,1-9-3 0,0 7-5 16,0-3-8-16,4-5-24 0,3 3-46 15,1-7-76-15</inkml:trace>
  <inkml:trace contextRef="#ctx0" brushRef="#br0" timeOffset="98835.7132">20165 17098 336 0,'0'0'51'0,"0"0"-9"16,0 0-12-16,0 0-9 0,0 0-9 0,0 0-2 16,0 0-5-16,0 0-1 0,0 0-3 15,0 0-1-15,-7-14-1 0,15 11 2 16,9 0-1-16,1 0-1 0,2 0-1 15,4 1-3-15,-3 0-4 0,-4 0-2 16,1 2-7-16,2 0-19 0,-2-2-40 0,8 2-47 16,-9-1-101-16</inkml:trace>
  <inkml:trace contextRef="#ctx0" brushRef="#br0" timeOffset="99708.0117">20972 16926 188 0,'0'0'58'15,"0"0"-4"-15,0 0-5 0,0 0-7 16,0 0-11-16,0 0-10 0,0 0-9 16,0 0-5-16,0 0-6 0,-10-50 3 0,10 48 2 15,0 2 1-15,0 0-1 16,0 0-2-16,0 11-2 0,4 4 1 0,2 4 4 16,0 0-5-16,0-3 0 15,2 3-2-15,-1-2-1 0,2 1 1 0,0 2 0 16,-1-2-1-16,1 0 1 0,-3-4 0 15,1-2-2-15,2-1 2 0,-3-4 1 16,-1 1-2-16,1-4 3 0,-3 1-1 16,0-5 0-16,3 3 2 0,-6-3 0 15,0 0 0-15,0 0 2 0,1 0-2 0,1 0-1 16,-2 0-1-16,1-2-1 0,0-4 2 16,-1-9-2-16,3-4 0 15,-1-4 0-15,1-4 0 0,1-1 0 0,4 1 0 16,1 0-2-16,0-1-1 0,1 2-7 15,2 3-2-15,-3 7-11 0,-1 4-16 16,1 3-18-16,-6 6-25 0,7 3-26 16,0 0-40-16</inkml:trace>
  <inkml:trace contextRef="#ctx0" brushRef="#br0" timeOffset="100339.4717">21445 16996 158 0,'0'0'32'0,"0"0"-3"0,0 0-4 16,0 0-2-16,0 0-3 0,0 0-1 16,0 0-1-16,0 0 0 0,0 0-1 0,0 0-1 15,-23-22 0-15,21 21-3 0,2 1-3 16,-2-3-2-16,2 2-1 0,-2 1-7 16,2-2 0-16,-1 2 0 15,1-1 0-15,-2 1 0 0,2 0 0 0,-3 0 0 16,0 3 0-16,0 9-2 0,-3 3 0 15,2 2 1-15,-3 6-1 0,1-3 1 16,-1 4 0-16,1 1 0 16,-1-2-1-16,-2 3 2 0,2-2-3 0,1 0 3 15,2-7 15-15,1-6-19 0,1-1 19 0,2-3-15 16,0-3 2-16,0 3 2 0,0-7-1 16,0 0-2-16,2-9-18 0,5-9 18 15,2-3-15-15,0 1 15 0,2-2 2 16,-4 0 0-16,1 9-1 0,-1-4 0 15,-4 6 1-15,0-1 1 0,-1 2 0 0,0 5-1 16,-1-1-1-16,-1 6-1 0,0-2-1 16,0 2-1-16,0 0-3 15,2-2-1-15,-2 2-1 0,0-2 4 16,1 2 1-16,-1 0-1 0,0 0 2 0,2 2 2 16,2 8-2-16,-1-1 0 0,2 6 0 15,0-1 0-15,-2-5-2 0,3 6 4 16,0-3-4-16,-2-4 0 0,2 7 1 15,1-3-1-15,-1 3 16 0,0-2-21 16,-4-1 9-16,1-2-26 0,-1-7-25 0,1 6-29 16,-2-4-35-16,1 0-15 0</inkml:trace>
  <inkml:trace contextRef="#ctx0" brushRef="#br0" timeOffset="100540.9918">21258 17177 199 0,'0'0'33'0,"0"0"-10"0,0 0-10 16,0 0-6-16,0 0-5 0,0 0-5 0,81-57-2 15,-58 56-3-15,-1 1-7 0,1 0-17 16,-4 0-34-16,0 0-38 0</inkml:trace>
  <inkml:trace contextRef="#ctx0" brushRef="#br0" timeOffset="100877.5421">21533 16565 300 0,'0'0'57'16,"0"0"-7"-16,0 0-11 0,0 0-18 15,0 0-13-15,0 0-4 0,0 0-4 16,0 0 0-16,0 0 2 0,-7-20-3 16,7 31 2-16,0 7-1 0,0-1-2 0,0 1-1 15,0 2-4-15,0-2-2 16,0 2-10-16,0-2-33 0,0 2-49 16,0-8-95-16</inkml:trace>
  <inkml:trace contextRef="#ctx0" brushRef="#br0" timeOffset="102132.4111">20068 17267 100 0,'0'0'26'0,"0"0"-14"15,0 0 15-15,0 0-16 0,0 0 2 16,0 0 14-16,0 0-12 0,0 0 12 16,0 0-23-16,-23 73-2 0,22-64-5 0,1-2 2 15,0-1-2-15,0-2 0 0,0-4 2 16,-2 0 1-16,2 0 1 0,0 2 4 15,0-1 9-15,0 0 5 0,0 3 16 16,0-4 1-16,0 0-9 0,0 0-9 16,0 0-13-16,0 0-5 0,-1 0 1 0,-1-8 0 15,-1-2 4-15,-1 1-18 16,3-3 17-16,-2 1-17 0,1 6 13 0,1-6 1 16,1 4-2-16,0 1 2 15,0-4-1-15,0 4-1 0,0-6-16 0,3 4 16 16,1 0-15-16,3 0 18 0,-4 5-1 15,4 3 0-15,-1 0 17 0,4 0-20 16,3 5 22-16,-2 8-20 0,3-2 1 16,-7 6 15-16,-1-4-21 0,-2 1 18 15,-2 3-19-15,1 1-2 0,-1-1-3 0,-2 3-10 16,0 1-18-16,2 0-23 0,-2 0-30 16,1-3-18-16</inkml:trace>
  <inkml:trace contextRef="#ctx0" brushRef="#br0" timeOffset="103186.6705">21887 17195 226 0,'0'0'51'0,"0"0"-8"0,0 0-7 15,0 0-11-15,0 0-10 0,0 0-6 16,0 0-2-16,0 0-3 0,0 0 4 16,-4-14-3-16,4 14-2 0,0 4 2 0,0 8 0 15,0 6 15-15,-3 4-15 0,-4 3 15 16,-2-2-18-16,2-9 0 16,2-7 12-16,3-1-14 0,2-6 7 0,-1 0 1 15,1 0 0-15,-2 0-4 0,1 0-4 16,-2 0 1-16,-2-3-14 0,2-7 16 15,0-9-1-15,2 1-18 0,1-7 16 16,0 3-17-16,0 6 16 0,3 2 2 16,1-2-1-16,-1 7 0 0,3-5-1 15,2 3 0-15,-2 4-1 0,3-2 1 0,-2 3 0 16,5 3-1-16,2 1 2 0,-2 2-2 16,4 0 2-16,-1 0 0 0,-1 7-1 15,3 3 0-15,-4 0-1 0,0 3-1 16,-1 1-2-16,-5 4-6 0,0 1-16 15,-4 4-31-15,1-2-70 0,-4-2-111 16</inkml:trace>
  <inkml:trace contextRef="#ctx0" brushRef="#br0" timeOffset="104028.4618">19290 17762 60 0,'0'0'29'16,"0"0"4"-16,0 0 7 0,0 0-3 0,0 0-8 16,0 0-3-16,0 0 1 0,0 0 1 15,0 0 5-15,0 0-2 0,28-21-4 16,-15 21-4-16,1 2-3 0,3 2 3 15,4 0-8-15,0 0-1 0,4-1-2 16,2 1-3-16,4-4-2 0,1 2-2 0,2-2-4 16,4 0 3-16,0 0 1 15,3 0-2-15,1 0 3 0,5 2-3 16,-2-2-2-16,5 1 1 0,1 1 0 16,7-2 1-16,1 3-6 0,5-1 2 0,4 0 0 15,5-2 1-15,7 0 3 0,8-4-4 16,8-6 0-16,7-5 0 0,3-3 0 15,7 1 2-15,2-8-1 0,3-1-1 16,3-3 0-16,1-5 1 0,1 1-1 16,-2 1 2-16,2 2-2 0,-3 1 1 0,1 3 1 15,-3 5-1-15,-4 3-5 0,-4 2 3 16,-3 8-2-16,-8 4-3 16,-3 4 2-16,-6 0-9 0,-11 9-20 0,-7 2-30 15,-8 4-32-15,-11 0-43 0</inkml:trace>
  <inkml:trace contextRef="#ctx0" brushRef="#br0" timeOffset="105695.2209">19760 17873 175 0,'0'0'50'0,"0"0"-7"0,0 0-10 16,0 0-4-16,0 0-3 0,0 0-9 15,0 0 0-15,0 0-8 0,0 0-2 16,-5-12 3-16,5 12 3 0,0 0 0 16,0 0 7-16,0 11-5 0,6 4 3 0,0 6-1 15,0 5-4-15,-1 1-6 0,-1 9-3 16,0 2 1-16,0 1-3 0,1 2 3 16,-1-3 1-16,2 0-4 15,0-3-1-15,0-8-1 0,1-3 1 0,-1-1-7 16,-2-8 6-16,-1-6 0 0,0-3 2 15,0-1 6-15,0-4-7 0,1 3 0 16,-4-4-1-16,0 0 0 0,4 0 5 16,2-5 0-16,3-7-3 0,1-8-1 15,-3-2 0-15,-1-3 0 0,-2-1 0 0,1-6-2 16,0-6 1-16,2-2-2 0,1-6 2 16,0-1-4-16,1 1 4 0,2 3-4 15,0 8-1-15,2 4 4 16,-3 8-5-16,0 3-1 0,-3 8-3 0,-3 4-1 15,-1 4-11-15,-3 4-30 0,0-1-22 0,0 1-33 16,2 0-24-16</inkml:trace>
  <inkml:trace contextRef="#ctx0" brushRef="#br0" timeOffset="106148.5452">20183 18269 44 0,'0'0'30'0,"0"0"-3"15,0 0 4-15,0 0-1 0,0 0-2 16,0 0 4-16,0 0-7 0,0 0 2 15,0 0-4-15,0 0-6 0,-2-36-8 16,1 30-2-16,-1 0 3 0,1 3-9 16,-1-4 3-16,2 7-1 0,-1-1-7 15,1 1 2-15,0 0-10 0,0 0-1 0,0 0 4 16,0 0-5-16,0 0 4 0,0 0-7 16,0 0-13-16,0 0-19 0,0 11-21 15,0 1-30-15</inkml:trace>
  <inkml:trace contextRef="#ctx0" brushRef="#br0" timeOffset="107012.0152">20289 18226 213 0,'0'0'42'0,"0"0"-8"0,0 0-2 16,0 0-10-16,0 0-7 0,0 0-6 0,0 0-9 15,0 0-4-15,0 0 0 0,-15-22 2 16,12 24 3-16,0 11-1 0,0 6 0 15,1 9 0-15,1 1 0 0,1 0-1 16,0 2-3-16,0-1 4 0,0-3-3 16,0 1 1-16,1-12 2 0,-1-3-2 0,2-8 2 15,-2-5 2-15,0 0-1 0,0 0 3 16,0 2 0-16,1 1 5 16,-1-3 3-16,0 3-4 0,0-3 0 0,2 0-4 15,-2 2 0-15,0-2-2 0,0 0 2 16,0 0 2-16,0 0-4 0,-2-5-1 15,-1-4-2-15,-2-5 6 0,2 5-2 16,0-11 2-16,-1-2-5 0,4-3-6 16,-2-5 6-16,2-5 1 0,0 0-1 15,0-3 5-15,2-1-9 0,3 4 4 0,1 3 2 16,-2-1 0-16,1 6-2 0,-2 6 0 16,0 8 0-16,-2 2 0 0,1 7-4 15,-1-3-9-15,2 3 3 0,-3 4 4 16,0 0 0-16,2 0 12 0,4 8-5 15,3 6-2-15,0 7 3 0,1 1-2 16,-1 6 2-16,-2-1-6 0,-1 2 4 16,1-2-2-16,-1 2 4 0,-2 0 2 15,0 1-7-15,-1-2 5 0,2-1-3 16,-4-7 0-16,3-5 3 0,-2-5 1 0,-1-3-3 16,0 3-3-16,1-2 4 0,-2-4-2 15,1 4 1-15,-1-8 3 0,0 0 0 16,0 0 3-16,0 0 3 0,2 3-8 15,-2-3 1-15,0 0-2 0,0 0-1 16,0 0 8-16,0 0-7 0,0 0-2 0,0 0-3 16,0 0-1-16,0-8 3 0,0 1 0 15,0 0-3-15,0-1 0 16,0 5 2-16,1-2 0 0,2 2 4 16,2 1 2-16,1 2-3 0,-1 0 0 0,8 0 0 15,-7 0 6-15,4 0-7 0,2 0 1 16,-5 8 0-16,0-2-3 0,-2 3 4 15,0 8 1-15,-3-7-2 0,-1 7-1 16,-1-8 2-16,0 2-1 0,-7 4 4 16,-2 0-5-16,1-3 1 0,2-4 1 0,4-3-1 15,-5-5 1-15,3 3-9 16,-5-3-13-16,0 2-15 0,5 0-28 0,-1 1-7 16,5-3-4-16,-5 0-2 15</inkml:trace>
  <inkml:trace contextRef="#ctx0" brushRef="#br0" timeOffset="107767.0722">20736 18420 155 0,'0'0'19'15,"0"0"-5"-15,0 0-6 0,0 0-6 16,0 0 2-16,0 0 7 0,0 0-6 16,0 0 5-16,0 0-1 15,0 0-7-15,-4 17 4 0,4 5-4 0,0 1 2 16,0-3 3-16,0 1-6 0,1 0 0 15,-1-9-1-15,0 8-5 0,0-5 3 16,0-2 1-16,2 2 2 0,-2-8-2 16,0-2 2-16,0-5 0 0,0 0 5 15,0 0 12-15,0 0 3 0,0 3 8 0,0-3-5 16,0 0-8-16,0-11-5 0,-3-1-9 16,0-11 0-16,0-1 3 0,2-2-4 15,1-3 8-15,0-4-2 0,1 4-6 16,4 2 1-16,0-1 1 0,2 7-2 15,-1 8 1-15,0-2-1 0,0 10-3 16,-3 2 0-16,0 0-1 0,1 3 3 16,6 0 0-16,2 8-3 0,2 7 2 15,-4 0-1-15,-1 5-3 0,1 2 5 16,-3-2-6-16,-1 4-1 0,0 4-6 0,-3 2-17 16,1 5-29-16,-2 4-35 0,-2 7-49 15</inkml:trace>
  <inkml:trace contextRef="#ctx0" brushRef="#br0" timeOffset="108393.612">21293 18400 273 0,'0'0'72'0,"0"0"-13"0,0 0-12 16,0 0-9-16,0 0-14 0,0 0-9 15,0 0-6-15,0 0-5 0,0 0-3 16,0 0 0-16,0-58 1 0,13 48-1 0,3 2 1 16,6-1 0-16,1-1-4 0,1 2 0 15,1 3-4-15,1 1-3 0,1 1 0 16,-1 3-8-16,0 0-12 16,-1 7-24-16,-6 6-34 0,1 5-34 0,-5-6-49 15</inkml:trace>
  <inkml:trace contextRef="#ctx0" brushRef="#br0" timeOffset="109046.9403">21971 17923 292 0,'0'0'61'15,"0"0"-6"-15,0 0-7 0,0 0-18 16,0 0-7-16,0 0-12 0,0 0-7 0,0 0 1 16,0 0-1-16,-1-27 3 0,4 39 4 15,5 6-1-15,2 5-6 16,-1 5 3-16,1 0-4 0,-1 7-3 16,-2 4 1-16,3-1-2 0,-3 1 0 0,1-4 6 15,-2-7-5-15,-1-2 1 0,1-6-1 16,-2-5-7-16,-1-3 7 0,-1-9-2 15,-1 2 5-15,-1-5 1 0,0 0-2 16,0 0 8-16,3 0-6 0,2-8 1 16,-1-11-4-16,4-12 0 0,-2-3-3 0,-1-6 0 15,0-4 4-15,0-1-4 0,-1-6 0 16,3 4-1-16,-1 2 1 0,0 2-7 16,1 5 2-16,1 5 0 15,0 4-8-15,-2 10-5 0,0 3-11 0,-3 7-31 16,-2 4-29-16,2 2-25 0,-3 3-34 15</inkml:trace>
  <inkml:trace contextRef="#ctx0" brushRef="#br0" timeOffset="109514.6659">22417 18063 265 0,'0'0'40'0,"0"0"-18"16,0 0-9-16,0 0-3 0,0 0 3 0,0 0-2 16,0 0 2-16,0 0 2 0,-66 82-5 15,57-51-6-15,1-4 3 0,2-3-7 16,2-4 0-16,3-2 1 0,-1-6 4 15,2-6-4-15,0 3 0 0,0-9-3 16,0 0 0-16,0 0 7 0,0 0 6 0,0 3 8 16,0-3-4-16,0 0-3 0,0 0-6 15,0-14-1-15,0-6-1 0,0-8-7 16,0-2 3-16,2-2 1 16,-1-2-1-16,2 1 4 0,1-1-4 0,1 2-2 15,1-1 0-15,0 5 4 0,-1 9 0 16,-2 7-1-16,-2 8-1 0,-1 4-3 15,0 0 3-15,5 0 5 0,1 3-4 16,5 13-1-16,-1 11 0 0,-1 5-3 16,-1 9 3-16,-3 4-2 0,-1 5-1 0,-1-3 2 15,0 4-8-15,1 0 10 0,2-5-4 16,1-5-9-16,2-6-3 0,-2-7-19 16,2-4-30-16,-1-7-33 15,-2-2-32-15</inkml:trace>
  <inkml:trace contextRef="#ctx0" brushRef="#br0" timeOffset="110052.6709">22318 18358 143 0,'0'0'27'0,"0"0"-7"0,0 0-7 16,41-98 5-16,-21 72-5 0,-1 2-5 15,4 1 3-15,1 4-9 0,-1 0-5 16,1 6 6-16,-1 1-6 0,1 3-3 16,-1 3 4-16,0 1-2 0,0 5 1 15,-2 0-2-15,-3 6 1 0,2 4-2 16,-2-1 5-16,0-1 2 0,-1 0 2 0,-4-2-1 16,3-1-3-16,-7-2-3 0,1-2 3 15,0 2 5-15,-3 5-2 0,1-3 3 16,-5-4-2-16,0 2-1 0,-3-3 2 15,1 4 0-15,2 5 3 0,2 1-4 16,-2 5 2-16,-3 5 3 0,0 0-3 0,0 5 1 16,0-5-4-16,-1-3-2 15,-1-7 0-15,1 2 0 0,-3-3 1 16,2-2 1-16,2-3 2 0,-2-1 7 16,0 2-3-16,1-2 7 0,-1 1 4 0,2-4-8 15,-1 0 7-15,-4 0-6 0,-1-7-4 16,-3-8-1-16,0-5-4 0,4-3 8 15,2 3-5-15,3-3 6 0,0 1 6 16,0 1-5-16,3 5 3 0,2-2-4 16,-2 6-2-16,-2 8-5 0,4-4-2 0,-2 3-2 15,0 2-1-15,3 2 3 0,2 1-4 16,0 12 3-16,2-3-6 0,-2 4 3 16,-4 4 2-16,-1 3-2 0,1-5 1 15,-2 6-4-15,-1 5-3 0,-1 0-2 16,0 14-17-16,0-1-32 0,-1-1-45 15,-2 1-46-15</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6:59.271"/>
    </inkml:context>
    <inkml:brush xml:id="br0">
      <inkml:brushProperty name="width" value="0.05292" units="cm"/>
      <inkml:brushProperty name="height" value="0.05292" units="cm"/>
      <inkml:brushProperty name="color" value="#FF0000"/>
    </inkml:brush>
  </inkml:definitions>
  <inkml:trace contextRef="#ctx0" brushRef="#br0">22174 4306 12 0,'0'0'14'0,"0"0"-9"16,0 0-2-16,0 0-2 0,0 0-1 15,0 0 1-15,0 0 0 0,0 0 1 0,0 0 2 16,0 0 6-16,-11-14 5 16,11 14 5-16,0-1 6 0,0-1 1 15,0 2-1-15,0-2 1 0,0 2-2 16,0-1-3-16,0 1-6 0,0-1-5 0,0 1-5 16,0-1-3-16,-1 1-2 0,1-2-4 15,0 2-1-15,0 0-2 0,0 0-2 16,0 0 0-16,-2 0 3 0,2 0 0 15,0 0 3-15,0 0 0 0,0 4 6 16,0 2 3-16,0 7 0 0,0-1 1 16,0-8-5-16,0 2-2 0,0-6 0 15,0 0 1-15,0 0-1 0,2 2 3 0,-2-1 0 16,1 1 1-16,1 0 4 16,-1-1 3-16,4 3 6 0,-1-1 3 0,6 1 3 15,0-1-1-15,0-3-5 0,8 0-2 16,-2 0-2-16,4-8-5 0,-3-1 0 15,4-5-4-15,2-2-3 0,3-7-1 16,0-1 1-16,3-4-1 0,0 1 0 16,-3 0-1-16,0-1-2 0,-2 2 0 0,1 0 1 15,-3 4-5-15,1 0-1 0,-3 4-2 16,-7 6-4-16,-3 4-12 16,-1 1-19-16,-6 5-29 0,-1-1-23 15,-2 3-23-15</inkml:trace>
  <inkml:trace contextRef="#ctx0" brushRef="#br0" timeOffset="435.4595">22137 4264 209 0,'0'0'15'15,"0"0"-5"-15,0 0-5 0,0 0-6 16,0 0-3-16,0 0-2 0,0 0-2 0,0 0 4 16,0 0 6-16,-5-2-1 0,5 2 2 15,0 0-4-15,0 0-4 0,0 0 3 16,0 6 2-16,0-1 5 0,1 2 17 15,3 0 2-15,-2-3-3 0,1-1 0 16,0-2-15-16,0 3 1 0,0-3 4 0,6 2 7 16,2-1 3-16,5-2 0 15,7 0-2-15,1 0-9 0,4-6-3 0,1-7-3 16,3-2-3-16,1-1-3 16,2-5 1-16,-1-2-3 0,1-3 0 0,4-2-2 15,-1-4-3-15,1-1-6 0,1 0 3 16,1-2-1-16,-5 3 0 0,-4 3 0 15,-5 5-5-15,-6 2-2 0,-6 9-7 16,-7 5-17-16,-4 5-26 0,-4 3-24 16</inkml:trace>
  <inkml:trace contextRef="#ctx0" brushRef="#br0" timeOffset="1383.5891">23173 7792 145 0,'0'0'36'0,"0"0"-5"0,0 0-9 16,0 0-5-16,0 0-4 0,0 0 1 15,0 0-5-15,0 0 1 0,0 0-4 16,0 0-2-16,-20-16-5 0,20 16-3 15,-2 0 0-15,2 0-2 0,-1 0 5 0,1 0 2 16,0 0 2-16,0 12 2 0,0 6 2 16,0 7-1-16,0-3 0 15,4 2-4-15,2-5-2 0,-2-6 0 16,1 2 0-16,-2-7 0 0,2 2 1 0,-2-1-2 16,-2-6-1-16,2 1-1 0,-3-4 3 15,0 0 4-15,0 0 3 0,2 1 7 16,-1-1 4-16,1 0 7 0,4 0 2 15,6-1-5-15,5-10-5 0,7-9-8 16,2-3-8-16,3-6 1 0,1-3-5 0,1-2 1 16,0 1 0-16,1 0-4 15,-1 1 0-15,-1 2 0 0,-3 3-2 16,-2 5-2-16,-3 2 1 0,-6 8-4 16,-8 6-6-16,-3 3-4 0,-5 3-8 0,3 0-9 15,1 0-26-15,1 12-26 0</inkml:trace>
  <inkml:trace contextRef="#ctx0" brushRef="#br0" timeOffset="1762.6464">23076 8029 334 0,'0'0'53'0,"0"0"-16"0,0 0-16 0,0 0-13 16,0 0-8-16,0 0-1 0,0 0 0 16,0 0 1-16,0 0 0 0,0 0 1 15,-9 13-2-15,11 3 3 0,4 5 0 16,3-2-2-16,0-3 0 0,3-2 0 15,1-2-2-15,0-1 6 0,4-4-1 16,-1 1-1-16,6-3 2 0,1-2-3 16,0-3-1-16,6 0 1 0,3-3 0 15,1-7-2-15,5-3-2 0,-1-2-2 16,2-5 0-16,5-1-7 0,-2-3 2 0,1-1-3 16,0-1-10-16,-3 2-9 0,-3 0-21 15,-3 1-25-15,-7 4-27 0</inkml:trace>
  <inkml:trace contextRef="#ctx0" brushRef="#br0" timeOffset="3215.2991">15745 8274 12 0,'0'0'16'0,"0"0"-3"0,112 16-5 15,-68-12-2-15,5-1 0 0,4-3-1 16,6 0-1-16,5 0 2 0,7-5 2 0,4-4-1 16,8-3 1-16,3-2-3 0,1-3-2 15,7-2 1-15,0-1 1 0,3-3-1 16,4 2 2-16,2 0-2 16,1 3-1-16,-1 1 0 0,2 2-2 0,-1 4-1 15,-1 0-1-15,0 5 0 0,-3 2-2 16,-5 1 0-16,-1 1 0 0,0-1 1 15,0 0 0-15,0-4 2 0,2 2 0 16,2-2-2-16,-1-1 1 0,-1-1-1 16,3-1 1-16,-1-1 1 0,1 0 0 0,3-3 0 15,-1 2 0-15,1-2 0 0,0 1-2 16,0-2 4-16,-1 1-5 0,-3 2 4 16,-1 1 2-16,-6 2 0 15,-3 0 0-15,-1 2-2 0,-3-3 0 0,-3 3 0 16,-4-1 2-16,-1 1-3 0,-5 2 1 15,-3 1 1-15,-4 3-2 0,-2 0 0 16,-3 1 0-16,-1 0-2 0,-2 0 4 16,1 0-1-16,-2 0 2 0,0-1-1 15,1-3 1-15,0 2 0 0,-1-5 0 0,-4 2 0 16,0 0 1-16,-5-2-2 0,-3 1 0 16,-5 2-2-16,-6-1 2 0,-11 2-2 15,-7 2-3-15,-9 1-3 0,-5 0-2 16,0 0-3-16,0 0-1 0,2 0 5 15,0-1 2-15,0 1 4 0,-1 0 1 16,1 0 1-16,-1 0-1 0,1 0 2 16,-2 0-4-16,0 0-7 0,0 0-5 15,-15 1-5-15,-7 6-6 0,-6 4-3 16</inkml:trace>
  <inkml:trace contextRef="#ctx0" brushRef="#br0" timeOffset="3759.2764">17769 8221 55 0,'0'0'25'16,"0"0"-5"-16,0 0-3 0,0 0 1 15,0 0 1-15,0 0-16 0,0 0 3 0,0 0 11 16,0 0 6-16,55 22 16 0,-18-12-1 15,7-1-15-15,8-1-4 0,6-4 0 16,5-1-2-16,5-2 1 0,6-1-2 16,3 0 0-16,5 0-1 0,6-3 0 15,5-2-4-15,7-3-3 0,4-1-2 0,7-4-3 16,5 0-1-16,4-1 1 0,0-1-1 16,3 0 1-16,0 0-2 0,-3-2 0 15,0-1-1-15,-3-1 1 0,-3 1 0 16,-4-2-1-16,-3 2-1 0,-6 0 2 15,-7 0-1-15,-8 3 1 0,-11 1-2 16,-7 3 1-16,-15 3-1 0,-7 1 0 16,-15 3-2-16,-9 2-4 0,-8 0-2 15,-10 2-2-15,2 0 2 0,-6 0 1 16,0 0 4-16,0 0-3 0,0 0-5 0,0 4-4 16,0 2-6-16,0 4-12 0,-1 7-17 15,-6-4-28-15,-1 7-33 0</inkml:trace>
  <inkml:trace contextRef="#ctx0" brushRef="#br0" timeOffset="4759.6044">30572 5529 106 0,'0'0'19'15,"0"0"-3"-15,0 0-6 0,0 0-4 16,0 0-2-16,0 0-3 0,0 0-1 16,0 0 0-16,0 0 0 15,0 0 3-15,-21-13 5 0,19 13 6 0,2 0 0 16,2 11-1-16,8 2-1 0,6 4-5 15,3-3 5-15,2-3 1 0,2 0 0 16,3-2 1-16,2-2 2 0,4-3 4 16,4-2 0-16,7-2-3 0,8-2-7 15,7-6-4-15,7 0-4 0,4-3 4 0,6 0 2 16,2-1 0-16,2 1 1 0,1 2-5 16,1 4-5-16,-3-2-2 0,0 5-1 15,-4 1 1-15,-3 1 1 16,-8 0 0-16,-3 1 8 0,-8 4-10 0,-3 0 3 15,-5-1 1-15,-6 0-3 0,-4-1 7 16,-4-1-3-16,-3 1 2 0,-8-3-5 16,0 0-1-16,-7 0 2 0,-6 0-3 15,5 0 0-15,-5 0-3 0,0 0-2 16,0 0 1-16,-6 0 2 0,0 0 0 0,0 0-4 16,1 0-8-16,1 0-20 0,-1 0-27 15,0 0-21-15,-1 5-33 0</inkml:trace>
  <inkml:trace contextRef="#ctx0" brushRef="#br0" timeOffset="5151.325">30897 5797 297 0,'0'0'6'0,"0"0"14"16,0 0 15-16,0 0 6 16,0 0-3-16,0 0-13 0,0 0-11 15,0 0-11-15,0 0-5 0,-6-8-3 0,4 8-1 16,2 0 2-16,0 0 8 0,0 0 5 15,13 0 2-15,12-1 4 0,10-1-2 16,9-3-1-16,10-1 0 0,9-4-5 16,8-5 4-16,8 0-4 0,6-5 0 15,3 0-2-15,-1-2-5 0,-2 3-4 0,-5 3 1 16,-5 1-3-16,-9 7 5 0,-5 2-7 16,-5 4 2-16,-8 2-3 0,-3 2-17 15,-8 7-9-15,-5 1-18 16,-7 9-35-16,-9 0-26 0,-10 7-77 0</inkml:trace>
  <inkml:trace contextRef="#ctx0" brushRef="#br0" timeOffset="5891.7946">29724 8096 145 0,'0'0'10'15,"0"0"16"-15,0 0 9 0,0 0 4 16,0 0-5-16,0 0-13 0,0 0-10 15,0 0-5-15,0 0-2 0,10-12 6 16,13 12 5-16,9 0 2 0,9 0 1 16,7 0 2-16,10 0-6 0,7 0 0 15,6-3-3-15,9-4-2 0,5-4-2 16,6-1-3-16,4 0-3 0,5-2 1 0,2-2 1 16,0 3-2-16,1-2 0 0,0 1-2 15,-1 1 0-15,-1 4 2 0,-1-1 1 16,1 2 0-16,-2 0-3 0,-2 0-2 15,-5 1-3-15,-2 2 4 0,-6-1-4 16,-11 1 8-16,-4 1-5 0,-12-1 3 0,-6 1 5 16,-12 1-6-16,-13 0 6 15,-11 1-5-15,-4 0 1 0,-7 1-5 16,1 0-2-16,-1-1-14 0,-4 2-8 16,0-2 1-16,0-4 0 0,0 0-2 0,0 1-8 15,0-5-19-15,-3 7-21 0,0-1-25 16</inkml:trace>
  <inkml:trace contextRef="#ctx0" brushRef="#br0" timeOffset="6355.2458">29818 8422 199 0,'0'0'42'0,"0"0"12"0,0 0-1 16,0 0-12-16,0 0-14 0,0 0-11 15,0 0-7-15,0 0-3 0,0 0 0 16,66-50 0-16,-26 42 1 0,7-2 0 15,8 1 0-15,7-1 1 0,5 0-1 16,6-2 0-16,4 0-2 0,5 0 0 16,6-2 2-16,1-1 0 0,5 2-2 15,4-4 0-15,0 2-6 0,4 0-1 16,-2 0 6-16,1 1-2 0,-4 1 0 0,-5 3 0 16,-2 1-6-16,-6 1 1 0,-3 1-1 15,-6-1 2-15,-10 3 0 0,-7 1-2 16,-12 3-2-16,-10-1 2 0,-11 2 5 15,-5 0-2-15,-8 0 7 0,-7 0-6 16,1 0 2-16,-6 0 0 0,0 0 2 0,0 0-2 16,2 0 3-16,0 0-1 0,0 0-7 15,-1 0-11-15,-1 0-20 16,2 0-27-16,-2-5-49 0,-2 1-56 16</inkml:trace>
  <inkml:trace contextRef="#ctx0" brushRef="#br0" timeOffset="12414.7497">14463 11656 94 0,'0'0'26'0,"0"0"-10"0,0 0-9 15,0 0-9-15,0 0-4 0,0 0-1 16,0 0-2-16,0 0 3 0,0 0 6 15,-13-8 5-15,13 8 1 0,0 6 2 16,3 2-4-16,7 2-1 0,0 1 5 16,2-2 3-16,4 3 1 0,0-2 1 0,4-5-1 15,0 2-6-15,2 0 0 0,4-2-1 16,1 1-3-16,4-2 3 0,2-1 0 16,3 0 0-16,6-1 3 0,3 0-4 15,3 1 1-15,2-2-3 0,2 2 1 16,2-1-2-16,-5-1 2 0,2 1 1 15,-2-2 1-15,-1 0 2 0,5 0 1 16,2 0 1-16,3-2 0 0,4-1-4 16,3-1-1-16,0-1-3 0,5 2-1 15,-2 1-1-15,-2 1-2 0,0 1 2 0,-3 0 0 16,-3 0 0-16,0 1 2 0,-4 2-1 16,1-3 1-16,0 0 2 0,3 0-1 15,-1 0-1-15,0 0 0 0,-1 0-1 16,-2-3 0-16,-3 0 0 0,-1 1 0 15,-2-3 1-15,1 0-1 0,-1-1 2 16,-3 2 0-16,-3-3-2 0,0 3 1 16,-1 0 0-16,-4 0-1 0,0 1 3 15,-2 2-2-15,-3-1-1 0,1 2 1 16,-3-2-1-16,-2 2 1 0,0 0 0 0,-1 0 2 16,-1 0-2-16,1 0-2 0,-9 0 1 15,0 0-3-15,-7 0 0 0,0 0 2 16,0 0-1-16,-2 2 2 0,1-2 2 15,-7 0-2-15,1 2-2 0,-6-2 2 16,0 0-1-16,0 0 0 0,1 0 1 0,1 1-1 16,-1-1-3-16,1 0 0 15,-1 0-1-15,0 0 1 0,1 0 2 0,5 2 5 16,-1-1 0-16,-2-1 1 16,6 2-2-16,-4-2 0 0,0 0-2 0,-2 2 1 15,-4-2 1-15,0 0 0 0,0 0 0 16,3 0-2-16,-2 1-4 0,1-1-20 15,-2 0-37-15,0 3-43 0</inkml:trace>
  <inkml:trace contextRef="#ctx0" brushRef="#br0" timeOffset="19143.1028">20087 11761 72 0,'0'0'25'0,"0"0"-2"0,0 0-1 16,0 0-3-16,0 0-5 0,0 0-2 16,0 0 2-16,0 0 1 0,0 0-2 0,0 0 2 15,104-81-2-15,-68 75-3 0,5 0 1 16,5 2-4-16,3 1-3 0,6-1 0 16,3 1 0-16,1 0-2 0,3 0-2 15,-1-1 0-15,0 2 0 0,-3-1 0 16,-3 1-1-16,0 1 1 0,-2 0 0 15,-1-1 1-15,-3 1 0 0,0-1-1 16,-3 1 0-16,-3-2-1 0,-4 3 0 16,-3-2 1-16,-3 0-1 0,-2 2 1 15,-10 0-4-15,-9 0 0 0,-1-1 2 0,-5 1 0 16,0 0 3-16,0 0 0 0,-6 0 3 16,0-2 0-16,0 2-5 0,1 0-13 15,-1-1-13-15,0 0-17 0,0-6-20 16,-13 3-19-16</inkml:trace>
  <inkml:trace contextRef="#ctx0" brushRef="#br0" timeOffset="19438.8885">20042 11721 138 0,'0'0'43'0,"0"0"-3"0,0 0-9 15,0 0-12-15,0 0-6 16,0 0-3-16,0 0 2 0,0 0 4 16,0 0 4-16,36-14 2 0,3 11-5 0,7-2-4 15,8 0-7-15,7-1-1 0,4-2-2 16,3 0 0-16,0 1-1 0,0-1-2 15,0 0-1-15,0 3-5 0,-5 5-4 16,-1 0-8-16,-1 0-18 0,3 12-35 16,-2 0-57-16</inkml:trace>
  <inkml:trace contextRef="#ctx0" brushRef="#br0" timeOffset="20343.459">28116 11674 49 0,'0'0'29'16,"0"0"1"-16,0 0 3 0,0 0-8 15,0 0-14-15,0 0-13 0,0 0-2 0,0 0 7 16,0 0 11-16,0 0 13 0,33 2 4 16,6 7-5-16,13-3-5 0,10-3 0 15,11-3-5-15,9 0-3 0,7-6-3 16,8-3 0-16,6-2-5 0,6-3 0 15,5-3-2-15,6-1 0 0,3-3-2 0,5-2 1 16,3-1-1-16,2 1 0 16,1 2 1-16,-2 3-1 0,-1 1-2 15,-3 5-1-15,-4 1 0 0,-4 5-1 16,-4 4 4-16,-5 0-1 0,-7 2 1 0,-6 0-3 16,-6 2-2-16,-10 1 3 0,-7 2-1 15,-7 1 3-15,-7-1 2 0,-6-1 1 16,-9-2 0-16,-7 0 0 0,-13-2-4 15,-7 0-1-15,-6 0 0 0,-7 0-3 16,0 0 1-16,-6 0-3 0,0 0-7 0,0 0-10 16,1 0-25-16,1 0-9 0,-1 0-5 15,1 0 3-15,-2 0 8 16,0 0-9-16</inkml:trace>
  <inkml:trace contextRef="#ctx0" brushRef="#br0" timeOffset="20878.8835">28127 11796 91 0,'0'0'31'0,"0"0"-8"16,0 0-3-16,0 0-2 0,0 0 4 16,88-22-1-16,-54 22-1 0,7 0-1 15,7 0-2-15,10 0 3 0,9 0 2 16,9 0 0-16,10-3-1 0,9-4 0 15,8-3-4-15,7-3-1 0,10-2-3 16,6-2-4-16,6 0-1 0,3-1-2 16,1 0-1-16,-3-1-2 0,-1 4 0 15,-2 0-1-15,-2 2-1 0,-7 4-1 16,-3-1 4-16,-5 3-1 0,-7 3-2 0,-4-1 1 16,-5 0-2-16,-5-1-1 0,-1 0 2 15,-1-3-1-15,1 0 3 0,-1 0 2 16,-2-2-2-16,-2 0 0 0,-6-1-3 15,-7 2 0-15,-8-2 0 0,-7 2 0 16,-9 2 3-16,-13 0 0 0,-11 3 0 0,-12 2 3 16,-7 3-1-16,-6 0 0 0,0-2-1 15,0 2-3-15,0 0-2 16,1-1-4-16,-1 1-2 0,-1-1-5 16,-5-1-11-16,-7 2-14 0,-8 0-27 0,0 3-38 15,-6 6-77-15</inkml:trace>
  <inkml:trace contextRef="#ctx0" brushRef="#br0" timeOffset="26997.5622">32163 14016 56 0,'0'0'13'0,"0"0"-3"16,0 0-7-16,0 0-4 16,0 0-5-16,0 0-8 0,0 0-10 15</inkml:trace>
  <inkml:trace contextRef="#ctx0" brushRef="#br0" timeOffset="30544.6724">17767 14809 119 0,'0'0'47'0,"0"0"-4"15,0 0-10-15,0 0-10 0,0 0-9 16,0 0-2-16,0 0 0 0,0 0 2 15,0 0-5-15,2-4-5 0,-2 4-7 16,0-1-2-16,0 1 0 0,0 0 3 0,0 0 3 16,0 0 0-16,0 3 1 15,3 6 0-15,1 0 0 0,1 0 1 0,2 5 4 16,0-2 3-16,-1 0 2 16,0 0 1-16,-2-2-2 0,0-3-4 0,2 1-2 15,-5-5 2-15,2 1 2 0,2-4 1 16,5 0-2-16,4-3 0 0,5-6-2 15,0-3-3-15,1-5 2 0,2-1-3 16,2-2 0-16,2-1-1 0,2 0 0 16,1 0-1-16,0-2 0 0,1 0 0 0,-1 0 0 15,1 1-1-15,-2 0 1 0,-2 0-2 16,1 1 2-16,-2-1-1 16,-1 2 0-16,-1 1-2 0,-3 2-6 0,-2 0 4 15,-2 2-5-15,-3 4 2 0,-3 3-2 16,-2 1-6-16,-3 4-8 0,4 0-18 15,-3 3-20-15,6 0-21 0,3 1-21 16</inkml:trace>
  <inkml:trace contextRef="#ctx0" brushRef="#br0" timeOffset="30977.049">17851 14891 170 0,'0'0'50'15,"0"0"-2"-15,0 0-2 0,0 0-15 16,0 0-10-16,0 0-12 0,0 0-5 15,0 0-2-15,0 0 3 0,0 0 3 16,-20-14 0-16,19 16 0 0,-1 3-1 0,2 8-1 16,0 5 0-16,0-6-2 15,0 5-1-15,0-7-5 0,3-1 1 16,0 2-2-16,1-2 2 0,1 1-1 16,0-3 0-16,1-1 6 0,3-1-2 0,7-3 1 15,0-2 2-15,8 0-3 0,2 0-1 16,3-5 2-16,0-6-1 0,3-3-2 15,0-1 0-15,-1-3 0 0,3-2 0 16,-2-1 0-16,1-1 0 0,2 0 0 16,-1-1-4-16,3 0 0 0,-3 2-6 0,4 0-8 15,-5-1-17-15,0 3-33 0,5-1-27 16,0 2-49-16</inkml:trace>
  <inkml:trace contextRef="#ctx0" brushRef="#br0" timeOffset="32978.0234">21261 17585 75 0,'0'0'22'0,"0"0"0"15,0 0-2-15,0 0 2 0,0 0 0 16,0 0 3-16,0 0 1 0,0 0 2 0,0 0-2 16,0 0-6-16,-46 0-2 0,44 0-6 15,1 0 0-15,-1 0-3 0,1 0 0 16,0 3-3-16,-1-3-1 0,2 0-1 15,-1 0 1-15,1 2 1 0,0 5-2 16,0 7-3-16,4-1 4 0,3 5-2 0,1-1 1 16,-1 1 0-16,4-3-2 0,0 1 2 15,-3 0-2-15,4 0-1 16,-5-4 0-16,2-2-1 0,-3-3 4 16,5-4-1-16,4-1 2 0,0-2-2 0,6-2-4 15,2-12 1-15,1-4 0 0,2-5 0 16,2-2 2-16,-1-5-3 0,4-2-1 15,-3-1-3-15,0-1 1 0,0 4 2 16,-2-2-6-16,-3 6-1 0,-2 2-3 16,-5 4-4-16,-3 7-3 0,-5 4-6 0,-4 3-7 15,-1 4-27-15,0-2-7 0,0 0-8 16,-3 4-8-16</inkml:trace>
  <inkml:trace contextRef="#ctx0" brushRef="#br0" timeOffset="33384.8794">20965 17662 158 0,'0'0'22'16,"0"0"-14"-16,0 0-3 0,0 0 1 15,0 0 3-15,0 0 4 0,0 0 0 16,0 0-2-16,0 0 2 0,22 26 2 0,-11-14 3 16,2 0 5-16,0-2-3 0,-1 3 2 15,-1-4-3-15,2 3-4 0,-1-1-1 16,2 0-6-16,-5-2 1 0,3 1-5 15,0-2 0-15,2 1-4 0,0 1-2 16,-2-3 2-16,1 0-3 0,-5-1 1 0,7-1 1 16,0 0 0-16,2-5 3 15,7 0-1-15,4-8-1 0,2-5-3 0,5-7-3 16,4-3-5-16,7-9-4 16,3-2-10-16,6-3-16 0,3-6-22 0,4-3-14 15,2 1-12-15,1-5-4 0</inkml:trace>
  <inkml:trace contextRef="#ctx0" brushRef="#br0" timeOffset="34523.6612">15555 18059 120 0,'0'0'23'16,"0"0"-10"-16,0 0-7 0,0 0 3 15,0 0 1-15,0 0 5 0,0 0-4 16,0 0-2-16,0 0 8 0,110 15-6 15,-77-20 4-15,6 2 0 0,2-3-10 16,6 5 1-16,3 1-2 0,6 0 1 0,5 0 0 16,1 4-2-16,9 0 1 15,0 3-4-15,1-2 0 0,9-1-5 16,-3 0-1-16,3-3 2 0,3-1 2 16,-2-1 7-16,4-6 1 0,-1-6-3 0,3 0-7 15,3-6 6-15,0-3 0 0,2-1 0 16,-2-1 0-16,-2 1-6 0,-3 2 0 15,-2-2 2-15,-3 7 4 0,-3 5-2 16,-2 3-10-16,-3-1 13 0,-4 3-8 16,-2 1 6-16,-5 1 6 0,-7 1-9 0,0-1 1 15,-5 0-5-15,-5 4-1 16,-3 0-1-16,-7 0-4 0,-12 0-1 0,-1 0-5 16,-8 0-7-16,-8 0-1 15,1 0-2-15,-7 0-2 0,0 0 0 0,0 0-9 16,2 0-11-16</inkml:trace>
  <inkml:trace contextRef="#ctx0" brushRef="#br0" timeOffset="35012.5791">16224 17997 44 0,'0'0'13'16,"0"0"9"-16,0 0 5 0,0 0 6 0,0 0 4 16,0 0-7-16,0 0-12 0,40 83 5 15,-16-68-5-15,6 0 2 16,5-1 3-16,6-7-9 0,5-2 4 16,3-5-10-16,5-3 0 0,2-10 1 0,3-1-6 15,1-5-1-15,0 2-2 0,1 6 2 16,-2 0-2-16,-1 3 2 0,3 3 0 15,-3-2-5-15,1-1 3 0,1 1-1 16,-3-2-1-16,-2 2-3 0,-4-2-4 16,-5 6 5-16,-4 3 3 0,-3-5 2 0,-3 2 0 15,-7-2-3-15,1-2 0 0,-5 0-3 16,-5-2-4-16,-5 3-5 0,-7 1-10 16,-3 4-4-16,-5 1-12 15,0-1-8-15,0 1-5 0,4-2-21 0</inkml:trace>
  <inkml:trace contextRef="#ctx0" brushRef="#br0" timeOffset="53703.7073">14839 18273 17 0,'0'0'9'0,"0"0"2"0,0 0 0 15,0 0-6-15,0 0 1 0,0 0-6 16,0 0-8-16,0 0 10 0,0 0-1 0,0 0 5 16,-11 7 3-16,11-7 1 0,0 0 0 15,0 0-2-15,0 1 5 0,5 1-6 16,4 3-2-16,10-5 3 0,-5 4-6 15,8-1 8-15,-2-3-7 0,2 0-4 16,1 0 4-16,0 0-6 0,1 0 4 0,-1 0 1 16,0 0-5-16,-7 0 4 0,2 5-2 15,2-5 6-15,-2 0-2 16,8 0-4-16,-3 0 0 0,0 0 0 16,1 0 3-16,0 0-3 0,2-3 1 0,0-2 0 15,1 1 1-15,4-3 6 0,-1 2-3 16,2 2 0-16,1-2-3 0,3 2 5 15,2-2 7-15,5 5 1 0,1 0-7 16,1 0-7-16,-1 8-1 0,-1 4 4 16,0-4 0-16,-3 4-1 0,1-4-2 0,-1-6-1 15,-1 3-3-15,0-5 8 0,-2 0-1 16,1-3 0-16,-3-6 4 16,0-2 0-16,0-5 1 0,-2 1-3 15,2 4-2-15,-2 2 0 0,-1 2-4 0,0 6 5 16,-2 1 0-16,-1 5-5 0,-2 4 1 15,1 2-7-15,-4 4 3 0,1-3 3 16,-2 3 2-16,3-6-1 0,0 2-2 16,0-2 2-16,0 0 0 0,-1 3 0 15,-2 0 2-15,-6-4-3 0,1-4 2 0,3-4 0 16,1 0 3-16,5-3-1 0,-3-5-5 16,-7 3 0-16,2 2 0 0,-9-2 0 15,3 5 2-15,6-5-2 16,-8 3-1-16,7 1-2 0,-4 1-4 0,-1 0 2 15,-1 5-1-15,-2 3-6 0,-5-4-6 16,-2-1-2-16,0 0-3 0,-3-3 10 16,0 0 3-16,0 0-2 0,0 2-17 15,0 1-12-15</inkml:trace>
  <inkml:trace contextRef="#ctx0" brushRef="#br0" timeOffset="58160.5105">20210 17723 41 0,'0'0'4'15,"0"0"-4"-15,0 0 0 0,0 0-1 16,0 0-2-16,0 0 1 0,0 0-1 16,0 0 0-16,0 0 4 0,-24 0-2 15,22 0 3-15,2 0 0 0,0 0 0 16,0 0 2-16,4 0 0 0,2 0-6 0,6 0 1 16,6 0 4-16,0 0-2 0,5 0 4 15,0-1-4-15,-3-1-5 0,2-1 1 16,0-2-2-16,-1 1-3 15,-6 0-3-15,-1 0-6 0</inkml:trace>
  <inkml:trace contextRef="#ctx0" brushRef="#br0" timeOffset="58569.3275">19764 17998 33 0,'0'0'16'0,"0"0"-1"0,0 0 1 15,0 0-2-15,0 0-3 0,0 0-5 16,103-75-4-16,-69 58 1 0,2 2-7 16,1 0 10-16,1-1 0 0,-1 5-8 15,0 0 5-15,-1 2-4 0,0-3-1 0,-3 1 2 16,0 2-3-16,-2 2-2 0,-3 3 1 16,-3 0-2-16,-2 4 2 15,-7 0-2-15,-1 0 1 0,-6 2 1 16,-4 0-1-16,-1-1 0 0,-4-1 2 0,0 0 0 15,0 0-3-15,2 0 4 0,-1 0-2 16,1 0-2-16,-1 0-6 0,-1 0-7 16,0 3-1-16</inkml:trace>
  <inkml:trace contextRef="#ctx0" brushRef="#br0" timeOffset="58967.9158">19712 18031 142 0,'0'0'39'16,"0"0"-5"-16,0 0-10 0,0 0-10 0,0 0-9 15,0 0-2-15,0 0 0 0,69-97 0 16,-33 71-2-16,4 5-1 0,2-2 1 15,3 3-2-15,-3 0-1 0,-2 7 0 16,-3 4-2-16,-2 0-5 0,-3 6 2 16,-3-3-9-16,-4 1 0 0,-6 4-7 0,-1-1-4 15,-7 2-2-15,-3 0 0 0,2 0 6 16,-7 0 6-16,-1 8 8 16,-2 1 4-16,-9 4 3 0,-4 3-3 15,-4-5 6-15,-4-4 4 0,-2-3-4 0,-1 4 4 16,-1 0 2-16,3 1 3 0,5-2 9 15,2 1 8-15,6-5-6 0,4-2 3 16,2 2-8-16,3-3-15 0,0 0 0 16,0 0-2-16,0 2 1 0,11 1 2 15,10-3-8-15,11 0-21 0,7-5-22 0</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7:43.067"/>
    </inkml:context>
    <inkml:brush xml:id="br0">
      <inkml:brushProperty name="width" value="0.05292" units="cm"/>
      <inkml:brushProperty name="height" value="0.05292" units="cm"/>
      <inkml:brushProperty name="color" value="#FF0000"/>
    </inkml:brush>
  </inkml:definitions>
  <inkml:trace contextRef="#ctx0" brushRef="#br0">28233 4230 13 0,'0'0'17'0,"0"0"-3"0,0 0-1 0,0 0-2 16,0 0-5-16,0 0-2 15,0 0-6-15,0 0 0 0,0 0-2 0,0 0 1 16,-5-16 0-16,5 16 2 0,0 0 0 15,0 0 0-15,0 0 0 0,0 4-2 16,0 2 5-16,0 6-1 0,0 0 0 16,0 2 1-16,0-2-3 0,3 0-2 15,-1 1-2-15,1-3 0 0,-1-1 3 0,1 0 2 16,0-1 0-16,-1-4 0 0,2 3 1 16,-1-1 0-16,1-3-1 0,-1 1 1 15,0-2 3-15,0 1 1 16,0 0 4-16,0-1 5 0,-3-2 7 0,6 0 4 15,6 0-4-15,7-5-3 0,6-4-9 16,1-9-2-16,1-1-2 0,1-4 0 16,1-3-2-16,0-1 1 0,-3-2-3 15,3 1-2-15,-3-1-1 0,1 3-2 16,-1 2 0-16,-1 2 4 0,-3 4-1 0,-4 1 2 16,-6 7 1-16,-4 5-4 0,0-2 4 15,-5 4-2-15,0 0-4 0,0 0-3 16,-3 3-9-16,0 0-10 0,0 0 1 15,1 0-1-15,-1 0-11 0,3 0-14 16</inkml:trace>
  <inkml:trace contextRef="#ctx0" brushRef="#br0" timeOffset="363.2179">28272 4436 246 0,'0'0'45'0,"0"0"-10"0,0 0-15 16,0 0-9-16,0 0-5 0,0 0-5 16,0 0-2-16,0 0 1 15,0 0-5-15,-10-10-3 0,8 10-1 0,2-2-1 16,0 2 1-16,0 0 2 0,0 0 6 15,0 0 6-15,0 0 4 0,2 0 4 16,3 0-2-16,10 0-3 0,4 0-1 16,-6 0 0-16,8 0-3 0,-2 0-1 15,0 0-1-15,7 0 1 0,-1-3-1 0,1-2-1 16,-1-2-1-16,2 1-2 0,2-1-2 16,1-1 0-16,1-1-1 0,-1-2-1 15,2-1 1-15,-3-2-7 0,1-1-5 16,-3-3-20-16,-1 0-16 0,0-2-20 15,-4-1-17-15</inkml:trace>
  <inkml:trace contextRef="#ctx0" brushRef="#br0" timeOffset="18239.5478">14128 4490 34 0,'0'0'22'16,"0"0"2"-16,0 0-4 0,0 0 2 0,0 0 1 15,0 0-5-15,0 0-10 0,0 0-12 16,0 0-14-16,0 0-3 0,-6-32 3 15,6 32 14-15,0-2 6 0,4 2 7 16,11 0 0-16,8 0-6 0,7 0 1 16,-1 2 0-16,3-1 0 0,3 3-3 15,-1-1-1-15,4-2 2 0,1 0-1 16,0-1 3-16,5 0-1 0,0 0 1 16,3 0-2-16,2-1 1 0,3-5-1 15,-3-2 0-15,6 1-2 0,0-3-3 0,-1 0 2 16,3 1-2-16,3-2 2 0,-1 1 0 15,3-1-1-15,0 0-3 0,0 1 3 16,1 2-2-16,-3 1 3 0,-2 0 0 16,-3 2-3-16,-3 2 2 0,-3-1-1 15,0 3 3-15,-5 1-2 0,-5 0 2 0,-2 0-1 16,-5 0-2-16,-4 0 0 16,-9 0-2-16,-2 1 1 0,-7 3 2 15,-1-2-3-15,2 3-2 0,-2 0-5 16,0-1-7-16,-5-2-3 0,2 1-1 0,-6-3 4 15,0 0 14-15</inkml:trace>
  <inkml:trace contextRef="#ctx0" brushRef="#br0" timeOffset="18671.0006">14154 4561 60 0,'0'0'-3'0,"0"0"5"0,0 0 3 16,0 0 10-16,0 0-1 0,76-21-3 16,-31 12-3-16,7-1 2 0,3 0 0 15,3-1 2-15,3 2-2 0,-1 2-6 0,3-1-1 16,2 2-2-16,1 0-3 0,4 1 0 15,0 1 0-15,0 1-3 0,-2 0 2 16,0 0-2-16,-3 1 0 0,-3 2-1 16,-1-1 0-16,-2-3-3 0,1 1-1 15,-3-1-3-15,1 1-12 0,-3-3-15 16</inkml:trace>
  <inkml:trace contextRef="#ctx0" brushRef="#br0" timeOffset="22296.7009">27899 5306 1 0,'0'0'0'16,"0"0"2"-16,0 0-2 0,0 0-2 15,0 0 1-15,0 0 1 0,0 0 0 16</inkml:trace>
  <inkml:trace contextRef="#ctx0" brushRef="#br0" timeOffset="22374.9633">27899 5306 4 0,'36'-12'7'0,"-35"12"-1"0,-1 0-3 15,0 0 0-15,2 0-6 0,-2 0-6 0,0 0-2 16</inkml:trace>
  <inkml:trace contextRef="#ctx0" brushRef="#br0" timeOffset="32071.2195">14096 8695 63 0,'0'0'26'0,"0"0"5"0,0 0 4 15,0 0 2-15,0 0-3 0,0 0-11 0,0 0-11 16,0 0-11-16,0 0-2 0,-48-45-1 15,48 45 3-15,2 0 3 0,9 0-1 16,11 0 1-16,7 0 2 0,3 2 2 16,1-2 2-16,10 0 3 0,1-2 1 15,2-3-2-15,2-2-4 0,2 0-4 16,2-2-2-16,-1 2-4 0,-2 2-3 16,-4 1-2-16,0 1-1 0,-6 3 2 0,-3 0 5 15,0 0 1-15,-2 3 0 0,-3 1-5 16,-2 0 0-16,-3-1 1 0,-9 0-2 15,-6-1 2-15,-3-2-4 0,-2 3 0 16,-2-2 2-16,1 0 2 0,-5-1 3 16,0 0 1-16,0 0 0 0,1 0-2 15,1 2-2-15,-1-2-4 0,1 0-4 16,-2 0-14-16,0 0-13 0,1 0-3 16,-1 0-12-16,0 0 3 0</inkml:trace>
  <inkml:trace contextRef="#ctx0" brushRef="#br0" timeOffset="32355.1146">14061 8710 119 0,'0'0'36'0,"0"0"-1"16,0 0-4-16,0 0-7 0,0 0-8 0,0 0-6 15,0 0-3-15,0 0-1 0,0 0 3 16,-37-11 3-16,52 11-1 0,10 3 1 16,10 2-3-16,5-4-1 0,8-1 0 15,3 0-1-15,5 0 0 0,2-5-2 16,1-1-9-16,-1 1 3 0,-2 0 0 0,-3 0-2 16,-3 2 3-16,-1 0-6 0,-1 2-10 15,-2-2-5-15,1 3-12 0,0 0-12 16,1 0-14-16,1 0-25 15</inkml:trace>
  <inkml:trace contextRef="#ctx0" brushRef="#br0" timeOffset="33555.798">25316 8727 194 0,'0'0'59'16,"0"0"-10"-16,0 0-18 0,0 0-14 16,0 0-4-16,0 0-4 0,0 0-1 15,0 0-4-15,0 0-6 0,0 0-4 16,-20-35 3-16,27 28 1 0,6 1 4 0,7-1 1 16,6 7-1-16,6-2-1 0,6 2 1 15,5 0 1-15,8-1 2 0,6 1 2 16,9-4-3-16,5 2 0 15,6-4-2-15,5-1 2 0,4-1-3 0,2-2 2 16,2 0-2-16,-2-2 0 0,0 1 2 16,-2-3-3-16,1 1 1 0,-2 2 0 15,0-1-3-15,-1 1 2 0,0 0-2 16,0 1-4-16,-2 3 2 0,-4-2-9 16,0 4 3-16,-4 2 5 0,-3 2-4 0,-6 1 5 15,-4 0 1-15,-6 0 3 0,-5 5-3 16,-3 2 7-16,-5 0-4 0,-5-1-1 15,-3-3-3-15,-11-1 1 0,-6 0 2 16,-4 0-1-16,-9-2 4 0,2 1 2 16,-6-1 0-16,0 0-9 0,0 0-12 0,0 0-16 15,-3-5-16-15,-10-3-10 0,-10 0-9 16,-7 3-7-16</inkml:trace>
  <inkml:trace contextRef="#ctx0" brushRef="#br0" timeOffset="34035.0204">25112 8807 211 0,'0'0'10'0,"0"0"1"0,0 0-3 0,0 0-4 16,0 0-4-16,0 0 3 0,0 0 2 0,0 0 9 16,0 0 11-16,98-26 0 0,-51 24 0 15,8 0-1-15,2-1-5 0,9-2-4 16,2-3-2-16,4-3-3 0,9 0-2 15,4-6-1-15,3 3-1 0,3-1-1 16,-1-1-2-16,0 2 1 0,0 0-2 16,-1 2 0-16,-1 1-1 0,1 0 1 15,-4 4-2-15,-4-1 0 0,-3 3-2 16,-6 0 1-16,-3 2 0 0,-6 1 0 16,-5 0 0-16,-2 2 0 0,-5 0-2 0,-6 0 0 15,-2 0 2-15,-6 0 0 0,0 0-1 16,-5 2 0-16,-9-2 0 0,0 0-2 15,-10 2 0-15,0-2 0 0,-2 0-2 16,-6 0 2-16,1 0-5 0,-6 0-11 16,0 0-6-16,0 0-23 0,5 0-22 0,2 0-41 15</inkml:trace>
  <inkml:trace contextRef="#ctx0" brushRef="#br0" timeOffset="43071.5963">7516 14446 78 0,'0'0'23'0,"0"0"-2"16,0 0-6-16,0 0-4 0,0 0-9 15,0 0-8-15,0 0-6 0,0 0 3 16,0 0 4-16,0 0 7 0,-10-19 7 16,26 19-1-16,9 0-1 0,5 0-2 0,8 0-2 15,-2 0-3-15,3 0 0 0,-2 0 2 16,1 0 0-16,3-4 2 0,0-4-3 15,0 0 1-15,2-5-2 0,-2 3-1 16,-2-3-1-16,-3 3-2 0,-4-1 0 16,-3 4 0-16,-9 2 1 0,-4 0 1 0,-5 3 1 15,-6 0 1-15,1 0-3 16,-6 2 2-16,0-1-1 0,0 1-2 16,0 0 0-16,0 0-2 0,-11 10-3 15,-9 4 1-15,-9 7 2 0,-5 1-5 0,-3 0 3 16,-3-1 1-16,-2-4 0 0,-3-1 2 15,2-4 3-15,-2-3-1 0,-1-3 4 16,-1 1 1-16,0-2 1 0,2 1 5 16,0-1 2-16,6-3 2 0,6 2 19 15,8-3 15-15,6-1 0 0,8 0 6 0,5 0-20 16,2 0-17-16,4 0-6 16,-2 0-5-16,2 0-4 0,-1 0-8 15,1 0-2-15,0 0 6 0,0-1 2 16,10-4 5-16,10 1 1 0,9-1-4 0,1 1 2 15,7-1 1-15,0 0 1 0,5 1-2 16,0-2-2-16,2 0-2 0,0-4-1 16,-2 2 1-16,3-3 1 0,-3-1-2 15,0 1 0-15,-2 0-5 0,-5-2-2 16,-2 2-2-16,-4 4-6 0,-8 1-4 0,-3 1-8 16,-6 4-3-16,1-1-3 0,-1 2 1 15,-8 0 6-15,3 0 6 0,-7 0 8 16,0 0 7-16,0 0 3 15,-4 8 1-15,-6 1 2 0,-8-1 1 0,-5 1 1 16,-3-3 1-16,-4-1 0 0,-5 0-2 16,-8 3 2-16,-4 0 0 0,-3-1-1 15,-4 0 4-15,-1-1 2 0,0-1 3 16,3-3 7-16,7-2-1 0,5 0 5 16,4-2 9-16,7-3-4 0,10 3-2 0,2-2-6 15,5 3-4-15,-1-1 10 0,2 0 6 16,5 2 4-16,1 0-5 0,5 0-13 15,-1-1-8-15,1 1-10 0,-2 0-2 16,2 0 1-16,0 0-1 0,2 0 5 16,14 0 1-16,13 0-1 0,10 1 4 0,6 3-7 15,3-3 2-15,2-1 0 0,6 2-5 16,1-2-3-16,-1 0-22 16,1 0-26-16,2-2-40 0</inkml:trace>
  <inkml:trace contextRef="#ctx0" brushRef="#br0" timeOffset="44032.0847">11027 14250 82 0,'0'0'21'0,"0"0"-6"0,0 0-4 16,0 0-5-16,0 0-4 0,0 0-3 15,0 0 0-15,0 0 1 0,0 0 2 0,0 0 3 16,-8-10-2-16,24 10 0 0,8 0 0 16,1 0 2-16,1 0 0 15,1 0 4-15,-2-2 2 0,7 0 0 16,2-4 3-16,2 0 0 0,5-2-3 0,8 0-1 15,5-2-3-15,4 0-3 0,4 1-2 16,3-1-1-16,1 5-2 0,1 0 2 16,-1 2 1-16,-1 3-4 0,-1 0 2 15,4 0 0-15,-3 5 2 0,1-1-1 16,2-1 1-16,-1-2 0 0,3-1 2 0,-2 0 1 16,1-3-1-16,-3-2 0 0,2-3-1 15,0 0 0-15,-1-1 0 0,5 0 0 16,-1 0 0-16,0 0 0 0,1 0-2 15,-4 0-1-15,-1 1 1 0,-7 1-1 16,-2 2 0-16,-3 0-1 0,-3 3 1 16,0-2 0-16,-3 3-1 0,-2 1 1 15,-3 0-3-15,-3 0 1 0,-3 0 1 16,-5 5-4-16,0-1 0 0,-7 0-1 16,-3 3 2-16,-8-3 1 0,1 0 2 0,-8 0-2 15,-3-3-2-15,5 2-2 0,-6-1 0 16,0-1 2-16,1 1 3 0,-5-2-1 15,0 0-5-15,0 0-6 0,0 0-6 16,0 0-3-16,-5 0 5 0,-9 0 3 16,-3 0-4-16,-3 0-8 0,2-2-22 0</inkml:trace>
  <inkml:trace contextRef="#ctx0" brushRef="#br0" timeOffset="44471.8295">11199 14154 30 0,'0'0'17'0,"0"0"-5"16,0 0-1-16,0 0 7 0,0 0 11 0,0 0 5 16,0 0-1-16,0 0-5 0,109-21-8 15,-59 17-5-15,4 1-4 0,1 1-4 16,3 2-1-16,0 0-3 15,1 2 3-15,0 2 1 0,-1 0-1 0,4 3-1 16,-3-3-3-16,2-2 0 0,0-1 1 16,1-1-2-16,0 0 0 0,3 0-1 15,2-6 0-15,1 0 1 0,0-3-2 16,0 1 1-16,-2 0-2 0,-5 0-3 16,-3 0-2-16,-6 2-5 0,-6 1-8 0,-4 3-13 15,-5 2-12-15,-6 0-21 0,-3 0-16 16</inkml:trace>
  <inkml:trace contextRef="#ctx0" brushRef="#br0" timeOffset="45362.2351">10063 13028 139 0,'0'0'35'0,"0"0"-7"0,0 0 1 16,0 0 0-16,-38-88 3 0,34 77-5 15,3 7-10-15,-1 0-7 0,2 4-4 16,-1-2-2-16,1 2-4 0,-2-2-3 16,2 2 3-16,-1 0-1 0,1 0 4 15,0 4-1-15,0 9 0 0,0 7 2 0,4 3-4 16,3-2 0-16,-3-7 0 0,2 2 0 16,2-4 1-16,-4-2 3 15,3 0 0-15,0-4-1 0,-1-1 1 16,0-1-1-16,3-1-1 0,1-1 2 0,-6 1-2 15,6-3 0-15,3 0 2 0,6 0-4 16,4-3 2-16,0-5-1 0,-2-2-1 16,3 1 0-16,1-7 0 0,-1 0-3 15,2-2-1-15,-2-5-1 0,0 1 4 16,1-2-2-16,-1-2 3 0,1 0 1 0,-2-4-2 16,0 1-2-16,3 2-1 0,-3 0-4 15,-1 2 3-15,0 4-7 0,-2 1-3 16,-4 5-9-16,1 2-27 15,-5 3-12-15,-6 6-29 0</inkml:trace>
  <inkml:trace contextRef="#ctx0" brushRef="#br0" timeOffset="45814.9069">10085 13007 145 0,'0'0'41'0,"0"0"-7"16,0 0-2-16,0 0-10 0,0 0-3 15,0 0-5-15,0 0-5 0,0 0-5 16,0 0-3-16,0 0 0 0,-41-28 0 16,41 28 2-16,0 4-1 0,0 9 0 15,0 5 1-15,3 3 0 0,4 1 2 0,2-4-1 16,-5-4 0-16,2-2-4 0,0-5 0 16,0 0 1-16,1-1 1 15,-3-2 3-15,5 1 2 0,0-2 0 16,0-2-3-16,2-1 2 0,7 0-1 0,-3-1-4 15,8-5 0-15,0-3-1 0,-1-1-2 16,1-2-1-16,2 0 0 0,-1-3-1 16,-2-1 2-16,4-4 0 0,3-2-7 15,0-5-1-15,1-2-2 0,2-4-8 16,3-2-12-16,1 0-30 0,4 2-26 0,-1 1-48 16</inkml:trace>
  <inkml:trace contextRef="#ctx0" brushRef="#br0" timeOffset="46951.5946">13930 12777 62 0,'0'0'29'0,"0"0"6"0,0 0 13 15,0 0-2-15,0 0-2 0,0 0-10 0,-53-84-12 16,49 79-8-16,0-3 1 16,1 6-1-16,0-1-3 0,2-1-2 0,1 4-5 15,-2-1-4-15,2 1-4 16,0 0 3-16,-1 0 1 0,1 0 1 0,0 0 0 15,0 0 2-15,0 0 1 0,1 8 1 16,7 4-1-16,1 1 2 0,0 1 0 16,0-1-1-16,0 3 1 0,1-1-2 15,-2 1-1-15,3-3-1 0,-3-3-2 16,1-1 0-16,1 1 2 0,-4-4 0 0,5 1 0 16,-3 0-1-16,0-5 0 15,2 2-1-15,-1-4 1 0,8 0 0 0,-2-2 0 16,2-7 3-16,2-3-3 15,0-3 0-15,1-5 1 0,3-3-2 0,6-4 1 16,2-5 0-16,3 0-2 0,5-3-2 16,0 0-1-16,-1-2-3 0,1 3-4 15,-3-1 3-15,-1 2-3 0,-8 4-1 16,-5 4-6-16,-5 9-14 0,-8 9-32 16,-5 5-13-16,-4 2-14 0,3 0-19 0</inkml:trace>
  <inkml:trace contextRef="#ctx0" brushRef="#br0" timeOffset="47415.019">13912 12819 101 0,'0'0'32'0,"0"0"4"0,0 0 0 16,0 0-4-16,0 0-8 0,0 0-8 15,0 0-8-15,0 0-6 16,0 0-1-16,-36-11 2 0,33 11-1 0,3 1 2 15,0 10-3-15,4 4-2 0,4 5-1 16,-1-2 4-16,0 0-2 0,2 0 6 16,-2 1 3-16,2-1 1 0,-3-6 4 15,2 1-4-15,-5-6 1 0,4 0-3 16,1 1 0-16,-1-1-2 0,3-3-2 0,-6-3-3 16,5 2-1-16,-3-1-1 0,5-2 4 15,4 0 1-15,-1 0 3 0,7-7 1 16,0-6-1-16,4-5-4 15,1-4-1-15,4-7-2 0,3-2-1 0,4-4-2 16,5-3-2-16,5-2 0 0,3-4-4 16,0 2-6-16,2-2-9 0,-1-2-19 15,1 4-27-15,-2 1-35 0</inkml:trace>
  <inkml:trace contextRef="#ctx0" brushRef="#br0" timeOffset="49483.5773">10967 14198 103 0,'0'0'34'0,"0"0"-1"0,0 0-4 15,0 0-4-15,0 0-7 0,0 0-1 16,0 0-3-16,0 0-1 0,0 0-5 16,0 0-4-16,-37-4-5 0,36 4-3 15,-2-1 2-15,3 1 2 0,0 0 1 16,0 0 0-16,0 0 0 0,3 0-1 16,3 0 1-16,6 0 1 0,0 0 0 15,0-2-1-15,1 2 0 0,0-3-1 0,-1 1 0 16,-1 2-1-16,2-3 0 0,-7 2 0 15,5 1 0-15,-5 0-2 0,0 0 2 16,0 0-3-16,-6 0 1 0,0 0-1 16,0 0 2-16,0 0-1 0,3 0 0 15,-1 0 0-15,0 0-2 0,-2 0 3 0,1 0-2 16,-1 1 3-16,0 2-1 16,0-3-1-16,0 0 0 0,0 0-2 0,-3 0 0 15,-5 0 3-15,2-7 0 16,0 2 2-16,3 2 1 0,-1 0-1 0,1 0 2 15,-1 0-1-15,1 0 0 0,0 0 3 16,3 3-2-16,-1-2-1 0,1 2 1 16,-2 0-2-16,1-1 0 0,-1 1 0 15,1 0-2-15,-2 0 4 0,3 0 1 16,-3 0 2-16,3 0 2 0,-1 0 1 0,-1 0 0 16,1 0-1-16,-1 0-1 0,1 0-2 15,-1 0-3-15,2 0 2 0,0-2-1 16,0 2 0-16,2-1 0 0,11-2-2 15,7 0 1-15,9 0-1 0,-3 0 0 16,0-1 0-16,0 3 0 0,-1 1 0 16,-1 0-1-16,1 0 0 0,-2 0 1 15,3 1-2-15,-1 3 2 0,-2-3-1 16,-1 1-1-16,-5-2 2 0,1 0-1 16,3 0-1-16,-1 0-3 0,9-7-1 0,-3 0-1 15,-1-4-1-15,-1 1 2 0,-2-1-1 16,-5 2 3-16,-8 5 1 0,-5 2 1 15,-4 2 4-15,0-1-1 0,0 1-2 16,0 0 0-16,-7 5 0 0,-10 9-2 16,-8 7 2-16,-2 4 0 0,-5 2-1 0,2 0 1 15,-4 1-1-15,3-3 1 16,-3 0 1-16,2-4 0 0,1-5 0 16,2-4 1-16,8-6 2 0,0-4-2 15,-1-2 1-15,3 0 1 0,-3-6-1 0,2-3 0 16,4 0 2-16,5 2 1 0,1-4-1 15,4 6 1-15,0-5 1 0,-1 2-3 16,4 3 2-16,3 0-3 0,0 5-3 16,0-7-3-16,0 3-1 0,0-3 0 15,10-3 3-15,-3 7 1 0,8-1-1 0,2 4 2 16,3 0 0-16,4 0 0 0,-3 4 0 16,-2 1 0-16,0-1 0 15,-5 0 2-15,2 0-4 0,3-1 4 16,-6-2-2-16,7 1 0 0,-8-1 1 0,-6-1-2 15,5 2 2-15,-4-2 0 0,-1 0 0 16,0 2 0-16,-6-2 3 0,0 0 1 16,0 0-2-16,3 0 1 0,-3 0-2 15,0 0-2-15,0 0 1 0,-4-2 3 16,-8-1-1-16,-7 1 1 0,-1 1-2 0,-9 1-3 16,-3 0 1-16,0 1-1 0,-4 4 2 15,0 1-1-15,0-1 2 16,1-1-1-16,2-1 3 0,1-1 0 15,3-2 0-15,5 0 2 0,8-2-3 0,1-1 1 16,8-1-2-16,3 1-1 0,1 1-3 16,3-4 1-16,1-6-3 0,11-3-2 15,8-5 4-15,7 2-1 0,7-1 1 16,-1 3 1-16,6 1 0 0,-1 1 0 16,-1 4 0-16,-2-1-2 0,-3 3 0 0,-2 4-1 15,-4 0-2-15,0 4-7 0,-3 0-4 16,-4 7-15-16,0 6-20 0,-5 6-34 15</inkml:trace>
  <inkml:trace contextRef="#ctx0" brushRef="#br0" timeOffset="51679.8478">14118 14165 11 0,'0'0'19'0,"0"0"1"0,0 0 3 16,0 0-2-16,0 0 1 0,0 0 3 15,0 0-6-15,0 0-2 0,0 0-1 16,0 0-6-16,-77-78-2 0,77 78-5 0,0-1-2 16,0-1-1-16,0 2 0 0,3-1 0 15,7 1-2-15,6 0 0 0,3 0-2 16,1 3 2-16,0 3 4 15,1 2 2-15,2-2-3 0,3 0 0 0,1 0-1 16,2-3-4-16,1-2 3 0,-1-1-1 16,0 0-2-16,0 0 3 0,-2-3-2 15,-3-1-5-15,-7 1 1 0,1 0 0 16,-7 0 1-16,-7 1 3 0,2 2 1 16,-6 0 2-16,0-1 1 0,0 1 1 0,0 0-1 15,0 0-1-15,-3 0 0 0,-15 0 0 16,-9 0 0-16,-13 0-1 0,2 0 1 15,-2 0 1-15,-3 3 0 0,2 2 0 16,3-1 3-16,2-3 1 0,7 1-1 16,2-2 2-16,8 0-2 0,3-2 1 0,5 0 3 15,3-5 0-15,1 3-1 16,4 1-1-16,0-5-3 0,3 3-2 16,0-2-2-16,3-1-1 0,7 5 0 15,6 0 0-15,-1 3-4 0,6 0-1 0,-3 0 2 16,2 5 1-16,-1 1 4 0,-2-1 2 15,3 0-5-15,1-1 0 0,-7-1-1 16,6-3-3-16,-2 0 0 0,2 0 0 16,4-3-1-16,-3-5-3 0,-4-1-6 15,2 0-3-15,-6 1-9 0,-1 1-3 16,-1-3 0-16,-5 4 7 0</inkml:trace>
  <inkml:trace contextRef="#ctx0" brushRef="#br0" timeOffset="51852.6186">14102 14124 10 0,'0'0'24'0,"0"0"2"16,0 0 2-16,0 0 2 0,0 0-5 15,0 0-6-15,0 0-6 0,0 0-6 16,0 0 1-16,-51-38 2 0,74 14-2 0,9-2-1 16,4 2-7-16,6 1-8 0,3 2-10 15,-3 4-6-15,4 6-9 0,-4 4-17 16,0 7-32-16</inkml:trace>
</inkml:ink>
</file>

<file path=ppt/ink/ink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4:34:21.887"/>
    </inkml:context>
    <inkml:brush xml:id="br0">
      <inkml:brushProperty name="width" value="0.05292" units="cm"/>
      <inkml:brushProperty name="height" value="0.05292" units="cm"/>
      <inkml:brushProperty name="color" value="#FF0000"/>
    </inkml:brush>
  </inkml:definitions>
  <inkml:trace contextRef="#ctx0" brushRef="#br0">2646 10246 99 0,'0'0'20'0,"0"0"-6"16,0 0-2-16,0 0-3 0,0 0-3 0,0 0 0 15,0 0-3-15,0 0 3 0,0 0-1 16,-22 62 1-16,22-58 2 0,0 1 5 15,0 0 1-15,0-5 4 0,0 0 1 16,0 0-2-16,0 1 1 0,0 1 1 16,0-1-1-16,0 1-4 0,2 4 1 0,1-2-4 15,-2 1-2-15,3 2-1 0,-1-2-3 16,0 4 2-16,6 2-2 16,-5-4 1-16,2 4-5 0,4 0 3 15,-3-5-3-15,-1 1-1 0,0 0 3 0,-3-5-1 16,0 1 0-16,1 0 5 0,-4-3-1 15,0 0 1-15,0 0 3 0,1 0-1 16,1 2 1-16,2-2-2 0,2-6-2 16,0-8-2-16,1-4-3 0,0-2 1 15,-1-2 0-15,0-4-2 0,-2-3 0 16,2 0 0-16,1-1 0 0,-1 1 2 16,0 1-4-16,0 3 4 0,-2 7-2 15,3 4-2-15,-4 3 2 0,0-1 0 16,1-1 0-16,-1 4 3 0,0-3-3 0,-3 8-1 15,3 0 1-15,-3 4 0 0,0-5-2 16,0 0 2-16,3 1-3 0,-3-1-1 16,0 5-2-16,0-2 0 0,0 2-1 15,0 0 0-15,3-1-2 0,-3 1-10 16,0 0-12-16,0 0-23 0,1 0-21 0,-1 0-19 16,0 0-31-16</inkml:trace>
  <inkml:trace contextRef="#ctx0" brushRef="#br0" timeOffset="5192.5128">3687 10598 3 0,'0'0'1'0,"0"0"1"0,0 0-2 15,0 0 3-15,0 0-1 0,0 0 1 16,0 0 2-16,42 82 0 16,-42-65 1-16,-4-4 2 0,-2-2 3 15,-4 3 0-15,4-7 3 0,2 1-3 0,-2-1-1 16,3-4 0-16,0 0-3 0,3-3-1 15,-3 0-2-15,3 0-1 0,-5 0 0 16,-6 0-2-16,1-5 2 0,-1-3-3 16,5 2 0-16,3-5-2 0,0 2 2 15,0 4 0-15,3 1 0 0,0 4-1 0,0-2-3 16,0 2-1-16,0-1 1 0,0-1 1 16,0 0 2-16,0 1 1 0,0-1 0 15,0 2 1-15,0-1-2 16,0 1 2-16,3-1-1 0,-3 1 0 0,3 0 0 15,-3-2 0-15,3 2 0 0,-3 0-1 16,3 0 1-16,-2 0 0 0,1 0 1 16,-1 0 0-16,2 0-1 15,-3 0 2-15,0 0-4 0,1 0 2 0,-1 0 2 16,0 0-1-16,2 0 0 0,-2 2 3 0,0-1-1 16,0 0 1-16,0 1-1 0,0-2-3 15,0 0 0-15,0 1 0 0,0-1 3 16,0 0-1-16,-2 0 0 0,1 0-2 15,-2 0-1-15,2 0-2 0,1 0-2 16,-2 0 0-16,2-1 3 0,0-1-1 0,0 1 5 16,0 0-1-16,0-2-2 15,3 0 1-15,1-1-2 0,1 3 1 16,-5 1 0-16,1 0 1 0,5 0 0 16,-3 1 0-16,1 3 0 0,-4 0 0 0,2 0-1 15,-1 1 1-15,1 0-1 0,-2-5-1 16,0 0 1-16,0 0 1 0,0 2 0 15,0-1 0-15,0 0-2 0,0 1-5 16,0 0-9-16,0-2-12 0</inkml:trace>
  <inkml:trace contextRef="#ctx0" brushRef="#br0" timeOffset="74534.6438">24770 2277 175 0,'0'0'44'16,"0"0"-8"-16,0 0-5 0,0 0-4 15,0 0-9-15,0 0-5 0,0 0-9 16,0 0-6-16,0 0-1 0,0 0-2 16,-24-20 3-16,19 27-3 0,2 9 0 0,1 0-2 15,2 2-4-15,2 4 3 16,6-4 1-16,2-4-1 0,4-4 0 16,0-2-3-16,-3-2-2 0,4-3 2 15,1-3 2-15,1 0 1 0,4-1 1 0,-3-7-2 16,-2-2 5-16,0-3 0 0,-3-1 4 15,-2-4 1-15,-3 0 5 0,-4 3 0 16,-1-2 2-16,-3-1 4 0,0 1 0 16,-6-6 3-16,-3 7 5 0,2 4 2 15,-6 1 5-15,6 5 0 0,-3 3-8 0,-2 0-3 16,2 3-6-16,-5 0-6 0,1 5-2 16,-1 5 1-16,1 5-2 0,3 3 0 15,-1 2 0-15,5 0-1 16,1 1-3-16,2-6 2 0,2 2-1 0,2 0 2 15,0-2 3-15,3 4-4 0,6-3-1 16,0-2-1-16,1-5 0 0,1-2-1 16,3-1 2-16,1-1-3 0,-1 0 0 15,3-3-1-15,-7 1-2 0,4-3-1 16,-2 2-1-16,2-2-3 0,-2 0-3 0,1 0 1 16,6-3 3-16,-5-1-4 0,4 1 0 15,-1-1-8-15,-7 1-8 0,2 1-20 16,2 2-16-16,1-1-21 0</inkml:trace>
  <inkml:trace contextRef="#ctx0" brushRef="#br0" timeOffset="74843.6463">25435 2381 341 0,'0'0'51'15,"0"0"-14"-15,0 0-14 0,0 0-8 0,0 0-7 16,0 0-4-16,0 0-2 0,0 0 0 15,0 0-1-15,0 0-2 0,20-7-1 16,5-1-2-16,1 1-3 0,-1-1-5 16,1 1-14-16,-1-1-22 0,-2 2-31 15,-5 3-32-15,-4-2-30 0</inkml:trace>
  <inkml:trace contextRef="#ctx0" brushRef="#br0" timeOffset="75051.3382">25462 2518 478 0,'0'0'58'0,"0"0"-20"0,0 0-23 0,0 0 2 16,0 0-22-16,0 0 8 0,0 0-4 15,0 0-1-15,0 0-1 0,59-20-5 16,-37 17-11-16,1 2-22 0,-1-2-44 15,2 1-73-15,0-2-115 0</inkml:trace>
  <inkml:trace contextRef="#ctx0" brushRef="#br0" timeOffset="75963.6123">26837 1873 221 0,'0'0'57'0,"0"0"-7"0,0 0-11 16,0 0-8-16,0 0-12 0,0 0-6 16,0 0-4-16,0 0-5 0,0 0-1 0,0 0-3 15,-14-46-3-15,12 45 1 16,2 1 1-16,0 0 1 0,0 0 1 16,0 0-2-16,0 1 1 0,0 7 13 15,0 7 0-15,0 5-1 0,0-7 1 0,0 11-14 16,0-5 1-16,0 1 0 0,0 5-1 15,0-7 0-15,0 2 1 0,0-1-1 16,0-1 1-16,0 0 0 0,0-1-1 16,2-7 1-16,1 0 0 0,0-1-2 15,1 0 4-15,2-2 0 0,-2-3 1 0,-1-2 1 16,1-2 1-16,5-6-2 0,4-6 1 16,1-6 0-16,0-3 0 0,-2-5 0 15,-1-2 0-15,0-1-2 0,-1-3-13 16,2-2 0-16,1-1-3 0,-2-1 2 15,1 1 11-15,1 3 0 0,-3 4-2 16,-2 9-2-16,-2 3-5 0,-1 6-13 16,-4 5-30-16,1 1-25 0,-2 4-30 15,0 2-6-15</inkml:trace>
  <inkml:trace contextRef="#ctx0" brushRef="#br0" timeOffset="76871.6363">27118 2015 198 0,'0'0'41'0,"0"0"-5"0,0 0-3 16,0 0 1-16,0 0-5 0,0 0-6 0,0 0-9 15,0 0-9-15,0 0-4 0,-25 0-1 16,25 0 0-16,-1 0 1 16,1 0 1-16,0 0 2 0,0 0-2 15,0 5 2-15,0 1-1 0,0 5-1 0,3-2 2 16,-3 3-2-16,1 5 0 0,-1-1 0 15,0 7 1-15,0-2-3 0,-4-1 0 16,-1 2 0-16,-2-3-3 0,1 0 3 16,4-3 0-16,-4-1 0 0,3-4 0 15,0-1 0-15,0 1-1 0,0-7 1 0,3 3-1 16,0-7 0-16,0 0 2 0,0 0 0 16,0 1-1-16,0-1 1 15,4 0-2-15,4-3 2 0,2-9-1 16,1-3 1-16,-5 3-1 0,-1-4 0 0,-1-2 4 15,-3-1-4-15,2 1 1 0,-3-2 0 16,0 1-1-16,0 7 1 0,0-6 0 16,0 6 0-16,-1 1 0 0,-1 1 2 15,-1 0-1-15,1 1 0 0,0 5 1 16,-1-4 0-16,2 4 1 0,-1-1 1 0,2 1-2 16,0-2 1-16,0 1 0 0,0-6-2 15,0 3 0-15,3-1-3 0,2 4 1 16,2 0-1-16,2 1 1 15,0 1-1-15,0 1 0 0,2 2-1 0,0 0 0 16,-2 0 0-16,4 0-1 0,-3 5 1 16,0 2-1-16,-1 2 2 0,-4 0 1 15,1 7-1-15,-5 0 1 0,-1 4-1 16,0 7 1-16,-7-3 0 0,-3 1-1 16,2-1 1-16,-1-1 0 0,2-8 1 0,2-1 0 15,3-6 0-15,0-3-1 0,1 0 2 16,1-5 0-16,0 0 1 0,0 0 1 15,0 0-2-15,0 0 1 0,0 0-1 16,-2 0-2-16,2 0 0 0,-1 0 1 16,1-3-2-16,0-7 0 0,0 0 0 0,7-4-2 15,-1 7 2-15,2-1 0 16,5 0 0-16,-2 3 0 0,6 3-1 16,0 2 1-16,-1 0-1 0,6 6-1 15,-6 5 1-15,-2 4-1 0,-2 2 1 0,-3 3-1 16,-3 1 1-16,-3 0 0 0,-3 0 1 15,0 2-1-15,-11-2 2 0,-2-3 0 16,-4-1 0-16,-4-2 2 0,-3-4 0 16,-4-2 1-16,1-3-2 0,1-3 3 15,2-3 0-15,6 0 2 0,2-1-3 0,9-5-5 16,4-6-18-16,3-10-56 0,4-5-90 16</inkml:trace>
  <inkml:trace contextRef="#ctx0" brushRef="#br0" timeOffset="77698.7851">27265 1720 119 0,'0'0'39'0,"0"0"1"15,0 0-3-15,0 0-4 0,0 0-6 0,0 0-3 16,0 0-5-16,0 0-2 0,0 0-4 15,0 0 0-15,-10-75-3 0,10 68-2 16,0 0-1-16,0 2 0 0,0-8 0 16,0 9 2-16,0-2-5 0,0-3 2 15,2 4-2-15,-1 0 0 0,2 2 2 0,-1-1 1 16,0 1 2-16,0-2 1 0,1 2-1 16,-3 3 1-16,0-2-1 0,0 2-1 15,2-1-3-15,-2 0-1 16,2 1-3-16,-2-2-4 0,0 2 0 0,1 0 1 15,-1 0 1-15,0 12 1 0,0 8 0 16,-1 4-1-16,-6 2 0 0,3 0 0 16,-4-2-1-16,2 0 2 0,2-2 0 15,0-5 0-15,1-2 0 0,3-5-1 16,0-3 0-16,0-2 1 0,0 1 1 0,0-2 0 16,0 0 1-16,0 2 0 0,0-6-1 15,0 0 1-15,3 0-1 0,5-7 0 16,4-7 1-16,2-9-1 15,-2-1-1-15,-3-2 1 0,1-1-2 0,-4-2 1 16,-1 0 0-16,0-1-3 0,-2 3 3 16,0-1-1-16,-3 8 0 0,1 8 1 15,-1 8 0-15,0 4-1 0,0-2-1 16,0 2-3-16,0-1-1 0,0-1 3 16,0 2 0-16,0 0 3 0,0 2-1 0,0 11-1 15,0 9 0-15,-1 3 1 0,-2 0 0 16,-2-1 0-16,2-1-2 0,-1-2-1 15,0 0-3-15,1-4-6 0,0-2-9 16,-1-3-20-16,2-1-29 0,2 1-29 16,0-6-35-16</inkml:trace>
  <inkml:trace contextRef="#ctx0" brushRef="#br0" timeOffset="78201.138">27620 2048 406 0,'0'0'37'16,"0"0"-13"-16,0 0-8 0,0 0-8 15,0 0-4-15,0 0-1 0,0 0-1 16,0 0-1-16,0 0 2 0,0 0-1 16,36-6 1-16,-18 6-2 0,1 0 0 0,3 0 0 15,4 0-1-15,-8 0 0 0,2 0-1 16,0 0-1-16,0 0-3 0,0 0-2 15,0 0-2-15,-2 0-7 0,-4 0-13 16,0 0-18-16,-4 0-26 0,-3 0-37 16,-3 0-49-16</inkml:trace>
  <inkml:trace contextRef="#ctx0" brushRef="#br0" timeOffset="79118.9733">28278 1733 253 0,'0'0'57'16,"0"0"-7"-16,0 0-7 0,0 0-9 15,0 0-13-15,0 0-6 0,-6-80-6 0,6 80-3 16,-2-2-4-16,2 2 0 0,-3 0 1 16,-1 12 4-16,1 6-2 0,-2 7 1 15,3 1 0-15,2-2 0 16,0 2-2-16,6-3 0 0,1 2 13 0,0-2-2 15,2 0-2-15,2 0 0 0,0-2-13 16,-3 0-1-16,2-2 1 0,-4-4-1 16,-1-2 0-16,-1-2 0 0,-3-2 0 15,2 2 1-15,-3-7 0 0,2 3 0 16,-2-7 0-16,0 0 1 0,0 0 1 0,0 1-1 16,1 0 3-16,-1-1-3 0,3 0 0 15,3-6 0-15,2-10 0 16,3-6-1-16,3-4-2 0,-1-4-11 0,3-3-1 15,-2-2-4-15,1 1 2 0,-1-2 9 16,1 2-1-16,-5 2 3 0,0 2-4 16,-1 5-2-16,-4 8 2 0,0 6-1 15,-4 7-4-15,-1 4-11 0,0-2-13 16,0 2-13-16,0 2-26 0,0 10-21 16,-7 8-37-16</inkml:trace>
  <inkml:trace contextRef="#ctx0" brushRef="#br0" timeOffset="79738.8139">28600 2055 195 0,'0'0'43'0,"0"0"-3"16,0 0-3-16,0 0-3 0,0 0-4 0,0 0-4 15,0 0-4-15,0 0-7 0,0 0-5 16,0 0-4-16,27-47-2 0,-31 47-1 16,-7 2 1-16,-8 11-2 0,-2 4 2 15,1 3-3-15,4 7 1 0,1 0-2 16,1 4 0-16,2-1 0 0,1 0 0 0,1-1 0 16,0-4 1-16,4-7-2 0,2-1 1 15,1-7-1-15,2-5 1 0,-1 0 0 16,2-5 1-16,-1 0 1 15,1 0 1-15,0 2 3 0,0-2-2 0,0 0 0 16,4-6-1-16,5-9-3 0,4-5 2 16,-5-1-1-16,1-2 1 0,-1-1-1 15,0-1 0-15,-1 3 1 0,2-1-1 16,-2 1 1-16,3 3 0 0,-1 3 0 16,0-1 0-16,-3 6 0 0,2 0 0 0,-2 5-1 15,-3 3-1-15,1 2 0 0,-4 1-3 16,5 0 2-16,3 1-1 0,4 9 0 15,-1 8 0-15,-1 4 0 0,-2 6 1 16,-3 2-3-16,0 5 0 0,-2 2-5 16,0 0-2-16,-2 0-6 0,2-1-12 15,-3-4-15-15,0-2-14 0,0-10-12 0,0-1-10 16,0-8 4-16,0-6-9 16</inkml:trace>
  <inkml:trace contextRef="#ctx0" brushRef="#br0" timeOffset="79937.3883">28444 2287 396 0,'0'0'27'0,"0"0"-12"15,0 0-7-15,0 0-4 16,92-32-3-16,-73 23-4 0,1 0-7 0,-5 3-14 15,2 2-22-15,-2-4-25 0,-1 1-39 16,2-6-54-16</inkml:trace>
  <inkml:trace contextRef="#ctx0" brushRef="#br0" timeOffset="80333.8617">28740 1445 271 0,'0'0'59'0,"0"0"-11"0,0 0-11 16,0 0-9-16,0 0-8 0,0 0-2 15,0 0-1-15,0 0-2 0,0 0-4 0,0 0-4 16,-14 52-2-16,9-27-2 0,0 1-1 15,2 0-1-15,2-1-1 0,1 3-1 16,0-2-4-16,4-2-5 0,6 0-23 16,-3-7-39-16,3 0-92 0</inkml:trace>
  <inkml:trace contextRef="#ctx0" brushRef="#br0" timeOffset="81242.2891">27035 2756 170 0,'0'0'57'0,"0"0"-5"0,0 0-5 15,0 0-8-15,0 0-8 0,0 0-7 0,0 0-3 16,0 0 0-16,0 0-2 0,-20 4 0 16,20-2-4-16,9 5-4 0,7-1-2 0,-2-3-2 15,9 4-2-15,0-4 4 16,0 0 0-16,5-1 0 0,2-1-1 16,5-1-3-16,4 0-3 0,6 0 0 0,6-1-2 15,4-1 0-15,4 0 3 0,4 1-5 16,4 1 0-16,3 0-2 0,3 0-4 15,-1 0 0-15,1 0-1 0,0 0 1 16,-2 0-3-16,0 0-2 0,-2 0-2 16,0-5-4-16,-4 0-3 0,-3 0-5 15,-4-1-6-15,-5-1-6 0,-8 2-4 0,-6 0-7 16,-13 3-10-16,-10-2-18 16,-9 4-37-16</inkml:trace>
  <inkml:trace contextRef="#ctx0" brushRef="#br0" timeOffset="81824.5624">27008 3261 277 0,'0'0'74'0,"0"0"-9"15,0 0-12-15,0 0-15 0,0 0-17 0,0 0-13 16,0 0-6-16,0 0-3 0,0 0 1 16,0 0 2-16,-3-10-3 0,3 25 2 15,3 8-2-15,3 0 2 0,1 0-3 16,3 1 1-16,0-1 0 0,2 0-2 16,2-3 1-16,-1 1 1 0,2-1 0 0,-2-4-1 15,1-2 0-15,-5-3 2 0,0-1-1 16,-4-6 1-16,-1-1 0 0,-1 0 0 15,-3-3 3-15,0 0-1 0,0 0 1 16,2 0 2-16,-1 0-3 0,1-4 0 16,1-10 3-16,0-6 0 0,1-1 1 0,2-6 2 15,2-1 1-15,0 1-2 16,2-2-1-16,1 2-3 0,1 0-1 16,1-1-3-16,0 2 1 0,-1 4-2 15,0 1-6-15,0 2 5 0,-5 7-6 0,-1 4 2 16,-3 5-3-16,-3 3-9 0,0-1-8 15,0 1-20-15,3 0-17 0,1 0-24 16,1 1-26-16,2 7-55 0</inkml:trace>
  <inkml:trace contextRef="#ctx0" brushRef="#br0" timeOffset="82601.0722">27401 3471 392 0,'0'0'39'0,"0"0"-8"16,0 0-10-16,0 0-6 0,-79 50-3 15,66-34-6-15,0 0-2 0,5-2 0 16,4 1-3-16,3-1-1 0,1-1 0 15,0 4 1-15,1 0-2 0,5-4 0 16,0 1 0-16,1-2-2 0,-3-4 2 0,1 1 1 16,0-2-2-16,-2 3 1 15,2-3 0-15,-4-2 0 0,2-1 0 16,-3-4 1-16,0 0 1 0,0 0 3 16,0 2 0-16,2-1-2 0,-2-1 0 0,0 2 0 15,0-2 0-15,0-2 1 0,0-10 1 16,0-6-2-16,2-5 1 0,0 0 0 15,-1-1 0-15,0 0 1 0,-1-2-2 16,2 0 1-16,-1 1-1 0,1 7 0 16,-1-3-1-16,-1 1-1 0,2 9-1 0,-1-8 1 15,1 9 0-15,-2 3 0 16,1 3 0-16,-1 4 0 0,0-6 0 16,2 1-3-16,-2 1 0 0,1 0-1 15,-1 4 0-15,0-2 2 0,0 2 1 0,2 0 1 16,-1 0 0-16,6 0 0 0,0 0-1 15,5 0 1-15,4 2 0 0,-7 0 0 16,4 7 1-16,-1-2-2 0,-1 5 0 16,-1 3 1-16,-2 2-2 0,-6 4 2 15,-2 0-1-15,0 4 0 0,-10-2 1 0,0 2 0 16,-1-2-1-16,-1-2 1 0,1-3-1 16,3-4 2-16,-1-4-1 15,5-2 0-15,1-5-1 0,0 2 1 16,3-5 0-16,-1 0 1 0,1 0 0 0,0 0-2 15,0 0 0-15,1-9-2 0,8-7 3 16,5-2-1-16,1 1 1 0,2 2 0 16,-1 0-2-16,1 2 1 0,2 0 0 15,-2 2-1-15,-2 5 1 0,-1 4 1 16,3-1-1-16,0 3 0 0,3 5 0 0,-4 5 1 16,-2 2-3-16,-2 3 2 0,-3 2-2 15,-5 4 2-15,-4 1-1 0,-6 1 0 16,-9 2-1-16,-8 0 0 15,-3 0 1-15,-4-3-2 0,-2-2 3 0,-1-3-1 16,3-2 0-16,-1-4 0 0,4-5 4 16,9-1-3-16,1-5-3 0,8 0-17 15,3-7-33-15,3-8-47 0,3-5-73 16</inkml:trace>
  <inkml:trace contextRef="#ctx0" brushRef="#br0" timeOffset="82920.299">28013 3455 438 0,'0'0'65'0,"0"0"-24"0,0 0-11 15,0 0-12-15,0 0-10 0,0 0-4 0,0 0-1 16,0 0-2-16,0 0 1 0,-17-14-1 16,27 14-1-16,8 0-1 15,6 3 0-15,-1-3-4 0,3 0-1 0,1 0-6 16,2 0-13-16,-1-1-29 0,4-1-45 15,-5-2-65-15</inkml:trace>
  <inkml:trace contextRef="#ctx0" brushRef="#br0" timeOffset="83352.3909">28478 3244 550 0,'0'0'29'16,"0"0"-6"-16,0 0-4 0,0 0-6 0,0 0-5 15,0 0-5-15,0 0-2 0,0 0-1 16,0 0 1-16,0 0 1 0,-5 17-2 15,7 11 0-15,4 1 0 0,0-1-3 16,2 1 3-16,-1 2 0 0,1-3 0 16,0-1-1-16,-3-3 0 0,3-3 0 0,-3-8-1 15,-2-4 0-15,0 0 1 16,-1-5 0-16,-1 1 1 0,2-1 1 16,-3-4 0-16,3 0 0 0,4-11-1 15,6-5 0-15,2-8 0 0,0-6 0 0,0 2 0 16,1-4 2-16,-2-3-3 0,4 0 0 15,-5-3-3-15,2 3-1 0,0-3-5 16,-1 6-8-16,-2 3 1 0,-3 10-11 16,-1 3-1-16,-2 8-12 0,-4 3-11 15,0 2-19-15,-2 3-46 0,0 0-70 0</inkml:trace>
  <inkml:trace contextRef="#ctx0" brushRef="#br0" timeOffset="83861.9875">28860 3351 446 0,'0'0'30'0,"0"0"-4"0,0 0-5 16,0 0-5-16,0 0-5 0,0 0-6 15,0 0-2-15,-79 86-2 0,66-67 1 16,1 2-2-16,1 3 0 0,1 1 0 16,1 2-2-16,-1 1 0 0,3-1 0 15,-1-3-1-15,4-6 2 0,-1-1 0 16,2-6 1-16,1-7 2 0,1 2-2 16,1-6 1-16,-2 0 1 0,2 0-1 0,0 0 2 15,0 0-1-15,3-15 0 0,7-7 2 16,2-6-1-16,0-2 0 0,2-1-1 15,-1 1 1-15,-1 1-2 0,0 1 0 16,1 4 0-16,-3 3 0 0,-2 7-1 16,-1 1 0-16,-2 5 0 0,-2 6-2 0,0-2 0 15,-3 4 0-15,0-1 0 16,0 1 1-16,6 0 0 0,-2 0-1 16,4 6 3-16,0 6-1 0,-3 3 0 15,-2 7 1-15,-2 1-1 0,-1 2-1 0,0 2 1 16,-1 1-1-16,-4 2 0 0,1 0 0 15,1-2-2-15,-1-1 0 0,2-9-1 16,1 2-3-16,1-6-3 0,0-2-8 16,0 0-8-16,0-6-8 0,0 0-6 15,0-6-9-15,0 0-13 0,0 0-10 0,0 0-10 16,3-6 3-16,-2-3 0 0</inkml:trace>
  <inkml:trace contextRef="#ctx0" brushRef="#br0" timeOffset="84044.074">28707 3569 407 0,'0'0'55'0,"0"0"-22"16,0 0-11-16,0 0-8 0,0 0-5 0,0 0-5 16,0 0-1-16,0 0-3 0,0 0-1 15,88-48-3-15,-68 43-3 0,-1 0-6 16,2 1-16-16,2 3-22 0,-9 1-38 15,-1 0-51-15</inkml:trace>
  <inkml:trace contextRef="#ctx0" brushRef="#br0" timeOffset="85171.1045">26356 2824 229 0,'0'0'48'15,"0"0"-4"-15,0 0-2 0,0 0-9 16,0 0-7-16,0 0-10 0,0 0-9 15,0 0-4-15,0 0-2 0,0 0 0 16,-15-18 0-16,25 15 0 0,-5 1 0 16,5 0-1-16,-1 1-1 0,2-1 1 0,-1 2 0 15,-1 0 0-15,2 0 1 0,0 0-2 16,-3 2 1-16,-2-1-1 16,4 0 0-16,-5 0 0 0,-1-1 1 15,2 2-1-15,-6-2 1 0,0 0 2 0,0 0 0 16,1 0 1-16,1 2-2 0,0-2 0 15,-2 0-2-15,0 0 0 0,0 0 2 16,-2 0-1-16,-11 3 0 0,-5-1 1 16,1 2 0-16,1 1 0 0,7-3 0 15,3 0 1-15,-4 1 2 0,5-1-2 0,-1-2-1 16,1 3 0-16,5-3 0 0,-1 0 0 16,1 0 0-16,-6 0-1 15,-1 0-1-15,0 0-1 0,-3 0 0 16,4 1 0-16,-7 2 1 0,1 0-1 0,2 0 1 15,0 0 1-15,6-1-2 0,-1 0 2 16,5-2 0-16,-1 0 2 0,1 0-4 16,-2 0 1-16,1 1-2 0,-1-1-3 15,2 0 1-15,-1 0 0 0,1 0-2 16,0 0 4-16,0 0 0 0,1 0-2 0,5 0 3 16,5-1-2-16,0-3 0 0,1 3 0 15,6-2 0-15,-6 1 0 0,7 1 2 16,-3-3 0-16,-5 3 2 0,4-3 1 15,-6 2-1-15,-4 0 2 0,-1 2 1 16,-4 0-2-16,0-1 0 0,0 1 0 16,2 0-2-16,-2 0 2 0,0 0-1 15,0 0 0-15,-13 1 2 0,-5 6-2 16,-6 0-1-16,1-1 2 0,-2-1-2 16,2-1 2-16,6-1 0 0,-2-1 1 0,6-1-1 15,-2-1 1-15,1 0-1 0,8 0-2 16,0 0-9-16,3-1-40 0,3-8-56 15,0-8-132-15</inkml:trace>
  <inkml:trace contextRef="#ctx0" brushRef="#br0" timeOffset="490423.785">3071 8700 14 0,'0'0'10'0,"0"0"0"15,0 0 0-15,0 0 2 0,0 0 0 16,0 0 1-16,0 0 1 0,0 0 1 0,0 0 0 15,0 0 5-15,-8-65 2 0,8 65 5 16,-2-2-1-16,2 2-5 0,0-1-7 16,0 0-9-16,0-1-1 15,0 0-1-15,0 2 4 0,0-1-2 0,-1 1 0 16,-1 0-2-16,1 3 1 0,-4 8-1 16,1 6 2-16,-2 2-2 0,2 5 2 15,-3-2-2-15,2 3 1 0,-2 0-2 16,1-1-1-16,-3 2 1 0,1-2-2 15,-2 1 1-15,1-3 1 0,-2-2 0 0,3-7 1 16,1 0 0-16,4-6-2 0,0-4 1 16,2 2-1-16,1-5 1 0,-2 0 2 15,2 0 1-15,0 2 3 0,-2-2-1 16,2 0-1-16,0 0-2 0,0 0-3 16,-2-2 0-16,2-12 0 0,0-5 0 15,0-6-1-15,2 3 0 0,6-3-1 16,-1 2 0-16,2 1 0 0,1-1 0 15,2 2 1-15,-5 0 1 0,4-1 0 16,-2 4 1-16,-3 4-1 0,0 1 2 0,-2 4-2 16,-1-1 0-16,3 0 1 0,-2 0-1 15,-1 3 2-15,-3 3-1 0,3 1-2 16,0-3 2-16,-2 1-2 0,1 0 1 16,-1 1 4-16,-1 4-5 0,0-2 1 15,0 2 0-15,2-1 0 0,-2 0 3 0,1-1-1 16,-1 1 3-16,2-1 1 0,-2 0-1 15,0 1 1-15,1-1-2 0,-1 0 0 16,0 1 1-16,2 0-1 16,-2-1 4-16,0 2-2 0,0-2 0 0,0 2-1 15,2 0 0-15,-2 0-3 0,0 0 1 16,0 0 1-16,3 0-2 0,0 11 1 16,3 3-2-16,1 4 0 0,-1-3-2 15,1 2 0-15,-1 1 0 0,-2 2-1 16,2 1 1-16,-3-6 0 0,0 2 0 0,-3 0 0 15,4-7-1-15,0 5-1 0,-1-6 1 16,-1-4 0-16,-1 0-1 0,1-2 2 16,-1 1-2-16,-1-1 1 0,3 2-1 15,-3-5 1-15,0 0 1 0,0 0 0 16,3 0 0-16,-3 0 0 0,3 0 0 16,-3 0 0-16,1 0 0 0,-1 0 1 15,0 0-2-15,2 0-1 0,-2 0 2 16,0 0 0-16,0 0 0 0,0 0 0 15,0 0 0-15,-6-2 2 0,0 1-2 0,0-1 3 16,-5 1-2-16,5 1 1 0,0 0-2 16,2 0 0-16,-2 0 0 0,-1 0 0 15,-5 0 0-15,-3 0 0 0,4 0-1 16,-3 6 0-16,-2 0-2 0,6 3 0 16,-3-1 1-16,1 1-2 0,5-3-3 0,-3 0-4 15,4 0-9-15,2-3-8 16,-5 1-8-16,6-2-13 0,0-1-16 15,0 3-26-15,3-4-57 0</inkml:trace>
  <inkml:trace contextRef="#ctx0" brushRef="#br0" timeOffset="490991.721">2406 8770 177 0,'0'0'48'16,"0"0"-5"-16,0 0-9 0,0 0-10 15,0 0-8-15,0 0-9 0,0 0 1 16,0 0-2-16,0 0-3 0,9-70-1 16,14 60 1-16,1-1-2 0,5-1 0 0,0-1-1 15,3 1-2-15,0-3-1 0,-2 2-1 16,-1-1-2-16,0 1 4 15,-3 1-6-15,-4 0 4 0,-2 0 0 16,0 3-5-16,-8 0 5 0,-2 2-4 0,-2 2 3 16,-5 3-4-16,2 0-3 0,-5 2-2 15,0 0-11-15,-6 9-5 0,-8 9-10 16,-4 7-14-16,-5 1-1 0,-3-1-10 16</inkml:trace>
  <inkml:trace contextRef="#ctx0" brushRef="#br0" timeOffset="491262.8736">2552 8737 152 0,'0'0'43'15,"0"0"0"-15,0 0-3 0,0 0-3 16,0 0-4-16,0 0-6 0,0 0-6 16,0 0-3-16,0 0-2 0,0 0-4 15,-22-47-3-15,22 42-1 0,0 5-4 16,-1-1 0-16,1 1 0 0,0 0 1 0,0 0 1 15,7 4 0-15,3 10-2 0,-1 6 1 16,-3 8 0-16,-3 7-4 0,-2 6 1 16,-1 7-2-16,0 2-1 0,0 0 0 15,0-3 0-15,0-6-3 0,0-14-2 16,3-6 2-16,0-10-3 0,7-5-6 16,0-3-15-16,9-3-40 0,5-11-36 15,0-7-41-15</inkml:trace>
  <inkml:trace contextRef="#ctx0" brushRef="#br0" timeOffset="732338.8562">10050 17199 0 0,'0'0'5'0,"0"0"0"0,0 0 2 0,0 0 6 16,0 0 0-16,0 0 0 0,0 0 3 16,0 0 1-16,0 0-1 15,1 3 2-15,1-3-5 0,-1 2-1 16,2-2-2-16,3 1 0 0,0 2-2 0,-2-3-1 16,8 0-2-16,-5 0 2 0,4 2-1 15,1 0 2-15,1 1 1 0,-1-3-2 16,2 0 2-16,5 2-2 0,-2-2 1 15,5 0 2-15,-5 2-1 0,3-2 3 16,-1 0-1-16,9 0 1 0,-2 0-1 0,0 0-2 16,-2 0-2-16,1 0 1 0,-3 0-2 15,1 0 0-15,1 0 2 0,1 0 0 16,0 0 0-16,2 3 1 16,3-1 16-16,-1-1-19 0,0 1-1 0,-1-2-1 15,-1 0-17-15,-1-2 16 0,0-1-1 16,-1 0-2-16,2 1 0 0,2 0 0 15,0-1 1-15,3 1 0 0,-2 0-1 16,2 2 0-16,0 0 0 0,1 0 0 16,-1 0 0-16,0 0-1 0,-2 0 1 15,-1 4 0-15,2 1 16 0,-4 3-16 0,6 0 17 16,-2-1-17-16,-1-2 1 0,2-1 0 16,-2-4 0-16,2 0-1 0,0 0 0 15,0 0 1-15,-2 0-2 0,2 0 1 16,1 0 0-16,-3 0 0 0,2-2 0 0,-2 2 0 15,1-2-15-15,-5-1 14 0,3 1-1 16,-2 2 2-16,1 0 0 16,-1-3 2-16,-1 3-2 0,3 0-2 15,-3 0 2-15,4 0-1 0,1 3 1 0,-1-3-1 16,-1 3 16-16,3-1-17 0,-2 0 0 16,-2-2 0-16,6 0 0 0,0 0 0 15,-1 0 1-15,0-2 2 0,2-3-18 16,0 2 16-16,-2-4-15 0,-1 4 15 15,-2 1 19-15,-1 1-17 0,0 1 0 0,0 0-1 16,0-2-18-16,0 2 16 16,-2 0 0-16,1 0 2 0,-3 0 14 15,-1 2-13-15,5-1-2 0,0 1 1 16,4-2-15-16,2 0 16 0,2-5 1 0,-1 0-2 16,1 3 1-16,-1-5 0 0,-1 4-2 15,-4 0 2-15,-2-1-1 0,-3 1-1 16,-7 3 1-16,0-3 0 0,1 1-1 15,0 2 1-15,-2-3 0 0,2 3-2 16,-1 0 0-16,1 0-2 0,0 0-12 0,-2 0-24 16,-6 3-29-16,0-3-40 0,1 5-35 15</inkml:trace>
  <inkml:trace contextRef="#ctx0" brushRef="#br0" timeOffset="733563.6462">13989 17190 36 0,'0'0'25'0,"0"0"-1"16,0 0-2-16,0 0 3 0,0 0-6 15,0 0 6-15,0 0-2 0,0 0-2 16,0 0-2-16,10 8-6 0,-9-8-3 15,1 1 2-15,-1-1-5 0,1 0 0 0,4 0 0 16,-1 0-3-16,8 0 2 16,-3 0 1-16,2 0-2 0,7-2 1 15,-2 0-1-15,6-3 1 0,-1 0 0 16,-7 1-3-16,2 3 2 0,0-2-4 0,4 1 0 16,-3 2 1-16,0 0 1 0,2-3-1 15,1 3 0-15,7 0-3 0,-3 0 1 16,2 0 0-16,1 0 1 0,-1 0 0 15,2 0-1-15,0 0 0 0,1 3-1 16,-1 2 1-16,1 0 0 0,1-3 0 0,-2 1 0 16,1-3 0-16,0 0 1 0,-1 0 2 15,2 0-6-15,-4 0 3 0,0-3 0 16,-3-1-1-16,2 1 2 16,-3 1-1-16,-7 1 0 0,3 1 0 0,1-2 0 15,0 2-1-15,6 0 1 0,-7 0-1 16,-1 0 1-16,2 0 1 0,-3 0 0 15,3 0-2-15,-1 0 0 0,-7 0 1 16,-2-3-1-16,6 3 1 0,-5-2 1 16,4 1-2-16,-5 0 2 0,3 1 0 0,-7 0-1 15,4 0 0-15,-4 0 0 0,-2 0 1 16,3 0-1-16,-7 0 0 0,0 0-2 16,0 0-1-16,1 0-3 0,1 0 1 15,-1 0-1-15,1 0 4 0,-1 0-1 16,1 0-4-16,-1 0-3 0,1 0-6 0,-1 0-11 15,1 0-15-15,-1 0-18 16,1 0-12-16,-1 0-4 0</inkml:trace>
  <inkml:trace contextRef="#ctx0" brushRef="#br0" timeOffset="734124.2604">14233 17199 130 0,'0'0'30'0,"0"0"-6"16,0 0-1-16,0 0-3 0,0 0-2 15,0 0-1-15,0 0-2 0,0 0-3 16,0 0 0-16,0 0-3 0,6-1 1 16,8 1 1-16,3 0 0 0,0 4-3 15,4 2 1-15,-3 3 15 0,2-2-17 16,3 0 19-16,-1-1-15 0,5 0-1 15,4-4-2-15,2 0-2 0,3-2 0 16,6 0-4-16,2-2 1 0,3-6-18 16,1 1 14-16,1-4-15 0,-1 2 16 0,1 1 0 15,-3 1 1-15,-2 2 0 0,-4 2-2 16,-2-3 0-16,-1 3 0 0,-2 2 1 16,-2-1 0-16,-1 2 0 0,-2 0-2 15,1 0 0-15,-5 0 0 0,-7 0 0 16,1 0-2-16,-8 0 2 0,2 0 1 0,1 0-1 15,-3 0 1-15,0 0-2 16,-8 0-2-16,2 0 0 0,0 0-2 16,0 2-4-16,-2-2-4 0,2 1-7 15,-6-1-6-15,0 0-1 0,0 0-8 0,1 0-6 16,1 2-7-16,-1-2-12 0,1 0-6 16</inkml:trace>
  <inkml:trace contextRef="#ctx0" brushRef="#br0" timeOffset="734510.6281">14290 17195 139 0,'0'0'31'16,"0"0"-3"-16,0 0-6 0,0 0-4 16,0 0-4-16,0 0-4 0,0 0 1 15,0 0-3-15,86-50 0 0,-65 50-2 16,-1 1-1-16,0 4 2 0,1 2 0 15,3-2 0-15,2 1 0 0,4 0-2 16,2-1-3-16,2 2 3 0,-1-4-3 16,2-3-1-16,0 0 1 0,2 0-2 0,-1 0-2 15,-1 0-1-15,1 0-3 0,-3-3-2 16,0-1-1-16,1-1-5 0,-1-1-3 16,-2 2-15-16,0-4-11 0,-1 2-23 15,-5 0-16-15</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4:36:05.510"/>
    </inkml:context>
    <inkml:brush xml:id="br0">
      <inkml:brushProperty name="width" value="0.05292" units="cm"/>
      <inkml:brushProperty name="height" value="0.05292" units="cm"/>
      <inkml:brushProperty name="color" value="#FF0000"/>
    </inkml:brush>
  </inkml:definitions>
  <inkml:trace contextRef="#ctx0" brushRef="#br0">555 3423 14 0,'0'0'5'0,"0"0"-2"15,0 0-3-15,0 0-3 0,0 0 2 0,0 0 3 16,0 0 0-16,0 0 2 0,0 0 3 15,0 0 1-15,-9-5 5 0,9 5 3 16,0 0 2-16,0 0 0 0,0 0-1 16,-1 0 1-16,1 1-1 0,0 1 2 15,-2 0 0-15,2-1 0 0,-1 0 0 0,1 1-2 16,0-1 0-16,-2 1 0 0,2 0-3 16,-2 0-1-16,2-2 1 15,0 1-3-15,0-1-2 0,0 2 2 16,0-2-5-16,0 0-3 0,0 1-1 0,0-1 0 15,0 1-1-15,-2-1 0 0,2 2-1 16,0-2-1-16,0 0 0 0,0 2 1 16,0-2 0-16,0 1 2 0,0 0 0 15,0 5-1-15,0 0 0 0,0 6-1 16,2-1-1-16,2 2 1 0,-1 3-1 0,1-1 0 16,-1-1 2-16,4-1-1 0,-4-3 1 15,2 0 2-15,-4 1-3 0,6-2 0 16,-4 0 0-16,0-6 1 15,0 2-1-15,0-2 0 0,0 0 0 0,0 0 0 16,-2 0 0-16,-1-3 1 0,0 0-1 16,0 0 1-16,3 1-2 0,-3 1 2 15,0-1-1-15,3 1-1 0,-3 0 2 16,0-2-2-16,4 3 2 0,-1 3 0 16,-2-2-1-16,2 1 1 0,0 2-1 0,0-2 0 15,-3 0 0-15,6 2 0 0,-6-2 0 16,3-2 0-16,1 4 0 0,0-2 0 15,-1-2 0-15,0 4 0 0,0-4 1 16,0 0-1-16,0 2 2 0,-3-5 0 16,0 0-2-16,3 3 1 0,0 0-2 15,1 0 1-15,0 0 0 0,-4-3 1 0,3 3-1 16,0 1 0-16,3 1 0 16,0 1 0-16,-3-2 0 0,1 1 1 15,-1-2-1-15,4 5 0 0,-3-1 0 0,2 1-2 16,-3 0 3-16,3 0-1 0,0-1 1 15,-1-1 0-15,0 2-1 0,-1-4 0 16,2 2 0-16,-3-2 0 0,7 0 0 16,-6-3 0-16,-1 1 1 0,7 1 1 15,-4-1-2-15,4 1 2 0,0-2-2 0,-5 1 0 16,5 1 0-16,-6-2-2 0,5 2 4 16,-2 0-2-16,2 2 0 15,-1-1 0-15,-2 1 0 0,3 1 4 16,-2-3-4-16,0 1 4 0,2 1-3 0,0 0-1 15,-2-1 2-15,9 2 1 0,-6-1 0 16,4 1-1-16,-2 0 2 0,4 0-1 16,-6-1-1-16,3 2 1 0,1-1-1 15,-2 3-2-15,4 1 2 0,-3 0 0 16,4-2 1-16,-8-1-3 0,6-1 1 0,0-1-2 16,0-1 2-16,11 0 0 0,1-1-3 15,7-3-1-15,2 0 1 0,-4 0 1 16,-2 0 1-16,-10 0 1 0,-1 0-2 15,-9 0-2-15,6 0 3 0,1 0 0 16,-4 0 0-16,5 0 2 0,-4 2-2 16,-2-1 0-16,2 3 0 0,-1 1 1 15,2 1-1-15,2 1 2 0,-1-2-1 16,-2-2 0-16,1 0-1 0,5 0 2 16,0-2-1-16,5 3 0 0,1-3 1 0,-6 1-1 15,5-2 0-15,-6 1 2 0,2 3-2 16,-1-1-1-16,-2 4 0 0,-1 1-1 15,-1 2 1-15,-3 3 2 0,-3-4-2 16,-2 3 1-16,-3 1 0 0,4 1-1 16,-3-1 1-16,-2 1 0 0,2-6 1 0,1-1 1 15,-1 1-2-15,-3-5 1 16,4 3 1-16,-1-4-5 0,5 0 4 16,1 2-2-16,1-4 0 0,6 0 3 15,-9 0-6-15,4 0 3 0,-2 0 1 0,-6 0-2 16,5 0 1-16,4 2 0 0,-4 6 0 15,1 0 0-15,-3 2 1 0,-1 2-1 16,-2 2 0-16,4 2 0 0,-4 0 0 16,5-2 0-16,-2-2 0 0,-3-2 0 15,3 0 2-15,-2-3-4 0,0 1 4 0,0-1-2 16,1-1 0-16,0 1 1 0,-1-3-1 16,1 2-3-16,-1-4 3 0,3 4 0 15,-7-5 0-15,4 4 3 0,-4-4-2 16,4 4-1-16,2-2 1 0,-2 1 0 15,2-1-1-15,0 2 0 0,-1-2 0 16,4 0 0-16,-5 1 0 0,4 0 0 16,0 0 0-16,-4 1 1 0,6 4 0 15,-9-2 0-15,8 6-1 0,-5-1 1 16,0 0-1-16,2 1 4 0,-3 0-4 0,1-1 1 16,0-5-2-16,2 6 0 0,1-4 0 15,-4-1 1-15,5 0 1 16,-5-3-1-16,4 0 1 0,-1 0-2 15,-2 0 1-15,2 0 0 0,-2-2 0 0,3 1 1 16,-7-2-2-16,4 3 1 0,-2-4 0 0,-4 1 0 16,8 2 1-16,-5-1-1 15,3 2 0-15,-1 1 0 0,0-2 1 16,1 1-1-16,2-1 0 0,-5 1 0 16,5-1 0-16,-3 1 0 0,2 1-1 0,-2-2 1 15,1 3 0-15,-1-2 1 0,0 0-1 16,2 0-2-16,0-1 2 0,-1 2-3 15,-4-3 5-15,4 1-4 0,-1-1 4 16,-3-1-2-16,4 1 0 0,-4 1 1 16,3-3-1-16,4 2 0 0,-6-1-3 15,-1-2 3-15,10 0-2 0,-7 0 3 16,5 0 0-16,-2 0-1 0,-3 0 0 16,5 0-1-16,-5 0 1 0,-3 0-1 15,9 0 0-15,-8 0 2 0,2 0-1 0,1 1 0 16,-4 3 0-16,4 1 0 0,-1 0 0 15,4 1 0-15,-4 1 1 0,1-2-1 16,-1 1 1-16,2-1 1 0,-2 1-2 16,0-1-2-16,3 0 2 0,-6-5 0 15,7 5 0-15,-6-3 3 0,2 0-3 0,4 1 0 16,-3 1 1-16,3-1-2 0,-1 1 1 16,0 1 2-16,1-3-2 15,-3 3 0-15,5-1 0 0,-2-2-1 16,0 2 0-16,0-2 2 0,0 2-1 0,6 0 1 15,-6-1 0-15,6 1-1 0,0 2 0 16,-3-2 1-16,0 1-1 0,0 2 1 16,-3 0 0-16,-4 0 1 0,4 2 0 15,-3-4 0-15,1 1 0 0,-1-1-1 16,1 1 1-16,4 0 0 0,-6-1-2 0,8 3 0 16,-5-4 0-16,0 1 0 0,5 0 0 15,-7 1 0-15,5-1 0 0,-2 0 3 16,-4 0-3-16,1-1-1 0,-1 2 1 15,4 1-4-15,-4-2 4 0,1 1-1 16,-4-2 2-16,1 2-1 0,-1-2 0 16,3 1 0-16,-2 4 0 0,-1-3 0 15,3 1-1-15,0-2 0 0,1 0 1 16,0 1 0-16,3-2-1 0,-1-1 1 16,2 0-1-16,-2-3 0 0,3 2 1 0,-1-2-1 15,1 0 2-15,-8 0 1 0,2 0-3 16,-6 0 1-16,0 0-1 0,0 0-1 15,2 0 0-15,3 0 4 0,2 0-2 16,4 4 0-16,-4-1 1 0,1 2-2 16,0 0 1-16,-4 0 0 0,2 0 0 0,4 0 1 15,-4 2-1-15,1-1 0 16,3 3 0-16,-3-3 0 0,6 2 1 16,-5-4-2-16,0-1 2 0,-1 2-1 15,-4-3 0-15,5 2 4 0,-4-1-4 0,-1 0 0 16,7 2 0-16,-6-2 0 0,-1-1 0 15,3 3 3-15,-3-2-3 0,0 1 0 16,3 2 0-16,-2-4 2 0,-3 2-2 16,5 0-2-16,0 0 2 0,1 0 0 15,3 0 0-15,-1-1 2 0,0 2-2 0,1-2-2 16,0 0 2-16,-3 0 0 0,3 0 0 16,-4-1 0-16,-2-1 0 0,-1 1 0 15,0-1 0-15,3 1 0 16,-2-1 0-16,-4-1 0 0,0 0-2 0,0 0 4 15,5 3-2-15,0 0 0 0,-2-1 0 16,3 1 0-16,-3-1-2 0,1-1 1 16,-1 0 0-16,0 2 1 0,0-1 0 15,4-1-2-15,-3 1 2 0,1 0 0 16,-5-2-1-16,0 0 0 0,0 0 1 0,4 3-4 16,-1-2 4-16,3 1 0 0,-2 0-1 15,0 0 3-15,1 0-2 0,-2-1-1 16,1 1 1-16,-4-2-1 0,3 1 0 15,1 1 2-15,-1 0-2 0,2 0 0 16,-5-2 0-16,0 0-2 0,0 0 0 16,1 0 0-16,2 2 1 0,-2-2-3 15,-1 0-2-15,3 1-6 0,-3-1-9 16,3 0-13-16,-3 2-15 0,0-2-25 16,3 1-18-16,-3-1-46 0</inkml:trace>
  <inkml:trace contextRef="#ctx0" brushRef="#br0" timeOffset="6851.9253">517 3541 49 0,'0'0'20'0,"0"0"0"0,0 0-1 16,0 0-4-16,0 0-5 0,0 0-4 15,0 0 2-15,0 0-3 0,0 0 1 16,-14-7 4-16,11 7 1 0,3 0-2 16,-3 0 4-16,3 0 1 0,-1 0-1 15,-1 0-1-15,1 0-3 0,-1 0 1 16,1 0 3-16,-1 0 3 0,1 0 3 16,-2 0 0-16,3 0-5 0,-3 0-3 0,3 0-2 15,-3 0 1-15,3 0 0 0,-4 0 1 16,4 0 1-16,-1 0-1 0,-1 0 0 15,1 1 1-15,-1-1-2 0,1 0 0 16,-1 0-1-16,1 0-3 0,-2 0 1 16,3 0-3-16,-3 0-3 0,3 0 1 0,-3 0-2 15,3 0 1-15,0 0 2 16,0 2 2-16,0-2 0 0,0 1 0 16,0 0 4-16,0 4-3 0,0 0 3 15,0-3-1-15,3 3-3 0,0-2 0 0,0 2 1 16,3 4-3-16,-2-1 0 0,0 0 0 15,2-1-2-15,-2 3 1 0,1-2 0 16,-1 1-1-16,5 3 1 0,-2-4 1 16,0 4-2-16,-1-6-1 0,0 0 0 15,0 0-2-15,-2-3 1 0,0 3 0 0,-1-3 1 16,0 0 1-16,6 3 1 0,-6-2 1 16,1 0-2-16,6 2 1 0,-4-1-1 15,0-1 1-15,-2 4 2 16,6 2-2-16,0 1 0 0,-1 4 0 0,1-4 0 15,-3 1-2-15,-1-1 0 0,3 1 1 16,-1 0 0-16,1-1 3 0,0-2-4 16,-3-3 1-16,5 1 2 0,-4-2-4 15,-1-2 5-15,3 1-4 0,-4-2 1 16,4 1-1-16,-6-2 0 0,3 1 0 0,1 3 0 16,-1-4 1-16,-2 1-1 0,2 0 1 15,0 0-1-15,3 3 1 0,-1-2-1 16,-5-2 0-16,7 4 1 15,-5-2-3-15,2 0 2 0,4 2-1 0,-8-4 1 16,6 3-1-16,-6-1 2 0,8 0-1 16,-2 2 1-16,0-1-1 0,1-1 1 15,-3 1 0-15,2-1-1 0,-2 0 2 16,3 0-2-16,-1 1 1 0,-2-1 1 16,3 2 0-16,-1-2-1 0,-2 1 0 0,2 1 0 15,-1-2-2-15,-2 2 3 0,4-1-1 16,-1-1 0-16,1 0 1 0,2 2-2 15,-2-4 0-15,3 2 2 0,-3-1 0 16,4 2-1-16,-5-4 1 0,4 0-1 16,0 0-1-16,-3 0 1 0,-1 0-2 0,11 0 2 15,-1 0-4-15,7 0-1 16,0 0 2-16,0 2-3 0,-6 0 5 16,-4 1 0-16,-3 0 1 0,-1-1-2 15,2 3 2-15,-1 0-1 0,-1-2 1 0,4 1-1 16,-3 1 1-16,-3-2-1 0,-3 1-1 15,5-1 1-15,-4 3 1 0,4-4 1 16,-3 3-1-16,-2-2-1 0,4-1 0 16,-2 3 1-16,0-1-1 0,1-2 2 15,-6 0-1-15,5 0-1 0,-5-1 0 0,1-1 1 16,6 0-2-16,-4 0 2 0,2 0-1 16,5 0 0-16,-9 0 1 0,5 0-1 15,-4 0 1-15,8 0-1 16,-2 1 0-16,-1 2-1 0,-2 0 0 0,1 1 2 15,3 1-1-15,-3 1 0 0,2 1 0 16,1 0 0-16,-6-2 0 0,5 3 1 16,-4-2-1-16,-2-2 0 0,3 2 0 15,-2-1 0-15,3 1-1 0,-4-1 0 16,1-2 1-16,-1 2 0 0,1 0 3 0,-3-4-3 16,5 4 0-16,-6-3 1 0,7 1-2 15,0-1 1-15,-4 2 0 0,4-2 0 16,-7 0 0-16,4 3 1 0,-1-2-2 15,1 1 1-15,1 2 1 0,0 0-1 16,1 4 1-16,-3-3-1 0,1 3 2 16,3 1-3-16,-4-4 2 0,4 4-4 15,0-2 0-15,-1-4 0 0,1 2 3 16,-3-1 1-16,-1-2-4 0,4 1 3 16,-4-2-2-16,1 2 2 0,-1 0 0 0,1 1 0 15,-1 0 1-15,0 0-1 0,-2 2 1 16,6 1-1-16,-3-4 0 0,2 5 0 15,-2-3 2-15,1-2-2 0,3 5 1 16,-4-6-1-16,5 5-3 0,-2-4 3 16,-1-2 0-16,-2 1 0 0,4-1 2 0,-2 1-4 15,0-1 4-15,1 0-1 16,-3-1-1-16,6 3 0 0,-3 1-1 16,6 3-1-16,-4 1 2 0,2-2 2 15,-1 3-2-15,-3-3 0 0,-1 1-2 0,-2-3 1 16,2-1 1-16,-2 0 4 0,2 0-2 15,-2 1 1-15,2-1-3 0,-1-1 1 16,-2 1-1-16,0 0 0 0,3 0 1 16,2 3-2-16,-5-2 1 0,4 2 0 15,-3-3-1-15,2-1 1 0,-2 0 0 0,1 1 0 16,0 0 0-16,-2-1 0 0,1 1 1 16,-4-4-1-16,3 4 0 15,0-2 0-15,-1-2 0 0,4 4 1 16,-6-4-1-16,3 1 0 0,1 3 0 0,-1-4 0 15,-5 0-1-15,5 2 1 0,-3-1 0 16,1-1 0-16,1 1 3 0,-1 1-3 16,0-1 1-16,-1 0-2 0,3-1 0 15,3 3 0-15,-5-2 2 0,-1-1-1 16,4 1 0-16,-3-2 1 0,2 1-3 0,-3 1 2 16,9-1 0-16,-7 1 0 0,0-1 1 15,5 1-1-15,-6-1 0 0,1 1-1 16,3 1 2-16,-2-1-2 0,3 1 0 15,-2 0-1-15,4-1 1 0,0 1-1 16,-4 2 4-16,3-2-2 0,-3 2 0 16,-1-1 0-16,3 1-3 0,-1-1 3 15,-2 1-3-15,1-1 3 0,-4-2 2 16,5 3-2-16,-4-2 0 0,3 1 0 16,2 1 0-16,-2-1-2 0,-1 0 1 0,4 1 1 15,-3-3-1-15,-1 3 1 0,1-1 0 16,-4-3-2-16,4 5 2 0,-1-4-1 15,0 3 1-15,1-1-1 0,0 1 1 16,-1 1 0-16,3 0 1 0,1 2-1 16,-3-3 0-16,3 4 0 0,-4-4 0 0,0 1 0 15,7 4-1-15,-9-4 0 16,8 2 1-16,-6-3 0 0,2-1 1 16,-2 3-2-16,-3-5 1 0,4 2 0 15,-4-1-1-15,0-1 1 0,7 3 1 0,-6-3-1 16,-1 0-1-16,0 0 1 0,-3-2-2 15,6 0 2-15,-3 2 0 0,4 0 0 16,3 1 0-16,-7-1 0 0,3-1-1 16,1 1 1-16,-1 0 0 0,1 1 1 15,2 0 1-15,-3 2-2 0,2-2 1 0,-1 1-1 16,-1 1-1-16,0 0 1 16,3-1 0-16,-1 0-1 0,-2 1 1 0,3 0 0 15,-2-1 0-15,0 1 0 16,2-1-1-16,-2 0 0 0,1 0 2 0,-6-3-2 15,7 4 1-15,-5-3 0 0,4 2 0 16,-1 1 0-16,-2-4-1 0,4 4 1 16,-6-2 0-16,6 1 0 0,1 1 1 15,-3-1-2-15,6 4 1 0,-4-2-1 16,2 3 2-16,0-1-1 0,-7-2 1 0,9 3-1 16,-3-1 0-16,-4-4-1 0,7 2 0 15,-6-1 0-15,0-1 2 0,3-1-1 16,-7-1-1-16,3 2 1 15,0-2-2-15,-3 0 2 0,1 1-1 0,-1-2 1 16,0 0 0-16,4 1-1 0,0 1 2 16,-2 0-2-16,-1 2-1 0,5-1 2 15,-1 1-3-15,1 4 4 0,-3-3-4 16,5 3 3-16,-5-2-2 0,0 0 1 16,1 0 1-16,-1-2 0 0,1 1 1 0,-4-3-1 15,3 3 0-15,-3-3-1 0,0 0 0 16,4 2 0-16,-4-3 0 0,1 2 1 15,3 0-1-15,-4 0 2 0,3-2-1 16,3 3 0-16,-1-1 1 0,1 3-1 16,0-3-1-16,2 4-2 0,1 0-1 0,-5-3 0 15,6 4 0-15,-7-3 2 16,1 1 1-16,2 2 1 0,-1-3 0 16,1 3 0-16,3 0 0 0,-1-2 0 15,1 3 1-15,-2-3-1 0,-3-2-2 0,3 0 2 16,-1-1 0-16,0 0 1 0,1 1 2 15,-6-3-3-15,5 2 0 0,-5-3 0 16,5 3-1-16,-2-1 1 0,2 1 0 16,-2-1-1-16,-3-1 1 0,2 2-2 15,0-1 0-15,1 2-2 0,-1 1-1 0,1-1 0 16,2-1 1-16,-5 2 2 0,2 0 0 16,0 0 2-16,-1 0-1 15,-2-3 1-15,2 4-1 0,-4-4 1 16,2-1 0-16,0 3 0 0,-3-5 1 0,0 0-2 15,0 0-2-15,3 2-2 0,-2-1-1 16,1-1-5-16,-1 2-5 0,1-2-10 16,-1 0-10-16,1 1-12 0,-1-1-16 15,2 0-20-15,-2 0-16 0,-1 0-47 16</inkml:trace>
  <inkml:trace contextRef="#ctx0" brushRef="#br0" timeOffset="10520.5341">260 3157 229 0,'0'0'56'0,"0"0"-14"0,0 0-6 15,0 0-7-15,0 0 1 0,0 0-5 16,0 0-2-16,0 0-4 0,0 0-4 0,0 0-4 16,-22-38-3-16,22 20-2 0,0 1 1 15,6-7-1-15,3-2-1 0,2-3 1 16,1-4-3-16,1-2-1 0,3 0-1 15,-3-1 1-15,4-2-2 0,-1 4 0 16,1 2-2-16,-2 3 1 0,-1 5-1 16,-2 3 0-16,-4 6-7 0,-2 2 6 15,-3 6-9-15,0 3 2 0,0 0 6 16,-3 4-6-16,0-1 4 0,0 2-16 16,0 14-13-16,-3 7-12 0,-3 6-9 0,-2 1-12 15,-1 2-10-15,5-1-29 0</inkml:trace>
  <inkml:trace contextRef="#ctx0" brushRef="#br0" timeOffset="10819.0331">361 2933 366 0,'0'0'67'0,"0"0"-13"0,0 0-12 15,0 0-14-15,0 0-8 0,0 0-8 16,0 0-7-16,0 0-2 0,0 0-2 16,-43 4 0-16,43 8 1 0,0 6-1 15,4 0 1-15,6 7 0 0,3-1-1 0,0 0-1 16,2 0 1-16,-1 1-1 0,2-2-1 16,1-1 0-16,-2 0-1 0,-2-2 0 15,-3-3 0-15,-3-6 2 16,1-2-6-16,-3-2 1 0,-2-4-8 0,0 0-5 15,-3-3-12-15,0 0-28 0,0 0-38 16,0 0-43-16,0 0-90 0</inkml:trace>
  <inkml:trace contextRef="#ctx0" brushRef="#br0" timeOffset="31312.2095">1969 4702 5 0,'0'0'12'0,"0"0"-1"15,0 0 0-15,0 0 1 0,0 0-6 16,41-89 4-16,-33 75-5 0,-2 5 2 16,1-5 0-16,2 2 0 0,-3 4 0 15,5-3-2-15,-2 0 0 0,-3 3-3 16,7-4-1-16,-6 1 2 0,3 1-2 0,3-5 0 16,-1 1 1-16,-2-3-3 0,4 1 2 15,-2-4 1-15,5-3-1 0,-2-3-1 16,-1-1 1-16,2-3-1 0,0-1 1 15,0 1 0-15,0-1 1 0,-3 3 0 16,0 0 0-16,0 5-2 0,-3 0 0 16,3 3 1-16,-3 3 1 0,-1 0 0 15,1 6-1-15,-3-1-1 0,-1 5 1 16,0-1-2-16,2 1 1 0,-2-1-2 16,6-3 1-16,-1 2-2 0,1-3 3 0,0 0 0 15,-1 0-6-15,-1-4 4 0,-4 6-2 16,4-2 1-16,-4 4 0 0,-2-1 2 15,2 1 0-15,-3 4-1 0,0 1 2 16,-3 3-3-16,0-1 3 0,0 1-1 16,1-2 0-16,-1 1 1 0,2-1 0 15,-2 0 0-15,1 1-1 0,-1-1 1 16,4-3-1-16,-2 0-1 0,2-4 2 16,-1 1 0-16,-3 3 2 0,6-2-1 15,-6 2 0-15,3 1 1 0,0 1 1 0,-2-1-1 16,1-1-1-16,-1 0 2 0,1 2-2 15,-2 3 1-15,0-1 2 0,0 1-2 16,1-2 2-16,-1 1-1 0,0-1-2 16,0 2-2-16,0-1 1 0,0 1-3 15,4-2 0-15,-4 2 3 0,0-2-2 0,0 2-2 16,0 0 0-16,0 0-1 0,0 0 1 16,3 0 3-16,-3 0 0 0,0 0 1 15,0 0-2-15,3 0-1 16,-3 0-2-16,0 0-1 0,0 0-2 0,3 0-1 15,-2 0-6-15,1 0-1 0,-1 0-2 16,1 0-5-16</inkml:trace>
  <inkml:trace contextRef="#ctx0" brushRef="#br0" timeOffset="34841">1804 3846 67 0,'0'0'15'0,"0"0"-2"0,0 0-3 16,0 0-2-16,0 0-1 0,0 0-3 16,0 0-2-16,0 0-2 0,0 0 0 15,-14-11 2-15,11 11 0 0,3 0 1 16,0 0 2-16,0 0 4 0,0 0 4 16,0 0 1-16,0 0 0 0,0 0 0 0,0 0-3 15,0 0-3-15,0 0 2 0,0 0-1 16,0 0 0-16,0 0 1 0,0 0-3 15,0 0 2-15,0 0 0 0,0 2 1 16,0-2 1-16,0 2 0 0,0-2 3 16,0 0-1-16,3 1 0 0,-3-1-1 15,7 0-1-15,0 0-2 0,2 0-1 16,0-1-2-16,-2-3-3 0,3 0-1 16,-6 3 1-16,5-4-1 0,-6 3-1 15,8-1 0-15,-2 0 0 0,-6 2 0 0,9 1-3 16,-5 0 4-16,-3 0-3 0,6 0-1 15,-4 0 4-15,-1 0-4 0,6 0 3 16,-5 0 1-16,-2 0-1 0,5 0 2 16,-1 0 0-16,3 0 1 0,0 0-2 15,-5 0 0-15,4 0 0 0,-4 0 1 0,3-2-1 16,-1 0 0-16,-2 0-1 0,-2 0 1 16,-4 2 1-16,0-1-3 0,0 1 2 15,2 0-2-15,-1-2 1 16,1 2 0-16,-1 0-1 0,1 0 0 0,-1 0 2 15,1 0-2-15,-1 0 1 0,6 0-1 16,-1 0-1-16,-2 0 1 0,2 0 3 16,-3 0-2-16,3 0 1 0,7 0-1 15,-3 0-2-15,3-3 1 0,1 0 1 16,-3 0-1-16,4-3 0 0,0 1 0 0,-4 2 0 16,4-1 0-16,2-1 0 0,-8 2 1 15,8 0-2-15,-4 0 1 0,-1 2 0 16,1-1 0-16,-3 2 1 0,3 0 1 15,-6 0-4-15,5 0 4 0,-8 0-2 16,6 2 0-16,-7-1 3 0,3 1-3 16,1 2 1-16,-2-2 1 0,-4-1-1 15,6 2 2-15,-7-3 4 0,0 0-2 16,0 0 3-16,6 0 1 0,0 0-6 16,4 0 3-16,6 0-3 0,-9-4-1 0,9-2 0 15,-6-2-1-15,-1 3 1 0,2-3-2 16,-2 3 2-16,-2 0-4 0,-1 1 1 15,-3 1 1-15,4 1 0 0,-7 2-1 16,0-1 1-16,6 1 0 0,0 0-1 16,1 0 2-16,6 0-1 0,-10 1-1 15,4 3 3-15,-4-3-3 0,1 0 1 16,1 2 1-16,-5-3-2 0,0 0 1 16,0 0 1-16,1 2-1 0,1-2 0 15,-1 1 0-15,-1-1 0 0,7 2 0 0,-1-1 0 16,-2 1 0-16,1 0 0 0,-5-2 0 15,0 0-4-15,0 0 3 0,1 0-2 16,1 1 3-16,-1-1 1 0,-1 0-1 16,3 0-1-16,-3 0 1 0,3 0 1 15,-3 0-1-15,4 0-2 0,-3 2 2 0,1-2 0 16,-1 0-1-16,1 0 1 0,-1 0-2 16,1 1 1-16,-2-1 1 0,1 0 0 15,-1 0 0-15,2 0-2 16,-1 0 3-16,-1 0-1 0,0 0 1 0,0 0-3 15,3 0 2-15,-3 0 1 0,0 0-2 16,0 0 2-16,0 0-9 0,0 0-12 16,0 1-23-16,0-1-35 0,0-1-45 15,-6-3-91-15</inkml:trace>
  <inkml:trace contextRef="#ctx0" brushRef="#br0" timeOffset="35656.8183">2033 3899 149 0,'0'0'12'0,"0"0"-6"0,0 0-7 15,0 0-3-15,0 0 0 0,0 0 0 16,0 0-1-16,0 0-2 0,0 0 0 15,0 0-2-15,-41-60 2 0,37 60 1 16,-6 0 4-16,4 4 4 0,-6 3-1 16,4 0 4-16,-1-1-1 0,-1 0-1 0,4-1 8 15,-4 1-1-15,6-5 5 16,1 2 2-16,-3-3 2 0,2 1 7 16,-1-1 2-16,0 2 2 0,-1-2-4 15,3 0 0-15,-3-2-8 0,2-3 1 0,2 0-2 16,1 0 0-16,-2-3-2 0,3 1-1 15,0 1-1-15,0-6-3 0,0 7 0 16,0 0 1-16,0 0-2 0,0 5-1 16,0-2-3-16,0 2-3 0,0 0 1 15,0 0 1-15,0 0 0 0,0 0 0 0,0 0-1 16,0 0 1-16,0 0 0 0,0 0-2 16,1 0 3-16,1 2-1 0,-1-1 2 15,5 3 0-15,-3-1-6 16,7-1 4-16,2 1-3 0,-2-3-1 0,2 0 5 15,-1 0-7-15,2 0 4 0,1 0 0 16,1-1-1-16,4-2 0 0,0-1 1 16,1-1-1-16,0-1 1 0,-1 0-1 15,1-2-1-15,3 1 1 0,-1-1-1 16,4 1 1-16,-3-1-1 0,3 2 1 0,0 0 0 16,-4 1-1-16,4 2 0 0,-9 0 0 15,1 2-1-15,0-1 1 0,-6 2-1 16,7 0 1-16,-6 0 0 15,-2 3-1-15,1 3 1 0,-3-1 0 0,-1-1 0 16,1 0-1-16,-6 0 2 0,4 0-1 0,-4-2 0 16,4 0 0-16,-4 0 0 15,-3-2 1-15,6 0 0 0,-2 0-1 16,2-2 1-16,7-8-1 0,-6 4 0 16,2-6 0-16,-5 6 0 0,3-2 0 0,-2 1 0 15,-1-1 0-15,2 2-1 0,-3 3 0 16,0 0 0-16,-3 3 0 0,0-1 0 15,0 1 0-15,1 0 0 0,1 0 1 16,-1 0-1-16,1 0-1 0,-1 0 0 16,-1 0 0-16,7 0-1 0,-1 0 0 15,-2 1-1-15,1 1-4 0,-5-2-3 16,0 0-4-16,0 0-9 0,4 1-3 16,2-1-10-16,2 0-5 0,-2 2-1 15,-6-2-1-15,3 0-1 0,3 0-5 0,-3 0-13 16,5 0-20-16</inkml:trace>
  <inkml:trace contextRef="#ctx0" brushRef="#br0" timeOffset="36380.3491">2137 3444 143 0,'0'0'47'0,"0"0"1"15,0 0-4-15,0 0-7 0,0 0-11 16,0 0-7-16,0 0-8 0,0 0-6 15,0 0-3-15,0 0-1 0,-25-3-2 16,21 1 1-16,4 2 0 0,-1-1-1 16,1 1 2-16,0 0-1 0,0-1 1 15,0 1-1-15,0 0 0 0,0 0 1 16,5 0 1-16,-2 0-1 0,7 0 0 16,2 4-1-16,1 4-1 0,-3-1 2 15,-1 1-1-15,4 1 1 0,-9-4 0 0,8 6-1 16,-2 0 2-16,-6-4 0 0,2 5 0 15,0-4-1-15,-5-3 0 0,2 4 3 16,-3-4 0-16,0 2 1 0,0 4 0 16,0-6 2-16,0 0 1 0,0 2 2 15,0-4 0-15,0 1 1 0,-1 1-2 0,-1-2 2 16,2-3-1-16,-4 0-1 0,-2 0-3 16,0-3-1-16,-2-9 0 0,2-3-2 15,-3-7 1-15,6 1 0 0,-1-2-4 16,1 0 1-16,0-1-1 0,-1 1 1 15,4-1-1-15,0 0 0 0,0 8 0 16,0-4 0-16,0 9-1 0,0-3 0 16,5 2-2-16,-2-1 0 0,5-2-4 15,-4 8 3-15,6-4-3 0,3 5-2 16,5 5-2-16,3-1-5 0,2 2-11 0,0 7-22 16,-1 6-28-16,-2 6-45 0</inkml:trace>
  <inkml:trace contextRef="#ctx0" brushRef="#br0" timeOffset="38816.6682">1728 4435 152 0,'0'0'46'0,"0"0"-6"15,0 0-13-15,0 0-11 0,0 0-10 0,0 0-1 16,0 0-4-16,0 0 1 0,0 0 2 15,0 0-2-15,-12-4-1 0,12 4-1 16,0 0 1-16,0 0 1 0,3 0 0 16,-3 0 0-16,3 0 2 0,-2 0-1 15,1 0 2-15,-1 0 1 0,1 0 2 16,-1 0 1-16,1 1 3 0,-1-1 0 0,-1 0 2 16,3 2 0-16,-3-2 0 0,3 0 0 15,4 0-2-15,-3 0-2 0,5-5-1 16,0 2-4-16,-6 0 2 0,7-2-1 15,-6 4-1-15,-1-2 0 0,9 0 0 16,-7 1-1-16,-2 1-1 0,3 1 0 16,-6 0 0-16,0-2-3 0,6 2 1 15,-2 0 1-15,2 0-1 0,5 0 1 16,-6 0 0-16,-1 0-2 0,5 2 1 16,-6-1 0-16,10-1-3 0,-3 2 4 0,3-2-4 15,0 1-1-15,0-1 3 0,1 0-3 16,-2 0 4-16,1 0-1 0,-3 0 0 15,2 0 0-15,-2 4 1 0,3 1-1 16,-2 3 0-16,1 1 1 0,-3 2-1 16,-5 3 0-16,3 1 0 0,2 6 1 0,-5-3 4 15,-1-3-5-15,0-1 3 0,0-4-3 16,-3 0 0-16,3 0 1 16,-3-5 0-16,3 1-1 0,-3-6 1 15,0 0-1-15,0 0 2 0,0 1 1 0,2 1-2 16,-2 0 1-16,0-2 0 0,0 0-2 15,0 1 0-15,2-1 0 0,-2 0 0 16,0 0 1-16,0 0 0 0,0 0-1 16,0 0 0-16,0 0-1 0,0-1 1 15,0-1 0-15,0 0 1 0,0 1-2 0,-4-4-2 16,1 1 3-16,0-1-3 0,-3-2 3 16,3 4 0-16,-3-4 0 0,-1 1 0 15,0 1 0-15,1-2 1 16,-1 0-1-16,-2-4 1 0,-2 2-2 0,2-2 1 15,-1 1-1-15,-3-2 1 0,1 0 5 16,-5-4-3-16,1 2 1 0,0 2 2 16,3 4-6-16,4-3 1 0,-2 0 0 15,5 3-1-15,-6-1 1 0,4 3 0 16,-1-1-1-16,0 4-1 0,-2-2 2 0,2 1-2 16,-1 1 2-16,-1 0 0 0,6 1 1 15,-5-1-1-15,6 3-1 0,-2 0 0 16,-7 0 0-16,10 0 0 15,-4 0 1-15,-2 5 0 0,2 1-2 0,3 1 2 16,1-2-1-16,1-1 1 0,1 1-1 16,-1-1 1-16,1 1 0 0,1 1 0 15,0-6 1-15,-3 0-2 0,3 0 1 16,0 1 0-16,0-1 0 0,0 0 1 16,0 2-2-16,0-2 1 0,0 0-1 0,0 0 1 15,0 0 0-15,0 0-1 0,0 0 2 16,0 0-2-16,0 0 1 0,0 0 0 15,3-2-2-15,-2 2 2 0,1-1 0 16,4-1 0-16,-2 1 2 0,3 0-2 16,3-2 1-16,-4 3 0 0,4-2-1 0,3 2 1 15,-1 0 0-15,-1 0 1 0,2 0-1 16,-1 0-1-16,1 0 1 16,0 0-3-16,3 0 2 0,3 0-4 15,-5 0 0-15,5 0 6 0,-2 0-6 0,-8 2 4 16,10 2 0-16,-6 2 1 0,-5-1-1 15,4 1 0-15,-3-2 0 0,-1-1 0 16,1 2-1-16,-3-1 1 0,1-1 0 16,-4-1-1-16,4 3 1 0,-3-2 1 15,-1 0-2-15,2 2 3 0,-2 0-2 0,-2-2 0 16,2 2 1-16,-3-1-1 0,0 3 0 16,0 3 2-16,0 2-4 15,-3-3 1-15,0 2 0 0,0-2 3 16,-1 0-5-16,2-6 2 0,1 2-8 0,1-5-8 15,0 0-8-15,0 0-19 0,0 1-24 16,0 1-25-16,0-1-24 0</inkml:trace>
  <inkml:trace contextRef="#ctx0" brushRef="#br0" timeOffset="44300.4226">6543 2623 118 0,'0'0'20'0,"0"0"-8"15,0 0-6-15,0 0 0 16,0 0-1-16,0 0 12 0,0 0-11 16,0 0 10-16,0 0-11 0,23 20-1 15,-15-14 1-15,0-2 2 0,2 0 4 0,-1-1-3 16,5 1-2-16,-2-4 0 0,7 0-5 15,-9 0 2-15,10 0 0 0,-2-4-2 16,-1 0 1-16,4-2-1 0,-9 1-1 16,3-1 0-16,-1 2-1 0,-4 1-9 15,3-2 6-15,-4 3-10 0,-5 0 9 0,1 0-2 16,-5 2 3-16,4 0 8 0,-1 0-10 16,4 0 12-16,-1 5-9 0,-5-1-1 15,-1 4-2-15,0 5-6 16,-4 0-7-16,-9 5-5 0,-3-2-8 0,-1-2-4 15,-1 1-2-15,-2-3-3 0</inkml:trace>
  <inkml:trace contextRef="#ctx0" brushRef="#br0" timeOffset="44682.3457">6513 2723 85 0,'0'0'31'0,"0"0"-4"0,0 0-8 15,0 0-7-15,0 0-7 0,0 0-4 16,0 0 1-16,0 0 3 0,0 0 2 16,0 0-1-16,-6-2 0 0,12 2-3 15,8 0 0-15,5 0-1 0,-6 0-2 16,7 0 0-16,-1 0 0 0,-6 0-1 16,3 2-1-16,-3 0 2 0,-9-1-2 0,5 0 1 15,-2-1 2-15,-2 0-2 0,2 1 1 16,-7-1 0-16,4 0-1 0,2 0 0 15,-2 0 0-15,2 0-2 0,-6 0 1 16,0 0-2-16,0 0-5 0,0 0 1 16,0 0 0-16,0 0 2 0,-10 0 3 0,0 3 1 15,-6 1 0-15,6-1 2 0,-2 0 2 16,2 0 0-16,4-3-1 16,2 2 2-16,-6-2-1 0,6 0 1 15,-2 0 2-15,0 0 1 0,0 0-1 0,3 0 0 16,-2 0-5-16,0-2-3 0,5-1-2 15,7-1-6-15,8-5-17 0,6 2-37 16</inkml:trace>
  <inkml:trace contextRef="#ctx0" brushRef="#br0" timeOffset="51636.1471">1751 3907 17 0,'0'0'5'0,"0"0"1"16,0 0 0-16,0 0-2 0,0 0 2 15,0 0-1-15,0 0-1 16,0 0-1-16,0 0 0 0,1-6-1 0,1 4 0 15,-1 1-1-15,1-1-1 0,-1 1 2 16,-1-1-1-16,3 1 0 0,-3 1-1 16,3-2 1-16,-3 2 0 0,3 0 3 15,4-1 1-15,-1 1 1 0,4 0 0 16,3 0 2-16,-3-2-6 0,2 2 3 0,-1-2-1 16,1 2-2-16,-8-1-1 0,10 1 0 15,-8 0 1-15,6 0-2 0,8 0-4 16,-4 1-1-16,4 4 3 15,-5 0-3-15,-1-1 5 0,-8-1 0 0,4 2-1 16,0-2 1-16,-7-1 0 0,7 0 0 16,-4-2 0-16,4 0 0 0,0 0-4 15,-1 0 2-15,2 0 0 0,0-2-2 16,2-3 2-16,-3 0-1 0,3 1 1 16,-2 1 0-16,-2 0-2 0,3 1 2 0,-1 2-1 15,1 0 1-15,-2 0-1 0,4 5 2 16,-5-1 0-16,3 4 0 0,-4-3-1 15,1-1 0-15,0 0 0 0,2 0 0 16,-1-3 0-16,2-1 1 0,5 0-1 16,-8 0-3-16,8-1 1 0,-1-4 0 0,-6 2 0 15,6-1 1-15,-7 1-2 16,1-1 0-16,0 1 1 0,-7 2 0 16,8-1-1-16,-6 2 0 0,-1-1 5 15,2 1 0-15</inkml:trace>
  <inkml:trace contextRef="#ctx0" brushRef="#br0" timeOffset="61732.802">10025 2650 6 0,'0'0'14'0,"0"0"3"0,0 0-3 15,0 0-2-15,0 0-3 0,0 0-3 16,0 0 0-16,0 0-1 15,0 0 1-15,-4 5-1 0,3-5-1 0,1 0-2 16,0 1 2-16,0-1-1 0,0 0 0 16,0 0 1-16,0 0 0 0,0 1 0 15,0-1 0-15,1 0 0 0,7 2 2 16,4-2 0-16,5 0 0 0,4 0-2 16,-4-4 0-16,6-1 0 0,-2 0-3 0,0 3-1 15,4-2 0-15,-1 3-1 0,0 0 1 16,0 1 1-16,2 0-2 0,3 4 1 15,-2 3-1-15,-1 0-2 0,1 0 2 16,-3 2 0-16,-1-2-2 0,-1 2 2 16,-9-5 1-16,3 0-1 0,-9 0 1 15,-1-4 1-15,0 1 0 0,-2-1 4 0,2 0 0 16,-2 0 1-16,5-1 0 0,-6 0-3 16,0-3 1-16,1 3-2 15,-4 1-1-15,0-5 2 0,0 0-3 0,0 0 0 16,0 3-2-16,0 2 0 0,0-1-2 15,0 1 1-15,0-2-2 0,-1 0-1 16,-1 1-2-16,1-1 0 0,-1 2-2 16,1-1-1-16,-1 1 2 0,1-1-2 15,-1 1-2-15,1-2-7 0,-5 2-15 0,-7 0-10 16</inkml:trace>
  <inkml:trace contextRef="#ctx0" brushRef="#br0" timeOffset="62147.8966">9937 2668 118 0,'0'0'26'15,"0"0"-4"-15,0 0-7 0,0 0-6 16,0 0-4-16,0 0-4 0,0 0 2 15,0 0-1-15,0 0 2 0,0 0 0 16,-22 7 1-16,22 3 1 0,5 3 3 16,1-2 2-16,5-3-2 0,2-2 1 15,-4-2-2-15,8 0-1 0,2-4 3 16,-2 0-2-16,8-4 0 0,-2 0-1 16,-1-3-1-16,2 0-2 0,1-1 0 0,2 1-2 15,-1 0-1-15,3-2 1 0,-4 6-2 16,5-2-2-16,-2 2 2 0,-1 2 0 15,-2 1-1-15,-1 0 2 0,-8 0-3 16,3 0 1-16,-3 0 0 0,-3 1-3 16,3 2 3-16,-5-2-1 0,-2 1-1 15,3 1 1-15,-7-3-3 0,1 1 0 16,-6-1-1-16,0 0 0 0,0 0 1 16,2 0-3-16,-1 1-5 0,-1-1-16 15,3 0-13-15,-3 0-14 0,0 2-9 0</inkml:trace>
  <inkml:trace contextRef="#ctx0" brushRef="#br0" timeOffset="62568.1556">9959 2764 70 0,'0'0'11'0,"0"0"-3"16,0 0-3-16,0 0 0 0,0 0 0 0,0 0-1 16,0 0 6-16,0 0 5 0,0 0 4 15,0 0 6-15,-2 6 1 16,12-3-2-16,2-3-3 0,7 0-3 0,-3-2-4 15,-1 0-1-15,0-5-1 0,2 3-3 16,-1-3-2-16,6 2-1 0,-2-3-2 16,2 1-1-16,1-1-1 0,3 1-1 15,3-2-2-15,-2 2 0 0,4 1-1 16,-2 1-1-16,1 1 0 0,-1 1-1 16,-4 1 2-16,1 2 1 0,-8 0-3 0,0 0 1 15,-4 0-3-15,-1 0-1 0,6 0-2 16,-6 0-4-16,6 0-4 0,-9 0-3 15,-7 0-2-15,5 0-9 0,-5 0-8 16,0 2-16-16,0-1-20 0</inkml:trace>
  <inkml:trace contextRef="#ctx0" brushRef="#br0" timeOffset="65977.8372">6183 4193 10 0,'0'0'8'0,"0"0"4"0,0 0-5 16,0 0-2-16,0 0-4 0,0 0-2 0,0 0 1 15,0 0 2-15,0 0-1 16,-11-4 1-16,11 4-1 0,0 0 0 16,0 0 1-16,0 0 3 0,0 0 1 15,0 4 0-15,0 1-1 0,1-1 1 0,3 0-3 16,-1-3 2-16,1 3 0 0,-1-2 0 15,6 2 1-15,-3-4-2 0,7 0 1 16,4 0-1-16,2 0 0 0,1-4-1 16,2-2 0-16,-2 2 1 0,2-3-1 15,-3 2 3-15,1-1-3 0,-3 0-2 0,4 0 1 16,-3-1 0-16,-6 4 1 0,5 1 1 16,-1-3-1-16,-3 4 1 15,6-2 0-15,3-1-3 0,-2 4 0 16,5 0 0-16,-1 0 0 0,-1 0 0 0,0 0 0 15,-1 5-2-15,3-2 1 0,1 2 0 16,0-2-1-16,1 2 1 0,-1-1-1 16,3 0 0-16,-3-2 1 0,0 1 0 15,-1-3-1-15,-7 2 0 0,0-2 1 16,-5 0-2-16,-3 0 2 0,3 0 0 0,-6 0 0 16,-1 0 0-16,-2 0-1 0,2 0 0 15,-1 0 0-15,0 0 1 0,-5 0 0 16,0 0-2-16,0 0 0 0,3 0-3 15,3 0 2-15,0 0-2 0,0 0-1 16,1 1 1-16,0 1 1 0,-1 4-2 0,1-1 1 16,-4-1-4-16,1 1 0 15,-1-1-6-15,1-2-8 0,-1 2-8 16</inkml:trace>
  <inkml:trace contextRef="#ctx0" brushRef="#br0" timeOffset="66528.4603">6189 4349 76 0,'0'0'23'0,"0"0"-9"16,0 0-4-16,0 0-5 0,0 0-1 16,0 0 3-16,0 0 1 15,0 0 2-15,0 0 0 0,0 0 0 16,43-17 2-16,-20 15 1 0,0 2 0 0,-1-1-1 15,3-1-1-15,1-1-4 0,1 2-3 16,1-4 0-16,-1 1-2 0,-1-1 1 16,3-1-2-16,3-2 0 0,0 0 0 15,1 1 0-15,2 0 2 0,-2-2-2 16,5 2-1-16,-2-2 0 0,0 2-1 0,0 1 1 16,0 0-1-16,0 1-1 0,-1 0 1 15,-3 5 0-15,1 0-1 0,-5 0-1 16,-4 5 1-16,-2 5-2 0,-5 1 1 15,-1 3-2-15,-4 2-1 0,-2 1-1 16,-6-3 0-16,-1-1-1 0,0-2 1 16,-3-6-1-16,1 1-2 0,-1-6-1 15,0 0 2-15,0 0-1 0,2 1 4 16,-2 1-1-16,0 0 0 0,1-2-3 16,-1 0-5-16,0 0 1 0,2-2-6 0,-2-6 0 15,0-5-1-15,0 1 2 0,0-3 0 16</inkml:trace>
  <inkml:trace contextRef="#ctx0" brushRef="#br0" timeOffset="67040.7687">6310 4429 14 0,'0'0'21'0,"0"0"-1"15,0 0 3-15,0 0-4 0,0 0-5 16,0 0-3-16,0 0-3 0,90 0-2 16,-71 0 0-16,-2-1-3 0,5-1 0 0,-5 2 0 15,3-2 2-15,2 1 0 16,4-1 0-16,0 0-2 0,-1 1-1 15,1-1 0-15,-3 0-2 0,-1-1 0 0,-4 1-2 16,1 2 1-16,0 0-1 0,1 0 0 16,5 0-2-16,-5 0 2 0,2 0-1 15,-2 2 0-15,-1 1-2 0,1 0 0 16,0-1 0-16,2 2 1 0,0-1-2 16,-5-1 0-16,-1-2-1 0,-3 1-1 0,-3-1 4 15,3 0-1-15,-6 0-1 0,-1 0-1 16,-6 0-6-16,0 0-9 0,0 0-22 15</inkml:trace>
  <inkml:trace contextRef="#ctx0" brushRef="#br0" timeOffset="95780.8781">19321 7035 7 0,'0'0'12'0,"0"0"3"16,0 0-1-16,0 0-2 0,0 0-2 15,0 0 1-15,0 0-3 0,0 0 0 0,0 0-4 16,0 0 0-16,-37-39-2 0,37 28-1 15,2 1 1-15,-1 5-4 0,2-1 2 16,0 3-1-16,1 0-1 0,2-3 1 16,-1 5-2-16,-1-1 2 0,6 0 0 15,-3 2-1-15,3 0-1 0,2 0 1 16,-1 0-1-16,1 0 1 0,-3 4 0 16,2-3 1-16,-6 0-1 0,3 2 2 15,-3-1-1-15,-1 0 0 0,2-1 0 16,-6-1 2-16,0 0-1 0,0 0 4 0,1 0-1 15,-1 0-1-15,0 4 2 0,0 1-3 16,-4 1 0-16,-3-1 1 0,-3-2 0 16,-1 1-1-16,0-2 3 0,1 1-1 15,4-1 2-15,1-1-1 0,5-1-3 16,-1 0-1-16,1 0-4 0,-3 0-3 16,2 1-2-16,1-1 0 0,0 0 0 15,0 0-1-15,11 0-2 0,7 0-9 16,8-2-10-16</inkml:trace>
  <inkml:trace contextRef="#ctx0" brushRef="#br0" timeOffset="96815.8007">20065 7053 38 0,'0'0'11'0,"0"0"-6"16,0 0-3-16,0 0-1 0,0 0 2 0,0 0 1 15,0 0 2-15,0 0 2 0,0 0-1 16,-11-2-1-16,12 2-3 0,5 0 2 16,8 0-3-16,4-4 0 0,1 2-1 15,5-2 0-15,-8 1-1 0,1 0 2 16,2 1-1-16,0-2-1 0,0 3-1 0,0 1-2 16,1 0 0-16,1 0 2 0,3 0 0 15,-7 0 1-15,0 1-2 16,-7 1 2-16,-1 0 0 0,3-1-2 15,-8-1 1-15,2 1 0 0,-6-1-1 0,0 0 0 16,0 0 0-16,1 1 2 0,1-1 0 16,-1 2 0-16,1-2 4 0,-2 2-2 15,0-2 0-15,0 1 2 0,-8 3-3 16,-9-2 0-16,-3 2-1 0,-3-3 0 16,-2 0 2-16,-1 2 0 0,-1-2-1 0,2 0 0 15,-3 1 0-15,4-2 1 0,4 0 0 16,1 0 3-16,0 0 1 15,7 0 0-15,-6-3 0 0,7 2 0 16,0-3 0-16,2 1-1 0,5 1 3 0,-5-2-1 16,4 2 1-16,0 1 3 0,1-1-3 15,4 2-2-15,-3-3-4 0,0 1-5 16,0-2-1-16,2 1 1 0,1-1-1 16,0 0 3-16,6-1-2 0,1-2 3 15,4 3-1-15,4-1 1 0,-5 4-2 0,9-2-2 16,-1 3 1-16,0 0-1 0,5 0 0 15,-1 0-1-15,-3 0 0 0,1 4 0 16,-3 2 2-16,-2-3-1 0,-1 2 1 16,-4-2 0-16,0 0 2 0,1 0 0 15,-6-1 1-15,1 0 0 0,-6-2 0 16,0 0 2-16,0 0 1 0,1 0 3 16,1 0 1-16,-1 0-4 0,1 0 1 15,-2 0-4-15,1 0 0 0,-1 0 1 16,-1 0 0-16,-10 0-2 0,-6-2 1 0,-6 2-1 15,1 0 1-15,-2 0 1 0,-4 6 0 16,2 1-1-16,-1 1 3 0,1-4 0 16,7 1 2-16,0-4 2 0,9 2 0 15,-3-3-1-15,3 0 0 0,4 0-1 16,-3 0-1-16,4 0-1 0,1-3-1 0,1 2-2 16,3 1 0-16,0-6-1 0,0-4-1 15,3-1-1-15,8-3 0 0,3 4-3 16,4 2 1-16,1 1-2 15,4 4-1-15,1-1-3 0,4 3-5 0,2 1-7 16,5 0-20-16,1 1-38 0</inkml:trace>
  <inkml:trace contextRef="#ctx0" brushRef="#br0" timeOffset="98063.793">21504 8074 76 0,'0'0'35'0,"0"0"-5"16,0 0-3-16,0 0-9 0,0 0-8 16,0 0-6-16,0 0-4 0,0 0-2 15,0 0 2-15,12-16-2 0,1 9 2 16,0-1-1-16,1 1 0 0,1 3 0 16,1 0 1-16,0 0 0 0,1 1 1 15,4-1 0-15,0 1-1 0,-1 0 1 16,2 0-1-16,-8-1-1 0,3 4 0 0,1-3-1 15,-5 3-2-15,6-2 0 0,-6 2 0 16,-2 0-1-16,2 0 1 0,-7 0 1 16,0 0 0-16,-6 0 3 0,0-2 2 15,0 2 5-15,1 0 0 0,1 0-2 16,-1 0-3-16,-1-1-6 0,2 1 1 0,-2-1-5 16,-3-1-4-16,-9-1-1 15,-7 2-3-15,-1-2 0 0,1 3 5 16,-1 0 1-16,1 0 8 0,3 0 0 15,-5 0 0-15,2 0 1 0,5 0 1 0,-4 3-2 16,5-2 3-16,3 1 0 0,0-1-1 16,4-1 3-16,-4 2-2 0,6-1-1 15,-7 0 1-15,0 1 0 0,1 1 0 16,1-1 3-16,-2 2-3 0,0-1 4 16,1 0 0-16,-1 0 3 0,6-1 0 0,1 0 5 15,-2-2 2-15,2 1 0 0,-2-1-1 16,2 2-2-16,4-2-4 0,-2 0-3 15,2 0-2-15,-1 0-3 16,-1 1 0-16,2-1 1 0,0 0 0 0,0 0 2 16,0 0 0-16,8-1-3 0,6-4 0 15,4-3 1-15,2 1-1 0,0 4 1 16,2-3-1-16,1 1-2 0,1 1-2 16,-1 2 1-16,1-1-2 0,-7 1-2 15,2 2-1-15,-8 0-3 0,1 0-2 0,2 0-1 16,-3 0-4-16,0 0-1 0,-7 0-1 15,2 0-3-15,-6 0 2 0,0 0-2 16,0 0 2-16</inkml:trace>
  <inkml:trace contextRef="#ctx0" brushRef="#br0" timeOffset="98309.7492">21342 8101 103 0,'0'0'46'0,"0"0"-5"16,0 0-12-16,0 0-15 0,0 0-9 16,0 0-5-16,0 0 1 0,0 0-1 15,0 0 0-15,0 0-1 0,62-44-4 16,-42 44 4-16,0 0 0 0,5 0-1 0,-1 0 2 16,0-1-3-16,-2-3-1 15,3 3-3-15,0-4-2 0,1 2-2 0,2 0-3 16,-4-1-1-16,-5 4-4 15,2-2-3-15,-10 0-6 0,3 2-8 0,-2 0-7 16</inkml:trace>
  <inkml:trace contextRef="#ctx0" brushRef="#br0" timeOffset="98587.2923">21467 8096 116 0,'0'0'29'0,"0"0"0"15,0 0-3-15,0 0-6 0,0 0-5 16,0 0-5-16,0 0-6 0,0 0-1 16,0 0-6-16,0 0 3 0,-12 0 0 15,12 0 2-15,0 0 0 0,0 0-1 0,10-1 2 16,0-2-3-16,8 0 0 0,-1 0 0 15,2 1-2-15,7-3 2 0,-2 0-4 16,2 0-5-16,1-1-7 0,1 1-7 16,1 1-12-16,-1 1-11 0,-8 0-21 15</inkml:trace>
  <inkml:trace contextRef="#ctx0" brushRef="#br0" timeOffset="102351.6865">23732 8208 1 0,'0'0'4'0,"0"0"-2"16,0 0 3-16,0 0 2 0,0 0 5 15,0 0 2-15,0 0 4 0,0 0 0 16,0 0 0-16,0 0 0 0,19-13-2 16,-11 8-4-16,0 0-3 0,-1-2-5 15,1 1-2-15,-1 0-1 0,3 0-1 16,-1 2 0-16,1 1 0 0,7-2 0 16,-1 0 1-16,7 1-1 0,0 1 1 15,3 0-1-15,3 0 0 0,0-1 2 16,3 2-4-16,0-3 2 0,1 2 0 0,2 0-2 15,-2 0 1-15,-1 0-2 0,0 0 1 16,-3 0 1-16,-2 0 1 0,-1 1 0 16,-1-1 0-16,-3 0 0 0,-1-1 0 15,-8 4 0-15,4-5 0 0,1 2 1 16,-2-1-2-16,5-4-1 0,-2 1 2 0,3 0-1 16,1 0 0-16,0-2 0 15,1 4 0-15,0-1-2 0,0 0 1 16,0 1-2-16,-8 2-2 0,2 1 1 15,-6 1-1-15,2 1 0 0,-1 0-2 0,-1 0 3 16,1 0-4-16,-9 0 2 0,2 0 0 16,-6 0 1-16,0 0 1 0,0 0 3 15,0 0-6-15,2 0-10 0,-2 0-9 16</inkml:trace>
  <inkml:trace contextRef="#ctx0" brushRef="#br0" timeOffset="102851.777">23756 8203 61 0,'0'0'30'15,"0"0"4"-15,0 0 6 0,0 0-3 16,0 0-5-16,0 0-9 0,0 0-8 0,0 0-7 15,0 0-2-15,-13-14 0 0,13 14 2 16,0-1 1-16,10-1 2 0,7-1-1 16,6 0 1-16,1-2-2 0,4-1-2 15,3 0-1-15,5-3-5 0,3 1-1 16,1 0 0-16,1-2-1 0,2 1-4 0,-2 0 2 16,1 2-2-16,2-3 0 0,0 3 0 15,1-1-1-15,-2-1 2 16,0 1-3-16,-2 1 1 0,-3-1 2 15,-2 2-1-15,-4 0 3 0,-2 0-1 0,-3 2 2 16,-6 1 1-16,-5-1-2 0,-5 3-3 16,-7-1-6-16,2 2-7 0,-6 0-7 15,0 0-14-15,0 0-15 0,-6 3-24 16</inkml:trace>
  <inkml:trace contextRef="#ctx0" brushRef="#br0" timeOffset="103256.6962">23629 8260 118 0,'0'0'18'0,"0"0"-4"0,0 0-7 0,0 0-3 16,0 0 3-16,0 0 2 0,0 0 7 15,0 0 3-15,0 0-2 0,0 0-1 16,54-10-6-16,-25 8-3 0,2 2-3 16,-1-1-3-16,2-1 0 0,0-1 0 15,-1 0-1-15,3-1 2 0,2-1-1 16,-1-1 0-16,2 0 0 0,-1-2-1 0,-1 1 0 15,1-3-1-15,2 2 1 0,-1-2-1 16,-1 3 1-16,1-1-1 0,-1 2-1 16,-3 0 0-16,-2 1-1 0,-3 2-1 15,-7 2-1-15,-4 0-2 0,-4 1 0 16,0 0-2-16,0 0-5 0,-1 0-16 0,-1 0-15 16,-1 0-20-16</inkml:trace>
  <inkml:trace contextRef="#ctx0" brushRef="#br0" timeOffset="108818.9841">25129 7375 78 0,'0'0'14'0,"0"0"-7"0,0 0-1 15,0 0-1-15,0 0-2 0,0 0 2 0,0 0 1 16,0 0 3-16,0 0 3 0,0 0 0 15,-20-21-3-15,20 21-2 0,-1 0-4 16,1-1-2-16,-2 1-1 0,2-2 0 16,-1 2 2-16,1 0 0 0,0 0 1 15,0 0 0-15,0 2-1 0,0 2 2 16,3 7-2-16,3 2 1 0,-1-5-1 16,1 6-1-16,1-1 0 0,-2-4 2 15,2 5-2-15,3-2 1 0,-4-4 2 16,3 1-1-16,-4-3 3 0,4-2 1 0,-2 1-1 15,2-3 4-15,5-2-1 0,1 0 0 16,2-5 1-16,-1-5-4 0,1-4-2 16,-2 0-1-16,-1-3-1 0,1 2-1 15,-1 0 0-15,-1-2-2 0,2-1 0 16,-2 1-1-16,1-1-3 0,2 0 0 0,-1 2-1 16,0 2-1-16,0 0-2 0,-4 5-3 15,0 0 0-15,-4 3-3 16,-4 3 1-16,2 1 0 0,0 1-4 15,1-1 0-15,-2 0-2 0,2 2-3 0,-3 0-4 16,4 0-5-16,0 5-16 0</inkml:trace>
  <inkml:trace contextRef="#ctx0" brushRef="#br0" timeOffset="109364.2923">25152 7406 114 0,'0'0'30'0,"0"0"0"15,0 0-5-15,0 0-8 0,0 0-4 16,0 0-3-16,0 0-5 0,0 0-2 16,0 0-2-16,-5-34-1 0,2 34 4 15,3 0-2-15,0 0 3 0,-1 0 0 16,1 0 0-16,-2 0 0 0,1 6 2 16,1 5-1-16,0 0 0 0,0-3 0 15,1 6 0-15,2-6-2 0,5 2 0 16,-2-2-1-16,0-2 0 0,2 0-1 0,0 2 3 15,-1-2-4-15,2 0 0 0,4 3 1 16,-6-3-5-16,5 2 4 0,-3-4-1 16,-1 3 0-16,1-3-1 0,-3 0 1 15,1 3-1-15,1-4 1 0,0 1 0 16,-5-2 0-16,7-1 2 0,3-1 0 0,1-4-1 16,8-7 1-16,-2-3-1 15,1-4-2-15,0-2-1 0,2-2 1 16,3-3-1-16,-1 0 0 0,4-1-2 15,0 2-2-15,-2-1 0 0,1 3 1 0,-4 3 0 16,-2 1-2-16,-5 4-2 0,-4 3-2 16,-1 4-4-16,-6 2-4 0,-3 3-7 15,1 0-10-15,-4 2-3 0,0 0 2 16,0 0 2-16,1 0 0 0</inkml:trace>
  <inkml:trace contextRef="#ctx0" brushRef="#br0" timeOffset="126283.8095">21829 7151 35 0,'0'0'13'0,"0"0"-1"16,0 0-5-16,0 0-1 0,0 0-4 16,0 0-1-16,0 0-1 0,0 0 2 15,0 0 0-15,0 0 4 0,0-16 1 16,0 15 4-16,0 0-1 0,0-1 4 16,0 0-3-16,0 1 1 0,0 0-2 15,0-1-3-15,0 2-5 0,0-1 1 0,0 1-3 16,0-2 1-16,0 2 1 0,0 0 3 15,0 0-2-15,0 0 0 0,2 2 0 16,2 7 0-16,2 3 2 0,-1-5-2 16,1 7-1-16,-1-5 2 0,-1 0-2 15,1 0 3-15,-4-6 2 0,2 2 1 16,-3-5 2-16,0 0 0 0,0 0 3 16,2 1 2-16,-1 1 2 0,0 0 2 15,1-2-2-15,-1 0-3 0,8 0-5 16,1 0-3-16,5-5-2 0,3-6-4 0,-1-2 0 15,0-3 0-15,-2 1 0 0,0-2 0 16,1-1 0-16,-2 0-3 0,3-1 2 16,0-3 0-16,0 1-1 0,0-2-1 15,2 0 0-15,-3 1-3 0,1 0 2 16,-2 2-2-16,-4 8 0 0,-2 0 1 0,-5 4-2 16,-1 5-3-16,0 1-12 0,-3 2-7 15,0-2-6-15,3 2-11 16,0 2-11-16,0 8-23 0</inkml:trace>
  <inkml:trace contextRef="#ctx0" brushRef="#br0" timeOffset="126728.7328">21786 7139 99 0,'0'0'21'0,"0"0"-8"16,0 0-4-16,0 0-4 0,0 0-3 16,0 0-2-16,0 0 0 0,0 0 2 15,0 0 1-15,-1-19 3 0,1 19 0 0,0 0 1 16,3 0 0-16,1 4 0 0,0 6-1 15,2 3 1-15,-3-1-2 0,3 3 2 16,-3-6-1-16,1-1 1 0,2 2 0 16,-2-4 2-16,2 1-2 0,0-3 0 15,1 3 0-15,1-4-1 0,1 0 1 16,3-3-2-16,5 0 0 0,1 0-2 16,5-9 0-16,0-2-1 0,-2-3 2 15,0 0-6-15,0-3 1 0,2-4-1 16,2-2-1-16,0-2 2 0,1-2-2 0,1 0-2 15,2-2-3-15,0 1 1 0,0 2 0 16,-2 0-3-16,-2 3 0 0,-3 5-3 16,-6 4-5-16,-3 6-6 0,-3 4-7 15,-6 2-9-15,6 2-10 0,-5 0-12 16</inkml:trace>
  <inkml:trace contextRef="#ctx0" brushRef="#br0" timeOffset="130095.3714">17522 9233 44 0,'0'0'17'15,"0"0"-6"-15,0 0-5 0,0 0-4 16,0 0 2-16,0 0 3 0,0 0 1 15,0 0 1-15,0 0 3 0,0 0 0 0,-12-4-3 16,12 4 1-16,-3 0 0 0,3 0 0 16,0 0 0-16,0 0-2 0,0 0 1 15,0 0 2-15,0 0 2 0,0 1 3 16,0 4-3-16,4-2-3 0,5 1-3 16,0 1-1-16,0-3-1 0,6 2-2 0,-4-2 0 15,6-1-2-15,0 0 0 0,4-1-1 16,5 3 1-16,-1-3-1 0,3 0 0 15,-1 0 1-15,1 0-2 0,1 0 1 16,0 0 0-16,0 0-1 0,-2 0 0 16,2 0 0-16,-1 1-2 0,-2 3 0 15,0 2-1-15,-3 2 1 0,-1 1-1 16,-1-2 2-16,-3 3-3 0,-3-4 2 16,-1 0-1-16,-3-3 1 0,-1-1-1 15,2 2 2-15,-7-4-1 0,6 0 2 0,-5 0 0 16,-2 0 1-16,7 0-2 0,-6 0-3 15,-1-2-1-15,2-4-3 0,-5 3 0 16,1-1 2-16,1 1-3 0,-3 3-3 16,0-2-8-16,0-1-5 0,-2 0-12 15,-7 2-3-15,-6-3-12 0</inkml:trace>
  <inkml:trace contextRef="#ctx0" brushRef="#br0" timeOffset="130456.0364">17451 9281 107 0,'0'0'35'0,"0"0"-7"16,0 0-5-16,0 0-16 0,0 0-7 0,0 0-1 15,0 0 0-15,0 0 6 0,0 0-3 16,0 0 0-16,0 12-1 0,10 1 2 16,0-1 0-16,4 1 4 0,1-4 1 15,2 0 4-15,6-3 1 0,2-5-1 16,4-1-1-16,3 0-4 0,3 0-2 16,2-6-1-16,-1-1-2 0,0-3 0 0,1 3-2 15,-3-2-2-15,1 2 1 0,-1-2-2 16,-2 5-3-16,-1 0-1 0,-11 1-4 15,0 2-3-15,-8 1-5 0,1 0-2 16,-3 0-8-16,-4 0 0 0,0 0-3 16,-5 0-5-16,3 4-7 0</inkml:trace>
  <inkml:trace contextRef="#ctx0" brushRef="#br0" timeOffset="130784.1576">17431 9385 145 0,'0'0'32'16,"0"0"-2"-16,0 0-8 0,0 0-7 15,0 0-7-15,0 0-6 0,0 0-1 16,0 0-1-16,0 0 0 0,-2-32 2 0,12 32 0 15,5 0 0-15,1 7 1 0,1 0-1 16,-1 2-1-16,1 0 1 0,1 1 2 16,2 1 0-16,3-4 0 0,3 0 1 15,1-2-2-15,5-2 0 0,0-3-2 16,1 0 0-16,2 0-2 0,-2 0 1 0,2-3-2 16,-2-1-3-16,1 0-3 15,0 0-6-15,0 2-11 0,-1 2-14 16,-11 0-24-16,1 0-35 0</inkml:trace>
  <inkml:trace contextRef="#ctx0" brushRef="#br0" timeOffset="132235.3167">19812 9137 34 0,'0'0'13'15,"0"0"-3"-15,0 0 0 0,0 0-4 0,0 0-1 16,0 0-4-16,0 0-2 0,0 0-2 15,0 0 2-15,0 0 2 0,-16-8 3 16,16 8-1-16,0 0 3 0,0 0-2 16,3 0 1-16,9 0-3 0,5 3 0 15,1 0 1-15,8-1-1 0,-2 0-1 0,1-1 2 16,1 1-2-16,-3-2-2 16,2 0 2-16,0 0-1 0,0 0 0 15,-2 0 0-15,0-3 0 0,1 1-1 16,-7 0 1-16,0-1-3 0,-4 3 2 0,-1-2-2 15,2 2-1-15,-4 0-1 0,2 0 0 16,-8 0 2-16,2 0 1 0,-6 0 0 16,0 0 4-16,0 0-2 0,0 0 1 15,0 2-1-15,-7 3-1 0,-6 0-1 16,-6 3 0-16,1-1-2 0,-3 0 0 0,-1-3-1 16,0 2-1-16,-1-1 0 0,0-1 1 15,0 1 0-15,1-3 2 0,-2 2 0 16,-1-4 1-16,2 0 0 15,1 0 1-15,-1 0 1 0,2-4 1 0,2 1 0 16,0-4 1-16,5 2 2 0,-1 2-1 16,5 0 3-16,-3 1 3 0,1-1-1 15,2-1 0-15,0 1 2 0,6 2-2 16,-1 0 2-16,5 1 0 0,-1-2 1 16,1 2 2-16,-2 0-1 0,1-2 0 0,0 2-3 15,-1 0-1-15,1 0-4 0,1 0 0 16,0 0-1-16,0 0 0 0,1 0-2 15,9 0 0-15,8 0 0 16,2 4 1-16,2-3-1 0,1-1-1 0,-1 0 0 16,5 0 1-16,1 0-1 0,3-3-1 15,1 0 2-15,1-2-2 0,-1-1 0 16,-1 2-1-16,-4-2 1 0,-1-1 0 16,-3 2 0-16,-7 0 1 0,0 3 0 15,-7-2 1-15,-5 3 1 0,1 1 1 0,-5 0 0 16,0-2-3-16,0 2 0 0,0 0 0 15,0 0-1-15,-12 0 1 0,-8 2 1 16,-5 5-1-16,-1 0 0 0,-3 3 0 16,-1-2 1-16,-2 0-1 0,1 0 3 15,1-4-1-15,0 1 1 0,2-3-1 16,7-1 0-16,2-1 1 0,6 0-1 16,1 0 2-16,-1-3-1 0,4-2 1 15,1 3-1-15,5-2 1 0,0 3-2 16,3 1 0-16,0-6-2 0,0-3-1 0,3 1-1 15,6-4 1-15,2 4-2 0,6 4 1 16,5-2 0-16,1 2-2 0,3 4 1 16,5 0-5-16,1 0-1 0,1 0-5 15,3 4-5-15,-2-1-4 0,1 0-4 16,0 1-10-16,1-1-7 0</inkml:trace>
  <inkml:trace contextRef="#ctx0" brushRef="#br0" timeOffset="132964.5222">20728 9210 88 0,'0'0'31'0,"0"0"-2"16,0 0-3-16,0 0-6 15,0 0-6-15,0 0-6 0,0 0-4 16,0 0-3-16,0 0-1 0,-23-23-1 15,23 18 2-15,8 0 0 0,5-1 1 0,6 0-4 16,0 1 1-16,2 2-1 0,1 2 1 16,0 0-1-16,2-3 2 0,-1 3 0 15,3-2 0-15,-2 0 0 0,3-1-1 16,1 2 0-16,-2-1 1 0,1 0-3 16,-8 1 0-16,0 2 0 0,-5 0-1 0,-1 0 1 15,1 0 1-15,-8 0 0 0,0 0 2 16,-6 0 1-16,0 0 2 0,0 0-2 15,2-1-2-15,-2 1-4 0,0 0-5 16,0 0-2-16,-3 0-5 0,-13 0-2 16,-6 0-9-16,-8 6-5 0,-2 1-8 15</inkml:trace>
  <inkml:trace contextRef="#ctx0" brushRef="#br0" timeOffset="133371.7648">20576 9306 47 0,'0'0'22'0,"0"0"1"0,0 0-2 16,0 0-2-16,0 0-3 0,0 0-3 15,0 0-7-15,0 0-2 0,0 0-5 0,62-61 0 16,-53 58 1-16,1 0-2 16,-2 1 0-16,-3 0 0 0,6 0-1 15,-5 2-1-15,6 0-2 0,2 0-2 16,-4 0-1-16,6 0 0 0,-4 0 3 0,2 0-2 15,-4 2-1-15,-5-2 0 0,0 2-3 16,0-2 1-16,-1 1 4 0,1-1-1 16,1 1 5-16,-6-1 1 0,0 0 0 15,0 0 2-15,0 3 0 0,-8 2 1 16,-7 1 1-16,-5 1 1 0,-1-2 1 0,5-2 5 16,-1 0 3-16,5 0 2 0,-1-3 1 15,0 2 6-15,7-2 1 16,2 2 2-16,4-2-2 0,-2 0-4 15,2 0-6-15,0 0-6 0,10-6-3 0,9-4 0 16,4-2-4-16,3 1 1 0,2-1-3 16,1 2 3-16,-2 0 1 0,4 0-4 15,-3 1 0-15,1-2-5 0,0 3-1 16,2 3-4-16,-3 1-10 0,0 1-10 16,-3 3-24-16</inkml:trace>
  <inkml:trace contextRef="#ctx0" brushRef="#br0" timeOffset="134315.7845">19121 8046 14 0,'0'0'9'0,"0"0"-3"0,103-15-2 15,-64 8-2-15,4-1-1 0,1 1-1 0,2 2 0 16,-1 0 0-16,1 1 0 16,-1 4-1-16,1 0 1 0,-4 0-1 15,-1 0 1-15,-3 4 1 0,-4 1 0 16,-3-1-1-16,-2 1 1 0,-1-2 0 0,-3 0 2 15,1-3-1-15,1 0 2 0,3 0-2 16,2-8 0-16,-1-1 0 0,-1-1-1 16,-1-1 1-16,-3-1 1 0,-3 0-1 15,-4 1 0-15,-3 5-1 0,-9 1-1 16,-3 4-1-16,-4 1-1 0,0-2 0 0,0 2 3 16,2 0-1-16,-2 0 1 0,0 0-1 15,-2 11-1-15,-5 0 1 16,0 2-1-16,-3-3-1 0,0-1 1 15,2-3-1-15,-5 3-2 0,6-6-3 0,3 0-5 16,-5 1-5-16,5-2 3 0</inkml:trace>
  <inkml:trace contextRef="#ctx0" brushRef="#br0" timeOffset="134756.541">19139 8066 82 0,'0'0'17'0,"0"0"-3"0,0 0-4 15,0 0-3-15,0 0-2 0,0 0-3 0,0 0-3 16,0 0-3-16,0 0 2 0,0 0 2 15,-22-18 5-15,22 18 2 0,0 0 0 16,5 0 1-16,9 0 1 0,6 0 1 16,1-3 4-16,10-2-1 0,-1-1 0 15,3-2-2-15,2 1-3 0,1-1-2 16,1 1-2-16,0-1-3 0,3 2 0 0,1 2-1 16,4-1 0-16,0 1-2 15,0 4 1-15,1 0-1 0,-1-2 0 16,-2 2 2-16,-3-1-1 0,1-1 0 0,-1 0 0 15,-2-1 1-15,-2 2-2 0,-2-2 2 16,-6 1-1-16,-6 0 0 0,-4 0 0 16,-6 2-2-16,-6-3 1 0,4 3-1 15,-3 0-2-15,-2 0-1 0,1 0-5 16,-6 0-3-16,0-2-7 0,0 2-3 0,1 0-5 16,-1 0-6-16,2 0-7 0</inkml:trace>
  <inkml:trace contextRef="#ctx0" brushRef="#br0" timeOffset="135076.5144">19227 8074 139 0,'0'0'35'0,"0"0"-7"15,0 0-12-15,0 0-9 0,0 0-6 16,0 0-3-16,0 0 2 0,0 0 1 16,0 0 0-16,55-38-1 0,-31 38 1 15,1 0-1-15,-1 0 0 0,5 0 1 0,3 0 0 16,4 0-1-16,3 0 0 0,3 0 0 15,4 0-2-15,2-2-1 0,3-4-7 16,1 0-5-16,-3-2-11 0,4 2-14 16,-1 0-34-16</inkml:trace>
  <inkml:trace contextRef="#ctx0" brushRef="#br0" timeOffset="137952.1566">21572 8692 155 0,'0'0'28'0,"0"0"-9"0,0 0-9 16,0 0-7-16,0 0-2 0,0 0-1 0,0 0-1 15,0 0 0-15,0 0-1 0,-34-39-2 16,34 39 3-16,0 0 0 0,-2 0 2 16,2 0 1-16,0 0 0 0,0 1-1 15,0 6 0-15,3 4 0 0,5 2 0 16,-3-5 3-16,2 3-2 0,0 0-1 0,-1-4 2 16,4 3-3-16,-1 0 1 15,-3-5-1-15,4 5 0 0,-2-1-1 16,-2-3 1-16,5 4 0 0,0 0 0 15,-4-3 0-15,3 2 0 0,-3-3 0 0,-4-3 0 16,3 2 1-16,-3-2-1 0,0 0 2 16,1 0-1-16,1-3 3 0,6 0-2 15,2-2 1-15,6-5-1 0,-1-5-2 16,0-2 1-16,0-3-2 0,2-1 0 16,0-1 1-16,1-1-1 0,0 0 0 0,1 2-1 15,-1 1 0-15,-2 3 0 0,-5 6-2 16,0-2-1-16,-6 6-1 0,2-1-5 15,1 1-5-15,-7 2-4 0,0 1-4 16,-4 1 1-16,0 0-4 0,5 0-2 16,-1 0-17-16</inkml:trace>
  <inkml:trace contextRef="#ctx0" brushRef="#br0" timeOffset="138436.0108">21524 8898 143 0,'0'0'31'15,"0"0"-7"-15,0 0-7 0,0 0-6 16,0 0-4-16,0 0-3 0,0 0-1 16,0 0-2-16,0 0 0 0,0 0 2 15,-1-11 1-15,1 11 2 0,0 0 1 16,0 0 0-16,0 5-1 0,3 6 0 0,1 4 0 16,-1-7 0-16,2 8 0 0,1-4-2 15,-1-5 1-15,4 4-1 16,1-2-1-16,3-1 1 0,1 1-2 15,-1-4 0-15,2-1 1 0,2-1-3 0,1-1 1 16,0-1-1-16,0-1 0 0,-1 0 0 16,2 0 0-16,3-5 1 0,-1-3-1 15,-1-3 2-15,-1-3-2 0,1-1-2 16,0-2 1-16,0-2-3 0,0-4 2 16,1 0-4-16,-2-3-2 0,0 2 0 0,-2 0-2 15,1 1 2-15,-4 2 1 0,1 3 0 16,-5 5-3-16,-1 3-5 0,-3 2-6 15,-3 5-13-15,0-1-14 16,-3 4-15-16,0 0-13 0</inkml:trace>
  <inkml:trace contextRef="#ctx0" brushRef="#br0" timeOffset="286748.0966">20283 16093 112 0,'0'0'27'0,"0"0"-6"0,0 0-10 0,0 0-7 16,0 0-4-16,0 0 1 0,0 0 2 15,0 0 1-15,0 0 2 0,-2-5 3 16,2 5-2-16,0 5-1 0,5 4-3 16,1-2 2-16,0 1 0 0,0 0 2 15,2-2 0-15,1 0 1 0,1-3 1 0,8 1 0 16,-2-4-1-16,2 2 1 0,1-2 2 15,3 0-3-15,1 0-1 0,6-2 1 16,1-2-2-16,-1 0-1 0,2 0-1 16,-1 1-3-16,0 0 3 0,-1 0-3 15,-1 0 0-15,-5 0 0 0,2 0-2 0,-1 1 0 16,-1 2 0-16,-2-1 0 16,-4 1 0-16,0 0-1 0,1 0-1 15,-7 0-2-15,8 0-1 0,-2 3-1 16,-7-1-1-16,5 2 0 0,-4-1-1 0,0 0-2 15,-1 0-3-15,1 0-5 0,1 1-2 16,-8-3-4-16,6 2 3 0,-6-2 0 16,1 2 7-16,-1-1 4 0,-4-2 3 15,0 0 2-15,0 0-1 0,0 0-3 16,0 1-3-16,0-1-7 0,0 0-6 0,0 0-9 16</inkml:trace>
  <inkml:trace contextRef="#ctx0" brushRef="#br0" timeOffset="287187.7347">20211 16266 93 0,'0'0'30'0,"0"0"-2"16,0 0-3-16,0 0-5 0,0 0-4 16,0 0-4-16,0 0-3 0,0 0-3 15,0 0-1-15,0 0-3 0,-8-64-1 16,8 64-1-16,1-1 2 0,5 1 0 16,8 0 1-16,5 0 1 0,1 0 0 15,6 0 1-15,-1 5-1 0,0-3-1 0,2 1 2 16,1 0-3-16,1 1 2 0,-1-4-3 15,3 0 0-15,1 0 0 0,-1 0-1 16,1 0 1-16,0-2-1 0,0-3 0 16,-2 2 3-16,-2-1-3 0,-2-2 0 15,-8 2 0-15,-2-2-1 0,-5 4-1 16,0-2 2-16,-1 1-1 0,-5 2 0 16,4-1 1-16,-4 1-2 0,2-2-1 15,2-2-1-15,-2 1-1 0,3-1-3 16,-2 1-5-16,-1-1-8 0,-3 2-8 0,6-2-5 15,-6 4-5-15,1-1-1 0,-1 1-2 16,-4 1-5-16</inkml:trace>
  <inkml:trace contextRef="#ctx0" brushRef="#br0" timeOffset="287430.1279">20236 16222 112 0,'0'0'25'16,"0"0"-6"-16,0 0-8 0,0 0-5 0,0 0-3 15,0 0-2-15,87-50-1 0,-56 50-1 16,6 0-1-16,3 1-5 0,3 2-5 15,5 3-17-15,3-1-43 16</inkml:trace>
  <inkml:trace contextRef="#ctx0" brushRef="#br0" timeOffset="289447.7969">25685 16172 17 0,'0'0'11'0,"0"0"-8"0,0 0-1 16,0 0 0-16,0 0 0 16,0 0 4-16,0 0-1 0,0 0 0 15,0 0-1-15,14-6 0 0,-4 6 2 16,-1 3 0-16,-6 0 3 0,6 0 2 0,-4-2 2 15,5 1-1-15,-1-1 0 0,3 1 0 16,-2-2-3-16,3 0 0 0,6 0-1 16,2 0-2-16,8 0-3 0,3 0 1 15,1-3-1-15,2 0 0 0,3 1-1 16,2 1-1-16,2-4-1 0,0 4 0 0,-1-2 0 16,2 1 0-16,-4 0 0 15,-3 2-1-15,-1 0 1 0,-5 0-1 16,-4 0 0-16,-7 0-2 0,-3 2 1 15,-5 0 0-15,-6-2-1 0,5 1 2 0,-6 1 0 16,2-1 1-16,-2 1-1 0,1-2 0 16,-1 3 2-16,0-3-4 0,2 1 2 15,-1-1 2-15,2 0-2 0,3 0 0 16,2 0 0-16,-1 0-1 0,5-1 2 16,0-5 0-16,-2 1 0 0,1 0-1 0,-7 3 1 15,1-1-2-15,1-2 1 0,-6 3 1 16,1 2 1-16,-5 0-2 0,0 0-5 15,0 0-1-15,0 0-7 0,1 0-7 16,-1 0-5-16,-1 0-8 0,-15 0-8 16</inkml:trace>
  <inkml:trace contextRef="#ctx0" brushRef="#br0" timeOffset="289848.4769">25682 16225 74 0,'0'0'29'0,"0"0"-7"16,0 0-3-16,0 0-7 0,0 0-6 0,0 0-2 15,0 0-2-15,0 0 1 0,0 0 1 16,0 0 0-16,4-6 0 0,9 6 1 16,6 0 0-16,-7 0 1 15,8 0-2-15,-2 0 1 0,3 0-1 0,6 1-1 16,1-1-2-16,4 0 1 0,2 2-1 0,5-2-1 16,2 0 0-16,-1 0 0 0,2 0 0 15,-1 0 0-15,-2 0-3 0,3-2 3 16,-2 1-2-16,-1-4 0 15,-2 2 1-15,-3-2-3 0,-2 1 0 0,-4 0 1 16,-4-3-2-16,-7 4-2 0,-6 1-5 16,-1 2-8-16,-3 0-11 0,-3 0-5 15,2 0-5-15,-6 0-7 0</inkml:trace>
  <inkml:trace contextRef="#ctx0" brushRef="#br0" timeOffset="301132.6576">11643 10312 42 0,'0'0'11'0,"0"0"-3"0,0 0-1 15,0 0-2-15,0 0 2 0,0 0 0 16,0 0-1-16,0 0 0 0,0 0-1 16,0 0-3-16,0-20 2 0,0 18-1 0,0 0 4 15,0 1 3-15,0 1-1 0,0-2 3 16,0 2 2-16,0-2-3 0,0 2 3 15,0-1-1-15,0 1-1 16,0-1 0-16,0 1-1 0,0 0-1 0,0-2 1 16,0 2-2-16,0 0-2 0,0-1-1 0,0 1 0 15,0 0 1-15,2 0-1 16,-2-2 0-16,1 2-3 0,5 0 0 16,1-1-2-16,-1 1 0 0,4 0 1 15,-4 0-1-15,7 0 2 0,-3 0 0 0,2 0 2 16,1 0 0-16,0 0-1 0,7 0 1 15,-4-2-2-15,3 1-2 16,-1-4 1-16,-3 2-1 0,2 0 0 0,-1-2-1 16,3 2 1-16,0 2 0 0,0-2-1 15,1 1 1-15,-3 1-1 0,2-1 2 16,-3-2-2-16,4 4 1 0,-1-3 0 16,-2 1 0-16,2-1 0 0,7-1 3 15,-4 1-4-15,1-1 1 0,-6 3-1 16,1-1 0-16,2 1 1 0,1 1-1 0,4 0 0 15,-2 0-1-15,0 0 1 0,0 0-1 16,-1 1 1-16,0 2-3 0,1 1 2 16,-1 0 0-16,0-2 0 0,-1 0 0 15,-6 0 0-15,3-2-2 0,1 2 3 16,0-2 0-16,7 0-1 0,-1 0 1 0,-1 0 0 16,0-2 0-16,0-1 0 0,-1 2 1 15,2-2-1-15,-1 1 0 16,-2 2 0-16,1-1 1 0,2-1 1 15,-1 0-1-15,0 1-1 0,0-1 1 0,-1 1 0 16,3-1 1-16,1 0 1 0,-2 1-3 16,0-1 0-16,-1 0 0 0,-5 2 1 15,0 0 0-15,1-2-1 0,2 2 1 16,-3 0 0-16,1 0-1 0,1 0 1 16,0-1-1-16,6 1 0 0,-2-2 2 0,-2 0-2 15,-7 1 0-15,1-2 0 0,-1 2 0 16,-3-2 1-16,5 0-1 0,-7 3 0 15,4-2 0-15,5 2 0 16,-3 0 0-16,-1 0-1 0,4 0 1 0,-4 2 0 16,-4-2 0-16,8 4-3 0,-1-2 2 15,-9-1-1-15,12-1 2 0,-11 2-1 16,2-2 1-16,2 0 0 0,-5 0 0 16,6 0 1-16,-5 0 0 0,2 0 1 15,-7-2 1-15,0 1 0 0,-6 1 0 0,3-2 1 16,1 1-1-16,1-2 0 0,0 3-2 15,-5 0 1-15,0-2-2 0,0 2-2 16,2 0-1-16,-1-2-1 0,-1 2-2 16,0-1 0-16,3 1-3 0,-3-2-2 15,1 2-4-15,-1-1-9 0,2 1-10 0,-2 0-4 16,0 0-6-16,1 0 1 16,-1 0 4-16,0 0-2 0,0 0-10 15</inkml:trace>
  <inkml:trace contextRef="#ctx0" brushRef="#br0" timeOffset="317113.1831">18255 15155 72 0,'0'0'23'0,"0"0"2"0,0 0-2 15,0 0-1-15,0 0-8 0,0 0-7 0,0 0-4 16,0 0-3-16,0 0 0 0,0-18 3 16,0 18-3-16,0 0 2 0,0 0-3 15,0 0 1-15,0 0 0 0,1 0 0 16,1 0 0-16,-1 0 1 0,1 0-1 16,-1 0 2-16,0 0 1 0,1 0 1 0,-1 0 1 15,1 0 0-15,-1 0 0 16,1 0-1-16,-1 0-1 0,1 0-3 0,-1 1 1 15,8-1-1-15,2 0 0 16,0 0 2-16,7-2-1 0,-1-1 2 0,0 1-2 16,7-3 0-16,-1 2 0 0,-1 0-1 15,4-2 2-15,3 2-2 0,1-1 0 16,5 1 0-16,0-2-2 0,2 0 2 16,-1 1-1-16,-2-1 0 0,-3 1 1 15,0-1-1-15,-2 3 0 0,-3-2 1 0,-9 3-2 16,2-1 0-16,-9 2 0 0,-1 0-2 15,1 0-1-15,-6 0 2 0,2 5-2 16,-3-2 2-16,-2 0-2 0,2 1-1 16,-3 1-2-16,0 1-2 0,-1 4-6 15,-4-2-6-15,4-5-3 0,0 2-6 0,1-5 3 16,0 0-7-16</inkml:trace>
  <inkml:trace contextRef="#ctx0" brushRef="#br0" timeOffset="317484.6246">18250 15199 61 0,'0'0'20'0,"0"0"0"0,0 0-4 16,0 0-4-16,0 0-4 0,0 0-2 16,0 0-2-16,0 0 0 0,0 0 0 15,0 0 1-15,53-41-3 0,-36 42 1 16,-3 4 2-16,5 2-2 0,-6-2 1 16,3-2-1-16,0 0-2 0,3-2-1 0,5 2 0 15,1-3 0-15,0 0 0 0,2 0 1 16,5 0-4-16,1 0 1 15,3-5-2-15,0 1 1 0,-1 2 1 0,-3-2 0 16,-2 1-2-16,-8 1 0 0,-3 1-3 16,-5 1-3-16,-8 0-3 0,3 0-3 15,-6 0-2-15,0 3-6 0,-2 4-4 16,-2 0-9-16</inkml:trace>
  <inkml:trace contextRef="#ctx0" brushRef="#br0" timeOffset="317813.4026">18172 15304 91 0,'0'0'25'0,"0"0"-5"0,0 0-2 0,0 0-2 15,0 0-3-15,0 0 0 0,0 0-2 16,0 0-2-16,0 0-1 0,73-38-1 16,-44 31-4-16,0-2 2 0,0 0-4 15,1 2 4-15,-1-1-4 0,-2 2 0 16,-1 1-1-16,-6 1-1 0,-1 2 0 0,0 2 0 16,-3 0-3-16,3 0-1 0,-3 0 1 15,-2 5-3-15,-7 0 3 16,2-1-4-16,-5 4 2 0,-2-2-8 15,-2 4-7-15,0 4-7 0,-10-2-8 0,-2 3-7 16,-2-2-1-16</inkml:trace>
  <inkml:trace contextRef="#ctx0" brushRef="#br0" timeOffset="317999.2272">18220 15297 78 0,'0'0'15'0,"0"0"-2"16,0 0-1-16,0 0-1 0,0 0-1 16,0 0-2-16,0 0-3 0,92-22 0 15,-65 22-4-15,2 0 1 0,3 4-5 16,3 1-4-16,3 2-5 0,6-1-12 16,3 1-28-16</inkml:trace>
  <inkml:trace contextRef="#ctx0" brushRef="#br0" timeOffset="318888.5327">20211 15104 75 0,'0'0'24'16,"0"0"-4"-16,0 0-3 0,0 0-5 0,0 0-6 15,0 0-3-15,0 0 0 0,0 0 0 16,0 0 2-16,0 0 1 0,-1-15 4 16,1 12 1-16,4 0 0 0,6-1-3 15,0 0-4-15,1 0-1 0,7-1-3 16,-7 4 1-16,9-1 2 0,0 1-3 0,0 1 0 16,8 0 0-16,2 0 0 15,1 0 0-15,2 0 1 0,3 0-2 16,4 0 0-16,2 0-1 0,2 0 0 15,2 0 0-15,0 0-1 0,-1-1-1 0,0-2 0 16,0 1-1-16,-3 1 1 0,-1 0-2 16,-3-2 1-16,-3 2-1 0,-2 1-1 15,-1 0-5-15,-3 0-3 0,-3 0-4 16,-7 0-2-16,0 0 2 0,-6 0-1 16,-1 4 0-16,0-3 2 0,-6 0 0 0,1 1 6 15</inkml:trace>
  <inkml:trace contextRef="#ctx0" brushRef="#br0" timeOffset="319339.6988">20274 15126 82 0,'0'0'23'0,"0"0"0"15,0 0 0-15,0 0-1 0,0 0-5 16,0 0-1-16,0 0-4 0,0 0-2 0,0 0 0 15,0 0-1-15,-8-49-2 0,14 43 0 16,4 1 0-16,5 1 0 0,3 1-2 16,6 2 0-16,0-1-1 0,1 2 0 15,-1 0 1-15,1 0-3 0,0 0 1 16,4-1 0-16,1 1-1 0,5-1-1 0,5-3 0 16,1 2-1-16,3-1-1 0,1-1 1 15,-1 1-1-15,2-2-1 16,-4 1-1-16,1 1-1 0,-4-2-2 15,0 2-3-15,-1-2-6 0,1 1-2 0,-3-1-8 16,0 1-4-16,-3 1-2 0,1-1-1 16,-5 2-2-16,-9-1-5 0,-1 3-7 15</inkml:trace>
  <inkml:trace contextRef="#ctx0" brushRef="#br0" timeOffset="319744.924">20209 15129 124 0,'0'0'34'16,"0"0"-2"-16,0 0-6 0,0 0-1 16,0 0-5-16,0 0-3 0,0 0-3 15,0 0-3-15,0 0-1 0,14-32-1 16,-4 29-1-16,10 0-1 0,-1 1 0 16,6 2-1-16,7-1-3 0,-1-1 1 15,4 2-2-15,1-4-1 0,2 1-1 16,2-1-1-16,1-1 2 0,3 0-1 0,0 1-1 15,1-1 0-15,-3 0-1 0,-3 2-3 16,-1 2 2-16,-1-1-4 0,-2 2-1 16,1 0-3-16,-1 0-4 0,-1 0-7 15,1 0-9-15,-2 0-7 0,-1 0-5 16,1-1-2-16,-7 0 1 0,0 1-6 0</inkml:trace>
  <inkml:trace contextRef="#ctx0" brushRef="#br0" timeOffset="332640.9807">22992 15250 103 0,'0'0'33'0,"0"0"-2"0,0 0-2 15,0 0 0-15,0 0-6 16,0 0-2-16,0 0-6 0,0 0-6 0,0 0-2 16,0 0-5-16,-3-16 1 0,15 11-2 15,2-1 1-15,4 3-2 0,2-3 2 16,-1 1 0-16,1 1-2 0,0-1 1 16,3 2-1-16,0 0-1 0,3 0 1 15,2 0-2-15,-1 2 2 0,2-3 2 0,-4 3-4 16,1 1 1-16,-1 0 0 0,-4 0 0 15,1 0 0-15,0 0 0 0,-1 0-2 16,-5 0 0-16,3 0-1 0,0 0 0 16,-6 0-1-16,7 0 0 0,-8 0-4 15,-1 0-4-15,2 0-7 0,-7 0-3 16,0 0-7-16,-6 0-1 0,0 0 1 16,0 0-2-16,0 0 2 0,0 1-3 15,0 4 3-15</inkml:trace>
  <inkml:trace contextRef="#ctx0" brushRef="#br0" timeOffset="332947.2892">22981 15247 47 0,'0'0'6'16,"0"0"-3"-16,0 0 2 0,0 0 0 16,0 0 2-16,0 0 0 0,0 0 0 15,0 0-1-15,0 0 0 0,0 0-1 16,52 8-1-16,-32-6 0 0,2-1 0 16,8-1-3-16,-1 1-1 0,0-1-1 0,1 0-1 15,-1 0 1-15,1 0 0 0,-2 0 0 16,-1-1-2-16,-1-2 1 0,-8 2-3 15,-1 1-2-15,-5 0-7 0,-6 0-6 16,1 0-10-16,-5 0 0 0</inkml:trace>
  <inkml:trace contextRef="#ctx0" brushRef="#br0" timeOffset="333189.0036">22999 15293 36 0,'0'0'19'0,"0"0"-1"15,0 0-3-15,0 0-2 0,0 0-1 16,0 0-2-16,0 0-1 0,0 0-3 16,88-32-1-16,-70 32-1 0,-1 0-4 15,4 0 0-15,0 0 1 0,2 1-2 16,3 1-2-16,5 0 0 0,0-2-3 0,6 0-3 15,3 0-3-15,3 0-10 0,4 0-11 16,0-2-20-16</inkml:trace>
  <inkml:trace contextRef="#ctx0" brushRef="#br0" timeOffset="336137.3217">24704 15129 11 0,'0'0'11'0,"0"0"1"0,0 0-1 16,0 0 1-16,0 0 0 0,0 0-1 16,0 0-4-16,0 0 1 0,0 0-4 15,2-6 1-15,2 4-1 0,2 1-1 16,2-3-1-16,-2 3-1 0,3-2 1 16,2 2-1-16,-6-1 1 0,5 1-1 0,-4 1 1 15,5-2-1-15,1 1 0 0,-2 1 0 16,2 0 0-16,-2 0-1 0,0 0 0 15,1 0 0-15,4 0-1 16,2 1 1-16,2 2 0 0,3 0 0 0,2 0 0 16,2-2 0-16,3-1 0 0,3 0 0 15,1 0 0-15,4 0 0 0,-1-3 0 16,0 1-1-16,1-1 1 0,-1-1-1 16,1 0 1-16,-3-1 0 0,-2 3 0 15,-3-2 0-15,-1 1-1 0,-10 3 1 0,0-4-2 16,-4 4 1-16,-2-1 0 0,1-1 0 15,-6 2-2-15,-1 0 0 0,-2 0 0 16,2 0 0-16,-2 0-1 0,2 0 2 16,-6 0 0-16,0 0-1 0,0 0 1 15,3 0-2-15,1 2 0 0,1-1-2 0,-2 3 1 16,1-2 0-16,-4-2 0 16,0 0-2-16,0 0-4 0,1 1-1 15,-1 1-7-15</inkml:trace>
  <inkml:trace contextRef="#ctx0" brushRef="#br0" timeOffset="336540.8645">24800 15187 50 0,'0'0'17'0,"0"0"-4"0,0 0-1 0,0 0 1 16,0 0-1-16,0 0-3 0,0 0 1 16,0 0-2-16,0 0-3 0,0 0 1 0,61-25-3 15,-37 19 1-15,1 2 0 0,2 1-2 16,0-2 0-16,0 0-1 0,2 3 1 15,0-2 0-15,2 2-2 16,1-2 0-16,3 2-1 0,-1-2 0 0,0 1-2 16,0 1 1-16,0 1 1 0,-4 1-1 15,-3 0 0-15,-7 0 1 0,0 0-3 16,-2 0 1-16,-6 0-2 0,7 0 0 16,-9 0-1-16,-4 0 2 0,7 0-2 15,-8 0-1-15,1 0-4 0,2 0-6 0,-8 0-8 16,4 0-6-16,3 0-1 0</inkml:trace>
  <inkml:trace contextRef="#ctx0" brushRef="#br0" timeOffset="336853.1119">24794 15179 84 0,'0'0'21'0,"0"0"-2"0,0 0-1 16,0 0-3-16,0 0-3 15,0 0-4-15,85-24-2 0,-60 23-1 16,0-1-3-16,2-1 1 0,5 1-2 15,1-2 1-15,4 0 0 0,0 2 0 0,0-3-3 16,1 2 0-16,1 0-3 0,-2 0-2 16,1 0-1-16,0 1-4 0,-3 0-7 15,-2 1-10-15,-1-1-15 0,-2 2-20 16</inkml:trace>
  <inkml:trace contextRef="#ctx0" brushRef="#br0" timeOffset="353942.1074">17821 16030 1 0,'0'0'8'0,"0"0"-3"15,0 0-1-15,0 0-2 0,0 0-2 16,0 0 0-16,0 0 2 0,0 0-1 15,0 0 1-15,0 0-2 0,-7-5 0 16,20 5 0-16,3 0 0 0,7 0 0 0,3 0 1 16,4 0 1-16,3-3-2 0,4-4 1 15,-3 1-1-15,1 1 0 0,-2-2 1 16,-4 1-2-16,0-1 0 0,-4 2 1 16,-7 1-3-16,-7 1 3 0,-5 3-1 15,-6 0 0-15,0 0 0 0,0 0-3 0,-2 0 2 16,-14 5-1-16,-14 9 0 15,-12 6-1-15,-7 1-1 0,-5 1 4 0,-4-3 1 16</inkml:trace>
  <inkml:trace contextRef="#ctx0" brushRef="#br0" timeOffset="354093.7965">17713 16152 3 0,'0'0'3'15,"0"0"0"-15,88-33-2 0,-61 23 1 16,1 1-1-16,-1 2 0 0,-2-2-1 16,1 7 0-16,-2-4-2 15,1 5 0-15,-1-1-4 0</inkml:trace>
  <inkml:trace contextRef="#ctx0" brushRef="#br0" timeOffset="355293.3666">20204 15182 31 0,'0'0'12'16,"0"0"-1"-16,0 0-2 0,0 0 0 15,0 0-1-15,82-59-2 0,-42 49-1 16,3 3-3-16,8 0 0 0,2 2-2 16,2 0-1-16,-1 4 0 0,-1-1-1 15,-2 2-1-15,-4 0 2 0,-2 0-4 16,-3 5-2-16,0 1-5 0,-2-1-9 15,0 1-9-15</inkml:trace>
  <inkml:trace contextRef="#ctx0" brushRef="#br0" timeOffset="370753.7434">737 16929 0 0,'0'0'1'0,"0"0"2"0,0 0-3 16,0 0 1-16,0 0 0 0,0 0 3 15,0 0 3-15,0 0-2 0,0 0 2 0,0-15-2 16,0 13-1-16,0 1 2 0,3 1-1 16,-3-3-1-16,0 1-3 0,0 1 1 15,0 0-1-15,3-6 2 0,-3 1-7 16,0 2-1-16,3 1-2 0,-3-4-6 16,3 3-1-16,1-2-3 0</inkml:trace>
  <inkml:trace contextRef="#ctx0" brushRef="#br0" timeOffset="372287.6241">828 17125 1 0,'0'0'10'0,"0"0"-2"0,0 0-1 16,0 0 0-16,0 0-6 0,0 0 2 16,0 0-1-16,0 0 1 0,0 0 2 15,-10-15-2-15,6 6 2 16,1 6 1-16,0-8 2 0,2 2 4 0,-1 4 0 16,-1-5 2-16,2 5-2 0,-2-5-2 15,0 0-1-15,0 8 0 0,3-5-1 16,-3 1-2-16,0 2 1 0,3 1-1 15,-4-4-1-15,4 2-1 0,-1 2 1 16,-2-8 0-16,1 2-2 0,-1 1 0 0,-1-4 1 16,4-2-2-16,-3-6-1 0,3-1-1 15,0-6-1-15,0 0-1 0,0-1 0 16,0-1 1-16,0 1-3 0,3 1 1 16,0-6-2-16,0 3 0 0,-2 0 5 15,1-2-4-15,-1-2 4 0,1 2-3 0,-1 1 2 16,-1-1 1-16,4 1-1 0,-4-4 2 15,0 1 1-15,0-2 1 0,0-3-2 16,0 1 2-16,0-1-1 16,0-2-1-16,0 2 1 0,-4-1 1 0,1 2 0 15,-1 1 1-15,-2 2-1 0,3-2-3 16,0 0 0-16,0 2-1 0,0-3 0 16,2 0 3-16,-2 0 1 0,2-1-1 15,-1-1 0-15,2 1 1 0,0 1-1 16,0 2-2-16,0-1 0 0,0 5 0 0,0 2 0 15,0 3 0-15,0 2 1 0,0 7 0 16,0-1-1-16,-1-1 0 0,1 0 0 16,-3-4-1-16,3-1 2 15,0 2-6-15,0-1 5 0,0 6-5 0,0-2 0 16,-3 1 5-16,3 4-5 0,0-7 3 16,0 3 1-16,0 6 0 0,0-6-2 15,0 7 2-15,0-2-1 0,0 1 0 16,0-2-1-16,0 3 2 0,0-3 0 15,0 2-2-15,0-2 3 0,0-7-1 0,0 1 0 16,0-6 1-16,0 2-3 16,0 9 1-16,0-4 2 0,0 2-1 0,0 4 1 15,0-5 0-15,-3 6-1 0,3 1 0 16,0 0 1-16,-3 0 0 0,3 0 0 16,-3 1 0-16,2 1 0 0,-1-1 0 15,1 0 1-15,-1 6-1 0,2 1 2 16,-1-2 0-16,1 0 1 0,-2 0-2 15,0-6 1-15,2 6 2 0,0-1-1 16,0 2 2-16,0 5-2 0,-3-2-2 0,3-3-1 16,0-1-1-16,0 2 1 0,0-1-2 15,0 5 1-15,0-1 0 0,0 1 2 16,0 0 0-16,0-2-1 0,0 2 2 16,0 0-2-16,0 0 1 0,0 0 0 15,0 0 0-15,0 0 0 0,0 0-1 0,0 0 0 16,0 2-1-16,0-1 1 0,0 1-1 15,0-2 1-15,0 3 0 16,0-2 0-16,0 1 0 0,0-1-1 16,0 1 1-16,0-1 0 0,0 1 1 0,0 4-1 15,0 0 1-15,-3 5-1 0,3-1-1 16,0 1 1-16,-3 5 0 0,0 1-1 16,2 6 1-16,-4 0 0 0,1 4-1 15,1 3-1-15,0 7 1 0,-1 2 0 16,0 6-1-16,1-2 2 0,-2 3 0 0,1-1 0 15,1-1 0-15,3-1 4 0,0 0 2 16,0-2-1-16,0 4 2 16,0 2-4-16,0 3-2 0,0 2 2 15,0 4-4-15,0 2 2 0,3 1-1 0,1-1 0 16,-2-2 0-16,1-3 3 0,-2-6-1 16,1-1-4-16,-2-5 2 0,0 2-3 15,0 0 1-15,0-1 1 0,0 2-2 16,0 1-1-16,0-2-3 0,0 1 2 15,0-1-1-15,-3-4 2 0,0-1 1 0,-3-6 0 16,3-2 0-16,0-2-1 0,0-8 0 16,3-1 1-16,0-7-2 0,-1 2 1 15,1 4 4-15,0-1-6 0,0 0 7 16,0-2-3-16,1 0-2 0,2-1 0 16,3 4-2-16,3-1-1 0,-2 1-2 0,3-3-5 15,-1 1-4-15,1-2-4 16,0 3 0-16,-3-8 1 0,-1 2 1 15</inkml:trace>
  <inkml:trace contextRef="#ctx0" brushRef="#br0" timeOffset="373199.8466">649 15232 36 0,'0'0'11'0,"0"0"1"15,-3 91-7-15,3-56 0 0,0 3 0 16,0 3-3-16,0 3 2 0,-3 3-4 16,3 2 0-16,0-1-1 0,0 1 0 15,0-1-2-15,0-5 3 0,0-1-2 0,0-2 3 16,0-3 1-16,0 1-2 0,3-3 3 15,0 1-4-15,3 0-1 0,-2 4 0 16,2 0 0-16,-2 0 2 16,-1 4 0-16,3 0-2 0,0 0 4 0,-2 0-2 15,3-1-2-15,2 1 4 0,-3-1-4 16,-2-1 1-16,-1 1 6 0,3-3-7 16,-1 2 4-16,-2-2-3 0,-1-5-4 15,1 1 3-15,-3 1-1 0,0-2 2 16,0-2-2-16,0 1 3 0,-2-4 2 0,-1-9-3 15,2 2 1-15,1-11 0 0,0 3-5 16,0-2 5-16,0-1 0 0,0-1 1 16,0-4 3-16,0 2-3 15,0-3 0-15,0-1 1 0,0 5 0 0,0-4 0 16,0 5-1-16,3-2-1 0,-3-3 0 0,1-1 0 16,-1-5-2-16,0 4 3 15,2 0-2-15,-2 3 0 0,1-3 1 16,-1-4 0-16,0 0 0 0,0 0 0 15,0 3 0-15,0-3 0 0,0 3-3 0,0-3-1 16,0 2-4-16,0 1-8 0,0-3-6 16</inkml:trace>
  <inkml:trace contextRef="#ctx0" brushRef="#br0" timeOffset="411625.3383">12713 15523 105 0,'0'0'31'15,"0"0"-5"-15,0 0-6 0,0 0-7 16,0 0-6-16,0 0-4 0,0 0 1 16,0 0 2-16,0 0 1 0,-3-10 2 15,9 8-6-15,6 1 1 0,7 1-2 0,-3 0 0 16,5 0 3-16,1 3-1 0,1 0 0 15,-1 0-2-15,4-3 0 16,1 0-1-16,4 0 1 0,1 0 0 16,2-3-1-16,1-2 0 0,4 1-2 0,0-1 2 15,2 1-1-15,2-2 0 0,0 1 0 16,1 1-2-16,-1 1 0 0,-4-1 1 16,-3 3-1-16,-2-2 2 0,-4 1 0 15,-3 1 1-15,-8 1-1 0,4-1 0 16,-5 1 1-16,-4 0-1 0,-1 0-1 0,-1 0 0 15,-5 0-4-15,-1 0-4 0,-2 0-2 16,-4 0 1-16,0 0 2 16,0 0 5-16,0 0-1 0,0 1 0 0,-4 6-3 15,-12 3-4-15,-2 0 0 0,1-1-5 16,-2-1-7-16,5-1-9 0,-2 1-6 16,3-3-4-16</inkml:trace>
  <inkml:trace contextRef="#ctx0" brushRef="#br0" timeOffset="411993.1659">12816 15542 149 0,'0'0'28'0,"0"0"-5"15,0 0-7-15,0 0-4 0,0 0-5 16,0 0-4-16,0 0-3 0,0 0 3 0,0 0 3 16,0 0 2-16,-16-8 5 0,28 7-3 15,8-2-2-15,7-2 1 0,4-1 1 16,-1 2-2-16,8-4 0 0,-1 2-1 16,3 0 0-16,1-1-2 0,0 3-2 15,-2 1-2-15,6 2-1 0,-5-1-1 16,1 2-1-16,-1 0-2 0,-1 0 1 15,-4 0-1-15,-2 0-3 0,-2 2 3 0,-1-1-3 16,-3 2-2-16,-1-1-1 16,-8-1-2-16,-7-1 2 0,-5 1-3 0,-6-1-3 15,0 0-1-15,0 0-3 0,2 0-6 16,-2 4-12-16,-9 4-14 0,-11 2-37 16</inkml:trace>
  <inkml:trace contextRef="#ctx0" brushRef="#br0" timeOffset="412309.2823">12760 15587 145 0,'0'0'37'0,"0"0"-13"15,0 0-9-15,0 0-5 0,0 0-1 16,0 0 3-16,0 0 3 0,0 0 3 15,0 0-3-15,8 11-1 0,13-2-1 0,6-3-2 16,5-4 2-16,7-2-6 0,4-2-2 16,4-7-3-16,2-2-3 0,-3 0 2 15,3-2-1-15,-1 1-1 0,-3 2-3 16,-2-1-3-16,-1 2-2 0,-4 1-1 16,-5 2-3-16,0 0 1 0,-5 1 4 0,-10 3-2 15,-3-2-1-15,-2 3-2 16,-9-1-6-16,2 2-4 0,-6 0-1 15,0 0-6-15,0 0-4 0,0 0-4 16,-7 0-13-16</inkml:trace>
  <inkml:trace contextRef="#ctx0" brushRef="#br0" timeOffset="412565.3088">12868 15580 216 0,'0'0'39'0,"0"0"-7"16,0 0-5-16,0 0-5 0,0 0-8 16,0 0-4-16,0 0-5 0,0 0-5 15,0 0 1-15,0 0-1 0,41-28 0 16,-12 24-2-16,1 1-3 0,8 3-8 0,0 0-7 15,2 0-18-15,-1 0-18 0,0 6-18 16,1 3-27-16</inkml:trace>
  <inkml:trace contextRef="#ctx0" brushRef="#br0" timeOffset="418011.9572">11506 15648 50 0,'0'0'19'0,"0"0"-1"0,0 0 2 16,0 0-2-16,0 0 0 0,0 0-1 15,0 0-4-15,0 0 0 16,0 0-6-16,-13-30-4 0,13 28-1 16,0 1 0-16,0-1-1 0,0 1 0 0,0 1 0 15,0 0-2-15,3 0 1 0,3 0 0 16,5 0-1-16,2 3-1 0,0 2-4 16,0 8-6-16,-4-4-14 0,1 4-35 15</inkml:trace>
  <inkml:trace contextRef="#ctx0" brushRef="#br0" timeOffset="420307.6">11601 15811 51 0,'0'0'33'16,"0"0"0"-16,0 0 0 0,0 0-2 16,0 0-6-16,0 0 1 0,0 0-1 15,0 0-4-15,0 0 0 0,-17-17-5 16,14 7-1-16,0 3-1 0,2 3-2 0,-2-7-1 15,1 5 0-15,1-5-2 0,-2 0 0 16,3 7-2-16,0 0-3 0,0 4 2 16,-3-2-4-16,3 2-1 0,0-2-1 15,0 2-1-15,0 0 3 0,3 0-2 16,7 0 2-16,5 0-4 0,4 5 1 16,-2 1 2-16,0 0 2 0,3 2-1 15,-2 1 1-15,5 1 1 0,-1 1-4 16,-1 3 2-16,0-1 0 0,0 5 2 15,-1-2 2-15,-2 3-2 0,1 3 1 0,-3-1-2 16,-1 4-3-16,-1 0 1 0,0 2 0 16,-1 2-2-16,-1 2 0 0,1-1-1 15,-2 0 1-15,2 2 0 0,0 2-1 16,0-3 2-16,2 0-3 0,-2-2 0 16,0-7 1-16,-2-2 0 0,-3-6 1 0,0-1-1 15,-1-8-3-15,-2 3-1 16,-1-1-4-16,-2-4-8 0,-2 9-14 15,0 0-21-15,-8 5-31 0,-5 5-28 16</inkml:trace>
  <inkml:trace contextRef="#ctx0" brushRef="#br0" timeOffset="420887.2478">12158 15742 37 0,'0'0'25'0,"0"0"2"15,0 0 0-15,0 0-1 16,0 0-2-16,0 0 0 0,0 0-1 15,0 0-2-15,0 0 2 0,0 0-3 16,-75 84 3-16,69-63-6 0,2 4 0 0,1-2-3 16,0 4-7-16,3-5 2 0,0 1-2 15,3-3-2-15,1-3 0 0,4-1-2 16,0-2-1 0,5-1-1-16,2-3-32 0,2 2-2 15</inkml:trace>
  <inkml:trace contextRef="#ctx0" brushRef="#br0" timeOffset="423364.7255">12251 15799 78 0,'0'0'27'0,"0"0"1"0,0 0 4 15,0 0-4-15,0 0 0 0,0 0-2 16,0 0-4-16,0 0 0 0,0 0 2 16,-29-50 2-16,26 40 4 0,0 1-2 15,1 5 0-15,-3-6-3 0,2 6-1 16,3 1-5-16,-1-4-4 0,-5 7-6 0,-5 0-4 15,-6 2-1-15,-2 9 0 0,1 5 0 16,0 3 0-16,5 4-2 16,0-1 1-16,3 6 4 0,3-1-2 15,1 3 0-15,3 1-3 0,2-1-2 0,1-1-1 16,0-2 1-16,0-2 1 0,0-3-2 16,0-5 1-16,0-1 0 0,1 0-2 15,2-5 2-15,4 5 0 0,-1-4 0 16,-1-4 2-16,6 1-1 0,1-2 0 15,-4-4 1-15,10 2-4 0,-1-2 2 0,-7-1-1 16,10 1 1-16,-7-3-1 0,-1 0 1 16,2 0 0-16,-2 0-1 0,1 0 2 15,-4 0-1-15,1-3 0 0,-3-5 2 16,3-1 0-16,-4 1-1 0,0-7 1 16,-3 6 0-16,-3-2-1 0,1-1 1 0,-1-1 3 15,-4-1-2-15,-5 1 0 16,0 3-1-16,-4 1-4 0,6 3 3 15,-5 3-1-15,1 0 0 0,-1 2-1 16,-2 1-3-16,5 0-1 0,-1 0-1 0,6 0-2 16,-5 4-4-16,6-1-4 0,0-1-13 15,2 2-11-15,1 1-20 0,0 6-19 16,0-1-26-16,0 3-11 0</inkml:trace>
  <inkml:trace contextRef="#ctx0" brushRef="#br0" timeOffset="423848.8411">12546 15888 319 0,'0'0'60'0,"0"0"-17"0,0 0-5 16,0 0-15-16,0 0-2 0,0 0-7 0,0 0-4 15,0 0-5-15,0 0 1 0,0 0-3 16,-19-62-1-16,9 62-1 0,6 0 0 16,-5 3 6-16,-3 4-7 0,7 1 5 15,-3 4-4-15,4-3-1 0,1 2 2 16,-1 8-2-16,2-9 0 0,-1 8 0 16,0 0 0-16,3-7 0 0,-1 7 0 15,1-6-2-15,0 1 2 0,0-1 2 16,0 1-4-16,0 1 2 0,0-4 2 15,1 2-4-15,2-3 1 0,2 2 0 0,-1-3-1 16,2-1 2-16,1-1 0 0,0 1 0 16,-4-6-1-16,1 3 1 0,1-4 2 15,1 0-1-15,5 0 0 0,2-7 0 16,-3-4-1-16,5-4 2 0,-7-4 0 16,0 9 3-16,-4-8-1 0,-1 1 0 0,-3 0 0 15,0-3 3-15,-9 2 0 16,-1 2 1-16,-2 4 0 0,1 3-2 15,-1 1-2-15,-5 2-2 0,5 4-2 16,-6-1-2-16,0 3 0 0,7 0-5 0,-5 0-7 16,8 3-18-16,3-2-24 0,2 1-45 15,3-2-38-15,-1 0-112 0</inkml:trace>
  <inkml:trace contextRef="#ctx0" brushRef="#br0" timeOffset="424302.1557">12491 15312 226 0,'0'0'60'0,"0"0"-6"0,0 0-6 16,0 0-6-16,0 0-10 0,0 0-6 16,0 0-8-16,0 0-4 15,0 0-1-15,-19-24 0 0,13 32 0 0,0 5-3 16,-2 7-3-16,2 0-2 0,6-5-1 16,-3 4 0-16,3 0-2 0,0 1 1 15,0 6-5-15,0-9 2 0,3-1 0 16,1-2-1-16,-1-4 1 0,4 3 0 15,-2-6-2-15,-1-1 2 0,5 0-1 0,-6-5 1 16,1 3 0-16,2-4 0 0,-1 0 1 16,6 0 0-16,-1-8-1 0,-2 2 1 15,1-6-1-15,-3-2 1 0,-6 4-1 16,4-9 2-16,-4 3-2 0,0-3 2 16,-1-1 1-16,-3 4-2 0,-4 2 1 15,-1 2-2-15,1 5-1 0,-2-3-1 16,1 5-3-16,-2 5-13 0,-7 0-33 15,1 4-57-15,-4 8-120 0</inkml:trace>
  <inkml:trace contextRef="#ctx0" brushRef="#br0" timeOffset="426780.2015">22631 16084 82 0,'0'0'38'0,"0"0"2"0,0 0-1 0,0 0-6 16,0 0-10-16,0 0-5 0,0 0-6 16,0 0-2-16,0 0 1 15,0 0 2-15,68-23-2 0,-47 18-1 0,1 3-1 16,4-2-2-16,0 3-3 0,4-1 0 0,1 2-1 16,4-3-2-16,-1 2 2 15,4-1-2-15,-1 2-2 0,1 0 1 16,0 0 0-16,-2 0 0 0,3 0 1 15,-3 0-2-15,0 0-2 0,-3 0 2 0,-2 0-2 16,-4 0 2-16,-7 2-3 0,-9-2 3 16,-6 1-1-16,-5-1 1 0,0 0-1 15,0 0 1-15,2 0-3 0,-1 0-4 16,1 0-5-16,-2 0-7 0,1 0-3 16,-1 0-8-16,0 0-3 0,-3-3-4 0,-5-1 1 15,0 1-2-15,-3-1 0 0,2 1-8 16</inkml:trace>
  <inkml:trace contextRef="#ctx0" brushRef="#br0" timeOffset="427192.1577">22518 16111 74 0,'0'0'17'16,"0"0"-5"-16,0 0-2 0,0 0 5 15,0 0 0-15,0 0 4 0,0 0 1 16,0 0-1-16,0 0-2 0,94 25-3 0,-62-24-4 15,1-1-3-15,2 0-2 0,4 0 0 16,-2-5-4-16,1 0 1 0,1 0 0 16,1-1 0-16,-1-1-1 0,2 2 0 15,-2 0-2-15,-2-1 1 0,0 1-1 16,-1 1 0-16,-3 2 1 0,-1-1-3 16,-3 1-1-16,-7 1-1 0,-4 1-3 15,-5 0 0-15,-1 0 0 0,1 0-3 16,-7 0 0-16,4 0-1 0,-6 0-3 15,2 0-3-15,0 1-7 0,-6-1-7 0,0 0 1 16,0 0-1-16,1 0-3 0</inkml:trace>
  <inkml:trace contextRef="#ctx0" brushRef="#br0" timeOffset="427580.6022">22511 16087 143 0,'0'0'41'0,"0"0"-7"0,0 0-8 0,0 0-5 15,0 0-6-15,0 0-3 0,0 0-5 16,0 0-1-16,0 0-3 0,0 0 1 16,-8-14-2-16,23 13 1 0,8 1 2 15,9-2 0-15,4 1-1 0,5 1 1 16,5-2-1-16,3 2-3 0,2-2 0 16,2 2-1-16,2 0-2 0,-3-1-1 15,2 1 1-15,-3 0-3 0,-1-2-2 16,-4 1 0-16,-2-1-3 0,-3-1-7 0,-5 2-7 15,-4-2-6-15,-4 0-4 0,-9 1-1 16,-8-1 5-16,-2 0-5 0,-5 1 1 16,1 1-9-16</inkml:trace>
  <inkml:trace contextRef="#ctx0" brushRef="#br0" timeOffset="427932.4042">22547 16141 182 0,'0'0'38'0,"0"0"-10"0,0 0-5 15,0 0-7-15,0 0 0 0,0 0-3 16,0 0-2-16,0 0-3 0,0 0-1 0,33-10-1 16,-13 6 1-16,-1 2-3 0,10-3 0 15,0 1-2-15,3-1-1 0,1 0 0 16,3 1-1-16,3-1 1 0,2-1-1 16,3-1 0-16,0 0-1 0,2 2-2 15,-4-2-2-15,-1 3-1 0,-4-1-2 0,-1 3-6 16,-4-2-5-16,-2 3-11 0,-8-1-8 15,0 2-13-15,-8 0-13 16,-7 0-2-16</inkml:trace>
  <inkml:trace contextRef="#ctx0" brushRef="#br0" timeOffset="428262.0412">22826 16131 101 0,'0'0'32'0,"0"0"-8"15,0 0-10-15,0 0-5 0,0 0-7 0,0 0-1 16,0 0-1-16,0 0 1 0,0 0 1 16,88-38-2-16,-58 33-3 0,2 1 1 15,4 2-3-15,-1-3 0 0,2 3-3 16,1 0-3-16,-2-1-3 0,1 2-7 16,-3-1-7-16,0 2-5 0,-4 0-10 15</inkml:trace>
  <inkml:trace contextRef="#ctx0" brushRef="#br0" timeOffset="431789.0217">27607 16057 67 0,'0'0'32'16,"0"0"1"-16,0 0-5 0,0 0-5 16,0 0-3-16,0 0-2 0,0 0-5 15,0 0-3-15,0 0 0 0,15-3 1 16,-7 3 3-16,6 0 0 0,4 0-2 0,5 0-2 15,-2 0-1-15,1 0 0 0,3 0 1 16,2 0-2-16,3 0 0 0,7-2-4 16,0-3 0-16,5 1-1 0,-1-2-2 15,-1 1 1-15,3 2-1 0,0 0-1 16,1 0 1-16,1 2-1 0,0-1 0 16,0 2 0-16,-3 0-1 0,1 0 1 15,-2 0-1-15,-1 0 0 0,0 0 0 16,1 0-2-16,-2-5 2 0,1 4 0 15,-2-4 0-15,-3 2 1 0,-2 1 0 0,-2-3 0 16,-6 1-1-16,-8 2 0 0,-6 0 1 16,-5 2 0-16,-6 0 0 15,0-2 0-15,0 2-3 0,1 0 0 0,1-1-4 16,-1 1-2-16,-1 0-2 0,0 0-2 16,0 0-1-16,0 0-5 0,0 0-11 15,-3 0-10-15,-1 0-11 0,-5 3 0 16,1 1-5-16</inkml:trace>
  <inkml:trace contextRef="#ctx0" brushRef="#br0" timeOffset="432123.6711">27645 16088 155 0,'0'0'41'0,"0"0"-3"16,0 0-8-16,0 0-8 0,0 0-5 15,0 0-3-15,0 0-1 0,0 0-1 16,0 0 1-16,80-38-4 0,-46 38-1 0,4 0-1 15,6 0-3-15,3 0 0 0,4 0-2 16,4-1-1-16,0 1 0 0,1 0-1 16,-2 0-1-16,1 0 1 0,-3 0-2 15,-1 0-3-15,-2 0-3 0,0 1-4 16,-3 3-15-16,2-2-16 0,-6 1-30 16,-3 0-22-16</inkml:trace>
  <inkml:trace contextRef="#ctx0" brushRef="#br0" timeOffset="436784.5428">28830 15886 5 0,'0'0'2'0,"0"0"-2"0,0 0-2 0,0 0-3 16,0 0 5-16</inkml:trace>
  <inkml:trace contextRef="#ctx0" brushRef="#br0" timeOffset="438701.5707">11833 15950 0 0,'0'0'3'0,"0"0"-2"0,0 0-5 16,0 0 5-16,0 0-1 0,0 0 4 0,-80-55 1 16,67 46 1-16,-1-3 2 0,-2 0-1 15,4 1 1-15,2 3-2 0,0-2-3 16,4 3 0-16,-1-1 1 0,0 1-3 16,3 3-1-16,-4-2-1 0,5 4-1 15,-1-2-1-15,1 3 1 0,3 1-2 0,0-2 3 16,0 2-1-16,-1 0-2 0,-1 0 1 15,-2 0-2-15,-3 0 4 16,1 0-2-16,3 2 1 0,3-2-2 16,0 0 2-16,0 0-2 0,0 1 4 0,-1-1 1 15,1 0 3-15,-2 2 1 0,2-2-3 16,-1 0-2-16,-1 0 0 0,1 0 1 16,-1 0-1-16,1 0 3 0,-1 0-3 15,1 0 0-15,-1 0-3 0,1 0 2 16,-2 0-4-16,2 0 1 0,-2 0-1 0,3 0 0 15,-1 0 3-15,-1 0 1 0,1 0-1 16,-1 0 1-16,1 0 1 0,-1 0 0 16,1 0 0-16,-1 0 0 0,1 0 0 15,-1 0 0-15,1 0 0 0,1 0 0 16,-2 0 1-16,2 0 3 0,-1 0-2 16,1 0 1-16,-3 0-2 0,3 0 0 15,-3 0 1-15,3 0 1 0,-2 0-2 16,0 0 0-16,1 0 0 0,-1-2 1 15,1 1-2-15,-1-1-2 0,2 1-2 0,-1-1-1 16,1 2-2-16,-2-1 3 0,2 1 4 16</inkml:trace>
  <inkml:trace contextRef="#ctx0" brushRef="#br0" timeOffset="452302.1556">15354 18579 113 0,'0'0'37'16,"0"0"-7"-16,0 0-7 0,0 0-1 16,0 0-8-16,0 0-1 0,0 0-8 15,0 0-2-15,0 0-5 0,14-42 1 16,-14 42 1-16,0 0-3 0,2-3-2 16,-2 3-6-16,0-2-6 0,1 2 4 0,-1 0-2 15,0 0 2-15,0 0 2 16,0 0-9-16,0 0-7 0,0 0-4 15,0 0-3-15,0 0 1 0</inkml:trace>
  <inkml:trace contextRef="#ctx0" brushRef="#br0" timeOffset="467493.7629">11496 16455 0 0,'0'0'1'0,"0"0"-1"16,0 0 2-16,0 0-4 0,0 0 2 15,0 0 2-15,0 0-2 0,0 0 2 16,0 0 0-16,0-3 0 0,0 3 1 16,0 0 1-16,0 0-2 0,0 0 3 15,4 0 0-15,2 3 3 0,3-1-1 0,-1 1-1 16,4-3 1-16,4 0-3 0,-6 0 4 15,7 0 0-15,-2-3 0 16,-4 1-1-16,4-2-5 0,-4 2-1 16,1 1 0-16,7-3-1 0,-9 0 0 0,10 1-1 15,-1 2-1-15,3-2-2 0,5 1-2 16,3 1-3-16,-1 1-11 0,3 0-27 16</inkml:trace>
  <inkml:trace contextRef="#ctx0" brushRef="#br0" timeOffset="468671.8743">13846 16387 0 0,'0'0'1'0,"0"0"-1"0,0 0 2 16,0 0-1-16,0 0 0 0,0 0-1 15,0 0 1-15,0 0 2 0,0 0-2 16,8-33 2-16,-8 33 0 0,0-2 1 0,0 2 4 16,0-1 0-16,2 1 1 0,-2-1 1 15,0-1-2-15,1 2-3 0,-1-2-3 16,2 2 0-16,-2-1-2 0,1 1 1 16,5 0 0-16,0-2 1 0,8 2 0 15,-2 0-2-15,2 0 2 0,5-1-1 0,-6 1 2 16,6-2-1-16,0 0-2 0,-1 1 1 15,-2 0 0-15,3-1 2 16,0 1-1-16,1 1 0 0,6-2 0 16,0 2 0-16,2 0-1 0,2 0 0 0,2-3 1 15,4 0-1-15,3 1 0 0,5-1 0 16,3 1 0-16,5-3 0 0,2 0-1 16,5-1 2-16,3 0-1 0,2-2-1 15,-2 3 1-15,-1-3-1 0,-3 2 0 16,-3-3 0-16,-3 3 1 0,-6 0 0 0,-1 1 1 15,-8 0-1-15,-2 1 0 0,-5-2 3 16,-4 0 2-16,-7 3-1 0,-1-2 3 16,-1 2-1-16,-5 1 1 15,5-1 1-15,-7 1-4 0,2-1 1 0,-1 0-3 16,-1-1-2-16,1 1 1 0,-7 2 0 16,3 1-2-16,-7 0 2 0,0-2-1 15,0 2 0-15,1 0-3 0,1-1-4 16,-2 1-4-16,0 0-8 0,0 0-8 15,-2-1-14-15,-12 1-29 0</inkml:trace>
  <inkml:trace contextRef="#ctx0" brushRef="#br0" timeOffset="469507.7147">14053 16220 13 0,'0'0'18'0,"0"0"-1"0,0 0-1 16,0 0 1-16,0 0 1 0,0 0 0 15,0 0-2-15,0 0-1 0,0 0-7 16,-6-22-1-16,0 22-3 0,-4 0-2 15,-6 1 2-15,-3 6-2 0,3 3 0 0,-1 0 2 16,2 5-2-16,-2 0 3 0,0 4-1 16,-5-3-4-16,6 3 0 0,-3-4-2 15,1-2 2-15,7-1 2 0,0-4 0 16,-2 2-1-16,6-6 0 0,-5 5 2 16,2-4-1-16,7-4 0 0,-7 2 4 0,5 0 1 15,1-3 2-15,-1 2 0 16,-1-2-1-16,1 0 2 0,1 0-1 15,-5-2 3-15,6-1 3 0,-1 0-1 16,1 2 1-16,3 1 1 0,-1 0-5 0,1 0 1 16,-2-3-5-16,2 1-4 0,-1 1-3 15,1-1-3-15,0 1 0 0,0 1 2 16,0-4 2-16,4 3 2 0,9-1-3 16,3 1 0-16,-3 1 0 0,6 0 0 15,-2 0 0-15,1 0-3 0,-1 1 1 0,0 4 1 16,-2 0 1-16,2 1-1 0,3-2 0 15,-1 1-1-15,0 1-1 16,0-2 2-16,-1 1-2 0,0 0-2 16,2 0-1-16,0-1-5 0,-4 2 0 0,3 0-4 15,-3 0-6-15,1 1-7 0,-5-1-6 16,1 1-4-16,-3 0-3 0,-1-1-1 16,-2 2 7-16,-1-1 1 0,-5-5 9 15</inkml:trace>
  <inkml:trace contextRef="#ctx0" brushRef="#br0" timeOffset="469903.9275">14061 16243 113 0,'0'0'41'0,"0"0"-6"16,0 0-3-16,0 0-1 0,0 0-8 16,0 0-1-16,0 0-3 0,0 0-1 15,0 0-3-15,0 0 0 0,0-56-3 16,0 55 0-16,0 1-2 0,0-2-3 16,0 0-5-16,0 2-1 0,0-1-2 15,0 1 2-15,0 0-1 0,-5 6 0 0,0 8 2 16,-1 5-4-16,0 4 1 15,1 0-1-15,0 2-1 0,1 0-1 16,1-1 0-16,2-6 0 0,-1-1 1 0,2 1-1 16,0-7 1-16,0 5-2 0,2-6 1 15,1 0-1-15,0-2-2 0,2-1 0 16,-2 3-2-16,-3-7-4 0,4 1 4 16,-4-4-2-16,0 0-1 0,0 0-7 15,2 0-19-15,-2 0-14 0,0 0-13 0,1 0-8 16</inkml:trace>
  <inkml:trace contextRef="#ctx0" brushRef="#br0" timeOffset="473372.0913">24077 15972 132 0,'0'0'42'0,"0"0"-5"0,0 0-4 0,0 0-6 16,0 0-5-16,0 0-8 0,0 0-6 16,0 0-3-16,0 0-2 0,-8-11 4 15,11 11-1-15,10 0 0 0,5 0 1 16,-2 0-3-16,4 0 0 0,-3 0-1 16,5 0 1-16,4 0-2 0,-2-2 0 0,0 0 1 15,0-3-3-15,1 2 0 0,-1-1 0 16,2 2-1-16,-2-2-3 15,-7 2 4-15,2-1-1 0,-8 2 1 16,1 0 1-16,1-1-4 0,-9 2-3 0,2 0-1 16,-6 0-2-16,0 0 2 0,0 0-3 15,0 0-6-15,0 0-14 0,-4 8-16 16,-8-1-23-16,-8 5-5 0,-3-5-14 16</inkml:trace>
  <inkml:trace contextRef="#ctx0" brushRef="#br0" timeOffset="473669.9179">24052 16022 135 0,'0'0'36'0,"0"0"-4"16,0 0-1-16,0 0-7 0,0 0-7 0,0 0-4 15,0 0-3-15,85-42-5 0,-67 39-1 16,-2 1-2-16,-5 0-1 0,7 1-1 16,-7-1 2-16,2 2-2 0,6 0-2 15,-6 0 4-15,6 0-2 0,0 0 0 16,-6 0 1-16,8 0-4 0,-2 0 2 16,-6 0-2-16,7-2-1 0,-10 2 1 15,-4 0-4-15,6 0-5 0,-6 0-11 16,-1 0-13-16,1 0-20 0,-6 0-9 15,0 0-12-15</inkml:trace>
  <inkml:trace contextRef="#ctx0" brushRef="#br0" timeOffset="473928.3626">24111 16052 120 0,'0'0'35'0,"0"0"-9"16,0 0-6-16,0 0-7 0,0 0-6 0,0 0-3 16,0 0-3-16,0 0-1 0,0 0-2 15,0 0 2-15,14-8 0 0,1 5 0 16,1 0 1-16,9-1-2 0,-2 0 1 16,3 0-2-16,3 0 1 0,1-1-2 15,2 0-1-15,0 0-1 0,0 3-2 0,-3-1-2 16,-4 1-8-16,-7 1-7 0,-1 1-11 15,-6 0-13-15,-7 0-21 0</inkml:trace>
  <inkml:trace contextRef="#ctx0" brushRef="#br0" timeOffset="474194.8131">24040 16037 166 0,'0'0'36'0,"0"0"-7"0,0 0-11 0,0 0-9 15,0 0-1-15,0 0-3 0,0 0 1 16,0 0-2-16,0 0-3 0,67-3 1 16,-41 3-1-16,-1 4-1 0,1-3 0 15,0 3 0-15,1-4 0 0,1 1-3 16,1-1 0-16,-1 0-2 0,1 0-5 15,-1 0-3-15,-3-3-7 0,-7 1-12 0,1 1-15 16,-7 0-13-16,-6 1-10 0</inkml:trace>
  <inkml:trace contextRef="#ctx0" brushRef="#br0" timeOffset="474401.5757">24052 16088 186 0,'0'0'36'0,"0"0"-10"0,0 0-9 15,0 0-8-15,0 0-6 0,0 0-2 16,0 0-2-16,77-39-4 0,-48 39-1 16,1 0-3-16,5 0-6 0,-1 0-7 15,1 5-19-15,4-2-21 0,2 2-42 16</inkml:trace>
  <inkml:trace contextRef="#ctx0" brushRef="#br0" timeOffset="479072.9489">30426 16137 1 0,'0'0'17'16,"0"0"1"-16,0 0 1 0,0 0 2 0,0 0 2 15,0 0-2-15,0 0 1 16,0 0-4-16,0 0-1 0,-3 0-2 15,3 0-4-15,0 0 0 0,2 0-4 16,4 0 1-16,0 0 1 0,-2 0-1 0,7-1-1 16,-5 1-1-16,6-4-3 0,5 3 1 15,-5-3 1-15,7 2-2 0,-3 0 2 16,-4 1-3-16,7-1 1 0,0 2 0 16,0 0-2-16,4 0 4 0,0 0-4 15,2 0 0-15,1 0 2 0,3 0-2 16,2 0-1-16,4 0 1 0,1 0 0 0,4 0-1 15,1 0 0-15,0 0-1 16,-1 0 2-16,1 0-1 0,-4 0-1 16,0 0 0-16,-3 0 2 0,0 0-2 0,-3 3 4 15,-2-1 0-15,-1 0-5 0,-8 0 5 16,-3 0-6-16,-5-2 0 0,-6 0 0 16,0 1-3-16,-6-1 1 0,0 0-3 15,0 0-3-15,1 0-3 0,0 0-4 16,1 0-2-16,-1 0 0 0,1 0 1 0,-1 0 4 15,1 0 1-15,0 0-8 0,0 2-6 16,-1-2-13-16,1 0-10 0</inkml:trace>
  <inkml:trace contextRef="#ctx0" brushRef="#br0" timeOffset="479554.7392">30357 16193 56 0,'0'0'12'16,"0"0"-1"-16,0 0 3 0,0 0 0 0,0 0-2 16,0 0 1-16,77-2-2 0,-57 2 1 15,-4 2-1-15,-2-2 0 0,5 0 1 16,1 0-2-16,0 0 2 0,6 0-2 16,-4-2-3-16,1-2 3 0,0 1-7 15,2-2 1-15,-2-1-2 0,3 0-2 0,0 0 1 16,3 0 0-16,3 2 1 0,0-1-2 15,1 3 0-15,2-2-2 16,0 2 1-16,2 1 0 0,-1 0 1 16,-1-1-1-16,1 0 1 0,-2 1-1 0,0 1 2 15,-2 0-3-15,1 0 2 0,-2 0 1 16,-4 1-6-16,-2 3 3 0,-4 0-5 16,-6 0 1-16,1-2-4 0,-8-1 2 15,-3 1-5-15,6 0-4 0,-7-1-4 16,1-1-5-16,1 2-4 0,-6-2 2 0,0 0-8 15,0 0 0-15</inkml:trace>
  <inkml:trace contextRef="#ctx0" brushRef="#br0" timeOffset="479953.2253">30492 16225 132 0,'0'0'28'15,"0"0"-5"-15,0 0-8 0,0 0-4 16,0 0-2-16,0 0-5 0,0 0 1 0,0 0 0 16,0 0 0-16,79 0 0 0,-61 0 4 15,6 0-2-15,2 0 1 0,3-3-3 16,4 0-1-16,5 0 0 0,4 0-2 16,4-2-1-16,4 1-1 0,0 1 0 15,2-2 0-15,0 0 0 0,-1 2-1 0,-1-1 5 16,-2 1-3-16,0 0 2 15,-8 0-1-15,-1 0-7 0,-6 3-1 16,-4 0-5-16,-4 0-4 0,-8 0-13 16,-1 0-25-16,-6 0-34 0</inkml:trace>
  <inkml:trace contextRef="#ctx0" brushRef="#br0" timeOffset="482614.1605">8387 17606 42 0,'0'0'7'0,"0"0"-6"0,0 0-1 0,0 0-5 16,0 0-3-16,0 0-6 0</inkml:trace>
  <inkml:trace contextRef="#ctx0" brushRef="#br0" timeOffset="484152.4592">6909 18390 252 0,'0'0'70'0,"0"0"-12"0,0 0-15 16,0 0-6-16,0 0-10 0,0 0-3 15,-46-85-7-15,44 80-8 0,1 2-6 16,1 3 0-16,-2-2-4 0,2-1 3 0,0-1-1 15,5-4 2-15,2 1 2 0,3 3-5 16,6 1 0-16,-4 3-5 0,6-1 4 16,2 1 1-16,1-5-2 0,5 1 2 15,-2 1 0-15,-1 0-1 0,-1-2-1 16,0 1 1-16,-5 1-8 0,1-1 1 16,0 3-5-16,-3-2-5 0,8-4-5 15,-6 2-16-15,-4-3-33 0,-4 4-33 16,-4 1-45-16</inkml:trace>
  <inkml:trace contextRef="#ctx0" brushRef="#br0" timeOffset="484700.9525">7334 17963 111 0,'0'0'39'16,"0"0"4"-16,0 0-3 0,0 0-12 16,0 0-12-16,0 0-8 0,0 0 1 15,0 0 7-15,0 0 2 0,-1 17-2 16,8 7 3-16,3 0-12 0,-1 1 7 0,-2 2-2 15,0 2-8-15,2-2 2 0,-5-3-6 16,5 0 2-16,-3 0 1 0,2-6-6 16,-2-6 2-16,0 3-2 15,-2-8 3-15,-2-2 3 0,1-2 1 0,-3-3-1 16,4 0 0-16,4-8 0 0,3-10-1 16,0-6-1-16,-1-10-3 0,-4-5 2 15,0-5 0-15,1-2 1 0,-4 2-2 16,1 2-5-16,-1 3 2 0,-1 15-1 15,-2 6-3-15,1 6-2 0,-1 8-19 0,0-4-29 16,0 4-10-16,0 4-14 0,0 0-1 16</inkml:trace>
  <inkml:trace contextRef="#ctx0" brushRef="#br0" timeOffset="485403.7416">7697 18004 195 0,'0'0'62'16,"0"0"-11"-16,0 0-9 0,0 0-17 16,0 0-11-16,0 0-1 0,0 0-8 15,0 0 3-15,0 0-1 0,-3 12-5 0,3-12-2 16,0 0 0-16,3-5-4 0,4-2-1 15,-1 0 4-15,1-2 1 0,-1 6-1 16,-2-5 0-16,2 0 0 16,-3 0-5-16,2-2 5 0,-4 5 1 0,-1 1-2 15,0 4 0-15,0-8-2 0,0 2 2 16,0 0-1-16,0-8 3 0,0 9 1 16,0-7-3-16,0 0 2 0,0 9-1 15,-1-7 0-15,-1 5 3 0,1 0 0 16,-1 1 3-16,2 4 1 0,0 0-4 0,-1 0 0 15,1 0-1-15,-8 0 2 0,-3 0-2 16,-5 14 3-16,-3 7-1 0,6 8 1 16,0 6 2-16,2 6-6 0,3 5 0 15,1 3 0-15,7 5-6 0,0-4 5 16,3-3-4-16,9-9 5 0,5-6-4 16,3-8-3-16,6-9-7 0,5-11-15 15,2-4-14-15,6-13-13 0,-2-13-7 16,1-9 0-16,-2-8 12 0,-4-4 14 15,-7-3 10-15,-7 6 15 0,-9 5 7 0,-3 2 5 16,-6 1-2-16,0 1 1 0,-6 4 4 16,-1-1-3-16,-6 5 5 0,3 5 0 15,-1 1-4-15,-1 1 1 0,4 9 2 16,-2-2 1-16,3 6 4 0,0 0 9 16,-2 1 3-16,5 4 8 0,1-1 3 15,3 3 4-15,-2-1 0 0,2 1-4 16,-1 0-5-16,-2 0 0 0,0 0-1 15,0 4-1-15,-1 5-4 0,1 1-5 16,3 0-3-16,3 5-4 0,10-2 0 0,3 3 2 16,1 1-4-16,1 0 2 0,0 2-1 15,1 1-7-15,0 2 2 0,1 1 2 16,-4 5-1-16,0 5-4 0,-4 6 0 16,-5 6 0-16,0 8 0 0,-7 3 0 15,0 10-10-15,-10 6-19 0,-9 6-46 0,-7 5-64 16</inkml:trace>
  <inkml:trace contextRef="#ctx0" brushRef="#br0" timeOffset="485909.8907">6896 17915 99 0,'0'0'45'0,"0"0"-6"0,0 0-1 15,0 0-1-15,0 0-8 0,0 0-1 16,0 0-8-16,0 0-7 0,0 0-4 15,-17-24-1-15,9 41 1 0,-2 11 1 16,3 5 3-16,0 6-5 0,1 13 7 0,2 8 2 16,1 12-2-16,0 9 2 0,1 4-7 15,2 4-2-15,0-4-6 0,0-3-4 16,5-8-1-16,2-7-3 0,3-12 0 16,3-9 3-16,5-7 9 0,3-8-2 15,5-6-2-15,3-4-18 0,6-6-47 0,0-3-46 16,2-5-112-16</inkml:trace>
  <inkml:trace contextRef="#ctx0" brushRef="#br0" timeOffset="487885.0744">29346 17151 34 0,'0'0'16'0,"0"0"-5"0,0 0-5 16,0 0-3-16,0 0-1 0,0 0 0 15,0 0-1-15,0 0 0 0,0 0 4 16,-7-2 1-16,8 2 4 0,4 0 7 15,5 3 1-15,7 3-1 0,-2-2 0 0,8-1-7 16,0 1 1-16,3-1-4 0,0 0-1 16,3-1-3-16,4-1 0 0,2 1-1 15,2-1-2-15,3 1 0 0,0-2-1 16,3 2 0-16,1-2 2 0,2 0 0 16,0 0 0-16,5 0-2 15,-2 0 0-15,0 0-4 0,-1-5 3 16,-3 0 1-16,-3-1 1 0,-5 2 1 0,-3-1 0 15,-14 0-1-15,-6 2 1 0,-8 3 0 16,-6 0-1-16,0-1 2 0,0 1-5 0,0 0-1 16,0-2 0-16,-1 2-3 0,-11 0-4 15,-1 0-2-15,-3 0-5 16,5 0-7-16,0 2-11 0,3 2-10 0</inkml:trace>
  <inkml:trace contextRef="#ctx0" brushRef="#br0" timeOffset="488252.6491">29346 17230 92 0,'0'0'21'0,"0"0"5"0,0 0 1 0,0 0 14 16,0 0-15-16,0 0-4 0,0 0-4 15,0 0 2-15,0 0-6 0,103 10-16 16,-74-13 13-16,3-3-20 0,1 2 15 16,3-1 1-16,3 2-3 0,3 1 0 15,3-3-2-15,1 1-1 0,6 0-2 16,-1 2 4-16,2-2-3 0,1 1 1 15,-5 3 0-15,0-5-3 0,-7 5 2 0,-3-3-3 16,-7-1 3-16,-12 1 0 0,-7 1-2 16,-7 2 1-16,-6 0-7 0,0 0-5 15,0 0-7-15,0 0-7 0,0 0-12 16,-16 0-8-16,-6 5-22 0,-10-1-16 16</inkml:trace>
  <inkml:trace contextRef="#ctx0" brushRef="#br0" timeOffset="488568.6781">29257 17292 182 0,'0'0'36'0,"0"0"-14"15,0 0-7-15,0 0-1 0,0 0 16 16,0 0-19-16,0 0 0 0,94 14-2 16,-68-14-20-16,-2 0 18 0,1 0-3 0,2 0 0 15,1 0 2-15,4 0-3 0,2 0 0 16,7-2-1-16,2-3-1 0,6-1-2 16,2 3 1-16,4-2 1 0,0-1 0 15,1 4-1-15,-4-5 0 0,-1 4-1 16,-2 1-2-16,-7 2-1 15,-1-3-5-15,-6 3-12 0,-3 0-24 0,-11 3-53 16,-8-1-52-16</inkml:trace>
  <inkml:trace contextRef="#ctx0" brushRef="#br0" timeOffset="496430.8097">30347 15982 16 0,'0'0'12'15,"0"0"-1"-15,0 0-1 0,0 0-3 16,0 0 0-16,0 0-3 0,0 0-2 16,0 0-2-16,0 0-1 0,-1-10 1 15,2 6-2-15,4 1-3 0,-2 0-3 16,2 2-8-16,-1-1-17 0</inkml:trace>
  <inkml:trace contextRef="#ctx0" brushRef="#br0" timeOffset="497435.5227">30552 15993 0 0,'0'0'5'0,"0"0"-5"0,0 0 1 0,0 0-1 0,0 0 1 15,-92 27 1-15,81-24 0 0,-6-1 0 16,6-1 2-16,-4-1 2 0,-4 0 1 16,5 0 2-16,-5 0 3 0,2 0 1 15,5-1 3-15,-4-4-2 0,6 5-1 16,1-6-1-16,-1 1-1 0,3 0-3 0,0-2 1 15,-2-1-4-15,-1-2 0 0,4 3-2 16,-2-4 0-16,1 4 1 16,2-3-1-16,1 3 1 0,-1-4-1 0,1 2 2 15,1-1-3-15,0 0 3 0,2-1-4 16,-2 2 3-16,0-3-4 0,0 2 0 16,2-2 0-16,-1 2-1 0,1-4 2 15,-1 2-1-15,1 2-1 0,0-3 1 16,1 8-1-16,-2-8 1 0,2 8-2 15,-1-9 1-15,1 0 1 0,-2 0 0 0,1-4 1 16,-1 6 1-16,2-8-2 0,0 1 1 16,0 1 0-16,0-2-1 15,0 0 4-15,0 0-3 0,0 0 1 0,2-5-1 16,4 2 2-16,-1 3-2 0,4 1 0 16,1 0 0-16,2 1 0 0,2 1 1 15,2 0-1-15,4 2 1 0,0 0 2 16,1 2-1-16,-1-1 2 0,1 3 0 15,-7 4 2-15,3 0-3 0,-2 2 0 0,-5 0-1 16,8 0 0-16,0 2 0 0,-8 2 1 16,9-1 2-16,1 2-2 0,0 0 4 15,8 0-4-15,-4 0 3 0,1 0 0 16,-1 0-2-16,1 0 2 0,-1 2-2 16,-2 2-2-16,1 1-1 0,-1 2 0 15,0 0-1-15,-5 3 2 0,0 2 0 16,-2 1-1-16,-2 0 0 0,-4 2-1 15,-2 2 2-15,-3 3-1 0,-2 1 0 16,-2 3 0-16,0 1-1 0,-3 2-1 0,-2 0 0 16,0 1 0-16,0-1 0 15,2-2 0-15,-2 0 0 0,2-1-1 16,-2-1 1-16,1-2 0 0,-2 2 0 16,-1-2 0-16,-4-1 3 0,-1 2-2 0,-1-2 1 15,-2 0 0-15,0-2-5 0,-3 2 0 16,-2-2-6-16,-3 0-8 0,-2-1-12 0,-2 2-24 15,-5-4-33-15,-1-2-36 16</inkml:trace>
  <inkml:trace contextRef="#ctx0" brushRef="#br0" timeOffset="498624.9591">24772 16041 68 0,'0'0'27'0,"0"0"0"0,0 0-7 16,0 0-4-16,0 0-5 0,0 0-3 15,0 0-1-15,0 0-3 0,0 0 0 16,-66-54-1-16,57 49 0 0,2 0-1 15,-3 3 3-15,3-5 2 0,-1 3 0 0,1-3 1 16,0 2-2-16,4 2-4 0,-3-7 1 16,5 5-2-16,-2-4 1 0,0-7 1 15,0 6-3-15,1-9 2 0,2 0-3 16,0-3 0-16,0-5 3 0,5 1-2 16,2-1 2-16,1-1 1 0,1 1-1 0,-1-2-1 15,0-1 2-15,0 1-2 16,-1 2 0-16,-1 1 0 0,-1 3 0 15,1 1 0-15,0 0-1 0,3 2-1 16,1 2 0-16,0 1 1 0,4 2 1 0,2 2 0 16,3 1-1-16,0-1 2 0,1 3-4 15,0 2 4-15,-5 2-2 0,2 3 0 16,-7 0 0-16,3 2 0 0,0-1 1 16,-2 1-1-16,1-1 0 0,-1 2-1 15,1 0 1-15,-1 0 0 0,2 0 0 0,0 2 1 16,0 3-1-16,-2 2 0 0,1 5 0 15,0 1 0-15,3 7 2 0,-1 2 2 16,1 3-1-16,0 3 2 16,2 2 0-16,-2 1 0 0,-1 0 1 0,-2 3 0 15,-4-2 2-15,1-2-2 0,-6-2 1 16,-2 0-1-16,-1-2-1 0,0-2 0 16,0 0-1-16,-1-1 0 0,-5 0-1 15,-2-1-3-15,-1-3 1 0,-3-1-1 16,-2 0 0-16,-1 0-1 0,-4-2 1 0,2-1-3 15,-3-3 1-15,0 0 0 0,-1-3-3 16,-2 2-1-16,-1-4-1 0,-2 3-3 16,-2 0 1-16,-2-2-5 15,1 1-4-15,0 0-6 0,3 0-5 0,1-3-10 16,7-1-3-16,7-4 2 0,1-1-2 16,3 0 3-16</inkml:trace>
  <inkml:trace contextRef="#ctx0" brushRef="#br0" timeOffset="500523.7164">19037 16109 6 0,'0'0'8'0,"0"0"0"0,0 0-2 15,0 0 0-15,0 0-1 0,0 0 3 0,0 0 2 16,0 0 1-16,0 0 0 0,0 0-2 15,-45 0-2-15,42 0 1 0,-1-3-1 16,1 1-1-16,0-2-2 16,0 0 0-16,2-1 0 0,0 1 0 0,-1-1-3 15,1-1 3-15,1 0 0 0,0 0-2 16,0-6 0-16,0 7 0 0,0-3-1 16,0-2 0-16,0 4 1 0,0 0-1 15,0-5 1-15,0 5-1 0,0 0 1 16,0-6 1-16,0 6 0 0,0-8 1 0,0-4-1 15,-2 6-2-15,-1-7 3 0,0 3 0 16,2 3 0-16,-1-8 1 0,-1 2-1 16,1-1 0-16,0 2 1 15,2 0 0-15,-1 6-3 0,1-2-1 0,0 2 1 16,0-2-1-16,0 2 0 0,0 0 0 16,0 1 0-16,0 1-1 0,1-1 0 15,3 0 0-15,4-3 1 0,-1 4 1 16,3-5-2-16,3 3 0 0,-1-2 1 15,1 2 0-15,-2-2-1 0,3 2 1 0,-5 3 0 16,0-1 1-16,1-1-1 0,0 0-1 16,2-3 0-16,-5 5 1 0,3-1 0 15,0 1 0-15,-2 2 0 0,4-1-1 16,2 0 0-16,0 0 2 0,8 1-1 16,1 0 0-16,1 3 1 0,-2 3 0 0,0 1 0 15,1 0 1-15,-1 1 1 16,-2 5-3-16,0 2 1 0,2 1 0 15,-3 0-1-15,-1 1 0 0,0 2 1 16,-2 1 0-16,-2-1-1 0,-1 2 1 0,-3-3 0 16,-1 3 2-16,-3-3 1 0,-2 4 2 15,-2 2 0-15,-2 4 1 0,0 5 1 16,-6 0 1-16,-4 1 0 0,-2 0 1 16,-1 1-1-16,0-1 0 0,-1 0 3 15,-2 2-6-15,1 0 1 0,-3-2-3 0,-1-1-4 16,1-3 1-16,1-2-2 0,1-3-1 15,5-6 1-15,0-1 0 16,6-5 0-16,-3-1 1 0,0 1-1 16,-1-3 0-16,0 2-1 0,-3-3-1 0,-5 1-2 15,5 1 1-15,-6 0-2 0,-1 2-1 16,0 0-3-16,-8 5-2 0,-1 0-7 16,-2 1-9-16,-2 1-9 0,0 1-7 15,-1 0-10-15,0-2-2 0,0-2-11 16</inkml:trace>
  <inkml:trace contextRef="#ctx0" brushRef="#br0" timeOffset="502975.0579">19328 18626 57 0,'0'0'7'15,"0"0"-1"-15,0 0 2 0,0 0 1 0,0 0 9 16,0 0 2-16,0 0 4 0,0 0 0 15,0 0 2-15,79 50-1 16,-53-38-7-16,3-4 2 0,2 0-3 16,0-2-8-16,3 0 6 0,-1-5-2 0,3-1-6 15,3 0 3-15,0 0-2 0,3-1-3 16,6-5 1-16,0 4-1 0,7-3-2 16,1 0 2-16,3 3-2 0,0 0 1 15,1 2-1-15,-3 0-2 0,2 2-1 16,0 3 2-16,5-3-2 0,3-2 1 0,7 0-1 15,8-2 1-15,3-5-1 0,4-4 0 16,2 1 4-16,0-2 0 0,0-1 2 16,2-4-4-16,1-1-1 0,3-1 2 15,0 1-4-15,1 1 1 0,0-1 0 16,1 0-1-16,-1 1 7 0,2-1-2 16,-3 4 0-16,-5 2-2 0,-4 5-6 15,-2 4 2-15,-2-2 5 0,-1 5-3 16,4 0 0-16,3-6-1 0,-2 2 1 15,5-4 2-15,-2 1 0 0,0 2-2 0,0-4-1 16,0-1 0-16,2 2-1 0,-2-3 0 16,-3 3 2-16,-3 4-4 0,-5 0 5 15,-4 3 1-15,-5-3-2 16,-1-3 4-16,-2-1-4 0,-2 0 3 0,-4 0 0 16,1-3 0-16,-4 5-1 0,-1 4-1 0,-3-5-1 15,0 1 0-15,0-1 1 16,1-4 0-16,2-1 1 0,2 0 0 15,1-3 0-15,1 0-4 0,2 3 2 16,0 4-4-16,-2-3 2 0,0 3 3 0,-3 4-5 16,-2 1 4-16,-5 2 4 0,1 1-4 15,-2-4 3-15,-2 4-8 0,-3 0 0 16,-5 4 3-16,-5 3-2 0,-4 3 3 16,-3 1-3-16,-6-4 2 0,-6 0 0 15,-8-4 2-15,-5-1 2 0,1-2-7 16,-1 0 5-16,4-2 0 0,3-6 0 0,-4 5 1 15,0-9 1-15,0 1-2 16,-4 1-4-16,0 1 2 0,-1 4-6 16,-1-7-7-16,-1 6-13 0,0 2-9 0,0-4-11 15,0 8-24-15,0-4-12 0</inkml:trace>
  <inkml:trace contextRef="#ctx0" brushRef="#br0" timeOffset="503832.7677">26448 17603 202 0,'0'0'56'16,"0"0"-5"-16,0 0-5 0,0 0-10 16,0 0-11-16,0 0-8 15,0 0-9-15,0 0-3 0,0 0-5 0,0 0 1 16,16-38 0-16,-16 38-1 0,0 3 5 0,0 2 0 16,0 10-4-16,0 2 6 15,0-4-5-15,3 7 1 0,1-5-1 16,-2-3 1-16,2 3 0 0,-1-5 0 15,0 0 4-15,0-1-4 0,1-1 0 0,1 2 2 16,-4-8-3-16,6 4 3 0,-3-4 4 16,7 1-2-16,4-3-2 0,2-5-3 15,6-8-1-15,-2-1 0 0,1-2 0 16,1 1 1-16,2-1-5 0,1-4 2 16,-1-1 1-16,3-2 1 0,1-4-2 0,2 5-1 15,-1-3 1-15,0 2-2 0,-2 4 0 16,-1 1-1-16,-2 6-4 15,-2 1-4-15,-7 2-4 0,1 5-10 16,-5 2-9-16,-2 2-13 0,6 0-13 0,-7 0-19 16,-1 4-9-16,-2-2-38 0</inkml:trace>
  <inkml:trace contextRef="#ctx0" brushRef="#br0" timeOffset="504267.9577">26441 17670 207 0,'0'0'44'0,"0"0"-6"0,0 0-3 15,0 0-8-15,0 0-10 0,0 0-10 16,0 0-4-16,0 0 6 0,0 0 1 16,-9-8 3-16,8 20 0 0,-2 1-5 15,0 4 0-15,0-1 0 0,2-4-2 16,-2 7 1-16,1 0 2 0,2 1-1 16,0-1-1-16,0-2 4 0,5-3 0 15,4-2-2-15,5 0 1 0,-1-4-7 16,6-1-2-16,0-2 1 0,5-5 0 15,5 0 2-15,4-5-1 0,5-2-3 0,4-5-3 16,3-4 1-16,4 1-2 0,2-3 1 16,2-3 1-16,0-2-1 0,-1 0-2 15,-4 2 1-15,0 3-5 0,-6 0-5 16,-3 4-2-16,-3-1-10 0,0 2-7 16,-6 3-9-16,-5 1-17 0,-6 3-11 15,-7 3-20-15,-2 1-37 0</inkml:trace>
  <inkml:trace contextRef="#ctx0" brushRef="#br0" timeOffset="707468.0061">4076 8289 62 0,'0'0'31'0,"0"0"2"16,0 0 3-16,0 0-3 0,0 0 1 15,0 0-3-15,0 0-2 0,0 0 1 16,0 0-1-16,0 0-1 0,-10-58-1 15,10 48-3-15,0 5-4 0,0-1-5 16,0 2 1-16,-3-2-4 0,3 1 0 0,0-1-2 16,0 2 0-16,0 4-4 0,-3-2-1 15,3 2-1-15,0-2-3 0,0 1 1 16,0 1-1-16,0-2 0 0,0 2 2 16,0 0 0-16,9 7 0 0,4 4 0 15,-3 5-1-15,5 0-1 0,-3 1 1 16,0 1 0-16,4-1-1 0,-3 0 0 15,3-2-1-15,-3 2 1 0,-1-4-2 16,2 2 3-16,-2-2-2 0,-5-4 0 16,4 0 0-16,-5-5-1 0,-3-1 1 0,3 1 1 15,-6-4 1-15,0 0 0 0,4 0 0 16,5-2-1-16,-2-7 0 16,3-8 1-16,-3-4 0 0,-4-7 0 0,3-4 0 15,-6-4-2-15,4-3 2 0,-1-2-2 16,0-2 2-16,0-2-1 0,0 4 0 0,4-2-3 15,-3 5 2-15,2 3-5 16,0 5-3-16,0 6 1 0,2 8-10 16,-5 8-6-16,5 4-25 0,-1 6-39 15,3 10-54-15,0 9-102 0</inkml:trace>
  <inkml:trace contextRef="#ctx0" brushRef="#br0" timeOffset="707924.4131">4591 8168 168 0,'0'0'48'0,"0"0"-9"0,0 0-6 16,0 0-7-16,0 0-6 0,0 0-2 0,0 0 2 16,0 0-4-16,0 0 1 0,-74 17-2 15,64-1-2-15,3-2 0 0,1 1-1 16,3-5-1-16,3 3-2 0,0 4-1 16,0-4-2-16,3 2 0 0,4-3 0 15,2-1-3-15,5 0 0 0,4-1-2 16,-1-1-1-16,-1-4 1 0,0-2-1 15,1-2 0-15,-4-1-1 0,6 0 0 16,-6-1-2-16,3-7 2 0,0-3 0 16,-3-2 1-16,-6-4 0 0,-1-1 0 0,-5-3 0 15,-1-2 0-15,0-3 1 0,-10 2 0 16,-3-2 1-16,-1 4 1 0,-5 2 1 16,0 3 2-16,2 3 0 0,4 7-2 15,3 1 1-15,7 4-5 0,3 2-1 16,-6 0-6-16,3 0-9 0,-1 8-46 15,1 6-67-15,3-4-136 0</inkml:trace>
  <inkml:trace contextRef="#ctx0" brushRef="#br0" timeOffset="709208.8917">5101 7621 239 0,'0'0'63'0,"0"0"-9"0,0 0-12 0,0 0-7 15,0 0-10-15,0 0-5 0,0 0-7 16,0 0-3-16,0 0-5 0,-24-56-2 15,15 58-3-15,-5 8 1 0,-1 5-2 16,1 4 1-16,2 3-2 0,2 1 2 16,0 3 2-16,4 0-2 0,0 1-2 0,3-1 2 15,0 1-2-15,1-1 2 0,2 0 4 16,0-2-6-16,2-2 7 0,6-1-5 16,-1-3-2-16,3-4 2 0,3-2-1 15,-4-5-1-15,3-1 1 0,3-3 0 16,4-1-1-16,0-2 1 0,4 0 0 15,-10 0-2-15,4-5 2 0,-2 0-1 16,1 0 2-16,4-3 0 0,-4 1 0 0,1-3 0 16,1 0 2-16,-4-2-4 15,1-3-1-15,-3-2 4 0,0 0-4 0,-2-1 4 16,-4 4 1-16,1-1 2 0,-4 5 0 16,-3-1 0-16,3-1 1 0,-3 1 0 15,0 2 0-15,-3 2 1 0,0-1 0 16,0 5 2-16,-7-2-1 0,3 5 1 15,-2 0-2-15,-5 0-4 0,2 8-1 0,-2 2-1 16,5 6 0-16,2 0-1 0,1 3 0 16,6 3 0-16,0 1 2 15,0 2-2-15,3-2 2 0,4 0-6 16,2-1-1-16,1-6-3 0,-3-4-3 0,2-3 0 16,0-2-3-16,2-4 1 0,-2 0 2 15,-3-2 1-15,5-1 5 0,-5 0 3 16,0 0 2-16,1-1 3 0,-4-2 2 15,-1-2 1-15,0-5 0 0,-2-3 4 16,0 1 2-16,0-6 2 0,0 0-2 0,-2 6 2 16,0-7-4-16,2 7 1 0,0-4-1 15,0-3-3-15,0 3 2 0,4-2-4 16,-1 0 0-16,0 4-1 0,1 3-2 16,1-4 2-16,-2 5-3 0,-2 6 0 15,1 1 1-15,-2 3-1 0,0-2 1 16,0 2 0-16,1 0-1 0,-1-3-1 15,0 2 0-15,0 0 1 0,0-1-1 16,0 0 0-16,3 1-1 0,-3 1 1 16,0-1-1-16,0-1 2 0,0 0-1 0,7-3 2 15,-1-3-1-15,-2 0 0 0,5-2 0 16,-2 3 0-16,2 1 0 0,-2 0 1 16,2 0 0-16,-2 0-1 0,3 0 0 15,3-2-1-15,-7 2 1 0,10-1 0 16,-3 1-2-16,-3-1 2 0,3 0-1 0,3 1 0 15,-2-2 1-15,2 2-1 0,-3 0 1 16,-4 2-1-16,2 1 2 16,-2 0-1-16,-6 1 1 0,3 0 0 15,-6 2-1-15,0-1 0 0,0 1 0 0,0 0 1 16,-6 6-1-16,-6 8 1 0,-6 4 0 16,-2 2 0-16,-1 2-2 0,1 3 2 15,7-3-2-15,-3 3 2 0,7-4-1 16,3-4 0-16,5-2 0 0,1 0 0 15,0-2-1-15,6-2 1 0,4-3 0 0,6-2 1 16,3-4-1-16,7 1 0 0,0-3 0 16,0 0-1-16,-2 0 1 0,-3-5 0 15,-7 2 0-15,2 0 0 16,-5 1 1-16,-6 1 0 0,1 1-1 0,-6 0 0 16,0 0-2-16,0 0 3 0,1 0-1 15,-1 0 3-15,0 1-3 0,-3 7 0 16,-11 4 5-16,-2 2-5 0,-4-3 4 15,2 0-4-15,1-2-3 0,5-4-2 16,1-2-7-16,8-1-16 0,-1 0-30 0,4-2-34 16,-2 0-39-16,2 0-59 0</inkml:trace>
  <inkml:trace contextRef="#ctx0" brushRef="#br0" timeOffset="710061.3754">5988 7456 154 0,'0'0'53'0,"0"0"-3"0,0 0-5 16,0 0-2-16,0 0-6 0,0 0-4 0,0 0-6 16,0 0-7-16,0 0-5 0,0 0-4 15,-33-78-4-15,31 74 1 0,1-2-4 16,-1-4 1-16,2 6-3 0,0-7 0 15,0 2-1-15,6 0-1 0,4-3 0 16,0 3-1-16,-1 0 1 0,5 3 0 0,-6 1 0 16,2 0 0-16,1 3 0 0,-8 0 0 15,9 1-1-15,-6 1 0 0,5 0 1 16,-2 0-1-16,-2 4 2 0,3 4-1 16,-3-1 0-16,1 6 1 0,-4-1-2 15,-1 6 2-15,1 4 0 0,-1 0 0 16,-3 1 1-16,-3-1 1 0,-4 3-1 15,3-4 2-15,-4 0 0 0,1-6 1 16,0-1 0-16,4-5-1 0,0-4 0 16,2-1-2-16,1-4 0 0,0 0 0 0,0 0-1 15,0 0 1-15,0 0 0 0,0 0-2 16,0 2 0-16,0-2-2 0,0 0 1 16,0-9 1-16,4 1-1 0,3-4 1 15,0 6 0-15,1 0-1 0,-1 1 0 16,0 0 1-16,2 3 0 0,-5 0 0 15,-1 1 0-15,4 1 0 0,-1 0 0 16,4 0 0-16,2 0-1 0,-5 4 1 16,6 5 0-16,-7-1 0 0,3 4 0 15,-5 2 0-15,3-5 0 0,-4 7 0 0,-3 3 0 16,0-1-1-16,-5 5 1 0,-6-4-1 16,1-1 1-16,-4-2-1 0,3-4 1 15,1-3-1-15,2-1-3 0,3-5 0 16,2-1-2-16,3-2-7 0,0 0-13 15,0 0-23-15,0 0-32 0,0-2-34 0,0-14-51 16</inkml:trace>
  <inkml:trace contextRef="#ctx0" brushRef="#br0" timeOffset="710448.1494">6352 7239 272 0,'0'0'65'0,"0"0"-10"0,0 0-6 16,0 0-10-16,0 0-3 0,0 0-11 0,0 0-5 16,0 0-10-16,0 0-3 0,0 0-2 15,-7-56 2-15,1 62 4 0,-1 7-2 16,-3 7 0-16,4 1-6 0,5 4-1 16,-1-2-1-16,2 2 1 0,0-1-2 15,0 1 0-15,3-4 0 0,6-1 0 16,-1-2 0-16,-2-7 0 0,3-3-3 15,-3-1 2-15,-3-4 1 0,2 0 0 16,-2-3 2-16,3 0-2 0,3 0 0 16,-2-5 0-16,0-4 0 0,0-3 0 0,-4 2 2 15,2-7-2-15,-2 0 0 0,-2 5 1 16,-1-6-2-16,0 0 2 0,0 5 2 16,0-6-2-16,0-1 0 0,0 8 0 15,-3-8-2-15,2 9-4 0,-4-1 4 16,2 2-5-16,2 5 3 0,-1 0-4 15,-2 1-8-15,1 1-10 0,-1 0-17 0,3-1-19 16,1 4-23-16,-6 0-27 16,0 0-32-16</inkml:trace>
  <inkml:trace contextRef="#ctx0" brushRef="#br0" timeOffset="710836.3572">6335 6734 257 0,'0'0'57'15,"0"0"-5"-15,0 0-11 0,0 0-9 16,0 0-8-16,0 0-8 0,0 0-5 0,0 0-8 16,0 0 1-16,-32-52-3 0,25 52-1 15,3 4 4-15,-4 10-4 0,5 3 0 16,0 4 0-16,3 2 0 0,0 0-1 15,0-1 0-15,5-2-1 0,2 0 2 16,-1-5-3-16,8-2 3 0,-2-2-3 0,1-3 1 16,3-7 0-16,4-1 1 0,0-5 0 15,5-6-1-15,1-5 4 16,-9 0-2-16,1-3 2 0,-7 1 0 16,-2-2 1-16,-5 5-1 0,-4-3 4 0,0-2-3 15,0 2 2-15,-7-6-1 0,-6 4 0 0,0 5 1 16,-6 4 1-16,-1 5-3 15,-3 3 1-15,-3 3-1 0,0 4-4 16,0 9-1-16,2 6-7 0,3 8-12 16,-2 1-48-16,2 7-57 0,3-3-135 0</inkml:trace>
  <inkml:trace contextRef="#ctx0" brushRef="#br0" timeOffset="716640.7783">4711 8658 161 0,'0'0'38'0,"0"0"-4"15,0 0-6-15,0 0-4 0,0 0-4 16,0 0-6-16,0 0 1 0,0 0-6 16,84-79 4-16,-65 70-3 0,4 0-2 15,3-2 0-15,3 1-4 0,4-4 1 16,2-1-2-16,2 0 2 0,2-2 0 0,3-1-2 15,0-1 1-15,1 1-2 16,1-2 1-16,2-1-2 0,2 0 1 16,1-2-4-16,-4 1 1 0,1-1 0 15,-1 1 0-15,1 0 1 0,-2-1-1 0,-2 0 0 16,1 0 0-16,-4 0 0 0,-3 3-1 16,-1-2 2-16,-6 2 2 15,0 2-2-15,-3 1 1 0,-5 1-1 0,-6 5 1 16,-1 2-1-16,-5 3 0 0,-6 3 1 15,6-4 0-15,-5 5-1 0,-1-1 2 0,1 0-2 16,-4 3-1-16,0-2 0 16,0 2-1-16,0-2-2 0,6 1 2 15,-2-2-2-15,1 2-2 0,-1-1-2 16,-4 2-4-16,4 0-1 0,2 0-12 0,-2 0-6 16,2 0-15-16,-4 2-15 0,-1 2-13 15,1 1-15-15</inkml:trace>
  <inkml:trace contextRef="#ctx0" brushRef="#br0" timeOffset="717167.9755">4793 8657 117 0,'0'0'35'16,"0"0"-1"-16,0 0-7 0,0 0-5 16,0 0-5-16,0 0-3 0,0 0 1 15,0 0 5-15,0 0 9 0,0 0 4 16,-32 20-2-16,47-22-2 0,8-9-4 0,6-6-7 15,7-1-2-15,2-3-3 16,5-2 3-16,-1-1-7 0,2-2-1 16,2-1 1-16,0 0-7 0,3-3 2 15,3 1 0-15,-1 1-3 0,7-2 2 0,-3-1-3 16,-2-1 0-16,2 1 0 0,-1 0 0 16,-1 2 0-16,-1 2 1 0,-1 0-2 15,-2 2 0-15,-4 1 1 0,-2 0 0 16,-2-1 1-16,-5 3 0 0,-3-1-1 15,-5 3 0-15,-5 4 0 0,-5-2 1 0,-6 8-2 16,-2 0 1-16,-4 3-2 0,1 2 0 16,-1-2 0-16,3 2 1 0,-3 1-2 15,2 0-1-15,-1 1-1 16,-2 1 0-16,2-1-5 0,-1 3-2 0,-1-2-1 16,1 2-2-16,-1 0-1 0,-1 0-5 15,0 0-9-15,2 2-14 0,-4 3-7 16,-2 4-8-16,0 0-3 0,0-4-5 15,-8 7-17-15</inkml:trace>
  <inkml:trace contextRef="#ctx0" brushRef="#br0" timeOffset="717661.3897">4887 8684 251 0,'0'0'51'0,"0"0"-5"0,0 0-6 0,0 0-6 16,0 0-5-16,0 0-5 0,0 0-6 0,0 0-4 15,0 0-4-15,-49-44-2 16,58 33-2-16,11-3 0 0,5 1 0 16,5-2-3-16,6-1-3 0,6-2 2 15,4 2-5-15,2-2 5 0,4-2 2 0,3 0-3 16,0-1 2-16,4-4-3 0,-2-1 1 16,5-2-1-16,0-4 0 0,3-2 0 15,0 1 0-15,-1-2-1 0,-5 0 2 16,-5 3-2-16,-2 2 1 0,-5 3 0 15,-6 4 0-15,-2 1 0 0,-7 4 1 0,-5 3 0 16,-5 1-1-16,-2 4 1 0,-8 0-1 16,-2 3 0-16,0 2 1 0,-1 1-1 15,-2 0-1-15,-3 1 0 16,1 1-2-16,-5 2-4 0,0-2-1 0,0 2-2 16,1 0-5-16,1 0-6 0,0 0-12 15,-2 0-16-15,0 2-20 0,0 7-18 16,-5 2-16-16,-1 1-26 0</inkml:trace>
  <inkml:trace contextRef="#ctx0" brushRef="#br0" timeOffset="792445.9289">27868 18109 298 0,'0'0'48'15,"0"0"-10"-15,0 0-8 0,0 0-2 16,0 0-10-16,0 0 3 0,0 0 0 16,0 0-6-16,44-78-1 0,-31 78-3 15,-3-4-2-15,6 4-6 0,3-1 1 0,2-1-1 16,7 2 0-16,-2-5 2 0,0 2-4 16,3 3-1-16,3-5-2 0,2 2-1 15,-1-1 3-15,2 1 2 0,0 0-5 16,-2 2 0-16,-1 1-4 0,-2 0-4 15,-2 0-8-15,-4 7-10 0,-8 0-28 16,-4-2-30-16,-8-4-35 0,-4-1-44 16</inkml:trace>
  <inkml:trace contextRef="#ctx0" brushRef="#br0" timeOffset="792750.3178">28786 17814 312 0,'0'0'52'0,"0"0"-18"0,0 0-11 0,0 0-12 15,0 0-5-15,0 0-3 0,0 0-3 16,0 0 1-16,0 0 0 0,-20-12 3 15,10 27 2-15,4-3 1 0,1 5-1 16,3 4-1-16,2 3-5 0,-1 11 0 16,-1 0-2-16,1 1-5 0,-1 2-9 0,1 1-17 15,1-4-20-15,0-11-21 0,0-1-22 16,0-11-2-16</inkml:trace>
  <inkml:trace contextRef="#ctx0" brushRef="#br0" timeOffset="793232.0905">29012 17903 291 0,'0'0'39'0,"0"0"-14"0,0 0-2 16,0 0-4-16,0 0 6 0,0 0-5 15,0 0-3-15,0 0-1 0,0 0-1 16,0 0 0-16,29 82-6 0,-32-56 1 15,-7 1-4-15,-4 1 1 0,-2-1-4 16,-6 2 0-16,-3 5-2 0,-2-6-1 0,-3 3 1 16,-4-4-1-16,0-4-1 15,-4-5 1-15,0-4 0 0,-2-6 0 16,2-4 0-16,1-4-1 16,0 0 0-16,2-9 6 0,3-3-2 0,3-8-2 15,5-3 1-15,3-4-4 0,4-11 4 0,5-5-1 16,3-1 0-16,5-2 0 0,2-3-4 15,2 5 1-15,2 1-1 0,7 8-1 16,2 3 2-16,5 1 0 0,0 2 1 0,4 1 0 16,5 7-1-16,2-2 1 15,4 7-2-15,3 0 2 0,1 5-2 16,3 0-1-16,-2 3-1 0,1 5 5 16,1 1 1-16,-3 2 1 0,1 2 0 0,-3 9-2 15,-1 1 1-15,-2 5 2 16,-4 4-3-16,-1 3 2 0,-6 3 0 15,-2 5 1-15,-5 6-2 0,-2 2 1 0,-6 10-3 16,-4 8-4-16,-6 3-4 0,-10 5-14 16,-7 1-18-16,-3-5-26 0,-4-3-39 0,-3-6-37 15</inkml:trace>
  <inkml:trace contextRef="#ctx0" brushRef="#br0" timeOffset="795540.4082">19451 18186 7 0,'0'0'7'0,"0"0"-3"16,0 0 4-16,0 0-4 0,0 0-1 16,0 0 3-16,0 0-1 0,0 0 1 15,0 0 4-15,88-27-6 0,-62 27 0 0,4 0 0 16,1 0 2-16,4 0 0 0,0 0-3 16,2 0 1-16,-1 0-4 0,0 0 0 15,-1 0 0-15,1-1 4 0,-3 1-6 16,-2 1 0-16,-4 8 2 0,-2-1-4 15,-4 0 4-15,-5 6-3 0,-3-4-2 0,-3 0 0 16,-2-5 1-16,-5-2 6 16,1-2-6-16,-4-1 4 0,0 0-2 15,0 0-1-15,1 3 7 0,0-3-2 16,1 3-1-16,-1-3-3 0,5 0-2 0,0 0-1 16,4 0-1-16,3 0 0 0,-1 0-3 15,1 0-3-15,-3 0 4 0,2 0 3 16,-7 0 2-16,5 0-2 0,-5 0 0 15</inkml:trace>
  <inkml:trace contextRef="#ctx0" brushRef="#br0" timeOffset="795961.2199">19549 18273 0 0,'0'0'11'0,"0"0"0"0,0 0-4 0,0 0 13 16,0 0-1-16,0 0 5 16,0 0 0-16,0 0-8 0,0 0-1 15,0 0-7-15,-59-40-5 0,59 37 0 0,8-1 3 16,10-3 7-16,2 3-3 0,11 0 8 15,2 3-5-15,4 1-7 0,1 0 8 16,2 0-4-16,2 0-4 0,0-2 1 16,0-2-10-16,4-2 3 0,-2 1-1 15,2 3-1-15,-4-3 4 0,-1 2-5 0,-1-4 0 16,-4 2 0-16,-1-3-1 0,-3 5-1 16,-3 1-8-16,-8 2 5 0,-2-2-4 15,-5 2 2-15,-2 0 4 0,0 0-11 16,-5 0 2-16,-1 0-5 0,-6 0-1 15,3 0 5-15,1 0-2 0,0 2 5 16,1-1 2-16,-5-1 3 0,0 0 1 16,0 0-3-16,0 0-4 0,0 1-4 15</inkml:trace>
  <inkml:trace contextRef="#ctx0" brushRef="#br0" timeOffset="796284.065">19429 18309 59 0,'0'0'26'0,"0"0"1"0,0 0-3 0,0 0-4 15,0 0-7-15,0 0-3 0,0 0-3 16,0 0 1-16,0 0 5 0,42-44-1 15,-16 47 3-15,3 6-8 0,1 2 4 16,2 1 1-16,3-3-2 0,1-2 4 16,3 0-11-16,0-6-1 0,2 2-1 0,2-3-1 15,-3 0 3-15,1-4-2 0,-1-4-1 16,-2 2-3-16,-3 2 1 0,-2-1 0 16,-1 0-9-16,-2 2 0 15,-1-1-3-15,0-4-8 0,-5 4-9 0,0-3-21 16,-7 3-5-16,2-3-7 0</inkml:trace>
  <inkml:trace contextRef="#ctx0" brushRef="#br0" timeOffset="802396.1661">21621 18245 51 0,'0'0'21'0,"0"0"-8"0,0 0-1 16,0 0 1-16,0 0-5 0,0 0 0 0,0 0 2 15,0 0-2-15,0 0 6 0,49-27-1 16,-31 35 2-16,-4-4-2 0,-1-1 0 16,4 2-1-16,3-5 3 15,6 0-1-15,1 0-5 0,5-11-3 0,1-3 0 16,3 0-3-16,2 1 2 0,-2 3-3 15,-3-1-4-15,-3 2 5 0,-2 1-7 16,-9 1 4-16,0 3 1 0,-2 4-3 16,-4 0-3-16,3 0 3 0,-5 0-4 15,-6-1 1-15,1 1-4 0,-3 0-6 0,-1 0-1 16,1 0 2-16,3 0 0 0,-6 5 1 16,0 2-6-16,0 3-14 0,-4 0-5 15,-1-1-4-15,0 1-1 0</inkml:trace>
  <inkml:trace contextRef="#ctx0" brushRef="#br0" timeOffset="802725.4447">21578 18390 112 0,'0'0'37'0,"0"0"1"0,0 0-4 16,0 0-7-16,0 0-8 15,0 0-9-15,0 0-6 0,0 0 1 0,37-81-2 16,-16 81 1-16,-1 0-5 16,9 1 4-16,0 4 0 0,1-2-6 0,1 2 8 15,2-5-11-15,2 0 3 0,2-7 1 16,2-1 1-16,0-3-2 0,-1-1 0 15,-2 0-2-15,-3 4-5 0,-2 1-3 16,-4 3-2-16,-7 3-4 0,-1 1-3 16,-9 0-1-16,-4-3-9 0,0 3-3 0,-5 0 1 15,2 0-4-15,-3 8 2 0</inkml:trace>
  <inkml:trace contextRef="#ctx0" brushRef="#br0" timeOffset="803005.0757">21465 18433 124 0,'0'0'45'15,"0"0"2"-15,0 0-8 0,0 0-13 16,0 0-6-16,0 0-12 0,0 0-1 15,0 0 1-15,0 0-6 0,0 0-2 16,79-75-3-16,-52 79 0 0,2-1 2 16,0 3-2-16,1 0 1 0,0 2-3 15,2-3-3-15,-1-4-4 0,-1 2 0 16,2 0-8-16,0-3-15 0,1 0-6 0,-1 0-10 16,-2 1-3-16,-1 1 7 0</inkml:trace>
  <inkml:trace contextRef="#ctx0" brushRef="#br0" timeOffset="803259.871">21498 18532 79 0,'0'0'33'16,"0"0"6"-16,0 0 8 0,0 0 0 15,0 0-15-15,0 0-12 0,0 0-8 16,0 0-6-16,0 0 2 0,0 0-1 16,29-30-4-16,0 19 0 0,3 4-3 0,1-1-1 15,2 4-7-15,1-1-4 0,2 0-2 16,1 2-6-16,3-1-10 0,5 1-20 16,3-2-18-16,2-1-11 0</inkml:trace>
  <inkml:trace contextRef="#ctx0" brushRef="#br0" timeOffset="805738.54">19659 18288 0 0,'0'0'0'0,"0"0"0"0,0 0 0 16,0 0 0-16,0 0 1 0,0 0-2 16,88 36 1-16,-75-28 0 0,0-2 0 0,-1-1 0 15,4 2 0-15,-2-6 0 0,5 3 0 16,4-4 0-16</inkml:trace>
  <inkml:trace contextRef="#ctx0" brushRef="#br0" timeOffset="806313.5443">20009 18327 4 0,'0'0'9'16,"0"0"-3"-16,0 0 4 0,0 0-2 16,0 0 0-16,0 0 1 0,0 0 0 15,0 0-5-15,0 0 1 0,-81 28-1 0,71-25-2 16,0-3 0-16,-2 4-2 0,-3-1 0 16,6 2-2-16,-6-1-2 0,1 2-3 15,5-1 0-15,-6 0-2 0,0-4 6 16,-3 0 2-16,-1 4-1 0,-2 0-2 15,-2 1-3-15,-1 0 2 0,-3 2 1 16,-2 2 5-16,0-2-1 0,0-1 2 16,0 1 5-16,5-4-5 0,6-1 3 15,0-1 0-15,7 1-1 0,4-3-1 16,-3 0 5-16,4 0 0 0,-3 0 2 0,0-7 9 16,3 0-1-16,1-2 8 0,4 5 0 15,-1-7-2-15,2 6-6 0,0-5-1 16,2 1 0-16,-1 4-8 0,5-1 3 15,-1 3-6-15,4-3-10 0,-1 1 8 16,-4 2-2-16,6 3 1 0,3 0 4 0,3 0-10 16,7 3 6-16,-1 2-6 15,0 1 3-15,1 0 4 0,3-3-7 16,1-1 2-16,2-2-2 0,0 0 4 16,0-4-2-16,0-2 1 0,-2-1-3 0,-2-4-4 15,3-1 1-15,-2 0 1 0,0-3-5 16,-3 0 5-16,-3 4 1 0,-4 3-1 15,-3 4 6-15,-3 2-2 0,-6-1-1 16,1 3-4-16,-5 0 0 0,0-4-6 16,0 4-3-16,0 0 2 0,0 0 2 0,0 0 8 15,0 0 4-15,-6 4-1 0,-1 1 0 16,-6 6-4-16,2-4-1 0,6 1 5 16,-4-4-2-16,8-1 1 15,1-3 1-15,-2 0 0 0,-2 2 1 0,0 1-5 16,-5 2-5-16,-5 0-5 0,6 0-3 15,-6 3-7-15,2-3-1 0,3 2 1 16,-3 0-5-16</inkml:trace>
  <inkml:trace contextRef="#ctx0" brushRef="#br0" timeOffset="807644.9261">21754 18308 28 0,'0'0'11'0,"0"0"1"0,0 0-3 16,0 0 3-16,0 0-4 0,0 0-6 15,0 0 2-15,0 0-4 0,0 0 6 16,-14-20-1-16,14 20 5 0,4 0 2 0,8 4-5 16,8-1 4-16,5-3 2 0,3-3-3 15,3-6 0-15,1 0-1 0,-1 0-7 16,0-3 3-16,-4 0-3 0,1 4-1 15,-3 2 3-15,-1 5-5 0,1 1-1 16,-4 0 2-16,0 0-6 0,-1 7 5 0,-7-6-1 16,3 3-2-16,-3 0 3 15,-2-1-4-15,4 2 0 0,-5-2-3 16,-6-2 0-16,5 3-1 0,-5-2-8 16,1-2 4-16,-1 1-5 0,-4-1 1 0,0 5 5 15,0 5-9-15,-6 2 1 0</inkml:trace>
  <inkml:trace contextRef="#ctx0" brushRef="#br0" timeOffset="807973.4162">21640 18559 112 0,'0'0'26'0,"0"0"-3"16,0 0-3-16,0 0-2 0,0 0 3 15,0 0-12-15,0 0-1 0,0 0-1 0,0 0-5 16,0 0 4-16,29-53 0 0,-17 53-7 16,6 0 3-16,0 0 0 0,-1 0 2 15,1 0-1-15,3 0-3 0,1 0 1 16,7-4 1-16,-1-4-1 0,4 1-4 15,0-6-2-15,1 6-2 0,1-1-2 16,-2 1 1-16,-4 4-4 0,1 1-13 16,-3 2-8-16,-2 0-2 0,-3 0-1 15,1 0 0-15,-9 5 1 0</inkml:trace>
  <inkml:trace contextRef="#ctx0" brushRef="#br0" timeOffset="808193.7574">21744 18685 100 0,'0'0'35'16,"0"0"1"-16,0 0-1 0,0 0-8 0,0 0-5 15,0 0-9-15,0 0-6 0,0 0-4 16,0 0-4-16,84-31-2 0,-58 18 2 15,-1 3-4-15,4 5-9 0,0 1-16 16,4 4-21-16,-1 1-33 0</inkml:trace>
  <inkml:trace contextRef="#ctx0" brushRef="#br0" timeOffset="811041.7668">25580 18148 9 0,'0'0'16'0,"0"0"3"0,0 0-1 16,0 0 1-16,0 0 5 0,0 0-1 0,0 0 0 15,0 0-7-15,0 0-7 0,0 0-3 16,-72 45 0-16,67-45 5 0,-6 0-3 15,5 0 0-15,-6 0 4 0,0 0 2 16,-1 0 2-16,-1-2-1 0,3-5-2 16,-2-1-1-16,3-8-2 0,-1 4 2 0,-1-5-1 15,0 2-5-15,0 0 0 0,-2 1 5 16,2 1-1-16,0-1-3 0,-1 2 2 16,0-3-1-16,1-1 1 15,0 0 6-15,0 0-5 0,2-4-2 0,0 0-1 16,-1 1-2-16,3-1 0 0,-4 5 0 15,6 0 2-15,1 3 1 0,-1 0 3 16,3 1-6-16,-4-4 2 0,3 0-1 16,1 6-4-16,-3-9 1 0,1 1-1 15,2 6-1-15,0-5 1 0,2 3 4 0,0-2-3 16,-2-5-2-16,3 8 0 0,-3-9-2 16,2 2 1-16,1-3 3 0,0-5-2 15,0 4 2-15,0-3-3 0,0 0 0 16,0 1 0-16,4-1 2 0,0 2-2 15,0-1 0-15,1 1 2 0,1 1 0 16,0 2-15-16,0 0 14 0,2 2-14 16,-1 1 13-16,3 0-1 0,3 4-18 15,2-4 17-15,2 2-14 0,-1 2 17 16,0 3 0-16,-2 2-1 0,-1 0-1 0,-1 3 0 16,2-1 1-16,-1 1 0 0,1-1 1 15,0 1 1-15,-1 2-2 0,-2 1 0 16,2-2 0-16,-4 3 0 0,3 0 1 15,-2 2 0-15,3-3 1 0,4-1-2 16,2 3 1-16,-2 1-1 0,2 0 0 16,1-3 2-16,-1 3-1 0,9 0 0 0,-4 0 0 15,2 0 0-15,2 0 1 16,-2 0-1-16,3 3-1 0,1 0 0 16,-1 4 0-16,0-2 2 0,0 3 0 0,-2-1-1 15,2 3-1-15,-3 0 0 0,0 2 2 16,-2-1 0-16,-3 3 17 0,1 1-16 15,-1 0 15-15,-2 2-14 0,0-2-1 16,-1 3 13-16,-1-1-14 0,-3 1 14 16,2 2-13-16,-1-4 1 0,-2 6 0 0,-2-1 0 15,1 0-2-15,-5 3 0 0,-1 0-1 16,-3 2 1-16,-2-2-2 0,-1 1 1 16,0-5 2-16,-1 5-1 15,-4-5 0-15,-2 3 0 0,0-2-3 0,0 0 1 16,-1 1 0-16,-2-1 1 0,-1-1-2 15,-1 1 4-15,-1 1-2 0,-1-2-1 16,0 3 2-16,-1-3-3 0,0 3 3 16,1 0-2-16,-2-1-2 0,0-1 1 15,-3 2-3-15,3 1 0 0,-2-4 2 0,2-1 0 16,0-5 1-16,1 2 1 0,-1-3 1 16,2 3 1-16,-3-1-2 0,1 0-2 15,-2 1 3-15,1-4 0 0,0-4 1 16,-2 2-1-16,0-1-4 0,0-1 3 15,0-5-1-15,-1 2 0 0,-1 2 2 16,-1-6-5-16,-3 0 1 0,1 1 5 16,-1 1-3-16,5 2 1 0,2-4-1 15,3 5 2-15,-1-3-2 0,5 2 1 16,-7-2-3-16,7 2 3 0,0-5-1 0,-1 0-4 16,2 0 6-16,-1 0-8 0,2 0-4 15,2-7-4-15,-2-1-9 0,3 1-16 16,2-4-21-16,0 2-40 0,1-3-34 15</inkml:trace>
  <inkml:trace contextRef="#ctx0" brushRef="#br0" timeOffset="894332.3105">17514 9382 72 0,'0'0'20'15,"0"0"1"-15,0 0-8 0,0 0-4 16,0 0-7-16,0 0-4 0,0 0 0 16,0 0 1-16,0 0 2 0,0-12 2 0,0 12 2 15,0 0 3-15,0 0-2 0,2 0 4 16,2 0 1-16,6 1 3 0,8 4 2 15,-1-3-1-15,9-1-3 0,3-1-3 16,3 0-3-16,3-4-3 0,3-4-2 16,3 1-2-16,0-2 1 0,3 2 0 0,3 0 0 15,-1-1 0-15,0 0-3 0,-1 2 2 16,-6 2 0-16,-3-1 1 0,-10 4 1 16,-4-1 0-16,-9 0 0 15,-7 2-2-15,1 0-1 0,-7 0 2 0,0 0 1 16,0 0 4-16,0 0 0 0,0 0-4 15,-6 0 0-15,-10 5-3 0,-5 3-4 16,-5-1-7-16,0 3-7 0,-3-3-15 16,0 2-15-16,0 0-16 0</inkml:trace>
  <inkml:trace contextRef="#ctx0" brushRef="#br0" timeOffset="894536.7739">17491 9460 208 0,'0'0'39'0,"0"0"-8"0,0 0-7 16,0 0-4-16,0 0-5 0,0 0-3 15,0 0-3-15,0 0-3 0,0 0-2 16,80-45-2-16,-57 45-2 0,10 0-3 0,1 0 1 16,4 0-3-16,4 0-2 0,5 0-6 15,2 2-7-15,4-1-18 0,4 1-17 16,-2-1-28-16,1-1-39 0</inkml:trace>
  <inkml:trace contextRef="#ctx0" brushRef="#br0" timeOffset="895356.2675">19764 9157 84 0,'0'0'34'16,"0"0"0"-16,0 0 2 0,0 0-4 0,0 0 0 15,0 0-3-15,0 0-1 0,0 0-7 16,0 0-7-16,0 0-5 0,-46-19 1 15,46 19-2-15,0 0 2 0,2 0 0 16,13 0-3-16,7 0-3 0,7 1-3 16,6 0-1-16,-1-1-3 0,3 2 2 0,0-2 0 15,1 0-1-15,-1 0-3 0,0 0 0 16,-1 2-5-16,-1-1-2 0,-1 2-3 16,0-1-4-16,-1 1-2 0,0 0-3 15,-2-2-1-15,-3 2 2 0,-2-1 0 16,-1 3 9-16,-8-3 1 0,-1 0 6 15,-4-1 1-15,-5-1 0 0,-1 2 0 16,-6-2 2-16,0 0 0 0,0 0-1 16,1 0-2-16,1 0-9 0,-1 0-5 15,-1 0-5-15,0 0-3 0,0 0 5 0,-13 0-1 16</inkml:trace>
  <inkml:trace contextRef="#ctx0" brushRef="#br0" timeOffset="895645.7271">19821 9195 37 0,'0'0'33'16,"0"0"2"-16,0 0 2 0,0 0 1 15,0 0-4-15,-87-3-1 0,81 3-6 16,-1 0-8-16,7 0-7 0,-1-2-7 0,1 2 1 16,-2 0 2-16,1 0 6 0,1 0 4 15,0 0-1-15,0 0-3 0,13 2-5 16,7 1-2-16,8 2-2 0,3-4-1 15,3 1-3-15,2-2-2 0,3 0 0 16,-2 0-4-16,1 0-2 0,0 0-1 0,-1-2-5 16,-2 1-2-16,-2 0-5 15,-1 1-2-15,-2-2-2 0,-2 2-5 16,-11-2-1-16,2 1 3 0,-7 1 3 16,-5-2 4-16,-2 2 2 0,-5 0-6 0,0-2-8 15,0 2-5-15,0 0-7 0</inkml:trace>
  <inkml:trace contextRef="#ctx0" brushRef="#br0" timeOffset="895861.1387">19743 9249 166 0,'0'0'47'0,"0"0"0"0,0 0-5 15,0 0 0-15,0 0-5 0,0 0-6 0,0 0-10 16,0 0-9-16,0 0-10 0,0 0 0 15,6-32-2-15,23 25 0 0,7-2-1 16,4 2-6-16,4 1 2 0,2-2-8 16,0 3 1-16,3-1-5 0,-2 4-9 15,-1-3-7-15,-1 3-20 0,-1-3-13 0,-2 1-14 16,-2 1-15-16</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4:45:08.855"/>
    </inkml:context>
    <inkml:brush xml:id="br0">
      <inkml:brushProperty name="width" value="0.05292" units="cm"/>
      <inkml:brushProperty name="height" value="0.05292" units="cm"/>
      <inkml:brushProperty name="color" value="#FF0000"/>
    </inkml:brush>
  </inkml:definitions>
  <inkml:trace contextRef="#ctx0" brushRef="#br0">27695 3820 91 0,'0'0'41'0,"0"0"-2"15,0 0 8-15,0 0-8 0,0 0-5 16,0 0-8-16,0 0-8 0,0 0-8 0,0 0-4 15,-3-77-6-15,3 77-3 0,0-2-1 16,-1 1 2-16,-1 1 0 0,1-2 3 16,-1 2-1-16,-2 0 0 0,-1 0 1 15,2 0 0-15,-4 8 0 0,6-4 0 16,-2 7 2-16,2-2-2 0,-1 2 2 16,2 0 1-16,0-1 3 0,0 1-3 15,0-1 4-15,5 6-3 0,-3-7-2 16,4 6 0-16,-2-8-2 0,1 3 0 15,2 0-1-15,-1-2 1 0,2 1 1 0,-2-3 1 16,3-3 0-16,4 0 0 0,4-3 1 16,6 0-3-16,-1-3 0 0,6-4-1 15,-1-6-1-15,5-1 1 0,1-1-5 16,3-4 2-16,2-4 0 0,-1 0-1 16,3-3 3-16,1 2-1 0,0 0-1 0,0 1 1 15,-4 0 0-15,-1 4 2 16,-6 0-2-16,-5 6 2 0,-6 3-3 15,-9 5 1-15,-4 3 0 0,-6 2-3 16,0 0-4-16,0 0-6 0,1 0-8 0,-1 0-10 16,0 0-8-16,-10 2-11 0,-6 6-11 15,-5 5-16-15</inkml:trace>
  <inkml:trace contextRef="#ctx0" brushRef="#br0" timeOffset="502.792">27443 3995 72 0,'0'0'3'0,"0"0"2"16,0 0 6-16,0 0 4 0,0 0 2 16,0 0 3-16,0 0 2 0,0 0-1 15,0 0 0-15,45-24-2 0,-44 22-4 16,1 2-3-16,-1-2 0 0,1 2 1 16,-1 0 0-16,1 0 5 0,3 0 1 15,0 0-1-15,2 4 1 0,2 2-4 16,-5 1-3-16,5 5-2 0,-3 1 0 15,2-1 0-15,-1 1-1 0,2-1 1 0,-2 1-2 16,6 3-2-16,-3-2-1 0,2 0-2 16,1-4 2-16,0 1-3 0,3 0 1 15,0-3 0-15,3 2 0 0,-1-4-2 16,1-1 1-16,1-1-1 0,1-3-2 16,2-1 2-16,3-1 0 0,1-10 1 0,7-3-2 15,2-5 1-15,6-3-4 16,1-7 2-16,2-3-2 0,4-3-2 15,0-4-3-15,-1 2-9 0,0-1-4 16,-5 0-11-16,-4 4-1 0,-3 2-1 0,-8 7-3 16,-5 2-2-16,-7 9-6 0,-9 5-7 15,-3 6-8-15,-4 3-4 0</inkml:trace>
  <inkml:trace contextRef="#ctx0" brushRef="#br0" timeOffset="29042.7099">6919 9339 7 0,'0'0'21'0,"0"0"12"16,0 0 5-16,0 0-5 0,0 0-7 15,0 0-9-15,0 0-2 0,0 0 3 0,0 0-2 16,0 0-2-16,27-52-1 0,-25 47 3 16,-1 1-2-16,-1 4 2 15,0-2-3-15,0-5 3 0,0 2 1 16,0-2 3-16,0 3-3 0,0 4-3 0,0-2-6 16,0 2-4-16,0 0 0 0,-5 0-3 15,-4 2 1-15,-1 9 0 0,-6 4-1 16,4 5 0-16,1 3 1 0,-2 5-2 15,1 3 0-15,-1 1 1 0,2 5-1 16,-1 1-1-16,-4 3 1 0,0-1-2 0,-1 1 4 16,-2-4-2-16,-1 0 1 0,-2-3-1 15,-1-3-1-15,0 1 1 0,-2-2 0 16,-2 1 4-16,1 1-2 0,-2 1 2 16,1-1-3-16,1 0-2 0,4 2 1 15,3-2-2-15,1 4 2 0,2 2-2 16,0 2 1-16,1 5-1 0,2-1 1 15,0 6-1-15,3-2 0 0,-1-1-1 16,2-1 2-16,2-3 1 0,-1-4-5 16,0-4 7-16,-1-5-2 0,5-10-3 0,-2-3 7 15,3-8-5-15,0-5-3 0,-1 1-6 16,4-5-8-16,0 0-15 0,0 0-7 16,-6 0-10-16,2 0-10 0,-4-8-6 15,1-1-12-15</inkml:trace>
  <inkml:trace contextRef="#ctx0" brushRef="#br0" timeOffset="29714.5809">6286 9965 57 0,'0'0'23'0,"0"0"-3"15,0 0 2-15,0 0-1 0,0 0-1 0,0 0-3 16,0 0-1-16,0 0 0 0,0 0 3 16,14-30 2-16,-14 28 2 15,0 2 1-15,0-1-1 0,3 1-4 0,-3-2-2 16,1 2 1-16,-1 0 2 0,0 0-3 16,0 12-1-16,0 6-5 0,0 9-4 15,-8 3-3-15,-1 2-2 0,-1 5 0 16,-3 5 0-16,3 3-1 0,-2 3-1 15,1 4 0-15,-1 0-2 0,2-2 2 16,0-1-1-16,1-6 1 0,2-3 4 0,-3-6-3 16,7-12 4-16,0-9-4 0,3-6 1 15,0-7 2-15,-1 0 1 0,1 0-1 16,0 0-2-16,0 1-2 0,0-1-1 16,0 0 0-16,0-4 2 0,1-5-1 15,5-5-3-15,4 3 3 0,-3-2-3 16,1 1 3-16,1 2 0 0,-3 4 0 15,6-5 0-15,1 4-1 0,0-1 1 16,4-2-2-16,-1 1 1 0,0-4-1 16,3 2-1-16,1-5-2 0,3 0-1 0,-1-4-1 15,4-3-2-15,0-3-2 0,3-2-6 16,1-1-1-16,-1-2 0 16,2 2 5-16,-1 4 1 0,-3 0 6 0,-3 7 5 15,-10 4 0-15,1 6 2 0,-7 1 4 16,-5 4-2-16,0 2 2 0,-3 1 1 0,0-2-3 15,-3 2 3-15,-10 0 0 0,-7 4-1 16,-11 6 2-16,1 1-1 0,1 4 0 16,-1-2-1-16,1 0 2 15,0-4 1-15,3 0 0 0,0-7 1 0,0-2 0 16,4 0-1-16,-1-4-1 0,0-7 0 16,0-1-1-16,4-1-1 0,-1-1-3 15,1-1 2-15,3 1-3 0,4 4 0 16,1-1-3-16,7 3-3 0,1 4-9 15,1 1-25-15,2 3-38 0,-1-1-48 0,1 2-102 16</inkml:trace>
  <inkml:trace contextRef="#ctx0" brushRef="#br0" timeOffset="30639.3491">7311 9660 292 0,'0'0'64'0,"0"0"-12"16,0 0-10-16,0 0-12 0,0 0-8 16,-35-81-6-16,35 71-6 0,0 5-2 15,0 1-4-15,5-1 1 0,6 5 1 16,4 2-1-16,3 8 0 0,0 5 1 15,1 4-2-15,-1 4-1 0,0-1 0 16,2 3 0-16,-1-3-3 0,1 3 1 16,3-4-1-16,-3-2 0 0,-2-1-1 0,0-2 2 15,-3-1-1-15,1-1 0 0,-7-5 4 16,-1 1-4-16,-2-3 3 16,-2-4-3-16,-1 0-3 0,-3-3 5 0,0 0-3 15,0 0 4-15,2-3-1 0,-2-10-1 16,0-6-1-16,0-9 2 0,0-2-2 0,0-2 0 15,-2-4-2-15,-1-2-1 0,2-4 0 16,1 2-5-16,0-1-1 16,0 2-7-16,0 2-7 0,3 4-7 15,1 8-17-15,-1 7-18 0,3 4-22 0,-2 5-14 16,-2 4-13-16</inkml:trace>
  <inkml:trace contextRef="#ctx0" brushRef="#br0" timeOffset="31458.5508">7817 9479 262 0,'0'0'40'0,"0"0"-15"15,0 0-9-15,0 0-3 0,0 0-3 16,0 0 0-16,0 0 0 0,0 0 0 0,0 0-4 16,0 0 0-16,-9 88 1 0,11-68-2 15,2 0-1-15,3-2-1 0,-2-6-1 16,-1 3-1-16,2-1 1 0,-2 1-2 16,3-2 1-16,-2 1 0 0,-1 2-1 15,-1-7 0-15,3 6 0 0,-3-5-1 0,1 0 0 16,0 0 1-16,2-1-1 15,-3 0 1-15,0-4 0 0,1 0 2 16,-4-5 3-16,0 0 2 0,0 0-1 16,0 0 0-16,2 0-3 0,-2 0 2 0,0 0-1 15,0-11 0-15,-3 0 0 0,-3-5-2 16,5-1 1-16,-2 0-1 0,0-6 0 16,1 6 1-16,-1-1-2 0,2 0 1 15,1 4 1-15,-4-5-3 0,4 6 3 16,-3 0-1-16,3 1-1 0,-3 6 0 0,3 1 0 15,0-1 0-15,0 1 0 0,-3 0-1 16,3 0-2-16,0 5 0 16,0-1 1-16,0 1-2 0,0-2 3 15,0 0 0-15,0 1-2 0,0-1 2 0,0 2 0 16,0-1 0-16,0 1 0 0,6 0 0 16,7 0 0-16,0 6 0 0,1 4 0 15,-2 3 0-15,-3 2 0 0,-4-4 2 16,1 2-1-16,1-1-1 0,-4-1 2 15,3 3-2-15,-3-5 1 0,0 0 0 0,1 0 1 16,-4 0-1-16,0 0 1 0,0 2 1 16,-7 4-1-16,0-1-1 15,-5 4 0-15,2-7-1 0,0-1 1 16,4-4-1-16,2-3 0 0,1 0 0 0,3-3-1 16,-2 0 1-16,2 0-2 0,-1 2 0 15,1-2-1-15,-3 1 2 0,3-1-1 16,0 0 3-16,3 0-2 0,7 0 1 15,8 0 0-15,3-3-1 0,-2-4-1 16,-3 0 1-16,-3 0 1 0,-3-1-2 0,0 6 2 16,0-3 0-16,0 0 0 0,-5 4 0 15,1-1-1-15,-6 2 1 0,5 0 0 16,-1 0 0-16,1 0 1 0,-1 5 1 16,-4 5-1-16,0 5 0 0,-4 1 0 15,-5-1 0-15,-4-1-1 0,3-4 0 16,-3-5-2-16,6-1-3 0,1-2-12 15,-6-2-34-15,4 0-61 0,-1-11-95 16</inkml:trace>
  <inkml:trace contextRef="#ctx0" brushRef="#br0" timeOffset="31789.5341">7852 8988 218 0,'0'0'55'0,"0"0"0"15,0 0-7-15,0 0-4 0,0 0-8 16,0 0-4-16,0 0-7 0,0 0-9 15,0 0-5-15,-17-67-5 0,17 67 0 0,0 0-1 16,5 10 1-16,5 10 1 0,2 4-2 16,2 4-1-16,-2 0-1 15,2-2 1-15,-2 0-3 0,1-4-1 16,1-3-1-16,-5-5-3 0,0-4-9 0,2-1-27 16,-3-2-65-16,-1-2-107 0</inkml:trace>
  <inkml:trace contextRef="#ctx0" brushRef="#br0" timeOffset="33278.0647">8620 9360 231 0,'0'0'47'0,"0"0"-4"0,0 0-7 0,0 0-10 16,0 0-7-16,0 0-10 0,0 0-5 16,0 0-2-16,0 0 1 0,-2-84-3 15,2 65 0-15,0 1-1 16,0 1-4-16,0 0 3 0,0-3-5 0,-1 0 5 16,-2-1-1-16,0-6 1 0,-4 0 1 15,1 2 0-15,2-1 1 0,-2 0 0 16,0 1 2-16,-1 0 2 0,4 1 0 15,-3 3 1-15,2-1 1 0,-1 5 4 16,1 4 5-16,4 3 2 0,-3 5 1 0,3 0-2 16,0 5-5-16,0-2-6 0,0 2-4 15,-1 0-2-15,-3 0 1 0,1 12 1 16,-2 4-1-16,4 8 1 0,1 2-1 16,0 1 0-16,4 2 1 0,6 0-1 15,2-3-1-15,1-2 1 0,4-1-1 16,2-5 0-16,-2-4 1 0,2-4-2 15,-3-2 1-15,1-5 0 0,-6-1 0 16,1 0-1-16,0-2 1 0,-9 0-5 16,4 1 3-16,-7-1 1 0,0 4 1 0,2 1 2 15,-2 5 4-15,0 5-2 0,-5 0 2 16,-2-2-2-16,-2-1-2 0,1-6 3 16,1 0-1-16,-1 0 1 0,4-4 2 15,1 1-2-15,3-3 1 0,-6 0 0 16,4 0-1-16,-4-8 0 0,-2-4-5 0,5-4 4 15,2-8-4-15,1 4 2 0,0-2 4 16,0 2-4-16,3 5 0 16,1 0 0-16,-1-1 0 0,0 4 0 15,2-4 0-15,-3 7 1 0,1 4-4 0,1-4 0 16,-1 6 0-16,-1-2 1 0,4 0 0 16,-2 3 1-16,6 1 0 0,-1-3 1 15,2 4-1-15,8 0 0 0,-1 0 0 16,5 7 0-16,-3 0 0 0,-3 1 0 15,-1 2-1-15,0 2 0 0,-3 3 1 0,-1 1-2 16,-5 1-1-16,4 1 1 0,-5 1-1 16,0 0 0-16,-3-3 1 15,0-2-10-15,-2-3-6 0,-1-7-11 16,2 2-8-16,-2-6-2 0,0 0-10 0,0 0-24 16,0 2-34-16</inkml:trace>
  <inkml:trace contextRef="#ctx0" brushRef="#br0" timeOffset="33444.4983">8797 8715 246 0,'0'0'22'0,"0"0"-19"0,0 0-15 0,0 0-9 16,0 0-24-16,0 0-28 15</inkml:trace>
  <inkml:trace contextRef="#ctx0" brushRef="#br0" timeOffset="33894.4107">9052 8938 255 0,'0'0'30'16,"0"0"-9"-16,0 0-6 0,0 0-1 15,0 0 0-15,0 0-3 0,0 0 0 0,0 0-3 16,-23 87-4-16,23-69 2 0,0 2-4 16,0-3-1-16,0-5-1 0,0 1 2 15,0 0-4-15,0-7 4 0,3 0 0 16,-3-6-1-16,0 0 8 0,0 0 6 15,0 2 2-15,0-1 2 0,0-1-6 0,0 0-4 16,0 0-1-16,0-11-2 16,0-6 3-16,0-8-2 0,-3 1-1 0,0-1-1 15,0 0 1-15,2-1-3 16,1 7 0-16,0 0-2 0,0 5 2 0,0 2-2 16,0-1-2-16,0 6 0 0,1-2-2 15,2 5 1-15,3-3 1 0,0 2 0 16,4 3 1-16,-2-1-3 0,3 3 0 15,6 0-1-15,-1 5 1 0,4 2 0 16,-3 4 0-16,-2 1-3 0,-1 1-2 0,-1 3-3 16,-1-1-4-16,-1 0-8 0,0 0-11 15,-1-1-10-15,-2-3-12 0,-3-5-12 16,-4-2-8-16,2 2-13 16</inkml:trace>
  <inkml:trace contextRef="#ctx0" brushRef="#br0" timeOffset="35790.5408">9466 8508 87 0,'0'0'41'0,"0"0"1"0,0 0 0 16,0 0-3-16,0 0-3 0,0 0-6 15,0 0-1-15,0 0-3 0,0 0-4 16,0 0-6-16,-18-19-4 0,15 15-5 0,0 0 0 16,2 0-3-16,1 4-2 0,-4-5 1 15,2 2-1-15,1-2 0 0,-2 2-1 16,3 3-1-16,0-2 0 0,0 2 1 16,0-1-1-16,-3-1-1 0,3 0-2 15,0 1-2-15,0-1 1 0,0 1 2 16,0 0 0-16,0 1 4 0,0-3-4 15,6 1 2-15,-2 0 0 0,2 2-1 16,0 0 1-16,-2 0 0 0,8 0 1 16,-1 0 1-16,-2 2-1 0,1 7 0 0,-3-3 0 15,2 5 0-15,-3 2 0 0,-5 3 4 16,1 5-4-16,-2 3 3 0,-5-1-2 16,-4 3 0-16,-3-4-1 0,-3 1 0 15,4-4 0-15,2-6 1 0,0-1 1 16,6-6-1-16,0-2 1 0,2-1 1 0,1-3 3 15,0 0 1-15,0 0 0 16,0 0-2-16,0 0-5 0,0 0-1 16,3-3-4-16,4-8 3 0,6-3-1 15,0 1 0-15,5 4 2 0,0 1 0 0,1 0 2 16,-6 1-2-16,6 5-2 0,-2 2 2 16,2 0-3-16,4 2 1 0,-7 5 1 15,3 2 1-15,-6 5 1 0,-3-1-1 16,-3-1 0-16,-1 6-1 0,-5 0 2 15,-1 1-1-15,-7 7 2 0,-6-2-2 0,-3-2 0 16,-4-2 0-16,-3-4 1 0,1 0-1 16,2-6 2-16,4-2-2 15,2-6 2-15,5 0-2 0,-1-2-4 16,3-3-1-16,2-8-12 0,1-5-25 0,4-3-26 16,3-6-27-16,7 0-15 0,9 0-13 15</inkml:trace>
  <inkml:trace contextRef="#ctx0" brushRef="#br0" timeOffset="36151.4907">9829 8403 254 0,'0'0'62'0,"0"0"-5"0,0 0-5 15,0 0-11-15,0 0-9 0,0 0-12 16,0 0-10-16,0 0-5 0,0 0-2 15,-26-29-2-15,20 44 1 0,-3 7-2 16,6 0 1-16,2 1 0 0,1 2 1 16,0 0 1-16,0 2-3 0,1 0 5 0,2-4-5 15,4 0-1-15,-1-7 2 0,0-5-5 16,5 1 2-16,-3-7-2 0,-2 2-1 16,5-6-1-16,1-1 0 0,2-1-3 15,5-11-2-15,-9 4-2 0,-3-7 3 16,-7-4 5-16,0-2 2 0,-7-7 3 0,-3 3 5 15,-3-1-3-15,-3 2 2 0,4-2 2 16,-2 4-1-16,5-2-3 16,0 9-1-16,1-1-1 0,5 7-3 15,0 4-5-15,2 0-12 0,1 5-20 0,0-1-27 16,-2 1-26-16,2 0-22 0,0 4-34 16</inkml:trace>
  <inkml:trace contextRef="#ctx0" brushRef="#br0" timeOffset="36483.546">9761 7913 316 0,'0'0'68'0,"0"0"-13"16,0 0-19-16,0 0-19 0,0 0-6 15,0 0-11-15,0 0-2 0,0 0 2 16,0 0-1-16,-19 48-2 0,27-20 1 0,1-3 2 16,4 3-4-16,0-4 2 0,5-4-4 15,-1-2 3-15,2-6-1 16,1-6 0-16,0-3 1 0,3-3-3 0,-4-6 1 16,0-6 0-16,-6-3 1 0,0-5 2 15,-6 5 3-15,-7-3 0 0,0-2 1 16,-3 0 3-16,-8-5-1 0,-4 3 4 15,-2 4-4-15,-1 4 0 0,4 5-4 16,-3 6-5-16,-2 3-6 0,3 6-27 16,-7 11-83-16,3 6-129 0</inkml:trace>
  <inkml:trace contextRef="#ctx0" brushRef="#br0" timeOffset="38023.0989">17085 5534 66 0,'0'0'21'0,"0"0"-8"16,0 0-6-16,0 0-7 0,0 0-1 15,0 0 1-15,0 0 1 0,0 0 2 0,0 0-1 16,0 0-1-16,9-2 0 0,6 6 1 16,1 0-1-16,7 3 1 0,-1-5 1 15,2 1 1-15,3-3 2 0,3 0-1 16,2 0 5-16,1-4-1 0,1-2 2 15,3 0 3-15,-2-3-2 0,2-1-2 16,3 2 0-16,1-2-3 0,1 0-1 0,2 0 0 16,0 1-3-16,-1 2 0 0,0-1-1 15,-3 2-3-15,1 3 2 16,-2-1 0-16,1 2-1 0,-2 0 1 0,0 1 1 16,-1 1-2-16,1 0 0 0,-2 0 0 15,0 0-2-15,-1 3 0 0,0 0 2 16,-1 0 0-16,2 0-1 0,-1 0 1 15,0 0-1-15,-2-1 0 0,-1 1 1 16,0-2-2-16,-3-1 2 0,-1 0 3 0,0 0-3 16,-1 0 1-16,-2-1 0 0,0-4 0 15,-1-1 0-15,-1 0 4 0,-2 0-3 16,0-2 1-16,1 1-1 16,-2 1-1-16,-4 1 2 0,-1-1-3 0,2 1 2 15,-7 3-2-15,2-1 0 0,-4 1 0 16,-3 0-1-16,-1 1 0 0,1-1-3 15,-5 2-1-15,0-1 0 0,0 1-1 16,2 0 2-16,-1 0 3 0,1 0 0 16,-1 0 0-16,-1 0-1 0,0 0 1 15,0 0-2-15,0 3-4 0,-4 3-11 0,-4 0-12 16,-6 2-10-16,0-2-14 0,0 0-5 16</inkml:trace>
  <inkml:trace contextRef="#ctx0" brushRef="#br0" timeOffset="38483.7278">17474 5536 113 0,'0'0'36'0,"0"0"-4"0,0 0-7 16,0 0-7-16,0 0-8 0,0 0-5 0,0 0-3 16,0 0 2-16,0 0 3 0,19-19 1 15,4 19 3-15,1 0 0 0,4 3 1 16,8 1 1-16,2-3 1 0,7-1-1 15,4 0-1-15,4-1 0 0,2-6-5 16,3 0-4-16,0 1 0 0,0-1-4 0,-2 0 2 16,0 1-1-16,-2 1 0 0,1 1 0 15,-2 1-3-15,-4 1 3 0,-2-2-2 16,-6 1 0-16,-3 1 1 0,-3 2-4 16,-5 0 0-16,-1 0 1 0,-5 0-2 15,-3 2 1-15,-5 1 2 0,-1 1 1 16,0-2 2-16,-4-1-2 0,3 3 1 15,-2-2 1-15,-2 0-6 0,1-1-3 16,-8-1-11-16,4 2-16 0,-2-1-17 16,-1 2-16-16,1-2-17 0</inkml:trace>
  <inkml:trace contextRef="#ctx0" brushRef="#br0" timeOffset="50678.5174">20926 5645 72 0,'0'0'28'0,"0"0"4"0,0 0-3 16,0 0-10-16,0 0-4 0,0 0-5 16,0 0-4-16,0 0-2 0,0 0 0 15,-6-20-2-15,6 16 2 0,10-1-1 16,5 2 2-16,3 3 0 0,6 0-2 15,2 0 1-15,0 0-1 0,1 3 0 16,0 1-1-16,2-2-1 0,2 1 2 16,-2-1-1-16,2-1-1 0,1-1 3 0,0 0-6 15,-2 0 2-15,2 0 0 0,-3 0-1 16,1 0 2-16,-1 0 2 0,0-1-1 16,0-3-1-16,0 3 0 0,-1 0-3 15,-1 0 3-15,1 1-1 0,-4 0 0 16,-5 0 0-16,-1 0 0 0,-4 0 0 0,-3 0 0 15,4 0 0-15,-9 0-1 0,-1 0-1 16,0 0-3-16,1 0-2 16,-2 0-1-16,3 0-3 0,-7 0 2 15,0 0-2-15,0 0-1 0,1 0 3 0,1 0-2 16,-1 0 0-16,1 0-2 0,-2 0-2 16,1 0-3-16,-1 0 0 0,0 1-1 15,2-1 3-15,-2 1-5 0,0-1-6 16</inkml:trace>
  <inkml:trace contextRef="#ctx0" brushRef="#br0" timeOffset="51035.0075">21016 5653 126 0,'0'0'30'16,"0"0"-7"-16,0 0-4 0,0 0-8 0,0 0-4 16,0 0-5-16,0 0-4 0,0 0 1 15,0 0 2-15,0 0 2 0,-29-15 2 16,34 19 4-16,7 2 0 16,8 0 2-16,2-3 0 0,4-1-2 0,3-2 0 15,3 0-3-15,1 0 3 0,2-5-5 16,2 0 0-16,-1 1-1 0,0-2-3 15,-1 1-1-15,-2-1 0 0,1 1-2 16,-2 2 0-16,-1-2 0 0,-2 1-3 16,-1 0 0-16,-2 2-4 0,-8-1-1 0,0 3-7 15,-5 0-4-15,-3 0-3 0,0 0-6 16,-5 0 0-16,1 0 2 0,-6 0 2 16,0 2-1-16,-12 5-9 0</inkml:trace>
  <inkml:trace contextRef="#ctx0" brushRef="#br0" timeOffset="51335.4926">20972 5730 163 0,'0'0'39'0,"0"0"-3"16,0 0-2-16,0 0-5 0,0 0-3 15,0 0-10-15,0 0-7 0,0 0-5 16,0 0-5-16,19-30-1 0,-2 30 0 15,6 0 1-15,2 0 1 0,1 0-1 0,2 4-2 16,2-1 1-16,6 0 1 0,0-2 0 16,5-1 1-16,-1 2 0 0,2-2-2 15,-2 0-1-15,-2 0 0 0,-2-2-3 16,-1-2 0-16,-2 1-2 0,-4-2-3 16,-4 1 2-16,-1 0-3 0,-7 1 3 15,-2-1 1-15,-5 1-3 0,-6 2-1 16,5-2-3-16,-4 1-5 0,-1 0-7 15,0 1-8-15,-4 1-11 0,0-1-23 16</inkml:trace>
  <inkml:trace contextRef="#ctx0" brushRef="#br0" timeOffset="51722.5447">20965 5671 186 0,'0'0'42'0,"0"0"-12"0,0 0-10 16,0 0-11-16,0 0-4 0,0 0-4 0,0 0 0 15,0 0 2-15,0 0-3 16,0 0 0-16,31-17-2 0,-11 17 2 16,8 0-1-16,0 0 0 0,1 0 0 15,1 0-3-15,3 0 1 0,2 0-1 0,4 0 1 16,-1 0-2-16,-1-1 1 0,1-3 1 16,-3 2 1-16,-1-3-1 0,-2 1 1 15,-2-2 0-15,-3 3-2 0,-3 1-3 16,-5-2-6-16,-2 3-8 0,-4 0-8 15,-7 1-5-15,1 0-4 0,-7 0 2 0,0 0 4 16,0 0 3-16</inkml:trace>
  <inkml:trace contextRef="#ctx0" brushRef="#br0" timeOffset="52051.251">21072 5675 181 0,'0'0'48'15,"0"0"-9"-15,0 0-9 0,0 0-11 0,0 0-3 16,0 0-8-16,0 0-3 15,0 0-2-15,0 0-2 0,0 0-1 16,-3-9 1-16,17 8-2 0,2 1 1 16,9 0 0-16,-1 0-1 0,0-2 0 0,5 2-1 15,2-2 0-15,4 1-2 0,-2-2-1 16,0 0-3-16,2-1-4 0,-3 1-3 16,0-2-10-16,0 1-15 0,-3-3-11 15,-1 4-15-15,-2-2-15 0</inkml:trace>
  <inkml:trace contextRef="#ctx0" brushRef="#br0" timeOffset="121051.5709">22939 4593 14 0,'0'0'10'0,"0"0"-5"0,0 0-3 16,0 0 1-16,0 0-3 0,0 0 1 15,0 0 0-15,0 0 0 0,0 0 0 16,0 0 2-16,-2 0-2 0,14 2 4 15,5 1 1-15,1-2 0 0,8 2 1 16,-2-2 0-16,2 1-2 0,3-2-2 0,0 0-2 16,3 0 1-16,1 0 0 0,2 0-1 15,-1 0 0-15,0 0 0 16,-1 0-1-16,-3 2 0 0,1 1-1 16,-1 0 0-16,-1 0 1 0,-2 1-1 0,1 1 1 15,-4-2-1-15,0 0 1 0,-7-3-1 16,2 0 1-16,-2 0 0 0,-4 0 0 15,5 0 0-15,-6-1-2 0,-3-4 2 16,0 2-1-16,-5 1 2 0,1 1-2 16,-5 1 0-16,0-2-1 0,0 2-2 0,0-1-1 15,0-2 2-15,-2 0 0 0,-8-2 1 16,-7 2 1-16,1 1-2 0,-9 1-1 16,2 1-1-16,0 0-4 0,-3 1-1 15,0 2-5-15,-3 1 1 0</inkml:trace>
  <inkml:trace contextRef="#ctx0" brushRef="#br0" timeOffset="121363.9279">23115 4602 7 0,'0'0'15'15,"0"0"1"-15,0 0 6 0,0 0 2 16,0 0-1-16,0 0 0 0,0 0-6 15,0 0-8-15,0 0-3 0,0 0-1 0,-31-2-3 16,33 2 5-16,11 0 0 0,10 0 2 16,9 0 0-16,3 0-2 0,5-1-1 15,5-2-1-15,3 0-2 16,2 0-1-16,4-3-2 0,1 2 0 0,1-4-2 16,1 2 1-16,-1 0-2 0,-3-1 0 15,-3 3-1-15,-4 0-4 0,-5 0 3 16,-8 3-4-16,-10 1 0 0,-10 0-3 15,-6 0 0-15,-7 0-2 0,0 0 2 16,0 0-1-16,-10 1 2 0,-10 6-4 0,-11 1-4 16,-9-1-14-16,-6-2-6 15</inkml:trace>
  <inkml:trace contextRef="#ctx0" brushRef="#br0" timeOffset="121660.7345">23036 4632 18 0,'0'0'30'0,"0"0"1"16,0 0 1-16,0 0-1 0,89 5-5 0,-59-5-5 15,1 0-4-15,-1-3-5 0,-1 0-6 16,-1 2-2-16,-4-1-4 16,0 2 0-16,-3 0-2 0,1 0 0 15,-3 0-2-15,1 3 0 0,-6-2 0 0,4 2-6 16,-4 0-4-16,-2-1-7 0,4 1-14 16,-6 1-8-16,-6-4-16 0</inkml:trace>
  <inkml:trace contextRef="#ctx0" brushRef="#br0" timeOffset="121872.5627">23203 4614 3 0,'0'0'3'0,"0"0"0"0,0 0-3 16,100 24-3-16,-70-20-2 0,2-3 4 15</inkml:trace>
  <inkml:trace contextRef="#ctx0" brushRef="#br0" timeOffset="128835.2084">24051 5387 11 0,'0'0'11'15,"0"0"-3"-15,0 0-1 0,0 0 0 16,0 0 0-16,0 0 1 0,0 0-1 16,0 0-1-16,0 0 0 0,21-5 0 15,-3 5-1-15,-7 0 3 0,7 2 1 16,-1 1-2-16,-2 0 0 0,6 0 1 0,-1 2-4 15,1-4 3-15,2 2 4 0,3 0 0 16,1-1 2-16,2-1-3 16,3-1 0-16,1 2-3 0,2-2 1 15,4 0-1-15,4 0 1 0,2 0 0 0,4 0-1 16,1-3-1-16,2-2 1 0,1 1-1 16,1-3-2-16,1 1 0 0,-2 0-2 15,-1-1-1-15,-3 1 1 0,-3 1-2 16,-5 0 0-16,-3 2 0 0,-5 2 0 15,0-1 0-15,-1 2 0 0,-3 0-2 0,-1 0 2 16,-4 0 0-16,0 0 0 16,1 0 0-16,-2 0 2 0,2 0-1 15,-1 0-2-15,1 0 1 0,-1 0-2 16,-6 0 2-16,2 0 2 0,-8 0-2 0,2 0 1 16,-1 0-1-16,-7 0 0 0,3 0 2 15,-9 0-1-15,0 0 1 0,0 0-6 16,1 0-5-16,0 0-10 0,-1 0-12 15,0 0-17-15,-14-1-10 0,-10 1-8 16</inkml:trace>
  <inkml:trace contextRef="#ctx0" brushRef="#br0" timeOffset="129259.4806">24285 5500 170 0,'0'0'33'0,"0"0"-5"15,0 0-11-15,0 0-5 0,0 0-6 16,0 0-5-16,0 0 1 0,0 0 2 0,0 0 0 15,0 0 0-15,37-18 1 16,-12 18 1-16,1 2 3 0,6-1 5 16,7-1 2-16,6 0 1 0,11-7-5 15,9-1-2-15,8-4-6 0,8 0-2 0,2 0 0 16,1 0-4-16,-3 0 2 0,0 0-1 16,-7 1 1-16,-6 3-1 0,-6 2-1 15,-7 1 0-15,-7 3-3 0,-9 0 3 16,-6 1-1-16,-10-1 1 0,-4 2 0 15,-6 0-2-15,-7 0 1 0,0 0-1 0,-6 0 1 16,0 0-1-16,0 0-1 0,1-1-6 16,1 1-8-16,-2 0-6 15,0 0-8-15,0-2-11 0,-3 0-13 16,-5 1-12-16</inkml:trace>
  <inkml:trace contextRef="#ctx0" brushRef="#br0" timeOffset="129556.0763">24216 5516 160 0,'0'0'36'16,"0"0"-4"-16,0 0-2 0,0 0-10 16,0 0-5-16,0 0-5 0,0 0-3 0,106-66-2 15,-75 62-3-15,2 0 0 0,3-1-1 16,2 0-1-16,5 1-1 0,4-2-1 16,0 1 0-16,4 1-3 0,2 1-5 15,2-2-16-15,6 2-34 0,1-3-48 16</inkml:trace>
  <inkml:trace contextRef="#ctx0" brushRef="#br0" timeOffset="189538.7114">23346 5470 0 0,'0'0'3'16,"0"0"1"-16,0 0 6 0,0 0 3 0,0 0 2 15,0 0 0-15,0 0-5 0,0 0 1 16,0 0-1-16,93-13-2 0,-74 8-1 16,0 1-3-16,-1-1-2 0,0-1-1 15,-4 1 0-15,-1 2-1 0,-1 1 0 16,-2-2 0-16,2 1-1 0,-7 1-1 0,1 2 1 15,-6 0-2-15,0-1 2 16,0 1 1-16,1 0 0 0,1 0 2 16,-1 0 0-16,1 0-1 0,-2 0-1 15,0 0 0-15,0 0-1 0,-3 0 1 0,-13 0 0 16,-3 0 1-16,-1 0 1 0,2 0-1 16,7 0-1-16,-1 0 3 0,1 1-2 15,-2-1 0-15,1 0 4 0,-2 2-4 16,-8-2 0-16,3 2 1 0,-7 1-2 15,3 0 0-15,9 0 1 0,-3 0 0 0,6-2-1 16,-2 2 2-16,3-1 1 16,4 0-1-16,2-1-1 0,4-1 0 15,-2 0-1-15,2 0 0 0,-1 0 4 16,1 2 1-16,0-2 1 0,0 0 1 0,3 0-3 16,10 0 0-16,7 0-2 0,5 0 2 15,-9-3 1-15,2 1-3 0,-1-1-2 16,-5 1 0-16,6 1 1 0,-5-1-1 15,0 2 1-15,0 0-2 0,-7 0 1 16,5 0-1-16,-5 0-1 0,1 0 1 0,-1 0-1 16,-6 0 1-16,0 0 2 0,0 0 4 15,1 0 0-15,1 0 0 0,-2 0-3 16,1 0-2-16,-1 0 0 0,0 0 0 16,-4-1 2-16,-3 1-2 0,-9 0 0 15,1 0 2-15,1-2-5 0,2 2 4 16,5 0 1-16,2 0-1 0,5 0 1 15,-6-1-1-15,0 1 2 0,0 0-1 16,2 0 3-16,4 0-2 0,-2 0 1 16,2 0-2-16,-2 0-1 0,0 0-2 0,1 0 0 15,-1 0 1-15,1 0 0 0,1 0 1 16,0 0-1-16,0 0-2 0,14 1-5 16,8 2-11-16,10 3-16 0,5-2-46 15</inkml:trace>
  <inkml:trace contextRef="#ctx0" brushRef="#br0" timeOffset="201218.2587">5500 2098 0 0,'0'0'3'0,"0"0"-2"0,0 0 1 16,0 0-2-16,0 0 3 0,0 0-2 16,0 0 0-16,0 0 0 0,50-81 0 15,-47 78-1-15,0-1 1 0,2-1 1 16,-2 2-1-16,0 0 1 0,1-5-2 15,-1 5 1-15,-1 0 1 0,2-4-2 0,-1 4 1 16,3-5-1-16,1 0 0 0,-1 1-1 16,-2-1 1-16,3-1 0 15,-1 1-5-15,0 1 5 0,-2-3-7 16,-1 7 7-16,3-5-1 0,-3 5 1 0,-2-1 0 16,2 1-9-16,-3 3 9 0,0-1 0 15,0 1 0-15,2 0 1 0,-2-1-2 16,1 1 2-16,-1-2 1 0,2 2-2 15,-2-2 2-15,0 2-1 0,2 0 0 16,-2 0-2-16,0 0 2 0,0 0 3 0,0 0 4 16,0 0 4-16,0 0 7 0,0 8-9 15,-8 6 6-15,-4 2-8 0,-1 1-4 16,-3 2 0-16,-4 0-3 0,4 4 0 16,-4-1 0-16,2 5-1 0,-2 0 0 15,3 1-1-15,1 4 1 0,-1 0 0 16,-1 2 0-16,2-1 0 0,2-1 0 15,-2 1 0-15,1-2 0 0,0-2-1 16,0-2-1-16,-1-3 2 0,3-1-3 16,-3-3 2-16,3-2 1 0,-1-1-1 0,1 0 1 15,1-2 9-15,-2 0-10 0,-1-2 10 16,4 2-11-16,-1-1 0 0,2 2 10 16,-3-2-11-16,6 4 11 0,-6-4-10 15,6 3-1-15,-4-2 1 0,1-1-3 16,3-1 2-16,0-4-1 0,1 0 3 0,3-5 1 15,0 3 0-15,0-3 1 16,0-2-1-16,1 2 0 0,2-4 1 16,-2 0 0-16,2 0 1 0,-3 4 0 15,-1-1-1-15,1 2 2 0,0-3-2 0,3-2 0 16,0 0 1-16,0 0 1 0,-1 2-2 16,-1-2 0-16,1 2-1 0,-4 1 0 15,1-1-1-15,0 2 1 0,1-1-3 16,0 0 2-16,0 0-2 0,0 0-1 15,0 6-2-15,2-5-3 0,-1 1-4 0,-2 4-8 16,4-3-11-16</inkml:trace>
  <inkml:trace contextRef="#ctx0" brushRef="#br0" timeOffset="205310.6647">25501 4600 29 0,'0'0'6'0,"0"0"-3"16,0 0-2-16,0 0 1 0,0 0-2 15,0 0-2-15,88 5 2 0,-60-5 0 16,4 0 0-16,4 0 2 0,4 0-2 15,8-3 1-15,4-1-1 0,2-2 0 0,5-2-1 16,-1 0-3-16,-1 0 3 0,-3 1-2 16,-5 1 1-16,-3 0 1 15,-5 0-1-15,-5 3 2 0,-5 0-2 16,-10 0 0-16,-1 1 2 0,-10 1-1 0,-4-1 0 16,0 2-1-16,-6 0-1 0,0-1-1 15,0 1 0-15,0 0-1 0,0 0 1 16,-13 0 4-16</inkml:trace>
  <inkml:trace contextRef="#ctx0" brushRef="#br0" timeOffset="205683.8875">25571 4608 44 0,'0'0'17'0,"0"0"-3"16,0 0-1-16,0 0-2 0,0 0 0 16,0 0-1-16,0 0-1 0,0 0 0 15,0 0 2-15,91-20-2 0,-54 16 2 16,7-4 0-16,2 2-1 0,6 0-4 0,6 0-1 15,2 0-5-15,1 0 0 16,-2 0-1-16,-4 0 1 0,-5 1-1 16,-3 1-2-16,-5 0 2 0,-1 1 0 15,-2 2-1-15,-5 1-1 0,-3-1 0 0,-2 1 0 16,-10 0 1-16,-1 0-2 0,-7 0-2 16,-4 0-4-16,-2 0-6 0,-5 0 1 15,0 0-3-15,0 0-9 0,-1 0-11 16,-18 2-9-16</inkml:trace>
  <inkml:trace contextRef="#ctx0" brushRef="#br0" timeOffset="205980.4866">25620 4620 87 0,'0'0'12'0,"0"0"-3"0,0 0-1 15,0 0-1-15,83-1-2 0,-52-1-1 16,2 1-1-16,2-1-2 0,4 1 0 16,2-2-1-16,3 1-1 0,1-3 0 15,1 2-1-15,1-1-1 0,-1-2-2 0,-1 1-2 16,-1 0-3-16,0-2-3 15,-1 1-4-15,-4 2-2 0,-3-1-3 16,-4 2 3-16,-10 0 2 0</inkml:trace>
  <inkml:trace contextRef="#ctx0" brushRef="#br0" timeOffset="206244.0073">25598 4610 138 0,'0'0'33'0,"0"0"-4"16,0 0-7-16,0 0-4 0,0 0-4 15,0 0-4-15,108-17-3 0,-69 12-3 16,2 1-1-16,4 0-1 0,0-1-2 15,1 0-1-15,2 3 0 0,-2 0-3 16,-1 0-1-16,-4 2-2 0,-1 0-4 0,-4 0-12 16,-3 2-19-16,-2 2-27 15,-4 2-48-15</inkml:trace>
  <inkml:trace contextRef="#ctx0" brushRef="#br0" timeOffset="208963.3432">2831 6118 9 0,'0'0'11'0,"0"0"3"0,0 0-1 0,0 0-3 15,0 0-4-15,0 0-2 0,0 0-2 16,0 0-1-16,0 0 1 0,-29-30-1 15,19 30-1-15,-3 0 1 0,3 0-2 16,-2 3 2-16,4 2-1 0,-4-1 1 16,5 1-1-16,-9 1 0 0,9-1 0 0,-9 0 3 15,7-1-3-15,2-1 3 0,-6 0 0 16,10-1 0-16,-1-1 4 0,-2-1 4 16,0 0 3-16,-7 0-1 0,3 0 0 15,4 0-4-15,-4 0-3 0,3 0-3 16,1 0 0-16,-3-1-1 0,5 1-1 0,-3-2 0 15,1 2-1-15,0 0 1 16,0 0 3-16,-8-2-4 0,4 2 1 16,4 0 2-16,-6 0-3 0,5 0 2 15,-6-1 0-15,-1 1 2 0,5-3-1 0,-1 1 1 16,1-3 1-16,-1 3-2 0,0-3 1 16,4 0 1-16,-2-1-2 0,2 2 1 15,3 1 0-15,0-1 0 0,3 4-2 16,-3-1 2-16,3 1-4 0,0-2 0 15,0 1 1-15,0-3-1 0,3 1 2 0,6-2-2 16,1 0-1-16,3 4 0 0,4 0 0 16,2 1 0-16,4 0-2 15,-4 0 2-15,-3 0-1 0,1 0-2 0,1 2-2 16,0 1 4-16,0-1-4 0,-1-1 6 16,-7 1 0-16,9-2-2 0,-7 2 0 15,-8-2 1-15,9 0 2 0,-7 0 2 16,-2 0 2-16,9 0-1 0,-9 0 1 15,1-2 1-15,-1 0 0 0,-4 2 1 16,0-4-1-16,3 1 1 0,-3-2-1 0,4 2-2 16,-4-2 1-16,0 3-1 0,-10-3-1 15,3 1 4-15,-6 2-2 0,-3 0 2 16,3 2 0-16,-6 0 0 0,2 0 5 16,-1 5-1-16,-6 0 4 0,2 0-1 15,1 0 2-15,0 0-2 0,1 1 0 16,0 2-3-16,-5-1-4 15,-1 4-34-15,-7-2-3 0</inkml:trace>
  <inkml:trace contextRef="#ctx0" brushRef="#br0" timeOffset="211778.5508">1405 6289 79 0,'0'0'33'16,"0"0"-1"-16,0 0-2 0,0 0-3 15,0 0-3-15,0 0-2 0,0 0-2 16,0 0-2-16,0 0-4 0,-7-16-4 0,7 11 0 15,4-2 1-15,2 2 0 16,3-1 0-16,-2 2 2 0,-4 3 0 16,7-2 0-16,-6 1 3 0,5 0-1 15,3-2 0-15,-1 1-1 0,4-2-3 0,2 1-2 16,3-1-1-16,-1 1-1 0,1-1-2 16,1 0 1-16,0 1-1 0,4 1-1 15,-1 0 0-15,2 1 0 0,1 2-1 16,0 0-1-16,2 0 2 0,3-1-2 15,0 1-1-15,1-2-3 0,7 2 0 0,2-4-2 16,0-1 2-16,3-1 2 16,-3 1 0-16,1 1 1 0,2 0-2 15,1 2 1-15,-2 0-1 0,-2 2 0 16,-2 0-1-16,1 0-1 0,-4 0-2 0,-2 2-1 16,2 0 0-16,-5-1 1 0,0 1-4 15,-2-2 3-15,-2 0-3 0,-3 0 2 16,-7 0 1-16,1 0-1 0,-7 0 3 15,-2 0 1-15,3 0-1 0,-9-2 1 16,2 2-3-16,-6 0-1 0,0-1 1 0,0 1-2 16,0 0-3-16,3-2 2 0,-3 2 1 15,3 0 1-15,-2 0 3 0,-1 0-3 16,0 0-1-16,0 0-2 16,0 0 0-16,-1 0-2 0,-11 0-1 0,-5 3 2 15,-5 2-4-15,-1-1 4 0,0-3 4 16,-6 3 1-16,3-1 5 0,-3-2-4 15,-1 1 0-15,-2-2 0 0,0 0-1 16,-7 0-1-16,0 0-1 0,-7 0 1 16,-4 0-1-16,-3-2 2 0,1 1 1 0,1 1 3 15,1-2 1-15,1 2 6 0,2-3 1 16,3 0 1-16,3-1 1 0,5-1-5 16,1 0 2-16,6 2-1 0,-1 0 0 15,-2 2 2-15,0 1 1 0,-3 0 2 16,2 0 0-16,1 0 2 0,5 0-1 15,7 0 1-15,8 1-2 0,9 1-2 16,3-2-1-16,-4 0-3 0,4 0 2 16,0 0 0-16,-3 1 5 0,3-1 8 15,0 0 3-15,0 0 6 0,0 2-6 0,19-2-3 16,5 0-2-16,8 0-3 0,6 0 0 16,-2-3 0-16,7 0-4 0,2 0-1 15,3-2-3-15,-2 2-6 0,6-1 1 16,-1-1-2-16,4-1 0 0,1 1 3 15,-1-2-1-15,4 1 0 0,-1-2 0 0,-1 0-2 16,-2 1-1-16,-2 1-1 0,-4 0 0 16,-4 0-3-16,-4 0-1 15,-5 1-2-15,-2 1-7 0,-5-1-4 16,-11 2-10-16,-8 1-14 0,-3 2-17 0,-3 0-17 16,1 0-24-16</inkml:trace>
  <inkml:trace contextRef="#ctx0" brushRef="#br0" timeOffset="212882.7037">1576 6017 74 0,'0'0'30'0,"0"0"-1"16,0 0 0-16,0 0-3 0,0 0-5 15,0 0-1-15,0 0-3 0,0 0-4 16,0 0-3-16,23-40-4 0,-23 39-3 0,3-1-2 16,-2 0-5-16,-1 2 1 0,2-1-2 15,-2 1-1-15,1-1 0 0,-1 1 3 16,2-2-2-16,-2 2 4 0,1 0 2 16,-1-1-1-16,2 1 1 0,-2 0-1 15,1 0 1-15,-1 0 1 0,2 0-4 16,-2 0 0-16,0 0 0 0,1 0 2 15,-1 0 3-15,0 0 2 0,-10 4-1 16,-5 6-2-16,-5 1 0 0,3-1-1 16,2 0 2-16,-2-1-1 0,4 2 0 0,-4 0 1 15,-1 0-2-15,-5 3 0 0,-3 2 0 16,0-1 1-16,-7 0 0 0,-5-1 4 16,-7 1 1-16,-4-2 0 0,7-1 0 15,5 1-5-15,9-1 2 0,6-3-2 16,1 0 1-16,2-2 0 0,3 0 0 0,3-1-2 15,0 1 1-15,4 0-2 16,-5 0 2-16,8-2 0 0,-1-1 1 16,-2 1 1-16,6-4 3 0,0 2 4 15,3-3 0-15,-2 0 3 0,2 0-2 0,0 2 1 16,0-2-4-16,0 0-3 0,0 1-3 16,0-1-1-16,0 0 2 0,0 0-3 15,0 2 2-15,0-2 0 0,0 0-1 16,0 0-1-16,0 0-1 0,5 0 2 15,1 0-1-15,6 0 2 0,-1 0 1 0,1 0-2 16,8-3 2-16,-4-1-2 0,10 1 0 16,-3-2-1-16,10 2 1 15,2-1-5-15,14 3 0 0,2-1-1 16,-1 2 0-16,-3 0 5 0,-10 2-1 0,-1 3 0 16,-7 1 0-16,-1 1-1 0,-5 2 1 15,3 1-2-15,-4-2-2 0,-3 2-1 16,-2-1-3-16,-7-3-1 0,0 1 0 15,-4-1-2-15,-5-2 0 0,2 0 2 16,-3 0-3-16,0 1 2 0,0 0-2 0,0-1-7 16,0-4-11-16,-6 0-14 0,-5-1-11 15,1-7-4-15,-5-5-1 0,5-4-6 16</inkml:trace>
  <inkml:trace contextRef="#ctx0" brushRef="#br0" timeOffset="213224.5817">1535 5991 169 0,'0'0'45'0,"0"0"-4"0,0 0-4 15,0 0-10-15,0 0-11 0,0 0-8 16,0 0-1-16,0 0 2 0,0 0 5 0,0 0 1 15,-1 11 0-15,1 16-3 16,0 2-3-16,0 1-2 0,0 3-4 16,1 2-1-16,1 0-2 0,1 2 0 15,0-4-3-15,-2-2 1 0,2-8-2 0,-3-5-2 16,3-6-3-16,-3-7-5 0,0 2-2 16,0-7-1-16,0 0-2 0,0 0-4 15,3 0-5-15,-3 0-5 0,0-1-2 16,4-13 1-16,-4-8 3 0,0-3 1 15,0-2 1-15,0 2 2 0,0-1 4 0,0 2 1 16,-4-1 3-16,-2 3 7 0</inkml:trace>
  <inkml:trace contextRef="#ctx0" brushRef="#br0" timeOffset="213399.4583">1525 6020 12 0,'0'0'18'0,"0"0"7"0,0 0 2 16,0 0 4-16,0 0-2 0,0 0-6 15,0 0 0-15,0 0 1 0,0 0 4 16,9-34 6-16,-6 36-5 0,-2 10-2 15,1 5-5-15,-1 7-2 0,-1 1-4 16,0 2-4-16,-4 3-4 0,-1 3-3 0,-2 2-3 16,3-1-3-16,1-1 0 0,0-1-4 15,0-5-1-15,2-6-9 0,1-3-12 16,0-7-21-16,0 0-30 0,4 1-28 16</inkml:trace>
  <inkml:trace contextRef="#ctx0" brushRef="#br0" timeOffset="225900.3419">594 5655 199 0,'0'0'56'15,"0"0"2"-15,0 0-5 0,0 0-5 0,0 0-6 16,-26-85-6-16,23 74-8 0,2 4-7 16,-1 2-7-16,2 0-7 0,0 5-5 15,-1-2-1-15,1 2-1 0,0 0 2 16,0 0 2-16,4 2 0 0,3 3-2 15,2 5 2-15,-3 5-2 0,0 1 3 16,1 6-2-16,0-1 0 0,-1-2-1 16,-2 3-1-16,-1-6 0 0,0 0 0 15,3 1 0-15,-2-7 1 0,-1 9-1 16,-2-9-1-16,-1-5 3 0,0 1-2 0,0-6 1 16,0 0 6-16,0 0 2 0,0 0 2 15,2 1-2-15,-2-1-5 0,1-12-1 16,-1-7-2-16,3-9 2 0,-3-3-3 15,3-2 1-15,3-1-1 0,-2-2 0 16,1 0-1-16,0 3-3 0,1 1 1 0,0 3-2 16,-2 5-4-16,-1 7-5 0,0 2-12 15,0 6-14-15,1 4-20 0,-4 2-28 16,0 3-26-16,0-1-22 16,0 1-46-16</inkml:trace>
  <inkml:trace contextRef="#ctx0" brushRef="#br0" timeOffset="226670.4585">807 5592 348 0,'0'0'46'0,"0"0"-13"0,0 0-9 0,0 0-7 15,0 0-7-15,0 0-4 16,0 0-3-16,0 0-1 0,0 0 0 16,-21 36-1-16,17-19 0 0,1 1-2 15,2 0 1-15,1 0 1 0,0-6-1 0,0 8 0 16,0-1 0-16,0-7-1 0,1 4 2 16,1-6-2-16,-1-6 1 0,-1 2 0 15,0-6 1-15,0 0 1 0,0 0 0 16,0 2 3-16,0-2 2 0,0 3-1 15,0-2 3-15,0 0-1 0,0 1 3 0,0-2 2 16,0 0 0-16,0 0-1 0,-3 0 1 16,0-3-5-16,-1-8 0 15,-2-4-1-15,3 3-3 0,0-7 0 16,0-3-2-16,3 0 0 0,-1-8 0 0,1 5 0 16,0-1-1-16,0 8 0 0,0-2-2 15,0 8 0-15,0 0-1 0,1 1-1 16,1 5 0-16,-1 2 1 0,-1-1-1 15,3 2 1-15,-3-1-1 0,3 1 0 16,-3 3 0-16,3 0 1 0,4 1-2 0,3 10 3 16,-1 5 1-16,-2 3 0 0,-1 3 0 15,0 1 0-15,2 2 0 0,-2-1 0 16,0 0 0-16,-3-8 0 16,0 1 0-16,0 0 1 0,-2-6-1 0,1 7 0 15,-2-9 1-15,0 2 2 0,-6 1-1 16,3-3-1-16,-6 2 0 0,3-6 0 15,2-2 0-15,0 1 0 0,4-4 1 16,-3 0-1-16,0 0 0 0,-3 0-1 16,-1-7-2-16,-2 2 0 0,9-8-1 0,0-3-1 15,0-2-1-15,6-2 3 0,6-1-1 16,2 7 3-16,2 0-1 0,-6 5 1 16,3 2-1-16,-3 3 1 0,3 2 0 15,3 2 0-15,-4 0 0 0,5 6 0 16,-4 4-1-16,-1 3 1 0,-8-2 1 0,-1 5-1 15,-3 0 1-15,0 3-1 16,-6 8 1-16,-7-3-1 0,0-1 0 16,-4-2 4-16,-2-1-4 0,-3-2 5 15,-1-2-5-15,3-3-3 0,3-6 2 0,-1 0 0 16,10-4-3-16,2-3-5 0,-3 0-16 16,2-5-27-16,-6-7-38 0,4-8-37 15,9-3-47-15</inkml:trace>
  <inkml:trace contextRef="#ctx0" brushRef="#br0" timeOffset="227241.9213">901 5079 266 0,'0'0'57'16,"0"0"-4"-16,0 0-9 0,0 0-8 16,0 0-9-16,-25-81-4 0,22 70-6 15,2 1-2-15,-1 6-3 0,2-1-3 16,0 5-1-16,-1-2-4 0,1 2-3 15,0-2-1-15,0 2 0 0,0 0 1 16,0 0 1-16,0 4 1 0,0 8-1 16,4 5 3-16,-1-1-1 0,1 7 1 0,-1-6-1 15,-3 1-1-15,3 2-1 0,-3-7-2 16,0 9 1-16,0-4 1 0,0 0-1 16,-6 4 1-16,2-7 2 0,0-3-3 15,1-5 3-15,1-2-4 0,-2 4 0 16,4-5 0-16,-3 1-1 0,3 0 2 0,0-5-1 15,-3 0 0-15,3 0 0 0,0 1-1 16,0-1-1-16,0 0-1 16,0 0-6-16,0-9 5 0,3-8-1 15,4-2 1-15,1-1 2 0,0-1-1 0,-2 1 0 16,-2 5 2-16,1-1 0 0,-4 6 0 16,1 4 1-16,-1-1-1 0,-1 2 1 15,0-2 0-15,0 2 0 0,0-1 1 16,0 6-1-16,0 0-1 0,-1 9 1 15,-4 5 0-15,1 9 0 0,1 2 1 0,0 1-2 16,0 1-1-16,0 2-4 0,2 1-25 16,-2-1-40-16,2-2-52 15,1-1-106-15</inkml:trace>
  <inkml:trace contextRef="#ctx0" brushRef="#br0" timeOffset="231158.6879">26980 5405 138 0,'0'0'36'0,"0"0"-5"0,0 0-5 15,0 0-2-15,0 0-4 0,0 0-2 16,0 0-4-16,0 0-4 0,0 0-3 16,0-29-4-16,0 29-2 0,0-3-1 15,3 0 2-15,9 1-1 0,2 1-1 16,1 1-1-16,8 0 1 0,-1 0-2 15,-2 3 2-15,0-1 0 0,2 1 0 16,1-2-1-16,-1-1 0 0,4 0-2 16,0 0 0-16,0 0-1 0,0 0 1 0,-2 0-1 15,-6 0 1-15,-1-1 2 0,-5-1-2 16,-1 1 3-16,2-1 0 0,-8 0 1 16,0 2-1-16,-5 0-1 15,0-1-2-15,0 1-1 0,2 0 0 0,-1 0-3 16,1 0 0-16,-1 0 1 0,1 0 1 0,0 0 3 15,0 0-1-15,-1 0-1 16,1 0-2-16,-1 0-3 0,1 0 0 16,-1 0 2-16,1 0 1 0,-1 0 2 15,-1 0 1-15,0 0-2 0,0 0-3 0,0 0-8 16,0 1-7-16,-6 3-12 0,-5-3-3 16,1 2-2-16,-2-3 1 0</inkml:trace>
  <inkml:trace contextRef="#ctx0" brushRef="#br0" timeOffset="231439.7165">26938 5452 126 0,'0'0'41'16,"0"0"-6"-16,0 0-3 0,0 0-1 15,0 0-3-15,0 0-2 0,0 0-9 16,0 0-8-16,0 0-4 0,0 0-3 15,11-7-1-15,9-1 1 0,3 3-2 16,5 2-2-16,3-1 0 0,5-1 2 0,3 1-1 16,1-1-1-16,0 1-3 0,2 0-1 15,-4 0-1-15,-4 0-1 0,0-3-2 16,-6 3-4-16,-2-2-7 16,-4 0-2-16,-6 1-2 0,-7 4 3 0,-4-1 5 15,-5 2 0-15,0-1-9 0,0 1-11 16,0 0-12-16,0-2-5 0</inkml:trace>
  <inkml:trace contextRef="#ctx0" brushRef="#br0" timeOffset="231692.5565">26964 5450 180 0,'0'0'42'0,"0"0"-3"0,0 0-1 15,0 0-6-15,0 0-4 16,0 0-5-16,0 0-8 0,0 0-6 16,0 0-4-16,19-1-3 0,7-2-1 15,3 2-2-15,2-1 0 0,0 1-1 0,1-1-2 16,-1 2-2-16,-1 0-3 0,-1 0-2 16,0 0-6-16,-3 0-6 0,-9 0-8 15,3 0-9-15,-1-2-8 0,-6 1-11 16,6-2-4-16,-4-2 0 0</inkml:trace>
  <inkml:trace contextRef="#ctx0" brushRef="#br0" timeOffset="231935.1725">26914 5577 227 0,'0'0'59'15,"0"0"-12"-15,0 0-8 0,0 0-9 16,0 0-10-16,0 0-6 0,0 0-8 0,0 0-2 16,0 0-4-16,36-55-1 0,-13 49-4 15,5 0-2-15,2 3-4 0,3 0-7 16,3-2-7-16,4 3-10 0,1-3-9 16,1 2-7-16,2-2 0 0,1 2 0 15,-3-1 3-15,-3 0 4 0,-1 3 8 16,-6-1 17-16</inkml:trace>
  <inkml:trace contextRef="#ctx0" brushRef="#br0" timeOffset="232221.2789">26959 5584 183 0,'0'0'39'15,"0"0"-7"-15,0 0-4 0,0 0-4 0,0 0-8 16,0 0 0-16,0 0-4 0,0 0-4 16,0 0-2-16,0 0-5 0,99-30-1 15,-77 26-1-15,3 2 0 0,1-1-2 16,3 1-1-16,1 2-3 0,3-1-8 15,2-2-7-15,1 0-18 0,3-2-14 0,-4-2-20 16,1-4-19-16</inkml:trace>
  <inkml:trace contextRef="#ctx0" brushRef="#br0" timeOffset="236435.4357">17451 6618 57 0,'0'0'28'0,"0"0"3"0,0 0 1 16,0 0 2-16,0 0-2 0,94 56-4 15,-68-51-4-15,1-2-5 0,5-2-6 16,4-1-2-16,2 0-1 0,1 0-1 0,6-1-2 15,1-2-1-15,7-2-1 16,4-1-1-16,1 0-1 0,1-2 0 16,3 1-2-16,3-1 1 0,3 1 2 15,2 0-3-15,2 2 2 0,5 0-2 0,-2 0 2 16,3 2-1-16,-3 2-1 0,0-1-1 16,-5 2 1-16,-5 0-1 0,-2 0 3 15,-3 0-2-15,-2 0 1 0,-2 2-1 16,0-1 0-16,-1 1 2 0,2 1-2 15,-1 0 1-15,2-2-1 0,0 3 0 0,-1-3 0 16,3 0-1-16,-1 1 0 0,-1 1 2 16,1-2-2-16,1 1 0 0,-1 0 2 15,0-2-2-15,-1 1 0 16,-2-1 0-16,-2 0 0 0,-2 0 0 0,-1 0 0 16,-5 0 1-16,2 0-1 0,-3-3 2 15,-2 1-2-15,-4 1-1 0,-1-1 1 16,-1 2-1-16,-4-1 1 0,-3 1-1 15,-7-2 1-15,-3 2 0 0,-9-1-2 16,-4 1-1-16,1 0 2 0,-8 0 0 0,0 0 0 16,0 0-1-16,1 0-1 0,0 0-2 15,1 0-3-15,-1 0 1 0,1 0-3 16,-1 0 3-16,1 0 2 16,-2 0-9-16,0 0-13 0,0 1-18 0,-8 5-15 15,-9-1-13-15,-3 1-12 0</inkml:trace>
  <inkml:trace contextRef="#ctx0" brushRef="#br0" timeOffset="236864.5575">17987 6704 19 0,'0'0'15'0,"0"0"1"16,0 0 6-16,0 0 6 0,94 14 2 15,-71-11 2-15,2-3-2 0,2 0-6 0,5 0 0 16,3 0-2-16,4-3 1 0,3-5-1 16,7 1-2-16,3-1-1 15,7-2-2-15,3 0-6 0,7 0-2 16,2 1-2-16,2 0-1 0,5 1-2 0,0 1 0 16,1 2-2-16,1 3-1 0,0 1-2 15,1 1 1-15,0 0 0 0,-4 0-2 16,-1 1 0-16,-5 2-1 0,-3 1-2 15,-3-1 0-15,-6 0-1 0,-1-1-2 16,-6 1-2-16,-2 1-4 0,-3-1-13 0,-5 0-18 16,-4 0-32-16,-5 0-36 0</inkml:trace>
  <inkml:trace contextRef="#ctx0" brushRef="#br0" timeOffset="237923.0966">22451 6449 42 0,'0'0'19'0,"0"0"-2"15,0 0-1-15,0 0 0 0,0 0-3 16,0 0-4-16,0 0-3 0,0 0-3 0,0 0-5 15,0 0 2-15,-3 0 0 16,3 0 3-16,0 0-1 0,0 1-1 16,0 2 3-16,0 1 2 0,5-1 1 15,2 2 2-15,1-2 1 0,1 0-1 0,0-1 1 16,4 0-2-16,3 0 0 0,3-1 0 16,3 1-3-16,1-2 0 0,1 0 0 15,2 0-3-15,3 0 1 0,1 0-1 16,4 0-1-16,2 0 0 0,5-3 2 15,5-1-2-15,2-1 1 0,5 2 1 0,2-3-2 16,3 0 1-16,1-1-1 16,2 2 2-16,-1 3 0 0,-2-1-2 15,-1 1 0-15,-4 2-1 0,-1 0-1 16,-5 0 1-16,-1 0-1 0,-3 0 1 0,0 0-1 16,-3 0-1-16,-1 0 0 0,-3 0 1 15,0 0 0-15,0 2-1 0,-1-2-1 16,-5 0 0-16,-1 0-1 0,-2 0 1 15,-9 0-3-15,-1 0 1 0,-5 0-2 16,-6 0 2-16,0 0 1 0,-6 0 0 0,0 0 1 16,0 0 0-16,2 0-3 0,0 0-2 15,-1 0-2-15,0 0 0 0,1 0 3 16,-1 0 2-16,-1 0 0 16,2 0 2-16,-2 0-4 0,0 0-5 0,-2 0-9 15,-3 2-9-15,-7 1-21 0</inkml:trace>
  <inkml:trace contextRef="#ctx0" brushRef="#br0" timeOffset="238383.136">22636 6603 176 0,'0'0'44'0,"0"0"-5"0,0 0 2 16,0 0-5-16,0 0-8 0,0 0-5 15,0 0-8-15,0 0-6 0,0 0 2 16,37-53-2-16,-16 45 0 0,5 2 1 15,5-2-5-15,3 1 2 0,5 1-6 0,6 0 4 16,3 0-2-16,5 2-1 0,5 1 1 16,3 2-1-16,4 1-3 0,3 0 1 15,3 0-1-15,4 0-2 16,-1 0 1-16,1 0 0 0,-4 0 0 0,-2 0-3 16,-1 0 2-16,-4 0-1 0,-3 0 0 15,-5-2 3-15,-2 0-2 0,-5 1 1 16,-6-1-3-16,-4-2-3 0,-4 1-1 15,-5-1-2-15,-2-1-4 0,-11 1 0 16,-2 2-2-16,-4 1 1 0,-7-1-2 0,1 0-5 16,-5 2-6-16,0-1-11 0,-2 0-4 15,-13 1-7-15,-9-2 1 0,-9 2-5 16</inkml:trace>
  <inkml:trace contextRef="#ctx0" brushRef="#br0" timeOffset="238807.1117">22807 6682 186 0,'0'0'48'0,"0"0"-4"15,0 0-5-15,0 0-4 0,0 0-3 16,0 0-3-16,0 0-5 16,0 0-8-16,0 0-4 0,0 0-7 15,-4-58-2-15,24 50 2 0,6 1-2 0,4 1 3 16,4 1-2-16,3 0 0 0,6 1 2 16,2 0-4-16,6-1 1 0,3 0 1 15,2 1-3-15,2-1 1 0,0 2-1 16,-4 0-2-16,1 0 1 0,-1 3 0 15,-2 0-1-15,1 0 0 0,-3 0 0 0,0 0-3 16,1 2 2-16,-5-1-2 0,0 0-1 16,-2-1 1-16,-2 2-1 0,-3-2-1 15,-3 0 1-15,-4 0-3 16,-3-2 0-16,-3 0-1 0,-7-1-8 0,-2 0-10 16,-7 0-11-16,-5 1-14 0,1 2-9 15,-6 0-11-15,0-2-8 0,-11 2-6 16</inkml:trace>
  <inkml:trace contextRef="#ctx0" brushRef="#br0" timeOffset="245231.5586">26220 6518 209 0,'0'0'59'16,"0"0"-5"-16,0 0-2 0,0 0-9 16,0 0-9-16,0 0-13 0,0 0-7 15,0 0-7-15,0 0 1 0,0 0 0 16,-12-29 1-16,25 29 4 0,9-1 0 0,8 1-1 15,2 0 1-15,4-2-3 16,6 2-1-16,2-3-3 0,5 0-3 16,2 0-1-16,2-2-2 0,2 1 1 15,1-3-1-15,-1 3 0 0,2-3 1 0,-1 2-1 16,-3-1 0-16,-1 0-1 0,-5 1 0 16,-5-1 1-16,-5 1 0 0,-6 1 0 15,-12 1 0-15,-7 0 0 0,-1 2-2 16,-7-1 1-16,0 0-1 0,1 0-6 15,-5 2-3-15,0-1-8 0,0 1-12 0,0 0-25 16,-2 0-32-16,-9 0-36 16,-1 0-48-16</inkml:trace>
  <inkml:trace contextRef="#ctx0" brushRef="#br0" timeOffset="246119.3467">27813 6217 394 0,'0'0'56'0,"0"0"-16"16,0 0-12-16,0 0-7 0,19-89-7 15,-15 79-6-15,2-2-2 0,0 6-3 16,0 2-2-16,2-1-2 0,-3 3 0 15,4 1 0-15,1 1 0 0,0 0 1 16,4 5-2-16,-1 1 1 0,-3 3 1 16,1-1 0-16,-2 2-1 0,0 0 1 0,0 3-2 15,2 4 2-15,-2-2-2 0,-1 1 2 16,-4-2-1-16,-1 1 0 0,-3 4 0 16,0 1 1-16,-9 4 0 0,-4 0 0 15,-6-3 1-15,-2 1 0 0,-3-3-1 16,-2-1-1-16,0-1 0 0,3-4 1 0,9-2 1 15,-1-2-1-15,8-3 0 16,3-2 0-16,1-1-1 0,3-3 1 16,0 0 0-16,0 0 0 0,0 1-1 15,4 2 0-15,8-3-2 0,8 0-3 16,4 0-1-16,8-4-6 0,2-6-5 0,-4 2-6 16,0-2-3-16,-2 0-6 0,-2 1 0 15,-4-1 3-15,-2 0 5 0,-7 2 7 16,0 0 9-16,-6 3 3 0,0-2 7 15,3 2 1-15,-4-4 0 0,1 4 1 0,-1-3 1 16,2 1 3-16,-2-2 2 16,0 4 4-16,-3 2 4 0,0 0 4 15,-1 0 1-15,1-1-2 0,0 1-4 16,0 1-2-16,-3 2-4 0,0-2-2 16,4 2-2-16,4 2-2 0,3 7-1 0,0 4 0 15,-2 1-3-15,-4 2 1 0,-2-3-1 16,-1 5 0-16,-2 0 0 0,-2 3 0 15,-8 3-1-15,-4 1 1 0,-4-2 4 16,-3-2-4-16,-4 2 4 0,-2-3-4 16,-2-3 0-16,-3-2-2 0,-1-5 2 0,-3-1 2 15,-1-3-2-15,1-3 5 0,-3-1-4 16,0-2 1-16,0 0-1 0,0-5 1 16,-1-5 2-16,-1 0-1 0,3-3 2 15,2-5 2-15,2-2-4 0,6-3 4 16,2-3-3-16,6-3 1 0,5-3 1 15,5-2-2-15,6-4 0 0,4-6-3 16,2-3 2-16,10-2-2 0,6-1-1 16,5 3 0-16,6 0 0 0,3 5-1 0,4 3 1 15,2 6 0-15,3 6 0 0,1 2 0 16,3 9-1-16,3 4 1 0,-1 7-2 16,1 5 2-16,0 0-1 0,-5 12-1 15,0 4 1-15,-3 4-1 0,-6 5 1 16,-2 4 1-16,-4 4-2 0,-5 4-1 15,-7 1 1-15,-4 1-1 0,-7 2-1 16,-5 0-1-16,-3 0 0 0,-11-2-3 16,-6-4-9-16,-5-1-24 0,-11-5-42 15,-3-5-61-15</inkml:trace>
  <inkml:trace contextRef="#ctx0" brushRef="#br0" timeOffset="272618.6306">23946 6675 43 0,'0'0'26'0,"0"0"6"15,0 0 2-15,0 0-4 16,0 0-7-16,0 0-6 0,-78 11-7 16,73-11 1-16,-8 0-2 0,7 0 3 0,0 0 1 15,-4-1 0-15,3-1 2 0,-3-1-1 16,1 0 0-16,0 0 0 0,-1-1-2 15,3-1-4-15,-2 0-3 0,1 1-3 16,-4-4 0-16,5 2-1 0,-6-1 2 16,1-3-3-16,0 3 0 0,-5-5 1 0,3 3 1 15,-2-2 4-15,1-2 0 16,0 1 0-16,0-1 1 0,-1-2-2 16,3 0 2-16,0 0-3 0,2 0 3 15,2 2-1-15,-1 1 3 0,3-2-2 0,-1 1-1 16,-1-1 0-16,3 1-2 0,-2-3 1 15,5 6 0-15,-3-7-2 0,2 0-1 16,1-3-1-16,-1-3 0 0,3-2-1 16,1 2 0-16,0-1 1 0,0 1-1 15,0 0 1-15,4 1-1 0,-3-1 1 0,2 0-1 16,-2 0 1-16,1 0 1 0,1 1-1 16,0 1 0-16,1-2 0 0,2 1 0 15,0 0 0-15,1 0-1 16,2 0 1-16,-1-1 0 0,2-2-3 0,2 3 2 15,0-1-3-15,2 1 3 0,1 2 1 16,0-2-1-16,1 1 1 0,2 0-1 16,-1 0 1-16,2 1-1 0,1 0 1 15,-2 1-1-15,2-1 0 0,-4 3 0 16,2 1 0-16,-2 2 0 0,-1 0 0 0,-5 6 0 16,3-1 0-16,-1 4 0 0,2-4 0 15,3 0 1-15,2 2 0 0,3-1 0 16,0 0 1-16,1 0-1 0,3 0 0 15,-1 0 0-15,3 5 0 0,-2-1 0 16,2 4-2-16,-1 0 2 0,1 4-2 0,-1 4 1 16,0 4 0-16,2 3-1 0,0 0 1 15,0 4 0-15,-1 1 0 16,-2 0 0-16,-2 1 0 0,-1 2-1 16,-2 1 1-16,-4-1 0 0,0-2 0 0,-2-1 1 15,1-1-1-15,-5-1 1 0,4-3-1 16,-2 2 1-16,0-2-1 0,1 0 0 15,0 0 4-15,-3 2-4 0,-1 1 5 16,-3 1-5-16,-1 1 0 0,-2-1 1 16,-2 2 0-16,-2 2 0 0,0 0 0 0,0 1 2 15,-7 2 0-15,-1 1 0 0,-2 4 0 16,-4 1 0-16,-1 3 2 0,-2 1-1 16,-2 2-1-16,-1-2 3 0,-3 0-4 15,1-3 1-15,0-5-1 0,1 0 1 16,2-6 1-16,0-1-1 0,2-5-2 15,1 1 1-15,-1-2 3 0,-1 2-4 16,-1 1 4-16,0-1-5 0,-2-1 0 16,-1 1-1-16,1-2 1 0,-1 2-2 15,-1-2 1-15,-2-1 1 0,2 1-1 0,0-3 1 16,-2-1 0-16,-1-2 1 0,2 0-1 16,-2-3 0-16,-1 0 1 0,-2-3-1 15,1 0 2-15,0-3-2 16,-1 0 1-16,0 0-1 0,0-3 0 0,2-3 0 15,1-1-1-15,0 0-1 0,3 1-1 0,0-1 0 16,1-1-2-16,4 0-4 16,4 2-10-16,5 1-27 0,1 0-46 15,1 0-57-15</inkml:trace>
  <inkml:trace contextRef="#ctx0" brushRef="#br0" timeOffset="277536.7398">18112 6586 16 0,'0'0'8'16,"0"0"-1"-16,0 0-5 0,0 0 0 16,0 0-3-16,0 0-3 0,0 0 2 15,0 0-1-15,0 0 0 0,0 0 4 0,-8 0-1 16,8 0-1-16,0 0 1 0,0 2-5 16,0-1-3-16,0 0-1 0</inkml:trace>
  <inkml:trace contextRef="#ctx0" brushRef="#br0" timeOffset="306906.9779">17775 10980 84 0,'0'0'28'16,"0"0"-1"-16,0 0-1 0,0 0-4 15,0 0-3-15,0 0-1 0,0 0-3 0,0 0 0 16,0 0-3-16,-13-22-3 16,11 20-3-16,2 0-2 0,0 2-1 15,0-1 1-15,0 1 2 0,0 0 2 16,0 0 1-16,0 0 2 0,3 0-2 0,7 0 2 16,1 0 2-16,6 0 0 0,1 1 1 15,1-1-1-15,9 0 1 0,-1 0-3 16,1 0-2-16,1-3-1 0,1-2-2 15,2-2-2-15,0-1 0 0,1 3-2 16,0-2 0-16,2 2-2 0,1-1 0 0,1 2 0 16,1 1 0-16,0 1 0 0,-2-1-1 15,0-1 1-15,-2 3-1 0,-3-1 1 16,-2 1 0-16,-9-1 0 16,1 2 0-16,-8-1 0 0,1 1 0 0,-1 0 0 15,-7 0 1-15,0 0 0 0,-6 0-1 16,0 0 0-16,0 0-1 0,1 0 0 15,2 0 0-15,-2 0 0 0,1 0-2 16,-1 0-1-16,1 0-3 0,-1 0-5 16,-1 0-6-16,0 0-10 0,2 0-7 0,-2 0-5 15,0 0-3-15,0 0 3 0,-3 0 1 16,-2 1-2-16,-6 1-1 16,2-1-10-16,-3 1 1 0</inkml:trace>
  <inkml:trace contextRef="#ctx0" brushRef="#br0" timeOffset="307258.3852">17740 11032 208 0,'0'0'52'16,"0"0"-6"-16,0 0-7 0,0 0-5 15,0 0-7-15,0 0-8 0,0 0-6 16,0 0-5-16,0 0-3 0,23-85-1 15,-5 76-2-15,2 2-1 0,1 5 0 16,1-1 0-16,4 3-1 0,3 0 2 16,3 0-2-16,0 0-2 0,4 0 2 15,1 0 0-15,2 0 0 0,4 0 0 16,0 0-1-16,-1 0 0 0,4 0 0 0,-3 0-1 16,-1-2-1-16,0 2 0 0,-6-1 0 15,-4-1-1-15,-4 0 2 0,-9 1 0 16,-2 0 1-16,-5-1 0 0,-6 2-3 15,0 0 1-15,-6 0-2 0,0-1-2 16,0 1 0-16,2 0-12 0,-1 0-6 0,-1 0-8 16,0 0-11-16,-15 0-4 0,-6 0-6 15,-11 0-10-15,-4 5-3 16,-3 2 11-16</inkml:trace>
  <inkml:trace contextRef="#ctx0" brushRef="#br0" timeOffset="307537.5062">17702 11028 133 0,'0'0'47'16,"0"0"-2"-16,0 0-4 0,0 0-10 16,0 0-6-16,0 0-3 15,0 0 0-15,0 0 2 0,0 0-1 0,0 0-4 16,68-37-3-16,-46 27-5 0,-2 3-3 15,5 1-3-15,2 2 0 0,4-2-2 16,-1 4 0-16,3 0-2 0,2 1 1 16,3 1-2-16,2 0-2 0,2 0 1 15,3 0-2-15,1 0 0 0,5 0-4 0,0 1-4 16,2-1-9-16,-3 0-17 0,0 0-19 16,-4 0-18-16,-3 0-17 15,-2 0-11-15</inkml:trace>
  <inkml:trace contextRef="#ctx0" brushRef="#br0" timeOffset="310879.2873">21065 10737 123 0,'-3'-4'31'15,"0"-4"1"-15,1 4-4 0,1 0-4 16,-1 0-9-16,2 4-8 0,-1-1-6 16,1 1-3-16,0 0 2 0,0 0 1 0,0 0 3 15,0 0-1-15,0 0-1 0,0 0 2 16,0 5 0-16,4 3 1 0,1 0 0 16,-1 1 2-16,0-1-1 0,1-1 1 15,2 3 0-15,0-4 2 0,3 2 2 16,-1-3-1-16,7 1-1 0,0-1-2 15,5-3-1-15,7 0-1 0,1 0-2 16,3-2-1-16,-1 0 0 0,4 0 0 16,1 0-2-16,3-2 0 0,-1-2 1 15,1 1-1-15,0 0 0 0,0-2-1 0,0 2 1 16,-3 0 0-16,-1-1-1 0,-3 3 0 16,-2 0-2-16,-2 1 1 0,-10 0-1 15,0 0-1-15,-1 0-2 16,-7 0-1-16,3 1-1 0,-4 3 1 0,-5-3 0 15,1 0 2-15,2 4 0 0,-2-2 0 16,-2-1 1-16,2 1-2 0,-4 2-1 16,1-1-4-16,-1 0-4 0,1 1-6 15,-2-5-6-15,0 0 2 0,0 0 6 16,0 2 8-16,1-1 7 0,-1 1 0 0,0-1 0 16,-3 0 0-16,-9-1-1 0,-5 0 1 15,-4 0 1-15,-1-4-1 0,-1-1 2 16,-2-1 1-16,-4 1 1 0,-3 0 0 15,-2 2 1-15,-4-1 0 0,-2 3 1 16,1 0 3-16,1-1 2 0,5 2 2 0,4 0 0 16,9 0-2-16,2 0 0 0,-1 0 2 15,1 4 1-15,-4 5 2 16,2-1-1-16,7-2-1 0,0 1-3 16,5-1-2-16,6-3 0 0,-1 0-2 0,3-3 2 15,0 2 1-15,5 4-1 0,13 3 1 16,7-2-3-16,8-4-1 0,7-2 0 15,4-1-2-15,6 0 0 0,3 0-2 16,3-3-1-16,0 0-3 0,0 1-8 16,2 2-11-16,-3-2-21 0,0 2-25 0,-1 0-46 15</inkml:trace>
  <inkml:trace contextRef="#ctx0" brushRef="#br0" timeOffset="311714.5328">22864 10791 186 0,'0'0'39'0,"0"0"-7"15,0 0-9-15,0 0-9 0,0 0-5 16,0 0-4-16,0 0-3 0,0 0-2 15,0 0-1-15,0 0 2 0,-34-31 3 16,34 31-1-16,2 0 1 0,12 0-3 0,8 0 0 16,3 0 0-16,2 0 1 0,-1 0-1 15,0 0-2-15,0 0 1 16,-2-2 0-16,1 1-2 0,-2 1 2 16,2-2-1-16,-9 2 0 0,4-1 0 0,-6 1 1 15,-1 0-2-15,2-1 2 0,-7 1 0 16,0 0 0-16,-4-2 0 0,2 2 0 15,-2 0 0-15,3 0 1 0,-7 0-1 16,0 0 1-16,-12 0 0 0,-9 0-1 16,-8 0 1-16,-7 0-1 0,-1 3 0 0,-7 0 0 15,-2 2 1-15,0 1 1 0,-2-1 0 16,6 1 0-16,3 0-2 0,5-2 1 16,7 1 1-16,7-2-1 15,1 0 1-15,3 0-1 0,6-2 0 0,-1 2 1 16,6-2-2-16,5-1-2 0,0 0 2 15,0 0 0-15,0 2 3 0,0-2-1 16,0 4 1-16,6 0 1 0,8-1-2 16,7 0-1-16,3-3 1 0,1 0-1 15,2 0-2-15,1 0 1 0,-2-1-2 0,-1 1 1 16,-7 0 0-16,1 0 0 0,-7 0-1 16,-7 0-1-16,8 0 2 0,-7 0 0 15,0 0 0-15,0 0 1 0,-6 0-1 16,0 0 0-16,0 0 1 0,0 0 0 15,-2 0 1-15,-12 0 0 0,-9 3 1 0,-9 0 0 16,0-1 2-16,2 0 3 16,1-2 1-16,1 0 2 0,8 0 3 15,3 0 2-15,-2 0-1 0,6 0 2 16,-4-3 0-16,6 2 0 0,7-2 1 0,0 3-1 16,4 0-2-16,-2 0-7 0,2 0-4 15,0-5-3-15,6-2-2 0,10-3-1 16,12 0 0-16,5 3-4 0,5 3-9 15,5 2-18-15,-1 2-33 0,-5 5-57 16,2 8-126-16</inkml:trace>
  <inkml:trace contextRef="#ctx0" brushRef="#br0" timeOffset="313175.8906">24993 10826 104 0,'0'0'28'0,"0"0"2"16,0 0 2-16,0 0-2 0,0 0-7 0,0 0-6 16,0 0-7-16,0 0-2 0,0 0-2 15,61-37 1-15,-49 35-2 0,0 1 1 16,6 0 0-16,-8-1-2 0,11 2 3 15,-4-2 0-15,3 1-3 0,6-3 0 16,0 2 0-16,2-1-2 0,2-1 0 0,0-1 0 16,4 1-1-16,-3 1-1 15,1 1-3-15,-3 2 3 0,-8 0-1 16,-1 0 0-16,-9 0-1 0,1 0-2 16,0 1 1-16,-8 0 1 0,0 1-1 0,-4-2 3 15,0 0 0-15,0 0 0 0,0 1 0 16,0 4 0-16,-4 3 0 0,-11 0 0 15,-6 0 0-15,-5-1-2 0,-5-2 1 16,-3-3 0-16,-3 1-2 0,0 0 2 16,-1-2 1-16,-1-1 0 0,4 0 1 0,4 0 2 15,9 0-2-15,3-2 0 0,8 0 1 16,5 1-1-16,-6-1 4 0,8 1 0 16,-1 0-1-16,0 1 4 15,5 0 2-15,-2-2-3 0,2 2-2 0,0 0-2 16,-1-1-2-16,1-1 0 0,0 0 0 15,0 1 1-15,0-3-1 0,4 3 1 16,0-2-1-16,1 1-1 0,-1 1 0 16,2 1 1-16,-2-1-1 0,2 1 0 15,0 0 0-15,0 0 1 0,-1 0-1 0,6 0 1 16,-7 0 1-16,2 0 2 0,4 0 0 16,-4 0 3-16,4 0 2 0,9 0 0 15,-2-3 0-15,5-2-1 16,-1-1-2-16,-5 1-1 0,-3 0 0 0,-4 3 0 15,-5 0 0-15,2 1-2 0,-6 1-1 16,0-2-2-16,0 2 0 0,1 0 0 16,1 0 0-16,-2 0 3 0,1 0-3 15,-1 0 0-15,-1 0-3 0,-13 0 0 16,-4 5-1-16,-8 2-3 0,1 4-4 0,1-1-5 16,1 3-14-16,2-1-20 0,3 1-27 15,6-3-24-15,6 0-61 0</inkml:trace>
  <inkml:trace contextRef="#ctx0" brushRef="#br0" timeOffset="314118.2247">27170 10891 100 0,'0'0'32'0,"0"0"-1"0,0 0 1 16,0 0-2-16,0 0-4 0,0 0-3 16,0 0 0-16,0 0-3 0,0 0-1 0,0 0-2 15,-25-22 1-15,25 21-1 0,-1 0-2 16,1-1-1-16,-1 1-2 0,1-1-7 15,0 1 0-15,0-2-2 0,0-2 1 16,4-2 0-16,7-3-1 0,7-2 1 16,3 5 1-16,4-2-2 0,4 4 0 0,3 1 1 15,2-1-1-15,3 3-2 0,-1 2-1 16,3 0 2-16,0 0-2 16,0 0 0-16,0 2 0 0,3 1-3 15,-2 0 3-15,2-2-2 0,3 2 1 0,0-1 0 16,3-2 0-16,-2 1-2 0,5-1 1 15,-3 0-1-15,0 0 0 0,0 0-1 16,-6 0-1-16,-3-1 0 0,-3-2-2 16,-6 0 2-16,-11 2 1 0,2-2-3 15,-11 3 2-15,-4-2 1 0,1 2-1 0,-7 0 2 16,0 0-2-16,0 0 1 0,1 0-6 16,-1-2-2-16,2 2 1 0,-2 0 0 15,-2 0 3-15,-6 0 1 16,-6 0 1-16,3 0-3 0,-3 0-1 0,2 0-5 15,-1 2-3-15,-3 3-2 0,6-3-2 0,-5 4-3 16,2-1-3-16,-1 1-1 16,-6 2-4-16,1-1-3 0,-3 1-5 15,-2 0-4-15</inkml:trace>
  <inkml:trace contextRef="#ctx0" brushRef="#br0" timeOffset="314498.4692">27072 10958 132 0,'0'0'31'0,"0"0"-5"15,0 0-2-15,0 0-3 0,0 0-2 16,0 0-5-16,0 0-2 16,0 0-3-16,0 0 0 0,36-46-1 0,-22 42-1 15,4 2 0-15,2 0 0 0,3 1-3 16,9 1 0-16,-2-2 0 0,3 2 1 15,5 0 1-15,3-1 1 0,6 0 0 16,4-2-3-16,5-1 0 0,2 0-3 16,3-3-1-16,1 2-1 0,0-3 1 0,2 2 0 15,-2-2 0-15,2 1 0 0,-4-1-1 16,-2 0-1-16,-3 1 1 16,-3 0 0-16,-6-2-1 0,-2 2 1 15,-7 2 1-15,-2-2-3 0,-3 1 2 0,-3-1-1 16,-2 4 1-16,-1-2 1 0,-8 2-1 15,-1 0-2-15,-5-1 2 0,0 3-5 16,-1-1-4-16,-7 1-6 0,2 1-8 16,-6 0-10-16,0 0-9 0,-7 0-7 15,-9 4-13-15,-5 6-13 0</inkml:trace>
  <inkml:trace contextRef="#ctx0" brushRef="#br0" timeOffset="314918.4671">27140 10929 93 0,'0'0'49'15,"0"0"1"-15,0 0-4 0,0 0-5 16,0 0-4-16,0 0-3 0,0 0-3 15,0 0-4-15,0 0-3 0,0 0-5 16,33 1-3-16,-9-1-5 0,10-1-1 0,0-4-3 16,4-1 0-16,1 0 0 0,1 0-3 15,5-1 0-15,2 0-1 16,0 0 0-16,3-2-1 0,0 2-1 16,2 2 1-16,0-2-2 0,2 3 1 0,-2 1 0 15,-2 2 0-15,-1-1-1 0,-2-1 0 16,-2 1-1-16,-2-1 1 0,0 1-1 15,1 0 1-15,2-2 0 0,-1-1 0 16,2 2-1-16,0-5 1 0,-3 1-2 16,-1 2 0-16,-3-2 1 0,-4 0-2 0,-1-1 1 15,-5 2-1-15,-11 2-1 0,-5 1-4 16,-8 2-5-16,-6 1-10 0,0 0-10 16,0 0-9-16,0 0-15 15,-6 1-23-15,-12 7-28 0</inkml:trace>
  <inkml:trace contextRef="#ctx0" brushRef="#br0" timeOffset="338474.4657">21699 14413 7 0,'0'0'9'0,"0"0"-3"16,0 0-2-16,0 0 3 16,0 0-1-16,0 0 4 0,0 0 3 15,0 0 7-15,0 0 2 0,0-16 0 16,0 14 3-16,0 1-1 0,0 0 3 0,0-1 2 16,0 1-3-16,0-1-5 0,0 1-7 15,0 0-4-15,-1-1-4 0,1 0-2 16,0 1 1-16,0 1 4 0,0-2-4 15,0 2 2-15,0-2-2 0,3 2-4 16,4 0 1-16,5 0 0 0,2 0-1 0,-2 0 0 16,5 0 0-16,-2 5 1 0,0-1 0 15,-2 0-2-15,3-1-3 16,-3 1 4-16,9 1 1 0,-3-2 0 16,4 0 1-16,1-2-4 0,2-1-1 0,0 0 1 15,1 0-3-15,0-4 2 0,1-1 0 16,-2 2-1-16,-8 0 2 0,0 2 0 15,-7-1 0-15,-5 1-3 0,0 1 1 16,-6 0-1-16,0 0 0 0,0 0 0 16,1 0 4-16,1 0 0 0,-2 0 1 0,0 0-1 15,-5 4 0-15,-6 2 0 0,-5 2-2 16,4-3-1-16,-2 1-3 16,5-4 1-16,-1 2-1 0,-1 0-1 15,6-2-1-15,1-1-4 0,-2-1-4 0,0 0-3 16,-1 0-1-16,-3 0 2 0,6 0 6 15,-5 0 4-15,-1 0 5 0,0-3 1 16,-6 0 0-16,7 0 1 0,-8 0 1 16,-2 1 0-16,-1-1 2 0,-6 1 1 15,1 2 0-15,-3 0 3 0,1 0 2 0,0 0 1 16,-1 0 2-16,2 2 1 0,7 1 1 16,-1-2 3-16,8 0 0 0,4-1 2 15,2 1 0-15,0-1 1 0,2 0-3 16,-2 0-1-16,1 0-4 0,5 0-3 15,-2 0-3-15,2 0-1 0,8-2-2 0,6-2 0 16,6 3-1-16,0 0-1 16,3 1 2-16,2 0 0 0,-2 0-6 15,-7 0 3-15,4-2-2 0,-1 2-1 16,1 0 1-16,6 0 3 0,-10 0-2 0,4-2-1 16,-1 2-1-16,-7-1-3 0,6 0 2 15,-6-1 1-15,0-1 1 0,2 1 2 16,-8 0 2-16,0 2 2 0,-6 0 0 15,0-1 1-15,0 1-1 0,1 0-2 16,1-2-1-16,-1 2-1 0,2-1-2 0,-3 1-1 16,1 0 0-16,-1 0-1 0,0 0-3 15,-7 0 1-15,-3 0 0 16,-7 3-4-16,1 2 2 0,-7 1 0 16,-2 0-1-16,2 0 2 0,-5-1 1 0,-1-1 1 15,-1 3 2-15,-2-2-1 0,2 1 1 16,0-1 2-16,4 1 3 0,7-3 0 15,9 0 1-15,5-1-1 0,5-2 0 16,-1 0 0-16,1 0 3 0,-2 0 0 16,2 2 2-16,0-2 4 0,0 0-5 0,0 0 1 15,8-2 1-15,7-3-2 0,3-3 0 16,1 2-2-16,-6 2-2 0,2 1 2 16,2-1-2-16,-5 2 0 15,6-1-2-15,-5 1 1 0,0 2-1 0,6-2-2 16,-6 2 1-16,5 0 0 0,-6 0-4 15,0 0 0-15,1 0 0 0,-5 2-3 16,3 0 4-16,-6-2-2 0,5 1 0 16,-5 1 2-16,-1-2 3 0,2 2 0 15,-6-2 0-15,0 0 2 0,0 0 0 0,0 0 2 16,0 0-1-16,0 1 0 0,-3-1 0 16,-13 0 0-16,-7 0 0 0,-7 0 1 15,1 0 0-15,0 0 1 0,1 0 1 16,2-1 3-16,7 1-1 0,-1 0 2 15,1-2 0-15,5 0 0 0,-4 1 2 0,7 1 0 16,5-2 1-16,2 2-1 16,4 0 2-16,-2-2-4 0,2 2-1 15,-1 0-3-15,-1 0-2 0,2-1-2 16,-1 1 0-16,1 0-2 0,0 0 1 0,3 0 0 16,10 0 0-16,0 0 2 0,6 0-2 15,1 0 1-15,0-1-1 0,6 1-1 16,-1-4 0-16,-1 2 0 0,1-3-2 15,-3 2 1-15,2 0 2 0,-1 0-3 16,-5 1-1-16,-1-1-1 0,-3 1 1 0,-2 1 2 16,1-1 3-16,-6 1 1 0,-1 1-1 15,-6 0 0-15,0-1-1 16,0 1 0-16,2 0-1 0,-2 0 2 16,0 0 2-16,-13 0-1 0,-5 0-1 0,-8 2 0 15,-1 3 1-15,-3-2 0 0,-2 1 1 16,-2-2-1-16,0 2 1 0,-1-2-1 15,0 1 0-15,5-1 0 0,7-1 0 16,3 1 3-16,8-2-2 0,6 0 3 16,2 2-2-16,4-2-1 0,-2 0 0 0,2 0 0 15,-2 0-2-15,2 1 3 0,0-1 0 16,2 0-2-16,13 0 1 0,5-5-1 16,3 2 0-16,3-2 2 15,-1 1-2-15,-2 2-2 0,1 0 1 0,-2 2-4 16,1 0 0-16,0 0-3 0,0 0 1 15,-1 2-3-15,3 2-4 0,-2 3-13 16,-7-4-14-16,3 3-25 0,-8 1-34 16</inkml:trace>
  <inkml:trace contextRef="#ctx0" brushRef="#br0" timeOffset="340506.7035">26275 14370 113 0,'0'0'30'0,"0"0"2"16,0 0-6-16,0 0-3 0,0 0-8 15,0 0-7-15,0 0-3 0,0 0 1 16,0 0 1-16,-6 0 2 0,6 0 2 0,0 3-4 16,0 0-2-16,7 2 1 0,7 2 1 15,3-2 0-15,6-1-2 16,1-1-1-16,4-1-3 0,-2-1 0 16,1-1-1-16,2 2 0 0,-3-2-1 0,0 0-2 15,0 0 0-15,-8 0-1 0,3 0 2 16,-1 0-1-16,-6 0-1 0,7 0-1 15,-9 0 0-15,-6 0 2 0,8 0 2 16,-8 0 0-16,0 0 2 0,1 0 0 16,-7 0 1-16,0 0-2 0,0 0 1 0,1 0-1 15,1 0 0-15,-1 0 1 0,1 0 0 16,-1 0 0-16,0 0 0 16,1-2-1-16,-1 1 1 0,1-1-2 15,-2 2 1-15,0-2 0 0,0 1 0 0,-5-1-1 16,-10 2 1-16,-6 0-1 0,-3 0 1 15,-10 2 0-15,3 3 1 0,-1-2 0 16,-2 0-1-16,1 2-1 0,-1-3 0 16,-1 2 1-16,0-2 0 0,2 3 1 15,3-2 0-15,2 2-2 0,9-3 2 0,6-1 0 16,9 1 2-16,4-2-1 0,-1 0 0 16,1 0 2-16,0 0-2 0,0 0-1 15,10 0 2-15,7-7-1 0,6 0 0 16,1 1 1-16,0 0-2 0,-1 1 1 15,2 0-2-15,-9 2 1 0,2 0-1 16,-2 1 0-16,3 0 0 0,-2-1-1 16,1 1 2-16,-1 2-2 0,-4 0 1 15,6 0-2-15,-7 0 0 0,2 0 2 16,-1 0-2-16,0 0 2 0,6-1 0 0,-6 1-1 16,6-1 1-16,-1-1-1 0,-6-1 1 15,7 1-1-15,-9 0 0 0,-6 2 0 16,2 0-4-16,-6 0 0 0,0 0 2 15,0 0 2-15,0 0-1 0,0 0 4 16,-10 2-2-16,-9 6 1 0,-4 0 0 0,-3-1-1 16,-3-1 2-16,-1-1-1 15,-2-3 1-15,-3 1-1 0,-4-2 1 0,0 0-1 16,-2 0-1-16,0 1 3 16,2 0-2-16,5-1 2 0,10-1 1 0,9 1-1 15,9-1 1-15,6 0-1 0,-1 0 2 16,1 0 2-16,-2 0 0 0,2 2 0 15,0-2-4-15,3 0 1 0,16 0-2 16,10 0-1-16,9-2 0 0,1 0-1 16,-3 0-1-16,-3 0-1 0,1 2-1 0,-4 0 1 15,0 0 0-15,1 0-2 0,-3 0 1 16,-2 0-1-16,-6 0 2 16,0 0 0-16,-2 0-1 0,-6 0 2 15,8-1 0-15,-10 1 1 0,-4-1 0 0,0 1 1 16,-6 0 3-16,0-1 2 0,0 1-1 15,2 0 1-15,-1 0-1 0,1 0-2 16,0 0-2-16,-2 0-1 0,1 0-1 16,-1 0-2-16,0 0-3 0,-3 0-4 15,-6 2-25-15,-2 5-52 0,0 2-136 0</inkml:trace>
  <inkml:trace contextRef="#ctx0" brushRef="#br0" timeOffset="341897.0229">19906 14288 3 0,'0'0'2'0,"0"0"-1"0,0 0-1 15,0 0 0-15,0 0 1 0,0 0-1 16,0 0 0-16,0 0 0 0,0 0 0 16,0 0 0-16,57-6 0 0,-46 6 0 0,-5 1-1 15,4 2 1-15,0 1-1 0,3-3-1 16,-1 2-1-16,1-2 3 16</inkml:trace>
  <inkml:trace contextRef="#ctx0" brushRef="#br0" timeOffset="343435.353">20049 14294 0 0,'0'0'0'0,"0"0"0"15,0 0 0-15,0 0 0 0,0 0 0 16,0 0 0-16,-88 1 0 0,71 2 0 0,-1 1 0 16,1 0 0-16,1-1 0 0,-1 2 0 15,1-1 1-15,6-2 2 0,-8 1-2 16,8 0 4-16,-1-2 2 0,1 1 5 15,4-2 4-15,1 2 7 0,5-2 2 16,-1 0-1-16,1 0-2 0,-3 0-4 0,2 0-5 16,-1 0-3-16,1 0-2 0,1 0 0 15,-1 0 1-15,1 0 1 16,0 0 0-16,0 0-1 0,4-4-1 16,9 2-1-16,3-2 1 0,1 4-1 0,-1-1-2 15,3 1 0-15,1 0 0 0,-3 0-2 16,9 1 2-16,-3 3-1 0,2-4-1 15,-2 0 1-15,3 0-1 0,2 0-1 16,-1-2-2-16,2-3 2 0,1 0-2 16,1-2 0-16,1 1 0 0,-1 1-2 0,0 1 1 15,-1 1 0-15,1 1-1 0,-4-1 1 16,0 2 0-16,-1-1-2 0,-1 1 1 16,0 1 1-16,1-2-2 15,0 2 1-15,0 0 0 0,1 0-1 0,1 0 1 16,-2 0 0-16,0 0 0 0,-2 2 0 15,-5-1-2-15,-1 1 2 0,-1-2-1 16,-5 1 0-16,5 2 2 0,-7-3 0 16,-6 0 0-16,2 0 1 0,-6 0 0 15,0 0 0-15,0 0 1 0,2 0-1 0,-1 2 2 16,-1-2-1-16,3 0-1 0,-3 0 2 16,0 0-2-16,0 2 0 0,-4-1 0 15,-4-1 0-15,-2 3 1 0,-1-2-1 16,6-1 1-16,1 2-2 0,-2-2 1 15,0 0 0-15,0 0 0 0,-8 0 0 16,7 0 0-16,-9 0 0 0,-4 0 0 16,0 0 0-16,-6 0 0 0,1 0 0 15,0 0 0-15,-1 0 0 0,-3 0 0 16,-1 0 1-16,-2 0-1 0,-3 0 1 0,1 0-1 16,-4 1 1-16,1 1 0 0,-1 0-1 15,0 1 2-15,0 0-2 0,1 0 1 16,3 0-1-16,2 1 1 0,3-1 1 15,3 1 0-15,8-2 0 0,0 3-1 16,7-1 0-16,5-3-1 0,-3 0 1 16,4 1 1-16,1-1-1 0,-1 1 0 0,5-2 1 15,-1 0-1-15,1 0 3 16,-2 0-2-16,1 1 3 0,0-1-2 16,-1 0 2-16,2 0-1 0,0 0-2 0,0 0-1 15,0 0 3-15,9 0 0 0,6-4 3 16,5 0-2-16,1-1 2 0,1 1 1 15,3 3-2-15,2 0 1 0,1-3-4 16,2 3 1-16,3 1-2 0,2 0-1 16,3-2 0-16,3 2-1 0,0 0-1 0,4 0 0 15,-2-3-1-15,2 2-1 0,1 0 0 16,-1-1-2-16,-2-1-1 0,-3 1 1 16,-4-1-3-16,-4 2-2 15,-11-1 0-15,1 2-2 0,-9 0-2 0,0 0 0 16,-2 0-1-16,-6 0 1 0,1 0 1 15,-6 0 6-15,0 0 2 0,0 0 4 16,1 0 1-16,1 0 0 0,-1 0 0 16,-1 0 0-16,2-2-3 0,-2 2 0 15,0-1-2-15,2 1-2 0,-2-2 0 0,0 2 0 16,0 0 0-16,-2 0 1 0,-9 0-1 16,-3 0 2-16,-6 7 0 0,-4-1 3 15,-1 1-1-15,-4 1 5 16,-6 0-4-16,-4 1 4 0,-5-2-1 0,-5 3-1 15,-3-3 1-15,0-1 2 0,-2 0-1 16,3 0-1-16,3-1 2 0,0-2 1 16,6 0 0-16,2-3 3 0,5 0-1 15,3 0 1-15,3 0 0 0,4 0 1 16,7-3-1-16,-1 1 1 0,0 0 1 0,5 0 0 16,-4 0 1-16,5 1-2 0,8-1 1 15,0 2 1-15,5 0-3 0,-1-2-1 16,1 2-3-16,-2 0-3 0,1 0 0 15,-1 0 0-15,2 0 1 0,0 0 3 16,8 0-1-16,9 2 2 0,8 5-1 0,5-5 2 16,5 0 1-16,7-1-1 15,4-1-1-15,4 0-3 0,7-4 0 16,-1-1-2-16,3-1-1 0,-3 1 0 16,-1 2-1-16,-5-1-1 0,-4 3 0 0,-1 1-1 15,-6 0 1-15,-4 0-1 0,-2-2 2 16,-4 2-1-16,-9 0-1 0,-1-2 1 15,-6 2 0-15,-1-1 2 0,1 1 0 16,-8-1 2-16,1 1-1 0,-6 0 1 16,0-2 0-16,0 2-1 0,2 0 0 0,-1-2 0 15,-1 1 2-15,2-1-2 0,-2 0 0 16,0-1 1-16,-6 1-1 16,-6 0-1-16,-5-1-3 0,-2 3-1 15,3 0-3-15,-1 0-10 0,2 3-24 0,7 1-36 16,-7 6-79-16</inkml:trace>
  <inkml:trace contextRef="#ctx0" brushRef="#br0" timeOffset="364872.3276">21861 14477 0 0,'0'0'0'0,"0"0"0"16,0 0 0-16,0 0 0 0,0 0 0 16,77-7 0-16,-63 6 0 0,-2 0 0 0,2 1 0 15</inkml:trace>
  <inkml:trace contextRef="#ctx0" brushRef="#br0" timeOffset="365199.0407">21775 14548 80 0,'0'0'27'0,"0"0"-4"15,0 0-8-15,0 0-5 0,0 0-7 16,0 0-3-16,0 0-1 0,0 0-1 0,82-32-1 16,-70 32 1-16,5 0-3 0,-3 0-1 15,-3 0-3-15,4 0-5 0,0 4-3 16,-5-1-2-16,5 2-2 0,-6-2-3 15,-1 0-7-15</inkml:trace>
  <inkml:trace contextRef="#ctx0" brushRef="#br0" timeOffset="382779.251">23427 14345 4 0,'0'0'6'0,"0"0"0"0,0 0-2 15,0 0 1-15,84-1 0 0,-59-2 0 16,1 0-1-16,3-2 0 0,3 3 0 16,1-3-2-16,2 2 0 0,1 0 0 15,0 1-2-15,-2-2 0 0,1 3 0 0,-1 1 0 16,-1 0 0-16,-1 0 0 0,-3 0-2 16,-2 0 1-16,-4 1 0 0,-1 0 1 15,0 2 0-15,-7-3 1 0,4 0-1 16,1 0 1-16,3 0-1 0,5 0 0 15,0 0 0-15,-1 0 0 0,1 0 0 16,1-3 2-16,1 1-2 0,0-2-2 16,2 1 2-16,0 2-1 0,-2-1 0 15,2 1 0-15,-2-1 0 0,1 2 1 16,2-2 0-16,2-1 1 0,4 1-1 0,1-1 0 16,4-1 0-16,2-2-1 0,0 3 2 15,-1 1-1-15,-2-2 0 0,-3 3 0 16,-5-1 0-16,-3 2-1 0,-3-3 1 15,-10 3 1-15,0 0-1 0,-7 0 1 16,0-1-1-16,0 1 1 0,-6 0-1 0,0 0 1 16,-6 0-1-16,0 0-1 15,0 0 1-15,1 0-1 0,1 0-1 16,0 0-3-16,0 0-1 0,-1 0-4 16,1 0-3-16,-1 0 0 0</inkml:trace>
  <inkml:trace contextRef="#ctx0" brushRef="#br0" timeOffset="383358.7057">23491 14338 3 0,'0'0'14'0,"0"0"-1"0,0 0-1 15,0 0 2-15,0 0-2 0,85 5 0 16,-67-4 0-16,2-1-3 0,7 0 2 0,-2 0-3 16,1 0 0-16,2-1-1 0,1-2-1 15,-1-1 0-15,1-1-2 0,3 0 1 16,3-1-1-16,1 0-1 0,4 1 0 15,-2-1 0-15,0 1-1 0,-2 1 2 16,3 1-3-16,-3-2 0 0,2 1-1 0,1-1 2 16,0 1-4-16,0 1 2 15,0 1 0-15,-3-2 0 0,0 3 2 16,0-1-4-16,-3-1 1 0,1 1 0 16,-1-1-1-16,0 0-1 0,-1 0 1 0,0 1-1 15,-3 0-1-15,-2-1 0 0,-1 1-2 16,-8 0 2-16,-1-1-2 0,-5 2 0 15,-1-1-3-15,2 1 0 0,-7 1-3 16,0 0-1-16,-6 0-3 0,0-2-1 16,0 2-7-16,1 0-2 0</inkml:trace>
  <inkml:trace contextRef="#ctx0" brushRef="#br0" timeOffset="389207.547">27035 13632 103 0,'0'0'34'0,"0"0"-1"16,0 0-4-16,0 0-2 0,0 0-5 16,0 0-3-16,0 0-5 15,0 0-6-15,0 0-3 0,6-7-4 0,-4 5 1 16,-2 2-2-16,1 0 1 0,-1 0 0 15,2 0-1-15,-1 0 2 0,3 0-1 16,-1 3 0-16,4 5 2 0,1 3-2 16,-1-1-2-16,2 4 2 0,2-1-1 15,-1 0 1-15,2-3 4 0,-1 3-5 0,-2-6 1 16,0 2-1-16,-1-3-1 0,0 0 1 16,-1 1 0-16,0-2 0 0,2 1 1 15,-1-1 0-15,0-1 3 16,-4-2-2-16,2 1 0 0,-2-3 2 0,6 0-3 15,5-6 1-15,2-3-1 0,0-3 1 16,-1-4 0-16,3 2-1 0,-1-5-2 16,2 1 1-16,0-3 0 0,0-1-1 15,2 0 2-15,-1 0-1 0,0 1-2 16,-1 2 2-16,2 0-2 0,-5 3 1 0,2 2 1 16,-7 3-4-16,0 2-1 0,-3 3-2 15,-4 3-4-15,2-1-3 0,-2 2-6 16,0 0-7-16,-1 1-8 0,-4 1-9 15,0 0-7-15,6 0-6 0</inkml:trace>
  <inkml:trace contextRef="#ctx0" brushRef="#br0" timeOffset="389710.6001">27012 13725 179 0,'0'0'45'0,"0"0"-9"15,0 0-7-15,0 0-4 0,0 0-5 16,0 0-6-16,0 0-4 0,0 0-4 16,0 0-2-16,9-53 0 0,-3 53 0 15,2 1 1-15,3 8 0 0,-6 4 1 0,5 1 1 16,-4-1-1-16,-1 0 0 0,-1 3-2 16,0-3 0-16,3 2-1 0,-2-1 0 15,2-2 1-15,0 1-1 0,1-1 3 16,1-2-4-16,2 0 5 0,0-3-6 15,8 2 0-15,-2-4-1 0,2-4 1 0,4-1 0 16,0 0-1-16,3 0 1 16,-2-7-5-16,2-3 3 0,0 0-4 15,0-5 3-15,1-1 1 0,1 0-1 16,-2-3-1-16,3-2 0 0,0 0-1 0,0-2-1 16,0 2-1-16,-2 1-2 0,-1 2-1 15,-2 2-4-15,-3 3-6 0,-5 5-7 16,-2 1-9-16,-4 4-9 0,-5 2-6 15,3-1-5-15,-3 2-2 0,5 0-6 16</inkml:trace>
  <inkml:trace contextRef="#ctx0" brushRef="#br0" timeOffset="393064.2261">17714 15781 113 0,'0'0'39'0,"0"0"-3"0,0 0-6 16,0 0-10-16,0 0-5 0,0 0-4 16,0 0-2-16,0 0 2 0,0 0-2 0,0 0-2 15,23-47-1-15,-13 44-2 0,3 3 2 16,6 0-1-16,1 0-2 16,8 5 0-16,1 0 0 0,2-2-3 15,3 0 1-15,0 0 1 0,3 1-1 0,-1-4-1 16,-3 0 0-16,2 0-1 0,-4 0-1 15,0 0 1-15,-1 0-1 0,-2 0 1 16,1 0 1-16,-2-3-3 0,1 2 2 16,-4-2 0-16,-5 0-1 0,-3 1-1 15,-3 1 1-15,-2-3 0 0,0 3-2 0,-7-1 2 16,3 2-4-16,-7 0-7 0,0-1-8 16,0 1-7-16,0 0-6 15,0 0-6-15,-16 0-7 0,-7 1-8 16,-6 7-8-16</inkml:trace>
  <inkml:trace contextRef="#ctx0" brushRef="#br0" timeOffset="393349.6248">17565 15915 221 0,'0'0'47'0,"0"0"-13"0,0 0-8 0,0 0-4 16,0 0-9-16,0 0-5 15,0 0-5-15,0 0-3 0,0 0 0 16,25-47 1-16,-2 47-3 0,7 0 3 16,2 0-2-16,1 5-1 0,0-1 2 0,1 1-3 15,1-3-1-15,-1 2-2 0,5-4-1 16,0 0-3-16,-1 0-5 0,1 0-10 15,1-5-8-15,-4 1-10 0,1-2-8 16,-1-2-3-16,-3 0 2 0,-1 1 4 16</inkml:trace>
  <inkml:trace contextRef="#ctx0" brushRef="#br0" timeOffset="393667.3514">17564 15987 99 0,'0'0'37'0,"0"0"1"15,0 0-7-15,0 0-7 0,0 0-6 16,0 0-5-16,0 0-5 0,0 0-2 15,0 0-3-15,0 0-2 0,40-62-1 16,-14 60-1-16,5 1 1 0,-1 1-2 16,7 0 2-16,1-2-1 0,0 2-1 15,2-2-1-15,3 1-1 0,-2-1-4 16,0 2-3-16,-3-2-8 0,-3 1-7 0,-2 1-12 16,-2 0-8-16,-4 0-12 0,1 0-1 15</inkml:trace>
  <inkml:trace contextRef="#ctx0" brushRef="#br0" timeOffset="398392.1296">20060 14405 3 0,'0'0'6'0,"0"0"-1"0,0 0 4 15,0 0-2-15,0 0 1 0,0 0-1 16,0 0 1-16,85 18-2 0,-56-18-2 0,0-3 0 16,1-3-1-16,2 1 0 0,3 1-1 15,-1-1-1-15,1 3-1 0,2 1 2 16,0 1-2-16,-3 0-2 0,3 0 2 15,-1 1 0-15,3 3-1 0,0 1 2 16,-2-4-2-16,0 2 0 0,-1-3 1 0,1 0-1 16,1 0 1-16,1 0-1 0,2-6-1 15,2-1 1-15,-3 2 0 16,1-1-1-16,-2 0-1 0,-5 0 2 16,-3 1 0-16,-11 0 0 0,-1 4 0 0,-9 0 1 15,-3-1-2-15,-1 2 2 0,-6 0-1 16,0 0 0-16,0 0 1 0,1 0 1 15,1 0 0-15,-2 0-1 0,0 0 0 16,0 0 2-16,0 0-2 0,-7 0 1 16,-6 0 0-16,-5 0-1 0,6 2-1 0,-6 0 1 15,7 1-3-15,5-3-3 0,1 0-3 16,5 0-9-16</inkml:trace>
  <inkml:trace contextRef="#ctx0" brushRef="#br0" timeOffset="398910.789">20067 14479 34 0,'0'0'7'0,"0"0"-1"16,0 0-3-16,0 0 1 16,0 0-2-16,0 0 3 0,0 0 0 15,0 0 1-15,0 0 1 0,0 0-1 16,24-11 0-16,-11 11-2 0,-1 0 2 0,1 0 0 16,-2 0 0-16,3 0 1 0,6 0-1 15,0 0 0-15,7 0-1 0,2-4 0 16,3-2 0-16,4 0-2 0,3 0 1 15,5-3-2-15,3 1-1 0,2-1-1 16,1 0 1-16,-1 1-1 0,-3 2-1 0,-1 0 1 16,-3 2 0-16,-1 1-1 0,-3 1 0 15,-1 1 0-15,-3-1-1 16,-2 2 1-16,0 0 0 0,-3 0-1 16,-2 0 1-16,-8 0-2 0,0 0 0 0,-7 2-2 15,-5-2 1-15,3 1 0 0,-6-1-1 16,1 0 2-16,2 2 1 0,-7-2 2 15,0 0-1-15,0 0-2 0,0 0 1 16,1 0-3-16,-1 0 3 0,0 0 1 16,0 0 0-16,-4 0-2 0,0-3 3 0,1 1-1 15,-2-1-1-15,1 2-3 0,0-1-3 16,1 0-6-16,3 2-3 16,-2-1-2-16,2 1-1 0,-8 0 6 15</inkml:trace>
  <inkml:trace contextRef="#ctx0" brushRef="#br0" timeOffset="399296.5847">20140 14434 37 0,'0'0'20'0,"0"0"-2"0,0 0-5 16,0 0-2-16,0 0-6 0,0 0 1 15,0 0 2-15,0 0 3 0,0 0-1 16,0 0 0-16,40-8-2 0,-4 9 0 0,6 1-4 16,5-2 0-16,5 0-2 0,8-4 0 15,0-2 0-15,6-4-1 0,-1 1-1 16,0 0 0-16,-2-1 0 0,0-3-1 15,-6 4 1-15,-2 0-2 0,-3 2 2 16,-5 2-2-16,-6 0 1 0,-4 4-2 0,-6 0 1 16,-10 1-1-16,-2 0-2 15,-8 0-2-15,-5 0 0 0,0 0-4 16,-6 0-1-16,0 0 0 0,0 0-1 16,0 2-7-16,0 6-2 0,-10 1-6 0,-5 2-1 15</inkml:trace>
  <inkml:trace contextRef="#ctx0" brushRef="#br0" timeOffset="399739.1">20112 14466 57 0,'0'0'16'0,"0"0"-7"0,0 0-3 0,0 0-2 16,0 0-2-16,0 0-1 0,0 0 3 16,0 0-4-16,0 0 2 0,102-16 2 15,-66 10-2-15,2 2 1 0,3 1-1 16,-1 0 0-16,3 0 1 0,-1-1-1 15,1 2-2-15,1 0 1 0,0 0-1 16,2 1 0-16,-4-1 0 0,1-2 0 16,-2 1 0-16,-2-1-1 0,1-3 0 15,-2 2 0-15,-1-2 1 0,1 1-1 16,-3 0-2-16,-5 0 1 0,-1 0-1 0,-5 1 1 16,-6 3 1-16,-4-2 1 0,-5 1 0 15,-4 1 0-15,0 2-1 0,-5 0-3 16,0-1-1-16,0 1-2 0,1 0-1 15,-1-2 0-15,2 1-1 0,-2 0 1 16,0-1 0-16,-2 1-1 0,-2-2 0 16,-1 2-1-16,-6-3 1 0,5 4-1 15</inkml:trace>
  <inkml:trace contextRef="#ctx0" brushRef="#br0" timeOffset="402792.7199">26473 14344 37 0,'0'0'10'0,"0"0"-3"0,0 0-2 16,0 0 2-16,0 0-3 0,0 0 1 15,77-12-1-15,-44 7-2 0,2 1 2 16,-1-1-3-16,2 2-1 0,-1 1 0 0,0-2-1 16,-1 3 0-16,1-1-2 0,-3 1 1 15,0-1-1-15,-3 2 0 16,-2-1-1-16,-2 1-2 0,-8-2-1 16,0 2-4-16,-5-2 0 0,-6 2-4 0,5 0-4 15</inkml:trace>
  <inkml:trace contextRef="#ctx0" brushRef="#br0" timeOffset="403076.0329">26376 14358 35 0,'0'0'10'0,"0"0"-1"0,0 0-4 0,0 0-3 16,97-5 0-16,-72 13-2 0,4-1 1 16,1 1-1-16,3 0 0 0,3-2 0 15,2-3-1-15,1-2-1 0,3-1-2 16,2 0 0-16,2 0-5 0,0-3-5 15,-3-1-7-15</inkml:trace>
  <inkml:trace contextRef="#ctx0" brushRef="#br0" timeOffset="410655.8307">26000 12322 328 0,'0'0'42'0,"0"0"-8"0,0 0-4 0,-41-85-5 16,37 70-6-16,1 5-2 0,2 7 0 16,-1-2-4-16,2 5-3 0,-1-1-4 15,1 1-4-15,0 0-1 0,0 0 1 16,0 0-1-16,7 4 3 0,5 6-2 15,3 6-2-15,-1 0 2 0,0 2-3 16,1 1 2-16,0-1 0 0,0 0-1 16,1 0 0-16,-2 1 0 0,3-3-1 15,-2-1 1-15,1-1 0 0,-1-2 0 16,-7-4-1-16,4 1 1 0,-5-3 1 0,-4-3-2 16,4 2 1-16,-4-2 0 0,0 0-1 15,1 0 3-15,-4-3 1 0,0 0 1 16,0 0 1-16,1 0-3 0,-1-12-2 15,0-8 2-15,0-7 0 0,-1-3 0 16,-4-4 2-16,-1-5-2 0,1-2 3 16,-1-3-3-16,2-4 2 0,0 1-2 15,0 0 0-15,1 0 1 0,1 2 0 16,2-1-1-16,0 0-3 0,0 3 2 16,2 0-3-16,-1 4 6 0,3 2 0 0,-2 5-1 15,-1 4 1-15,-1 8-1 0,0 0 0 16,0 8 1-16,0 6-3 0,0 0 2 15,0 0-1-15,0 1-1 0,0-1-2 16,0 1 0-16,0 5-3 0,0-1 3 16,0 1-1-16,2 0 1 0,-1 0 2 0,6 0-1 15,5 0 0-15,4 1 0 0,1 6 0 16,2-2 0-16,-2 2 0 0,4 0-1 16,2-1 1-16,3-1 0 15,3-2 0-15,5 0 0 0,6-2 0 0,4-1 0 16,7 0 0-16,5 0 0 0,5 0 0 15,3 0 1-15,1-4-1 0,3-2 0 16,2-4-1-16,1 3 0 0,3-3 1 16,3 0-1-16,0 0 1 0,3-3-2 15,1 1 0-15,1-1 0 0,-2-2 1 0,-3 0-1 16,-2 2 2-16,-2 0-1 0,-3 0 0 16,-3 1 1-16,-4 2 0 0,-2-1 0 15,-5 4 0-15,-5-1 0 0,-5 4-1 16,-6 0 1-16,-4 3-1 0,-4 1-1 15,-2 0-1-15,0 0-1 0,-2 0 0 16,-1 0-2-16,-1 0-3 0,-8 1 1 16,0 3-4-16,1-2-3 0,-7 0-3 15,4 2-7-15,-6 1-11 0,-1 0-9 16,-1-1-13-16,-5-1-17 0,3 0-18 0,-6-3-27 16</inkml:trace>
  <inkml:trace contextRef="#ctx0" brushRef="#br0" timeOffset="411487.0898">27103 11961 202 0,'0'0'53'0,"0"0"-5"16,0 0-7-16,0 0-11 0,0 0-7 0,0 0-10 16,0 0-6-16,0 0-3 15,0 0-2-15,0 0 4 0,-23-58-3 16,13 75 4-16,0 6 0 0,-1 3 0 16,2 4-1-16,0 3 0 0,-1 4-2 0,4-2 0 15,0 0 1-15,3-3-2 0,3-5-1 16,0-9 2-16,0-1-3 0,3-6 2 15,0-1-1-15,2-3 2 0,5-2-1 16,1-5-1-16,8 0 0 0,6-7-2 16,-1-9 1-16,2-2 0 0,0-2 0 0,0-2 1 15,-5-1-1-15,-1 0 2 0,-7 0 0 16,-2-2 0-16,-6 0 1 0,-2 0 1 16,-3 0-1-16,0 2 2 15,-8 2 0-15,-4 3 0 0,-2 4-3 0,-6 6-1 16,-2 6-3-16,-5 2-1 0,-4 7-3 15,0 11 1-15,-1 7-6 0,0 5-6 16,5 6-23-16,2 4-27 0,6-2-33 16,11 0-22-16,8-7-40 0</inkml:trace>
  <inkml:trace contextRef="#ctx0" brushRef="#br0" timeOffset="411691.7264">27460 12199 402 0,'0'0'51'16,"0"0"-15"-16,0 0-11 0,0 0-11 0,0 0-9 16,0 0-6-16,0 0-3 0,0 0-9 15,0 0-7-15,0 0-18 0,-14-51-29 16,-1 64-41-16,3 4-41 0</inkml:trace>
  <inkml:trace contextRef="#ctx0" brushRef="#br0" timeOffset="412096.6391">27745 11979 346 0,'0'0'70'16,"0"0"-16"-16,0 0-17 0,0 0-16 0,0 0-12 15,0 0-6-15,0 0-4 0,0 0 0 16,0 0 1-16,0 0-1 0,-66 1 1 16,53 24-1-16,6 2-3 0,2 0 2 15,5-2 2-15,0 1-2 0,5-2 4 16,5-3-3-16,3-1 0 0,-2-4 1 15,4 0-2-15,-2-4 0 0,-3-3 1 16,1-3 1-16,-2-1 0 0,0-2 0 16,1 1 1-16,-6-2-1 0,7-1 0 15,-7 1 0-15,0-2 0 0,3 2 0 0,-7-2 1 16,3 1 0-16,0 2-1 0,0 0 2 16,0-1-2-16,-3 3 0 0,0 1 1 15,-2 4-1-15,-6 4 0 0,-5-2-1 16,-2 1-2-16,-3 0-4 0,0-4-5 15,-1 1-16-15,1-2-18 0,5-3-23 16,-2 3-34-16,-4-4-21 0</inkml:trace>
  <inkml:trace contextRef="#ctx0" brushRef="#br0" timeOffset="412487.0965">27679 12055 273 0,'0'0'44'16,"0"0"-10"-16,0 0-11 0,0 0-9 0,0 0-8 16,0 0-8-16,0 0-2 15,0 0-3-15,0 0-2 0,84-32-4 16,-61 32-5-16,0 2-11 0,0 1-12 16,-7 1-14-16,3-2-5 0,-6 1 3 0,1-3 8 15,5 0 17-15,-6 0 17 0,2 0 12 16,-4-2 7-16,-4-4 9 0,1 0 8 15,-2-1 16-15,-2-1 14 0,-3 4 16 16,3-6 5-16,-2 6-1 0,-1-2-5 16,1 1-9-16,-2 5-12 0,0-1-9 0,0 1-9 15,0-2-8-15,1 1-5 0,-1-1-6 16,2 1-2-16,-2 1-3 0,4 0 1 16,3 7-2-16,1 10 0 15,2 7 0-15,-6 7-2 0,-1 4 0 0,-2 4 0 16,-1 3-3-16,0 1 3 0,0-2-2 15,-1 0 1-15,-1-5-3 0,0-2-4 16,-1-2-10-16,-5-2-12 0,-4-3-27 16,-5-1-43-16,-7-2-62 0</inkml:trace>
  <inkml:trace contextRef="#ctx0" brushRef="#br0" timeOffset="412863.4526">26697 11960 234 0,'0'0'72'0,"0"0"-6"16,0 0-8-16,0 0-12 15,0 0-15-15,0 0-12 0,0 0-7 16,0 0-2-16,0 0 3 0,12-10 1 16,-12 44-2-16,-3 14-4 0,-2 4-5 0,1 5 0 15,1 3-3-15,2-2 1 0,1-5-1 16,1-3 0-16,8-3-2 0,6-8 1 15,3-2-2-15,4-4-10 0,1-3-9 16,0-2-25-16,3-8-43 0,3-5-40 16,1-6-80-16</inkml:trace>
  <inkml:trace contextRef="#ctx0" brushRef="#br0" timeOffset="413334.4653">28130 11800 348 0,'0'0'52'15,"0"0"-11"-15,0 0-11 0,0 0-6 0,0 0-5 16,0 0-5-16,0 0-6 0,17-79-3 15,-14 76-2-15,0 0-2 0,0 0-1 16,0 0 0-16,3 1 0 0,-1 2-1 16,1 0 1-16,5 0-1 0,1 0 0 15,-3 0 1-15,1 5-1 0,0 0 1 16,3 2-1-16,-5-1 1 0,5 3 0 0,-5 2 0 16,0-5 0-16,-1 5 0 0,-2-4 0 15,-3-3 1-15,1 4 1 0,-3-1-1 16,0 5 5-16,0 6-2 0,-6 0 3 15,-4 3-4-15,-3-3 2 0,-3-1-1 16,-1-2-2-16,-5 1 2 0,1-1-1 0,1-3 0 16,2 0-1-16,5-4-1 15,1-1-2-15,6-2 1 0,4-2-1 16,-1 0 1-16,3-3 0 0,0 0 1 16,0 1-1-16,10 1 1 0,10-2-3 0,7 0-3 15,4-6-3-15,2-2-7 0,0-1-12 16,-2 0-14-16,-2 3-15 0,-3 0-12 15,-9 1-17-15,3 4-12 0,-8 1-36 16</inkml:trace>
  <inkml:trace contextRef="#ctx0" brushRef="#br0" timeOffset="413899.6765">28551 12344 473 0,'0'0'41'0,"0"0"-13"0,0 0-7 15,0 0-4-15,0 0-3 0,0 0-7 16,0 0-1-16,0 0-4 0,0 0-1 16,0 0 0-16,33-72-1 0,-8 67 0 15,4 3-1-15,-1-2 0 0,1 2-1 16,0-3-2-16,-1 2 0 0,-3-2-1 0,-1 1-2 16,-1-1-3-16,-7 2-4 0,-1-1-5 15,-5 2-7-15,-6 1-6 0,2-1-5 16,-6 2-16-16,0 0-10 0,0 0-8 15,0 0-3-15,-15 0 18 0,-5 0 16 16,-3 2 16-16,1 4 12 0,5-2 9 0,8-1 0 16,-2-3 3-16,-1 0 3 0,2 0 4 15,-5-4 6-15,3-5 9 16,4 3 7-16,-2-6 8 0,3 2 8 16,3 0 9-16,1-1 1 0,1-1 2 0,1 0-6 15,1 6-9-15,0-6-4 0,0 8-6 16,0-1-6-16,0 0-7 0,0 5-7 15,0-1-7-15,0 1-1 0,0 0-1 16,1 11 2-16,2 8-1 0,-1 9-1 16,-2 5-3-16,0 4 1 0,-3 1-2 0,-2 2 0 15,1 0-3-15,0 3-8 0,-1-2-16 16,1 0-36-16,0-4-57 0,1-2-85 16</inkml:trace>
  <inkml:trace contextRef="#ctx0" brushRef="#br0" timeOffset="414886.7154">29408 12102 258 0,'0'0'51'0,"0"0"-7"16,0 0-10-16,0 0-9 0,0 0-8 15,0 0-6-15,0 0-1 0,0 0-2 16,-80 26-4-16,69-5-1 0,1 3-2 15,2 1-1-15,3 0 1 0,1 1-1 16,2-2 0-16,2-7-1 0,0 0-2 0,0 0 2 16,0-6-1-16,0 1 0 15,3-5 0-15,0-4 1 0,-1 0-1 16,1 2 1-16,2-5 0 0,4-3 1 16,3-6 0-16,3-7 0 0,-4-2 1 0,-3-3 0 15,-1-4 2-15,-1 1-1 0,-1 0 2 16,-1 0 1-16,0 0 0 0,1 2 0 15,-2 6-1-15,2 0 1 0,-3 7-1 16,-1 5-1-16,0-1-5 0,-1 5-2 16,0-1-3-16,0 1 0 0,0 0-4 0,-1 12-12 15,-6 8-32-15,0 5-32 0,-1 1-41 16</inkml:trace>
  <inkml:trace contextRef="#ctx0" brushRef="#br0" timeOffset="415076.2355">29592 12248 315 0,'0'0'59'16,"0"0"-14"-16,0 0-14 15,0 0-13-15,0 0-11 0,0 0-11 0,0 0-7 16,0 0-12-16,0 0-35 0,0 0-48 15,-26-36-134-15</inkml:trace>
  <inkml:trace contextRef="#ctx0" brushRef="#br0" timeOffset="415500.5754">29971 12079 275 0,'0'0'49'16,"0"0"-3"-16,0 0-11 0,0 0-8 0,0 0-10 15,0 0-9-15,0 0-6 0,0 0-2 16,-87-57 3-16,74 70-5 0,1 6 4 15,3 2-2-15,3 5 1 0,3 1 1 16,3 2 0-16,0 0-1 0,7 0 1 16,6-4 3-16,2 0-4 0,3-4 2 0,3-3 0 15,0-3-2-15,1-1 3 0,-2-5-4 16,2-1 1-16,-5-4-1 0,-2-1 0 16,-5 0 0-16,-3-3 0 15,-1 2-1-15,-6-2-2 0,0 0 1 0,0 0 2 16,1 0-1-16,-1 3 2 0,-3 3-1 15,-9 2 0-15,-6 0-1 0,-4-1-2 16,-1 2-3-16,1-5-4 0,4 1-10 16,0-2-10-16,5-2-19 0,0-1-17 15,-5 0-20-15,6 0-21 0</inkml:trace>
  <inkml:trace contextRef="#ctx0" brushRef="#br0" timeOffset="415689.3392">29899 12105 196 0,'0'0'17'16,"0"0"-5"-16,0 0-3 0,0 0-6 0,88-32 0 16,-66 30-3-16,2-2-5 0,-1 3-2 15,2 1-7-15,-9 0-17 0,5 0-20 16,-7 0-39-16</inkml:trace>
  <inkml:trace contextRef="#ctx0" brushRef="#br0" timeOffset="416397.0951">30296 12119 272 0,'0'0'59'0,"0"0"-8"16,0 0-12-16,0 0-10 0,0 0-8 16,0 0-5-16,0 0-5 0,0 0-2 0,0 0-3 15,0 0-5-15,15-58-1 0,-14 58-2 16,-1-1 1-16,2 1 0 16,2 0 2-16,3 7-2 0,-1 8 1 15,1 2 0-15,1 1 0 0,-2 2 0 0,0 2 0 16,-1-2-1-16,1 0 1 0,-2 2 0 15,-1-7 0-15,0 0 0 0,-3 1-3 16,0 0 3-16,-3 2 1 0,-4-3-1 16,-4-3 3-16,-3 0-3 0,-1-1 1 15,-3-2-1-15,2 0 0 0,3-3-1 0,0 1 1 16,5-4-3-16,3-2 0 0,1 2 0 16,4-3-3-16,-2 0 4 0,2 0-1 15,0 1-3-15,10 1-3 0,6 0-8 16,7-2-3-16,3 0-7 0,3 0-4 15,0 0 2-15,-1-4 1 0,-2 0 8 0,0-2 6 16,-2-2 7-16,1 1 4 16,-3-4 5-16,-1-1-2 0,1-2 4 15,-5-2 0-15,-1-2-2 0,-3 1 4 16,0-3-4-16,-1-1 2 0,-2 1 5 0,0 2 1 16,-3 6 4-16,-1-2 6 0,-2 6 0 15,-1 4 7-15,3-4 3 0,-5 4-1 16,1-1-4-16,1 2-9 0,-3 3-5 15,0-1-3-15,0 1-1 0,-3 4 3 16,-9 8-3-16,-2 6 0 0,-3 3-3 0,-1 4-4 16,-2-1 2-16,2 2-2 15,1-2-2-15,1 0 2 0,5-2-2 16,2-6 0-16,5 1 1 0,1-4 0 16,3-4 0-16,0 1-1 0,1-4 4 0,5 0-4 15,6-6 2-15,6 0 2 0,1-4-5 16,6-10 4-16,-5-2-2 0,-4-6 1 15,-2-2 1-15,-5-3-1 0,-4-4 3 16,-3 1-2-16,-2-1 2 0,0 4-1 16,-1 3 0-16,-3 6-2 0,-4 6-1 0,-4 3-3 15,-3 5-7-15,-7 4-18 0,-3 4-40 16,-1 10-64-16,-3 4-135 0</inkml:trace>
  <inkml:trace contextRef="#ctx0" brushRef="#br0" timeOffset="417107.1289">30928 11788 345 0,'0'0'53'16,"0"0"-14"-16,0 0-13 0,0 0-6 15,0 0 0-15,0 0-4 0,90 10 2 0,-71 7-4 16,-2 6-1-16,0 1-4 0,-2 4-2 16,-1 0-1-16,-2 6-3 0,-1 1-2 15,-3 3 0-15,-3 4 0 0,-3 5-1 16,-2 0 2-16,0 4-4 0,-3 2 1 15,-7-2-3-15,-3-2-3 0,-2 0-3 16,-3-2-20-16,-7-4-33 0,-4-1-51 16,-10-6-99-16</inkml:trace>
  <inkml:trace contextRef="#ctx0" brushRef="#br0" timeOffset="417827.2669">29251 11825 133 0,'0'0'50'16,"0"0"-2"-16,0 0-5 0,0 0-4 15,0 0-4-15,0 0-12 0,0 0-6 16,0 0-3-16,0 0-1 0,0 0 3 15,-43 11-1-15,19 18-3 0,-2 4-4 16,-1 7-4-16,-2 2-1 0,0 4-1 0,0 1-1 16,0 1-1-16,5 0-1 0,2-2-1 15,3-4 2-15,4-2-2 16,1-4 2-16,4-4-2 0,4-3 0 16,1-11 0-16,5 0-1 0,0-4 1 0,8-1-2 15,5 2-1-15,4-4-9 0,4-3-10 16,2-3-15-16,0-3-20 0,0 3-21 15,-8-2-20-15</inkml:trace>
  <inkml:trace contextRef="#ctx0" brushRef="#br0" timeOffset="418702.6228">29105 12359 132 0,'0'0'37'0,"0"0"-1"16,0 0-4-16,0 0-4 0,0 0-6 0,0 0-6 16,0 0-3-16,0 0-5 0,0 0-2 15,23-31-3-15,-22 30-2 0,-1-1-1 16,2 2-1-16,-1-1-1 0,1 1 1 15,-1 0 1-15,1 0-4 0,-1 0 0 16,5 0 2-16,1 0-2 0,-3 0 3 16,2 0-1-16,-6 0-3 0,0 0 0 0,0 0-3 15,2 0 1-15,-1 0 3 16,0 0-2-16,1 0 2 0,-1 1 2 16,1-1-2-16,-1 2 4 0,1-2-1 0,-1 0 2 15,1 1 0-15,-1-1 2 0,1 0-1 16,0 2 2-16,-2-2-2 0,0 0-1 15,2 0 2-15,-2 2-1 0,0-2-1 16,0 0 0-16,0 0 2 0,-7 0-2 16,-1 0 0-16,-3 0 3 0,-2 0-1 0,7 0 0 15,-4 0 2-15,4 0-3 0,-1-2 1 16,3 2-3-16,4 0 0 0,-2-2 1 16,2 2-1-16,-1 0 0 15,-1-1 0-15,1 1 0 0,-1-2-1 0,1 2-2 16,-1 0 1-16,1 0-1 0,-1 0-2 15,1 0 0-15,-1 0 3 0,2 0 0 16,0 0 0-16,0 0 1 0,0 0-2 16,2-1 0-16,5 1 0 0,5 0-1 15,1 0 1-15,-7 0-2 0,0 0-3 0,-6 0-3 16,0 0 0-16,0 0 0 0,1 0 4 16,0 0 2-16,1 0 4 0,-1 0 2 15,1 0 0-15,-1 0 0 0,-1 0 2 16,0 0-2-16,0-2-1 0,0 2 1 15,0 0-2-15,0-1 1 0,0 1 0 16,-3-4-1-16,-2 2 1 0,0-1-3 16,2 3 3-16,-4 0-1 0,0 0 0 15,-3 0 0-15,-2 0 0 0,2 0 1 16,1 0 0-16,2 4-1 0,0 1-1 0,0-1-1 16,1 1-4-16,3-2-6 0,-3 3-7 15,5-3-7-15,-2-1-1 0,1 4 1 16,2-6 5-16,-1 0 5 0,1 0 1 15,0 3-10-15</inkml:trace>
  <inkml:trace contextRef="#ctx0" brushRef="#br0" timeOffset="419758.4981">31339 11601 255 0,'0'0'53'0,"0"0"-6"16,0 0-6-16,0 0-10 0,-12-79-7 16,12 66-5-16,0-2-6 0,0 1-3 15,5 5-2-15,3-3-5 0,2 2 0 0,-2 5-1 16,6-2-1-16,-5 5-1 0,3-2-1 16,0 3-1-16,0 1 2 0,5 0 0 15,-7 0-1-15,8 3 0 0,-10 0 0 16,0 2-1-16,2 3 1 0,-3-2 1 15,0 7 0-15,-4 2-1 0,-3 3 2 16,0 5-1-16,0 1 1 0,-4 0 0 16,-5 2-1-16,-2-2 1 0,-1 2 0 15,-1-3 0-15,0 0 0 0,1-2 1 16,0-1-2-16,4-8 0 0,2-5 1 0,3 3 0 16,2-6 0-16,-1 1 1 0,2 2-1 15,0-2 0-15,3 1-1 0,3 1 0 16,3-4 0-16,0 2 0 0,2-3-1 15,-1 1-1-15,1-3 0 0,0 1-2 16,-1-1-1-16,2 0-2 0,-2 0-2 16,4-1-7-16,-2-2-7 0,4 0-12 15,1-2-14-15,1 3-21 0,-1 1-20 16,-1 1-43-16</inkml:trace>
  <inkml:trace contextRef="#ctx0" brushRef="#br0" timeOffset="423010.5023">28218 11448 55 0,'0'0'26'0,"0"0"-1"0,0 0-5 16,0 0-4-16,0 0-7 0,0 0-4 15,0 0 0-15,0 0-1 0,0 0 1 16,-1-12 4-16,11 7 1 0,4 2 0 16,9-3-2-16,5 2-3 0,2-3-1 15,5 1 0-15,3 0 1 0,1-1-1 16,1-1 4-16,1 2-3 0,-1 0 0 0,2 0 1 16,-1 1-1-16,-1 1-1 0,3 0 0 15,1-1 1-15,1 0 2 0,2 3 1 16,7-2 0-16,4 1 1 0,5 0 1 15,7 0-2-15,5 1-1 0,7 1-1 16,5-1-2-16,3 0 1 0,1-2-2 0,1 1 0 16,2-2-1-16,2-2 0 0,1 1 1 15,-2-3-2-15,1 0 0 16,-2 0-1-16,-2-3 1 0,0 1-3 16,-3-1 5-16,-2 1 0 0,-2 0 0 0,-4 3 3 15,-4 0-4-15,-8 1 0 0,-4-1-2 16,-4 2 4-16,-3-2-4 0,-2 2 3 15,2 2 4-15,0 1 1 0,1 1-1 16,-2 0 1-16,2 1-7 0,-4 1 0 16,-2-2 0-16,-2 1-1 0,-6-1 0 0,-5 1 1 15,-1 0-1-15,-6 1-1 0,-2-2 1 16,-4 0-2-16,-8 1 3 0,-2-1 0 16,-6 2 0-16,-7-1 1 0,2 1 6 15,-6 0-6-15,0 0 3 0,0 0-3 16,1 0-1-16,1 0-1 0,0 0-6 15,0 0 5-15,-1 0 0 0,1 0-1 16,-1 0-2-16,-1 0 0 0,0 0-9 16,0 0 3-16,-4 4 0 0,-5 2-12 15,-1 5-12-15,3-1-23 0,1 0-32 0,-2 0-53 16</inkml:trace>
  <inkml:trace contextRef="#ctx0" brushRef="#br0" timeOffset="425200.6979">22301 15155 9 0,'0'0'13'0,"0"0"0"15,0 0-3-15,0 0-1 0,0 0-4 16,0 0-3-16,0 0-2 0,0 0-1 0,0 0-2 16,0 0 0-16,-9 0 0 0,8 0 1 15,1 0-2-15,0 0 2 0,0 0-3 16,0 0 1-16,0 0-2 0,0 0-3 15,0 0-5-15</inkml:trace>
  <inkml:trace contextRef="#ctx0" brushRef="#br0" timeOffset="426858.707">22441 15102 28 0,'0'0'11'0,"0"0"0"15,0 0-4-15,0 0-1 0,0 0-1 16,65-79-1-16,-52 60 0 0,3-3 0 15,0-3 1-15,3 0 1 0,2-3-3 16,-2-2 2-16,4 0-4 0,-1-4 2 16,0 2-2-16,1-1 0 0,3-2 0 0,0 1 1 15,1 1 0-15,2-2-4 0,2 0 1 16,-1 1-2-16,3 0 3 16,4 0 1-16,2 2-1 0,5-4 0 15,1 1 0-15,4-2-1 0,4-4 2 0,2-4 0 16,1 1 0-16,2-1 2 0,1 1-2 15,-3 3 2-15,1 0-3 0,-2 1 3 16,0 2-2-16,-2 1-2 0,-2-3 2 16,-1-1-1-16,2 0 4 0,-2 0 0 15,3 0 2-15,-1 0 0 0,1-2 0 0,0 3 0 16,-1-1 1-16,-3 0 1 0,-1 4 0 16,-3 1-1-16,-1 4 1 0,-3 1-2 15,-2 3 1-15,0 1-1 16,-1 0 0-16,1 2-1 0,0-3 1 0,4 1-4 15,1 0-2-15,2-2 1 0,0 0-1 16,5-1 0-16,1-1 0 0,-2 0 0 16,2-4 0-16,0 0 1 0,-4 0 0 15,0-1 1-15,-6-1-1 0,-2 4 0 16,-1-1-1-16,-3 4 1 0,-1 1 2 0,-2 1-1 16,2 3 3-16,0-1-1 0,2 3 1 15,1-1-3-15,1 2 1 0,-1-2-2 16,-2 2-1-16,1 1 0 0,0-1-1 15,-3 2 1-15,0 2-1 0,-3 0 1 16,0 2 0-16,1 2 0 0,-2-2 0 0,2 3 1 16,0-1-1-16,-1 2 1 0,1-1-1 15,-1 0 1-15,-4 0 0 16,-1 1 0-16,-1-2 1 0,-5 2-2 16,0 0 1-16,-1-1 0 0,-7 6 0 0,-1-2-1 15,-2 2 0-15,-2 1 0 0,0 0 0 16,-4 4 0-16,0 0-2 0,-3 2-3 15,0-2-3-15,0 2-3 0,0 0-3 16,0 0-4-16,-12 5-5 0,-6 7-11 16,-7 6-10-16,0 2-17 0</inkml:trace>
  <inkml:trace contextRef="#ctx0" brushRef="#br0" timeOffset="428468.0862">22714 14591 28 0,'0'0'15'0,"0"0"1"16,0 0 0-16,0 0 2 0,0 0-3 15,0 0 0-15,0 0-6 0,0 0-6 16,0 0-5-16,-5-15 1 0,5 14-1 15,0 1 2-15,0-2 2 0,0 2-2 16,0 0 0-16,0 0 4 0,0 0-4 0,-2 0 3 16,2 0-1-16,-1 3-2 0,-1 4 1 15,0 1 0-15,-1 3 0 16,-2-3 0-16,-4 5 2 0,0-2-2 16,-3 3 0-16,0-2 0 0,2-3 0 0,0 0 1 15,-3 2 1-15,3-2 1 0,-5 3 2 16,0-2 1-16,1 1-1 0,5-3 0 15,-2 3 0-15,4 1 0 0,-2 1-1 16,-1 5 1-16,3 1-1 0,0 1 1 16,1-2 0-16,-1 1-1 0,1 1 1 0,0-2-2 15,2-3 3-15,-1 1-1 0,-1 0-1 16,0-2 0-16,-3 4-3 16,2 0 0-16,-2-7 2 0,2 0-3 15,1-4 0-15,0-1 0 0,0 0 2 0,3-3-2 16,-1 0 1-16,0 0 2 0,1-1-1 15,0 0 1-15,0 1-1 0,3-3 1 16,-1 0-2-16,1 0 2 0,0 0-2 16,0 1 1-16,0-1 1 0,0 0-1 15,0 0 2-15,0 0-1 0,4 0 1 0,0 0 1 16,1-1 0-16,0-1 1 0,-5 2-5 16,0-1-1-16,0 1-1 0,2 0-1 15,-1 0 1-15,1-2 0 0,-1 2 0 16,1 0 0-16,-2 0 1 0,0 0-1 15,1 0 0-15,-1 0 0 0,0 0-1 16,0 0 1-16,0 0 0 0,0 0 0 16,0 0 3-16,0 0-2 0,0 0-1 15,2 0 2-15,3-6-1 0,4-3-1 16,4-5 1-16,-1 2-1 0,-2-2 3 0,-2 4-6 16,1 0 6-16,-3 3-3 0,1-1-3 15,0 1 6-15,1-1-3 0,-3 1 0 16,3-1 0-16,5-2 0 0,-6 3 0 15,6 0 0-15,1-1-3 0,-5 5 2 16,8-3 0-16,-8 3 0 0,3 0 0 0,1 1-2 16,-3 1 1-16,3-1 0 15,-8 2-1-15,6 0 1 0,-5 0 1 16,-2 0 0-16,7 0 0 0,-5 0 1 16,3 0 0-16,2 2 0 0,-6-2 2 0,1 1-2 15,-6-1 1-15,4 0 0 0,0 0 0 16,1 0 2-16,2 0 0 0,-7 0 0 15,1-1 0-15,2-2-1 0,0 0 1 16,0 0-3-16,-3-3 1 0,0 1 0 16,0-4 0-16,-2-1 1 0,-2 0 1 0,0 2-3 15,-3-2 1-15,1 3 0 0,0-1-1 16,0 1 1-16,0 0 0 16,-1 0 0-16,3-1 1 0,-2 2-1 15,0-3-1-15,2 1 1 0,-2-1 0 0,-1 0-1 16,3 0 1-16,-2-1-1 0,1 0-2 15,1 3-4-15,1 2-11 0,2 2-37 16,-6 2-70-16</inkml:trace>
  <inkml:trace contextRef="#ctx0" brushRef="#br0" timeOffset="437770.3927">23481 15772 0 0,'0'0'10'16,"0"0"-1"-16,0 0 2 0,0 0-2 16,0 0 3-16,0 0 0 0,0 0 0 15,0 0 1-15,0 0 0 0,0 0-1 16,11 0 0-16,-9 0-2 0,-1 0-2 15,1 0 0-15,-1 0-3 0,7 0 0 16,-3 0 1-16,10 0-2 0,5 0 2 16,-1 0-2-16,8 0-2 0,-1 0 1 15,0-6-2-15,0 2 0 0,-2-1-1 16,0 2-1-16,1-2 2 0,-4 1-1 0,-5 1 1 16,0 2-2-16,-6-1 1 0,-5 0-1 15,1 2 0-15,-6 0-2 0,0-1 2 16,0 1 1-16,1 0 0 0,1 0 4 15,-1 0-6-15,-1 0 1 0,2 0-2 16,-2 0-3-16,0 0-1 0,-3 0-2 16,-2 0-2-16,-2 5-4 0,2-2 0 15,1-2-2-15,-6 4 2 0,1-1-2 16,-5-1 0-16,-6 5-1 0,-1-1-4 16</inkml:trace>
  <inkml:trace contextRef="#ctx0" brushRef="#br0" timeOffset="438327.412">23410 15841 19 0,'0'0'14'0,"0"0"-5"0,0 0 0 0,0 0-3 15,0 0 3-15,0 0-5 0,0 0 1 16,0 0 1-16,0 0-1 0,23-30 1 16,-8 23 1-16,2 4-1 15,-7 2 2-15,10 0-2 0,-4-1 0 0,-3 0 1 16,6 2-2-16,-2-1 1 0,-3-1-1 15,4 2-2-15,1-1 2 0,-9-1-3 16,9 1 2-16,-2-1-1 0,-5 0-2 16,5 1 0-16,-4-1 0 0,-1 0-1 15,0 0 0-15,-7 1-3 0,2 1-1 0,-7 0-3 16,0-2-2-16,0 2 2 0,2 0 2 16,-1 0 1-16,-1 0-3 0,0 0 1 15,0 0-3-15,-10 2 2 16,-3 2 2-16,-7 2 1 0,1-1 1 0,-1-2 1 15,0 0 1-15,5 0 1 0,-2 1 0 16,1-2 1-16,4-1-1 0,-6 3 1 16,7-3 0-16,-3 0 2 0,2 1-1 15,0-2 2-15,-2 1-1 0,3-1 3 16,-2 0 1-16,7 0 2 0,-4 0 1 0,4 0 0 16,2 0 2-16,-1 0-3 0,5 0-1 15,-1 0 0-15,1 0-3 0,-1 0-1 16,-1 0-4-16,1-1-2 0,-1 1-1 15,2 0 2-15,0 0 0 0,0 0 2 16,0 0 1-16,0 0 0 0,2 0-2 16,5 0 1-16,9-2-1 0,3 1 0 15,-1 0 2-15,5-4-3 0,-1 3 1 16,1-3 0-16,3-2-1 0,2 3-2 16,1-3 1-16,1 3 0 0,0 0-2 0,-2-1 1 15,-8 2-3-15,-1 1-3 0,-7 1-6 16,-5 1-5-16,1 0-6 0,-3 0-7 15,-2 0-9-15</inkml:trace>
  <inkml:trace contextRef="#ctx0" brushRef="#br0" timeOffset="438576.7105">23439 15862 69 0,'0'0'16'0,"0"0"-2"0,0 0-3 16,0 0-2-16,0 0 0 0,0 0-4 16,0 0 0-16,0 0-4 0,79-40 2 15,-67 40-3-15,-2 0 1 0,2 4-1 0,-4 0 0 16,3 0 0-16,-1 0 0 0,-2 1 1 16,1-3-1-16,2 2 0 0,0-4-1 15,0 1-3-15,4-1-3 0,-4 1-2 16,4-1-7-16,-4 0-5 0,1 0-11 15,2 0-12-15</inkml:trace>
  <inkml:trace contextRef="#ctx0" brushRef="#br0" timeOffset="438852.5183">23497 15868 92 0,'0'0'22'0,"0"0"-3"16,0 0-7-16,0 0-6 15,0 0-5-15,0 0 1 0,0 0-2 16,0 0 1-16,0 0-1 0,23-3 0 16,0-1 0-16,3-1 1 0,3 0 0 0,0-1-1 15,1 2 0-15,2-3-2 0,0 2-2 16,-2-1 0-16,-1 1-4 0,-3 0-2 15,0 4-2-15,-8 0-2 0,2 1-3 16,-6 0-2-16,-1 0-5 0,1 0-10 16</inkml:trace>
  <inkml:trace contextRef="#ctx0" brushRef="#br0" timeOffset="439136.6183">23535 15863 62 0,'0'0'8'0,"0"0"-2"0,0 0-2 0,0 0 1 16,0 0 1-16,0 0-3 0,0 0 2 15,0 0-3-15,98-14 1 0,-74 14-2 16,-1 0 0-16,2 0 0 0,-2 0-2 15,0 0 1-15,2 0-1 0,-2 0 0 16,-7 0-2-16,3 0 1 0,1 0-2 16,-7 0 1-16,7 0-3 0,-10 0-1 15,-4 0-5-15,0 0-2 0,-6 0-8 16,0 0-6-16</inkml:trace>
  <inkml:trace contextRef="#ctx0" brushRef="#br0" timeOffset="439316.3666">23420 15876 7 0,'0'0'10'16,"0"0"-2"-16,0 0 0 0,81 0-8 0,-43-3 2 15,2-3-6-15,4 1 2 0,2-1-1 16,2 0-4-16,2 1-5 0</inkml:trace>
  <inkml:trace contextRef="#ctx0" brushRef="#br0" timeOffset="440558.766">25497 15754 3 0,'0'0'8'0,"0"0"3"16,0 0 1-16,0 0 1 15,0 0-3-15,0 0 1 0,0 0-3 0,0 0 0 16,0 0-1-16,-8-5 1 0,14 3-3 15,6 0 1-15,8 1 0 0,2-1-3 16,9 1 1-16,3-1-1 0,3 0-3 16,4-1 3-16,5 2-3 0,1-2 0 15,5 0 1-15,-1 0-1 0,3 1-1 16,-2-1-2-16,-1 2 0 0,-5 1-3 0,-1 0 1 16,-6 0-3-16,-4 0-2 0,-3 1 0 15,-5 2-1-15,-3 1-3 16,-6-3-7-16,-8 1-10 0</inkml:trace>
  <inkml:trace contextRef="#ctx0" brushRef="#br0" timeOffset="440776.0527">25401 15777 67 0,'0'0'14'0,"0"0"-1"0,0 0 0 0,0 0-1 16,0 0-2-16,85 0-3 0,-53 0-2 16,3 0-3-16,3 0-1 0,4 0 0 15,4 2-2-15,3 0 0 0,3 1-4 16,3 1-4-16,0 0-7 0,-3 3-10 16,0-2-27-16</inkml:trace>
  <inkml:trace contextRef="#ctx0" brushRef="#br0" timeOffset="459588.2472">28839 14258 41 0,'0'0'22'0,"0"0"2"0,0 0 1 0,0 0 1 16,0 0-2-16,0 0 1 0,0 0-3 0,0 0 0 15,0 0-6-15,27-32-1 0,-27 30-2 16,0 1-1-16,0-1 0 0,0 1-1 15,0-1 2-15,0 0 0 0,0 1 1 16,0 0 0-16,0 0-2 0,0-1-2 16,0 0-5-16,0 2 0 0,0-1-5 15,0 1 1-15,0 0 0 0,0 0 0 16,0 0 2-16,0 0-1 0,3 1 0 16,3 8 0-16,-1 3 1 0,0-2-1 15,1 1 1-15,-2-1 0 0,1-1-2 0,1 0 1 16,-3-2-1-16,2 2 0 0,-1-1 0 15,1 0 1-15,-1-1 0 0,0 0-2 16,-2-5 0-16,3 4 1 0,-2-2-1 16,-1-1 0-16,2 4-1 0,-1-4 1 15,0 0 0-15,1 3 0 0,-1-2-2 0,-1-2 2 16,2 3-2-16,-4-5 1 16,3 1 0-16,0 3 0 0,-1-2 3 15,7 0-1-15,7-2 3 0,6-3-4 16,8-8-2-16,4-4-2 0,3-4 1 0,2-3-1 15,2-4 2-15,2-1 1 0,-1-2 0 16,-3 2 0-16,-3 1 1 0,-5 2-1 16,-5 1-1-16,-3 3 0 0,-5 0 2 15,-3 4-1-15,-6 2 0 0,1 2 0 16,-6 3 0-16,0 0-2 0,1 0 1 0,-1 0 1 16,-1 1-6-16,-1 4-2 0,4-4-5 15,-3 5-3-15,6-1-2 0,0-3-3 16,4 4-5-16,4 2-5 0,3 1-8 15,5 0-4-15,-3 0-13 0,1 7-16 16</inkml:trace>
  <inkml:trace contextRef="#ctx0" brushRef="#br0" timeOffset="460581.4036">27879 16002 16 0,'0'0'17'15,"0"0"-2"-15,0 0 1 0,0 0-2 0,0 0-3 16,0 0 1-16,0 0 3 0,0 0 1 15,0 0 0-15,0 0-2 0,-17 28-2 16,22-24-5-16,5-1 1 0,-1-2-1 16,5-1-1-16,5 1 3 0,-2-1-5 15,8 0 1-15,-2 0 0 0,-3 0-3 0,3 2 0 16,2-2 3-16,-1 2-1 16,1 2-2-16,1-4 0 0,3 2-3 15,2 1 1-15,2 0 0 0,4-2 0 16,4 2 0-16,1-1-1 0,2-1 0 0,1-1 0 15,1 0 0-15,-2 0-1 0,0-1 0 16,-1-5 1-16,-3-2 1 0,-3-1 0 16,-4 1-1-16,-4 0-1 15,-3 0 2-15,-8 3-1 0,-7 2 1 0,-7 2-3 16,-4 1-3-16,0-1-6 0,0 1-1 0,0 0-1 16,0 0-1-16,-12 0-5 0,-9 0-3 15,-7 5-6-15,-1 6-5 16,-2-4-8-16</inkml:trace>
  <inkml:trace contextRef="#ctx0" brushRef="#br0" timeOffset="461022.9039">27920 16023 73 0,'0'0'12'16,"0"0"-2"-16,0 0 3 0,0 0-1 0,0 0 1 15,0 0-3-15,0 0-3 16,0 0-1-16,0 0-1 0,0 0 0 16,27 49-1-16,-16-46 0 0,5-1 1 15,3-2-1-15,2 0 1 0,7 0 0 0,-2-5-2 16,3-3 1-16,4-1-2 0,4 1 1 15,4-2-2-15,3 0 1 0,3 3 1 16,4-1 0-16,0 3-1 0,2 2 0 16,-1-1 0-16,-3 1-3 0,-1 0 1 15,-6 2 0-15,-3-1-1 0,-6 2 2 0,-8 0-2 16,-4 0-1-16,-7 0 0 16,-7 0 0-16,6 0-3 0,-7 0-1 15,-1 0-1-15,2 0-3 0,-7 0 0 16,0 0-1-16,0 0-1 0,0 0 0 0,0 0 2 15,-14 0-2-15,-6 0 0 0,-9 0 0 16,-2 0-2-16,-3 2 3 0,-1 0 2 16,-1 2 3-16,0-3 2 0,1 3 3 15,3-2-2-15,2-1 0 0,1 3-4 16,2-1-4-16,-2 0-3 0,1 2 4 0</inkml:trace>
  <inkml:trace contextRef="#ctx0" brushRef="#br0" timeOffset="461227.5586">28038 16075 19 0,'0'0'11'0,"0"0"2"0,0 0-2 15,0 0 2-15,0 0 0 0,0 0-1 16,0 0-1-16,85-14-3 0,-59 10-1 16,1 2-2-16,2-1 0 0,2 0-3 0,-1 1 0 15,2-1-2-15,1 3-2 0,-1 0 0 16,0 0-2-16,-2 0-1 0,0 0 2 15,-2 0-5-15,-2 3-1 0,0 0-3 16,-4 2-5-16,-1 1-5 0,-6-3-13 16</inkml:trace>
  <inkml:trace contextRef="#ctx0" brushRef="#br0" timeOffset="461881.5342">29020 16079 139 0,'0'0'36'0,"0"0"-3"0,0 0-8 0,0 0-10 0,0 0-6 16,0 0-5-16,0 0 0 0,0 0 0 0,0 0 2 15,0 0-2-15,1-2 1 0,3 13-3 16,0 6 0-16,-2 3-2 0,-2-1 0 15,1 3-1-15,-1-4 0 0,0-4 1 16,0-3 0-16,2 2 0 0,-1-4 2 16,2 1 1-16,0-3 0 0,1 0 1 0,-1-4-1 15,5 0-2-15,-3-1 3 16,5-2-2-16,8 0 0 0,-2 0 0 16,5-5-2-16,-2-2 1 0,1-6-1 15,2 0 1-15,0-4 0 0,4-1-1 0,1 0 0 16,1-3-1-16,1-1-1 0,1-1-1 15,0 1-3-15,1 0-2 0,-1 1-3 16,-1 2-4-16,-1 1-3 0,-3 2-4 16,-3 5-4-16,-6 4-6 0,-6 4-7 15,-5 1-7-15,-5 2-20 0</inkml:trace>
  <inkml:trace contextRef="#ctx0" brushRef="#br0" timeOffset="462292.5487">28894 16187 139 0,'0'0'35'0,"0"0"-6"0,0 0-7 16,0 0-9-16,0 0-5 0,0 0-6 16,0 0 1-16,0 0 0 0,0 0 1 15,18-5-2-15,-10 17 0 0,0 5 2 16,-1 0-2-16,-1 0 1 0,0 1-1 16,0-1-1-16,0-1 0 0,-2-4-1 0,3 0 0 15,0 1 0-15,-1-6-1 0,5 5 1 16,0-2 0-16,-1-3-1 0,3 1 1 15,0-4-2-15,4 1 0 0,1-5-1 16,5 0-1-16,1 0-1 0,0 0-3 16,2-5-1-16,1-3-3 0,2 1-3 15,1-4-6-15,2-1-8 0,2-3-12 16,-1-3-9-16,3-6-13 0</inkml:trace>
  <inkml:trace contextRef="#ctx0" brushRef="#br0" timeOffset="465732.6235">27281 15316 0 0,'0'0'1'0,"0"0"-1"15,0 0 2-15,0 0-1 0,0 0 2 16,0 0 0-16,0 0 0 0,0 0 2 15,0 0 1-15,-4-4 0 0,4 4 0 16,0 0-1-16,0 0-2 0,0 0 2 16,0 0-1-16,6 0 0 0,-2 4 0 15,0-4-2-15,5 3 3 0,-2-3-3 16,5 0 1-16,-2 0 0 0,-3 0 0 16,3 0-1-16,-4 0 2 0,0 0-3 0,1 0 0 15,-7 0 0-15,0 0 2 0,0 0 0 16,7 0 2-16,-1 0-1 0,0 0-1 15,0 0 2-15,-1 0 1 16,0-3 1-16,-1 3 1 0,2 0-1 0,-6 0 2 16,0 0-1-16,0 0 2 0,1 0-1 15,1-2 0-15,-1 2 0 0,1 0-2 16,-2 0-2-16,0-2 1 0,1 2 1 16,-1 0 1-16,0-1-3 0,0 1-1 15,-3-3 0-15,-3 2-2 0,-7 1 1 0,-5 0-1 16,-2 0-1-16,-4 0 0 0,1 2-2 15,7 1 1-15,2 1 0 0,2 0 1 16,4-3 0-16,-3 3-1 0,7-3 2 16,0 1-2-16,4-2 1 0,-3 0 0 15,3 0 1-15,-1 0 1 0,-1 1-2 0,1-1 0 16,1 0-1-16,-2 0 0 0,2 0-1 16,0 0 2-16,2 0 0 15,5 0-1-15,-2 0 1 0,6 0-1 16,-5 0 0-16,-2-1 0 0,7-1 2 0,-5 1-1 15,-2-1-1-15,7 0 0 0,-4 1 1 16,1 0-1-16,3-2 1 0,-7 1-1 16,6 0 1-16,-4 1 2 0,-2-1-2 15,6 0 1-15,-4 0 2 0,-2 1 2 16,1-1 1-16,-5 2 1 0,0-1 2 0,0 1 1 16,1 0-1-16,1-2-4 0,-2 2-1 15,0 0-3-15,0-2 1 0,0 2 0 16,0-3-1-16,-6 2 0 0,-7-1 1 15,1 0-2-15,-1 2-1 0,0 0 0 16,0 0 0-16,0 0-1 0,2 0 1 16,0 0 0-16,4 0-3 0,-3 0 2 15,6 2-2-15,-2 0-1 0,2-1 2 16,4-1-1-16,-3 0 1 0,3 0 0 16,0 0 2-16,0 2 0 0,11-1-1 0,4 1 0 15,7 0 0-15,-8-2-2 0,5 1 1 16,-1-1 0-16,-4 0-1 0,6 0 0 15,-9 0 0-15,0 0 1 0,0 0 1 16,-7 0 0-16,2 2-2 0,-6-2 3 16,0 0-1-16,0 0 1 0,2 0 1 15,-1 1 1-15,1-1 1 0,-1 0 1 16,1 0-1-16,-1 0 1 0,2 0-2 16,-3 0 3-16,0 0 0 0,0 0 0 15,0 0 0-15,0-3-3 0,-3-2 0 0,-4-1-1 16,-1-1 2-16,-2 4 0 0,-1-1 1 15,-1 2-1-15,-5-2-1 0,5 3 3 16,-6 0 1-16,6-2 1 0,-1 3-1 16,0 0 1-16,7 0-1 0,-4-1 0 15,3 1-3-15,1 0 2 0,2 0-3 16,4 0 0-16,-2-1-1 0,2 1-1 0,-1 0-2 16,-1 0 0-16,1 0 1 15,-1 0-2-15,2 0 3 0,0 0 0 16,0 0-1-16,0 0 2 0,0 0-2 0,5 0 1 15,1 0 0-15,8 0-1 0,5 0 1 16,0 0 0-16,5-3 0 0,-2 0 0 16,-6 0 0-16,-2 0 0 0,-1 1-1 15,-1 1 1-15,1-2-1 0,-8 1 1 16,1 2 0-16,-6 0 0 0,0-1 1 0,0 1-1 16,2 0 1-16,-1 0 0 0,1 0-1 15,-1 0 0-15,-1 0 0 16,0 0 1-16,-1 0-1 0,-12 0 0 15,-6 1-1-15,-4 4 1 0,2 0 0 0,6-2 2 16,-1 1-2-16,4-1 0 0,1-1 0 16,-2 2-1-16,7-3 1 0,-3 3-1 15,5-3 0-15,-1 0-1 0,0 1-2 16,5-2 1-16,-2 0 0 0,2 0-1 16,0 2 0-16,0-1 0 0,0 1-2 0,0-2-3 15,6 4-1-15,6-3-6 0,5 1-3 16,-4-2-3-16,6 0 0 0,-8 0 2 15,1 0 1-15,1 0 1 16,-9 0 0-16,2 0-5 0,-6 0-10 0,0 0-6 16,0 0-22-16</inkml:trace>
  <inkml:trace contextRef="#ctx0" brushRef="#br0" timeOffset="467743.5273">30818 15736 114 0,'0'0'37'0,"0"0"-6"0,0 0-2 0,0 0-7 15,0 0-3-15,0 0-3 0,0 0-4 16,0 0-1-16,76-41-2 0,-66 40-2 16,1 1-1-16,1 0 1 0,2 0 0 15,4 0 2-15,0 0 1 0,7 0 1 16,-3 0-1-16,1 0 3 0,4 0-1 0,2 0 0 16,6 0-3-16,4 0 1 0,7 0 0 15,1 0-2-15,2 0 0 0,1-2-6 16,0-1-2-16,3 0 0 15,2 1-3-15,1-1 2 0,-1 2 1 0,5-2-1 16,-1 1 1-16,-1-1 4 0,1 0-6 16,0 0 6-16,-2 2 0 0,-5-1-7 15,-2 1 8-15,-1-1-6 0,-4 1-1 16,1 1-1-16,-1 0 1 0,1 0 0 16,-3 0-1-16,-4 0-1 15,-4 0 0-15,-5 0 0 0,-9 0 9 16,-7 1-9-16,-7-1 9 0,-7 0-8 0,0 0 0 0,0 0 1 15,1 0 0-15,0 0-6 0,1 0-14 16,-2 0-9-16,0 0-27 0,-14 0-14 16,-11 0-17-16,-12 0-30 15</inkml:trace>
  <inkml:trace contextRef="#ctx0" brushRef="#br0" timeOffset="468157.1495">30889 15838 175 0,'0'0'46'0,"0"0"-7"0,0 0-8 0,0 0-9 16,0 0 1-16,0 0-4 0,0 0 1 15,0 0 1-15,0 0-5 0,96-49-3 16,-59 43-1-16,8 0-2 0,4 1-1 0,8-4 2 16,5 3-1-16,3-1-4 15,3 1 0-15,-3-2-5 0,-2 1-3 0,0 0 1 16,-4 1-2-16,-4 0 2 0,0 2 0 15,-3 0-1-15,0 3 0 0,-3 1 3 16,2 0-7-16,-5 0 6 0,-1 0-1 16,-5 0-9-16,-3 1 5 0,-4 3-11 15,0-1-4-15,-2 0-4 0,0 0-8 16,2-2-10-16,1 2-3 0,-4-3-11 16,-8 0-6-16,-3 0-14 0</inkml:trace>
  <inkml:trace contextRef="#ctx0" brushRef="#br0" timeOffset="470414.5583">31634 14195 61 0,'0'0'27'0,"0"0"2"0,0 0 1 15,0 0 0-15,0 0 2 0,0 0-1 16,0 0-3-16,0 0-2 0,0 0-5 16,0 0-3-16,9-42-2 0,-7 42-2 0,-2-2-6 15,2 2-1-15,-2-1-2 0,1 1 1 16,1 0 4-16,1 0 1 0,2 6 0 15,1 6 1-15,2 3-2 0,0 0 0 16,-1 1 2-16,1-1-4 0,-1 0 2 16,3 0-1-16,-1 1 0 0,1-5-5 0,3 1 1 15,-5-4-4-15,4-1 2 16,4-2-1-16,-6-2 0 0,9 1-1 16,-2-3 0-16,-4-1 1 0,6 0-2 15,-2 0 0-15,1-1 1 0,1-6 4 0,-2-2-5 16,-3-2 4-16,1-1-4 0,-1-3 1 15,2-1-2-15,0-3-1 0,3-3 1 16,1-3 0-16,5 1 2 0,4 0-2 16,1-2 1-16,2 2-8 0,4 1-1 15,4 3-7-15,4 2-3 0,2 3-7 0,-1 2-5 16,0 6-9-16,-6 1-1 0,-10 3-20 16,-7 1 2-16,-10 2-16 15,-7 0-13-15</inkml:trace>
  <inkml:trace contextRef="#ctx0" brushRef="#br0" timeOffset="470872.4299">31557 14337 203 0,'0'0'0'0,"0"0"32"0,0 0-32 0,0 0 40 15,0 0 6-15,0 0-11 0,0 0-13 16,0 0-4-16,0 0-2 0,0 0 1 16,-8-17 1-16,8 17-2 0,0 0-1 0,0 0-5 15,4 0-3-15,2 7 0 0,-1 4 0 16,3-1-2-16,-1 6 0 0,1-1 1 15,-2 1-1-15,2 3 2 0,1-2-2 16,0 0 0-16,0-1 0 0,3-1-1 16,1-3 3-16,1-1-3 0,6-4 3 0,2-3-5 15,4-4-5-15,5 0 3 16,3-4-5-16,2-4 4 0,5-4 6 16,2-4-6-16,6 0 5 0,3-4 0 15,1-3-7-15,3-1 5 0,2-2-5 0,3-2 0 16,-1-3 0-16,2-1-3 0,-4 0-1 15,-6 2 3-15,-10 1-10 16,-8 3 0-16,-7 2-7 0,-5 4-17 0,-6 0-5 16,-1 5-15-16,0-2-18 0,-4 7-14 15,-2-1-44-15</inkml:trace>
  <inkml:trace contextRef="#ctx0" brushRef="#br0" timeOffset="482468.9625">9220 14902 3 0,'0'0'3'0,"0"0"-2"16,0 0-4-16,0 0 0 0,0 0 2 16,0 0 1-16,0 0 0 0,0 0 0 15,0 0 0-15,13 13 0 0,1 2 0 0,2 2 0 16,5-1 0-16,-1 0 0 0,1-1 0 16,0-1 0-16,-1-2 0 0,0 1 0 15,-2 1 0-15,2-2 0 16,1 2 0-16,0-1 0 0,2 0 0 0,4 1 0 15,5 2 0-15,4-1 0 0,7 0 0 16,4 2 0-16</inkml:trace>
  <inkml:trace contextRef="#ctx0" brushRef="#br0" timeOffset="486287.5426">22311 16961 99 0,'0'0'34'0,"0"0"-4"16,0 0-9-16,0 0-4 0,0 0-9 16,0 0-3-16,0 0-3 0,0 0 0 15,0 0 1-15,22-23 1 0,-9 23 0 16,1 0 2-16,2 3 0 0,2 3 1 16,0 1-1-16,1-5-1 0,4 1 0 0,3-3-2 15,3 2-2-15,4-2-1 0,2 0 1 16,3 0-1-16,1 0 2 0,0-2-2 15,-3 1-2-15,-1-2 0 0,-2 3 0 16,-4 0-3-16,-8 0 0 0,-3 0-2 16,-5 0 0-16,-9 0-1 0,2 1-3 15,-6-1 0-15,0 0 0 0,0 0 1 16,0 2 0-16,2-1-8 0,-2-1-11 16,0 3-12-16,-11 1-7 0,-6 0 4 15</inkml:trace>
  <inkml:trace contextRef="#ctx0" brushRef="#br0" timeOffset="486585.0901">22171 17008 123 0,'0'0'27'0,"0"0"-3"0,0 0-5 16,0 0-4-16,0 0-2 0,81-49-3 16,-54 46-4-16,4 2-1 0,1 1-1 15,2 0-2-15,-1 0 1 0,1 0-3 16,2 0 0-16,0 0 0 0,0 0 0 0,-1 1-3 16,-2 1 1-16,0-2 0 0,-12 0-2 15,-1 1-2-15,-9-1-1 0,-5 0-5 16,7 2-5-16,-8-1-8 0,-1 1-10 15,2 0-10-15,-6-2-6 0</inkml:trace>
  <inkml:trace contextRef="#ctx0" brushRef="#br0" timeOffset="486771.1443">22177 16986 125 0,'0'0'35'0,"0"0"-8"16,0 0-9-16,0 0-8 0,0 0-6 16,0 0-1-16,0 0-3 0,0 0-1 15,114-60-6-15,-59 53-6 0,8 0-12 16,7 3-18-16,-1 0-22 0</inkml:trace>
  <inkml:trace contextRef="#ctx0" brushRef="#br0" timeOffset="487725.3349">31031 15905 110 0,'0'0'16'0,"0"0"2"16,0 0-8-16,0 0-1 0,0 0-1 0,0 0 1 16,0 0-2-16,0 0-1 0,0 0-1 15,-31-42-2-15,30 41 1 0,1-2-1 16,1 0 1-16,10-2 0 15,3 1 1-15,3 1 0 0,8 2 0 0,-1 1-2 16,3-2 1-16,5 2 3 0,5-2-5 16,5 1 4-16,3-3-2 0,4 3-4 15,-1-3 2-15,-2 1-3 0,0-1-2 16,-2-2-1-16,-2 2-1 16,1-1-3-16,-4 2 3 0,0-2-3 0,-2 1-2 0,0 0-2 15,-1 1-2-15,-1-1-2 16,1 1-2-16,0 1 1 0,1 0-8 15,-2 2 3-15,-3-1-9 0,-8-1 1 16,-6 2 0-16</inkml:trace>
  <inkml:trace contextRef="#ctx0" brushRef="#br0" timeOffset="489023.2287">24535 17028 44 0,'0'0'13'15,"0"0"-6"-15,0 0-4 0,0 0-1 16,0 0 1-16,0 0 1 0,0 0 0 16,0 0 2-16,0 0 0 0,42-11 1 15,-35 14 1-15,5 0-2 0,4 2 0 0,4-2 0 16,7 2-2-16,5-3 3 0,4 3 0 16,7-5-1-16,5 0-3 15,6 0 0-15,3 0-2 0,2 0-1 16,2 0 1-16,1-6-1 0,-3 2 0 0,0 0 0 15,1 0 0-15,-6 1 0 0,0-2 0 16,-8 1-3-16,-1 0-1 0,-7 3-1 16,-7-2 1-16,-8 3-4 0,-9 0 0 15,-4-1-3-15,-3 1 0 0,-1 0 1 16,0 0-8-16,-6 0-7 0,0 0-5 0</inkml:trace>
  <inkml:trace contextRef="#ctx0" brushRef="#br0" timeOffset="489446.6832">24431 17181 82 0,'0'0'29'0,"0"0"-2"15,0 0-4-15,0 0-1 0,0 0-5 0,87-46-4 16,-60 39-2-16,5 4-2 0,4-2-1 15,6 1-1-15,2 1 0 0,1-2 0 16,5-2 0-16,3-1 1 0,4 1-1 16,-1 1 0-16,4-1-4 0,-1 4 1 15,-1-3-3-15,-2 5-1 0,-3-2 1 0,-3 1-1 16,-3 2 0-16,-4-2 0 0,-3 2 0 16,-4-1 0-16,-1-2-2 15,-3 2-2-15,-4-2-2 0,-6 1-7 16,-10 2-11-16,-2 0-22 0,-4 0-27 0,1 0-23 15</inkml:trace>
  <inkml:trace contextRef="#ctx0" brushRef="#br0" timeOffset="489769.6363">24576 16927 132 0,'0'0'22'15,"0"0"-9"-15,0 0-9 0,0 0-1 16,0 0 2-16,0 0-2 0,0 0-2 15,0 0 0-15,94 40 2 0,-68-26-2 16,2-5 0-16,4-1 0 0,3-2-3 16,1-2 2-16,5-3-2 0,1 1-1 0,1-2-1 15,2 0-9-15,-2 0-3 16,2 0-17-16,0 0-20 0</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4:55:30.593"/>
    </inkml:context>
    <inkml:brush xml:id="br0">
      <inkml:brushProperty name="width" value="0.05292" units="cm"/>
      <inkml:brushProperty name="height" value="0.05292" units="cm"/>
      <inkml:brushProperty name="color" value="#FF0000"/>
    </inkml:brush>
  </inkml:definitions>
  <inkml:trace contextRef="#ctx0" brushRef="#br0">8296 6518 24 0,'0'0'6'16,"0"0"-2"-16,0 0-4 0,0 0 1 16,0 0 0-16,0 0 1 0,0 0-1 0,0 0 2 15,0 0 0-15,-13 28 3 0,14-18 0 16,5 4 3-16,8-6-5 0,-2 0 0 15,8-1-2-15,-1 0-4 0,3-1-2 16,1-3-2-16,1-2-3 0,3-1-3 16,0 0-6-16,8-1-7 0</inkml:trace>
  <inkml:trace contextRef="#ctx0" brushRef="#br0" timeOffset="250.8843">9282 6471 44 0,'0'0'4'0,"0"0"-7"0,0 0 0 16,0 0-1-16,0 0 0 0,0 0-4 16,0 0 0-16,0 0-6 0</inkml:trace>
  <inkml:trace contextRef="#ctx0" brushRef="#br0" timeOffset="8137.2944">7642 3980 4 0,'0'0'3'0,"0"0"0"16,0 0-1-16,0 0 0 0,0 0 1 15,0 0-2-15,0 0 1 0,0 0 0 16,0 0-1-16,0 0 1 0,17 4 2 16,-15-2 1-16,-1-2 0 0,1 0 0 0,-1 0 2 15,4 0 1-15,-1 0 0 16,3-5-1-16,2-1-1 0,-5-3-2 16,6-5-4-16,-1-1 3 0,5-5-3 15,-2-1 0-15,2-1 2 0,1-3-3 0,2 1-1 16,-1-1 0-16,0 1-1 0,3 0-2 15,-2 2 2-15,0 2-1 0,-2 1 1 16,-3 7 0-16,-2 3 0 0,-6 3-1 16,-1 3-2-16,1 0-2 0,-4 3-3 15,0-2-2-15,0 2-4 0</inkml:trace>
  <inkml:trace contextRef="#ctx0" brushRef="#br0" timeOffset="12878.3717">13604 5368 118 0,'0'0'39'0,"0"0"-3"0,0 0-4 16,0 0-6-16,0 0-8 0,0 0-5 15,-10-82-7-15,9 70-2 0,1 6-2 16,0 1 3-16,0 0 3 0,0 5 0 16,-2-2 4-16,2 2 1 0,0-2-2 15,0 1 3-15,0 0-3 0,0-1-1 0,0 2 0 16,0-1-2-16,0 1 1 0,0-2 3 15,0 2 2-15,0-1-1 0,0 1 0 16,-1 0-2-16,1 0-4 0,0 0 1 16,0 0 1-16,0 0 0 0,0 0-1 15,0 0 1-15,3 0-3 0,5 6-1 16,-2-2-1-16,0 3 0 0,0-2 1 0,0 1-2 16,2 5 0-16,-1-5-2 15,2 5 0-15,-4-5 2 0,1 0-3 16,0 0 0-16,0-1 0 0,0 1 0 0,-3-3 2 15,7-1 2-15,-6 0 1 0,5-2-1 16,6 0 0-16,2-4-1 0,3-10-1 16,-1-1-1-16,1-5-2 0,0-2 2 15,1-6-2-15,2-1-5 0,0-1 3 16,1-4-6-16,1 2 3 0,0 1-3 0,-1-1-1 16,-2 2 0-16,-3 2-2 15,-1 3 2-15,-1 4-5 0,-6 7 1 0,-2 1-4 16,-5 6-4-16,-1 3-8 0,0 2-5 15,-3 2 0-15,0 0-1 0,0 0 3 16,1 0-4-16,3 1-11 0,-1 4-14 16,-1 9-24-16</inkml:trace>
  <inkml:trace contextRef="#ctx0" brushRef="#br0" timeOffset="13397.3672">13669 5317 63 0,'0'0'30'0,"0"0"0"0,0 0-2 16,0 0 1-16,0 0-3 0,0 0-1 16,0 0-3-16,0 0-1 0,0 0-4 15,0 0-6-15,-14 0-4 0,13 0-3 0,-1 0-3 16,2 0 0-16,-1 0 3 0,1 0 3 16,-2 0 3-16,2 0 4 15,0 1-1-15,0 6-1 0,0 4 0 16,0 1-2-16,0-2-2 0,3 0 1 0,0 0-1 15,5 3 0-15,-3-5 2 0,4 4-2 16,-1-3 0-16,1-2 2 0,1 0-4 16,2 1 0-16,-2-4-2 0,4 0 0 15,-5 0-2-15,4-4-1 0,4 0 1 16,-1 0-3-16,6-5 2 0,-5-2 0 0,2-4-1 16,-3-3 1-16,7-3-1 0,-1-4-1 15,2-3-1-15,1-5-2 0,1-6-2 16,4-4-4-16,-1-4 0 0,3-2-3 15,0-2-1-15,0 1 3 0,0 0 1 16,-2 3 0-16,-1 6-3 0,-3 2-1 16,-2 6-4-16,-5 7-2 0,-4 5-5 15,-5 5-13-15,-2 4-20 0,-5 6-17 16,0-2-29-16</inkml:trace>
  <inkml:trace contextRef="#ctx0" brushRef="#br0" timeOffset="15978.5329">5690 7689 3 0,'0'0'3'0,"0"0"2"0,0 0-2 16,0 0 0-16,98 7 0 0,-70-14-1 16,-1 1-1-16,2-1-2 0,3 1 1 0,-2 0-2 15,-1 1 2-15,-4 2-1 0,-6 1-1 16,-1 0-1-16,-2 1 1 0,-3 1 0 15,-1-2 1-15,0 2-3 0,-7 0-1 16,2 0 5-16</inkml:trace>
  <inkml:trace contextRef="#ctx0" brushRef="#br0" timeOffset="16693.8883">5571 7764 0 0,'0'0'12'0,"0"0"0"16,0 0 0-16,0 0-4 0,0 0-1 0,0 0-3 15,0 0 0-15,0 0-3 0,0 0 1 16,0 0 0-16,-20 10 3 0,26-8 1 16,11 3 0-16,6-4 0 0,6-1 0 15,3 0 1-15,7-4 0 0,3-4-2 16,3-1 0-16,0-3-2 0,1-1 1 0,-1 1-2 16,-5-1 1-16,-1-1-2 0,-7 2 1 15,-3 1-2-15,-10 6 0 0,1-2 0 16,-11 4 0-16,-1 2-2 15,-2-1-3-15,-6 2 0 0,0 0 3 0,0 0 0 16,0 0 3-16,-1 5-2 0,-12 4-3 16,-2 3-1-16,-5 0-1 0,-4-2 2 15,-1 1 0-15,-1-2 0 0,0-2 1 16,7-5-1-16,-1 0-2 0,0-2 0 16,1 0-1-16,-6 0 0 0,5-4 1 0,1-1 0 15,2-1 4-15,-5 1 1 0,-1 1 1 16,0-1 0-16,-6 2 1 0,-3 2 0 15,-2 0 0-15,-3 1-1 0,3 0 1 16,-1 1 2-16,3 3-1 0,5 1 2 16,5-2 3-16,13-2 0 0,5 1 4 15,4-2 1-15,-2 0 1 0,2 0 0 16,-1 0-1-16,-2 2-4 0,3-2-1 16,0 0 0-16,3 0-2 0,7-4 1 15,7 2-2-15,1 0-2 0,9 2-2 0,2 0 0 16,3 0 1-16,3 6-2 0,2-2 0 15,4 1 1-15,-5-2 0 0,3 0-1 16,-3-2 1-16,0-1 0 0,-1 0-1 16,-2 0 1-16,-1 0-2 0,-2-4 1 15,-1-1-1-15,-4 0-3 0,-8 1-1 16,-1 2-1-16,-6-2-2 0,-5 3-1 16,1 1-6-16,-6 0 1 0,0 0-1 15,0 0 2-15,-6 1-1 0,-9 7-7 16,-8 3-3-16</inkml:trace>
  <inkml:trace contextRef="#ctx0" brushRef="#br0" timeOffset="16886.7311">5365 7829 38 0,'0'0'13'15,"0"0"-3"-15,0 0-2 0,0 0-4 0,92-3-2 16,-60 9-2-16,6 4 0 0,3-1-2 16,6-1-2-16,3 2-3 0,2-2-11 15,2 0-14-15</inkml:trace>
  <inkml:trace contextRef="#ctx0" brushRef="#br0" timeOffset="21033.9126">6858 7644 50 0,'0'0'25'16,"0"0"-5"-16,0 0-2 0,0 0-6 15,0 0-5-15,0 0-2 0,93-62-4 16,-63 56-1-16,-1 0 0 0,4 0 0 16,-1 1 0-16,0-2 0 0,0-1 0 0,1-1 1 15,0-2-1-15,2 1 3 0,0-2-2 16,0-2-1-16,-2 0 1 0,1 2-2 15,-2 0 1-15,-4 0-1 0,1 1 0 16,-3 2-1-16,-2 1 0 0,-8 2 0 16,2 2-1-16,-8 0 1 0,-3 3-2 15,-1-1-2-15,-6 2-2 0,0-1-9 16,0 1-4-16,1 0-6 0,-1 0-9 16</inkml:trace>
  <inkml:trace contextRef="#ctx0" brushRef="#br0" timeOffset="21346.7721">6831 7747 34 0,'0'0'15'0,"0"0"4"0,0 0 0 15,0 0 0-15,0 0-2 0,88-77-2 16,-63 63-1-16,2-1-3 0,2 1-4 16,3 1-2-16,0-1-5 0,1 2 0 15,-1 0 0-15,5 0-1 0,-5 1 1 16,3 0-1-16,-2-1-2 0,-1 2 3 0,-3-4 0 16,-2 2-1-16,-1-2 2 0,-2 2-3 15,-3 1 0-15,-4 2-6 0,-2 3-2 16,-5 2-8-16,-4 2-6 15,0 1-4-15,-6 1-5 0,0 0 1 0</inkml:trace>
  <inkml:trace contextRef="#ctx0" brushRef="#br0" timeOffset="21634.4724">6814 7678 142 0,'0'0'19'0,"0"0"-4"16,0 0-2-16,0 0 3 0,0 0-1 16,0 0 2-16,0 0-6 0,0 0-2 0,0 0-5 15,76-90-1-15,-46 76-3 16,4 2 0-16,-1 0 1 0,6 1-2 16,-1 1 1-16,2 1-2 0,-1-1 1 15,2 3-1-15,-1-2 0 0,-2 1-1 0,-1 0 0 16,-2 1-2-16,-3-1-2 0,1 1-1 15,-2-2-2-15,-4 0-2 0,2-1-3 16,-3 0-6-16,-2-1-4 16,-6 2 0-16,-1 3 1 0,-11 2 1 0,0 2-2 15,-6 2-8-15</inkml:trace>
  <inkml:trace contextRef="#ctx0" brushRef="#br0" timeOffset="21916.2663">6777 7776 122 0,'0'0'28'0,"0"0"-2"0,0 0-1 0,0 0-2 16,0 0 0-16,0 0-3 0,0 0-6 15,0 0-4-15,0 0-4 0,-10-33-4 16,25 18-1-16,5 2 0 15,-1 2-1-15,10 1 1 0,0 1-1 0,4-2 0 16,3 2 0-16,0-2 0 0,5-1 0 16,1-1 1-16,1-2-2 0,-1-3-2 15,7 1-1-15,-4-2 0 0,0 1-5 16,-3 0-2-16,-2 1-12 0,-1 0-14 16,0 4-18-16,-4-1-26 0</inkml:trace>
  <inkml:trace contextRef="#ctx0" brushRef="#br0" timeOffset="50820.7982">9592 7719 6 0,'0'0'14'0,"0"0"1"16,0 0-2-16,0 0-1 0,0 0-4 15,0 0-2-15,0 0-5 0,0 0 0 16,0 0-1-16,-44-33-2 0,40 33 2 16,-2 0 2-16,-7 0-2 0,6 2 0 15,-2 3 2-15,-1 1-4 0,3-1 4 16,-1 2 0-16,1-1 2 0,-1 1 0 0,0 0 1 15,1-2 1-15,4-1-1 0,-3 2-1 16,3-3-1-16,-1 0 0 0,-3 1 0 16,4-1 0-16,0 1 2 0,0-2 2 15,3-2 6-15,-1 0 4 0,1 0 3 16,0 2 4-16,-2-2-1 0,2 2 6 0,-1-2-6 16,1 1-2-16,0-1-6 15,0 0-4-15,0 1-3 0,0-1-2 16,0 0 0-16,1 0-2 0,4 0 1 15,5 0-4-15,1-1 1 0,2 0-2 0,6 1 0 16,2 0 3-16,6 0-3 0,3 0 0 16,2 0 2-16,3 0-1 0,5-2 0 15,1-1 4-15,2 0-4 0,5-2 0 16,1 1 0-16,0-1-2 0,2 2 2 16,-2 1-2-16,-1-2 1 0,-5 2-1 15,2 1 0-15,-6 1 3 0,2 0-3 0,-1 0 0 16,-4 3 0-16,2 1-4 0,-5 0 3 15,0 2-2-15,-2-2 1 16,-2-1-1-16,-5 1 2 0,2-2 0 0,-3 2 2 16,-1-3 2-16,3-1-1 0,-7 0 3 15,0 0-3-15,0 0-1 0,-6 0 1 16,7 0-1-16,-2-3-1 0,-5 1 2 16,5 1-2-16,-4 0 1 0,0 1 0 15,7-2-1-15,-8 0 1 0,8 2 0 0,-1-1-1 16,-9-1 1-16,12 2-2 0,-5-2 0 15,-4 1 1-15,6 1 0 0,-6-1 0 16,-7 1-1-16,4 0 1 16,-4 0 1-16,1 0-1 0,-1 0 0 0,-2 0 0 15,0 0 0-15,1 0 0 0,-1 0 1 16,-4 0 0-16,0 0 1 0,0 0 0 16,2 0 1-16,-1 0 3 0,1 1-2 15,0-1 2-15,-2 1 1 0,3-1-4 16,-3 0 1-16,3 2 2 0,-3-2 0 0,1 0-2 15,-1 2 0-15,2-2 0 0,-1 0-1 16,1 0 1-16,-1 0 1 0,1 1-2 16,-1-1 3-16,1 0-2 0,-1 0 2 15,1 0 0-15,-1 0 0 0,-1 2-1 16,3-2 0-16,4 2 0 0,-3-1 1 0,2 0-1 16,0 3 1-16,0-2-1 15,2 3 3-15,0 1-3 0,-4 0 3 16,0 2-1-16,1 0-1 0,-1 8 3 15,2-3-4-15,-2 6 4 0,2-1-6 0,-2 0-1 16,1 1 0-16,-1-1 0 0,2 0-3 16,1 2 2-16,-4-1 1 0,0-4-1 15,-2 2 2-15,-1 3-3 0,0 0-1 16,-1 7-1-16,-5 0-4 0,-4 1-2 16,3 2-6-16,-1-1-15 0,1-2-13 0,0-1-18 15,4 0-15-15,0-10-8 0,2 3-9 16</inkml:trace>
  <inkml:trace contextRef="#ctx0" brushRef="#br0" timeOffset="52033.7096">9252 7896 85 0,'0'0'26'0,"0"0"-5"0,0 0-8 15,0 0-4-15,0 0-7 0,0 0-2 16,0 0-1-16,0 0 1 0,0 0 2 0,-15-14 2 16,14 14-2-16,-5 10 1 0,-1 2 0 15,4-1-1-15,0 5 3 0,0-5 2 16,2 1 2-16,-1 0 2 0,1-1 2 16,-4 7 2-16,4-9 1 0,-2 8-1 15,0-7 2-15,0 2-4 0,-1 6-3 0,4 0-2 16,-1 7-1-16,-1-1-2 0,2 1-1 15,0-1 0-15,0 3-4 0,0 0 1 16,0 0-1-16,2 0 0 16,-1-9 0-16,-1 0 0 0,4-6 2 0,-4 0-1 15,3 2-1-15,-2-2 0 0,1 0 0 16,-1-1-1-16,1 1 2 0,-2-1-1 16,1-1 0-16,-1-5 1 0,2 5-1 15,-1-3-1-15,1-2 1 0,-1 2 0 16,-1-3 0-16,2 1 0 0,-1 4 1 0,-1 1 0 15,3-5-2-15,-3 4 4 0,3-4-4 16,-2 0 5-16,1-1-3 0,-2-4-1 16,2 4 1-16,0 1 0 0,-1 0 1 15,2-1 1-15,0-2 0 0,0 1 1 16,0-1-2-16,9 0 0 0,-5 0-2 16,4-2 3-16,3 1-3 0,0 1 0 15,6-2 0-15,-4 1 0 0,4 0 0 16,-2 1 0-16,2-2 0 0,0 1 0 15,6-1 0-15,3 0 0 0,0 0 0 0,6 0 0 16,4-3 0-16,1-2 0 0,4-1 0 16,2-2-4-16,0-2 3 0,2 3-4 15,-1 2 4-15,0-2-1 0,-1 3 0 16,-4 1 0-16,-1 1 1 0,-4 1-1 16,-1 1 1-16,-1 0-1 0,-3 0-1 15,-2 0 3-15,2 0-1 0,-2 0-1 0,2 0 1 16,1 0-2-16,2-5 3 15,0-1 0-15,4-4 1 0,4 2 2 16,2-3-2-16,6 0 0 0,-1-2-1 0,1 1 2 16,5-1 1-16,-2 1-1 0,1 0 0 15,-3 0-1-15,0 1 1 0,-3 4-2 16,-4 1 2-16,-6 1-2 0,-4 3 1 16,-5 0-1-16,-4 0 1 0,-7 2-1 15,-2 0-1-15,-1 0 0 0,-3 0 0 0,6 5 1 16,-9-4-1-16,-3 0 2 0,5-1-1 15,-6 0 0-15,-2 0 0 16,9 0-3-16,-9 0 1 0,1 0-1 0,-1 0-4 16,-4 0-3-16,0 0-4 0,0 0-7 15,0 0-1-15,0-5-7 0,0 0-8 16,0 0-9-16,-1 1-9 0,-2 0-7 16</inkml:trace>
  <inkml:trace contextRef="#ctx0" brushRef="#br0" timeOffset="52477.0129">11079 7782 240 0,'0'0'49'0,"0"0"-7"0,0 0-10 16,0 0-8-16,0 0-7 0,0 0-7 16,0 0-9-16,-15-78-4 0,15 78-2 15,0 0 2-15,0 0 3 0,0 4 1 16,0 9-2-16,1 8 1 0,7 4 0 16,-2 1 1-16,2-2 2 0,-1 2-1 0,0-2 1 15,2 1-3-15,-5 0 1 0,3 0-1 16,-2 2 0-16,-4 0 0 0,-1 2 0 15,0 3 0-15,0 3-2 16,-4 3 2-16,-2 1-2 0,2 2 0 0,-2-1 0 16,-1-1 1-16,1-4-1 0,3-5-1 15,3-10 1-15,0-7 0 0,0-3-2 16,0-6 1-16,0 1 1 0,0 0-3 16,0-5 2-16,0 0-1 0,0 0 0 15,3 0-1-15,3 0-2 0,4 0-4 0,-3-7-4 16,3-3-9-16,-5 3-11 0,-1-4-18 15,-4-6-17-15,0 5-17 0</inkml:trace>
  <inkml:trace contextRef="#ctx0" brushRef="#br0" timeOffset="64045.8547">19303 5373 11 0,'0'0'14'0,"0"0"-1"16,0 0-1-16,0 0 0 0,0 0 2 16,0 0 5-16,0 0 2 0,0 0-1 0,0 0-2 15,48 20-5-15,-26-17-3 0,1-1-3 16,0-2-1-16,2 1-2 15,4-1 0-15,-1 1-2 0,3-1-1 16,1 2 0-16,-1-2 2 0,1 1-3 0,-1-1 2 16,-2 0-1-16,-9 0-1 0,0 0 1 15,-7 0 1-15,-1 0-2 0,0 0-2 16,-6 0 2-16,0 2-1 0,-6-2-1 16,0 0 2-16,0 0-1 0,2 0 2 15,-1 2 0-15,1-2 3 0,-1 0 0 0,0 0 0 16,1 0-1-16,-2 0-1 0,1 0-4 15,-1 0 1-15,0 0 0 0,-4-2-1 16,-6-3-3-16,-7 1-2 0,-1 3-3 16,-7 1-3-16,-2 0-3 0,-3 1-8 15,-5 5-6-15,-3 3 2 0,-2 2 3 16,-2 1 7-16,0-1 10 0,-1 1 3 16,1-2 4-16,1 1 1 0,1-1 1 15,4-1 1-15,1-2 1 0,4-2 0 16,8-3 2-16,4 0 3 0,5-2 1 0,4 0 4 15,0 0 2-15,4-3 2 0,3 2 2 16,3-8-1-16,0-1 1 0,3-5-3 16,8-2 1-16,3 4-2 0,3 0-4 15,0 6-2-15,4 0-2 0,-6 4-3 16,4 1-2-16,3 2-1 0,-1 0-1 0,6 0 0 16,-4 2 0-16,-2 1 0 15,-2 4 2-15,2 0-2 0,-1 1 0 16,-1-2 0-16,1-2 1 0,1-2 1 15,1 0-1-15,3-2 0 0,1 0 1 0,1-4-4 16,2-1 4-16,0-2-4 0,1 0 1 16,-2-1 0-16,-2 1-1 0,-4-1 2 15,-5 2 0-15,-4 2 0 0,-3-1 0 16,-6 3 0-16,1 1-1 0,-5 1-3 16,0-2-3-16,0 2-1 0,-2 0 1 0,-12 0 0 15,-6 5-1-15,-9 2 3 0,-5 3 0 16,0 0 0-16,-4 1 4 0,4-2-2 15,-1-1 2-15,2-1 1 16,1-2 1-16,1-2 1 0,2 0-1 0,1-2 0 16,2 2 1-16,8-3 1 0,-1 0 2 15,8 0-1-15,-4 0 1 0,2 0 1 16,7 0-3-16,-1 0 1 0,7 0 0 16,-1 0-1-16,1 0 2 0,-1 0 2 15,-1 0-1-15,1 0-2 0,-1 0 1 0,1 0-2 16,1 0 0-16,0 0-2 0,0 0-1 15,1 0 3-15,15 0-1 0,3 0 0 16,8 3 2-16,1-1-3 0,1 0 1 16,4-2 1-16,3 0-2 0,4 0 0 15,5-5-2-15,3 0-4 0,3-1-4 16,1 0-10-16,1 0-15 0,-1 0-22 16,0 0-15-16,0-2-14 0</inkml:trace>
  <inkml:trace contextRef="#ctx0" brushRef="#br0" timeOffset="65193.2606">21348 5470 60 0,'0'0'37'0,"0"0"-1"16,0 0-2-16,0 0-11 0,0 0-6 15,0 0-8-15,84 20-1 0,-60-20-5 16,2 0 1-16,1 0 0 0,0 0 1 16,3 0-1-16,2-1-2 0,3 0 0 15,2 1 1-15,2 0-2 0,4-3-1 16,1 3 0-16,3-1-3 0,2-1 0 0,-1-1-1 15,-1 1 1-15,0-5-1 0,-3 2 3 16,-2-3 0-16,0 0 1 0,-4 1 1 16,-2-3-1-16,-1 3 0 0,-2-2 1 15,-4 0-1-15,-3 2-1 0,-8 2-2 16,-7 1-4-16,-5 4-8 0,-6 0 0 0,0 0-2 16,0 0 0-16,0 0-4 15,-3 0-4-15,-11 0-4 0,-7 4-1 16,-11 1-3-16</inkml:trace>
  <inkml:trace contextRef="#ctx0" brushRef="#br0" timeOffset="65501.0201">21242 5540 50 0,'0'0'25'0,"0"0"0"16,0 0-3-16,0 0-2 0,0 0-4 15,0 0 1-15,0 0-2 0,0 0-2 16,0 0 2-16,58-1-2 0,-28 1 0 16,5 0 1-16,7-1-4 0,9-8 0 15,5 2-2-15,6-4-3 0,5 0-1 0,2 1-1 16,1-1-2-16,0 2 0 0,-3 0-1 15,-2 2-1-15,-3 1 0 0,-2 0-4 16,-3 1-4-16,-3-1-13 0,0 3-16 16,-5-2-29-16,-4 2-37 0</inkml:trace>
  <inkml:trace contextRef="#ctx0" brushRef="#br0" timeOffset="71724.8289">1505 5781 48 0,'0'0'22'0,"0"0"3"15,0 0 4-15,0 0 1 0,0 0 0 0,0 0-3 16,0 0-7-16,0 0-6 0,0 0-6 15,0 0-3-15,7-18 2 0,-7 17-3 16,6-1 4-16,-3 1-3 0,10-1-1 16,0 2 1-16,1 0-1 0,4 8 1 15,-1 0 1-15,-1 4-2 0,0 0 0 16,-3 0 1-16,1 1-2 0,-2 1-1 16,-2 2 2-16,-3-6 2 0,-1 2-2 15,0-4 3-15,-3 2-3 0,1 1-1 16,-2-7 1-16,1 1-1 0,-3-5 3 0,0 0 0 15,0 0 4-15,2 2 1 0,-2-1 2 16,0-1-3-16,6 0-3 0,6-1 0 16,2-10-5-16,5-6-2 0,1-6 2 15,3-2-4-15,-1-6 2 0,4-3-4 16,0 0 4-16,0-2-5 0,3-2-1 0,-2 0 5 16,-2 3-6-16,-2 2 5 15,0 5-1-15,-4 7-3 0,-7 6-3 16,-5 8-6-16,-4 3-3 0,-3 4-7 15,0 0-8-15,0 0-24 0,0 0-23 0,-3 13-54 16</inkml:trace>
  <inkml:trace contextRef="#ctx0" brushRef="#br0" timeOffset="72152.1732">1661 5838 229 0,'0'0'33'0,"0"0"-3"0,0 0-10 15,0 0-6-15,0 0-7 0,0 0-6 0,0 0 0 16,0 0 0-16,0 0 0 0,-71-14 2 15,70 18-2-15,-3 0 1 0,4 8 4 16,0-2-3-16,2 4 5 0,7 4-1 16,0-4 0-16,5 0 3 0,-1-4 0 15,-1 0 0-15,1-3-1 0,0-1 0 16,3-1 0-16,-6-3 1 0,7 1 1 16,2-3-1-16,0 0-1 0,5 0-3 15,-5-5-2-15,0-3-1 0,1-2 1 16,-1-3-3-16,4-2-7 0,2-2 4 0,2-2-3 15,-2-6 1-15,4 0 4 0,-2-4-1 16,1-5 1-16,-2-1-2 0,0-5-1 16,0 0-4-16,1-2-4 0,1 2-12 15,1 0-15-15,1 5-21 0,-4 5-22 16,0 6-12-16,-6 9-26 0</inkml:trace>
  <inkml:trace contextRef="#ctx0" brushRef="#br0" timeOffset="81053.7403">23576 5348 114 0,'0'0'33'0,"0"0"-5"0,0 0-3 15,0 0-6-15,0 0-3 0,0 0-5 16,0 0-5-16,0 0-5 0,0 0-1 15,-11-8 0-15,12 4 0 16,5 3 1-16,0 0-2 0,5 1 2 0,0 0 0 16,1 0 1-16,6 0-2 0,1 0 0 15,1 1 0-15,5 2 1 0,2 0 1 16,2-1-1-16,0-2 0 0,3 0 2 16,0 0-2-16,2 0 0 0,4 0 0 15,-2-2-1-15,0-3 3 0,-3 3-1 0,-1-3-1 16,-4 1 0-16,-3-1 1 15,-2 1 0-15,-6 1-2 0,0-2 2 0,-7 2-1 16,-1 0 1-16,2 0 0 0,-6 2-1 16,-1-1 1-16,-4 2 1 0,0-2-1 15,0 2-4-15,1 0-3 0,-1-1-3 16,0 1-3-16,0 0-2 0,-1 0-3 16,-13 0-10-16,-5 0-14 0,-6 3-13 15,2 3-11-15</inkml:trace>
  <inkml:trace contextRef="#ctx0" brushRef="#br0" timeOffset="81461.1474">23597 5393 189 0,'0'0'49'0,"0"0"-5"0,0 0-4 15,0 0-10-15,0 0-10 0,0 0-8 0,0 0-7 16,0 0-5-16,0 0 0 0,0 0 0 16,7-2-1-16,13 1 1 0,6 1 1 15,2 0 0-15,-1-2 1 0,2 2-2 16,0-1-2-16,0-1-1 0,-1 1-2 16,0-1-1-16,1 1 1 0,0-1-3 0,0 1-4 15,-1-2-1-15,-4 1 5 16,-6 1 1-16,-1-3 4 0,-5 3 0 0,-6 0 3 15,2 1 0-15,-8 0 2 16,0-2 0-16,0 2 1 0,1 0 0 0,1-1-2 16,-2 1 1-16,1-2 2 0,-1 2 2 15,0-1 3-15,0 1 0 0,0-2 3 16,0 2 1-16,-1 0 4 0,1-2 0 16,-2 2-2-16,2 0-4 0,0-3-7 15,13 0-4-15,9-1-2 0,7-1-6 0,1 2-7 16,1 1-23-16,2 1-40 0,2 0-63 15</inkml:trace>
  <inkml:trace contextRef="#ctx0" brushRef="#br0" timeOffset="82902.263">2085 3952 87 0,'0'0'33'0,"0"0"-3"0,0 0 0 15,0 0-3-15,0 0-6 0,0 0-2 0,-19-80-7 16,22 60 0-16,0 7-3 16,5-1 0-16,-3 6 0 0,-1 1-4 15,2-1 0-15,0 1 1 0,4-4-1 16,-6 5-1-16,9-4 3 0,-4 2-1 0,5 0 1 15,-2-1-2-15,1 1-1 0,-6 4-1 16,2-1-1-16,4 0 1 0,-3 2-3 16,0 2 3-16,0 1-3 0,6 0 0 15,-10 1 1-15,7 9 1 0,-9 7 2 16,-4 2-2-16,0 10 0 0,-4 3-2 0,-12 1 5 16,0 2-3-16,-4 1 1 15,1-2 0-15,0-1-3 0,2-2 1 16,1-4 0-16,5-4 1 0,3-7 3 15,4-6-2-15,1-6 3 0,3-4 2 0,0 0 2 16,0 0-1-16,0 0-3 0,0 0-2 16,9-5-3-16,8-8-1 0,5-1 0 15,5 0 2-15,2-1-4 0,0 3 2 16,0 0-1-16,-3 3-2 0,0 2 3 16,-10 3-2-16,-5 0 1 0,-5 4-1 0,-6 0 0 15,5 0-1-15,-1 0 3 0,-1 0 1 16,3 0 0-16,-6 4 1 0,-3 10-3 15,-9 6 1-15,-5 6-1 16,-2-2-1-16,-4 1-2 0,1-2 0 0,3-1-3 16,1-3-2-16,6-5-7 0,2-5-13 15,10-4-15-15,0-5-19 0,0 0-15 16,0 0-19-16</inkml:trace>
  <inkml:trace contextRef="#ctx0" brushRef="#br0" timeOffset="83269.7396">2452 3909 282 0,'0'0'51'0,"0"0"-11"16,0 0-15-16,0 0-10 0,0 0-3 16,0 0-6-16,0 0 2 0,0 0-2 15,-78 57-5-15,71-34 2 0,-2 0-5 16,5-5 1-16,1 0 0 0,3 0-3 0,0-3 3 15,3 0 0-15,7-2-1 0,-4-6 1 16,4-4 1-16,6 1 0 0,-2-4 0 16,8 0 0-16,-5-11 1 0,2-1 0 15,-3-4 0-15,-3-2-1 0,1 1 1 16,-5-1 0-16,0 0 0 0,-3 4 2 16,-3-1 0-16,-2-2-2 0,3 6 2 15,-4-9-3-15,0 1 0 0,0 3 4 16,-4-1-5-16,-3 2 4 0,-2 4 1 15,3 3-1-15,-5 0 0 0,2 3-3 0,0 3-5 16,-8 2-1-16,5 4-2 0,-5 6-2 16,4 4-2-16,6-2-15 0,1-5-16 15,6 3-26-15,0-6-18 0,10 2-15 16</inkml:trace>
  <inkml:trace contextRef="#ctx0" brushRef="#br0" timeOffset="84352.7783">2672 3710 275 0,'0'0'61'0,"0"0"-8"15,0 0-13-15,0 0-11 0,0 0-6 16,0 0-11-16,0 0-5 0,0 0-5 16,0 0-2-16,0 0 2 0,-36 15-1 15,36 6 1-15,4 8-4 0,5-1 3 0,0 3 5 16,2 2-8-16,-2-1 6 0,-2 0-5 15,2-1 1-15,-2-6 0 16,-4-6-1-16,0-9 0 0,-2-1 0 16,2-4 1-16,-3-1 2 0,3 1 1 0,-3-5-1 15,0 0 0-15,6-12-1 0,2-8-1 16,1-8 2-16,0-6-4 0,2-6-2 16,-1-2 3-16,2-4-2 0,2 2 3 15,1 1 1-15,-1 0-2 0,1 5 0 16,-1 3 0-16,-2 6 1 0,-3 10-1 0,-2 4-1 15,0 7 0-15,-6 4 0 0,2 2-1 16,-3 2 0-16,0 12 3 0,-4 8-2 16,-6 10 2-16,-2 2 0 0,-1 3 0 15,-1-1-2-15,1 0 4 0,-3-2-6 16,4-3 4-16,-2-2 0 0,5-4 1 16,-1-2 8-16,0-3-8 0,4-4 4 15,3-7-2-15,-1 1-3 0,4-4 2 16,-3 1-1-16,3 0 0 0,0-5-1 15,0 3 1-15,0-1 0 0,6 3-1 0,1 0 1 16,6-4-1-16,3-1 0 0,4 0-1 16,5 0 0-16,-2-3-1 0,0-1 1 15,2-1-1-15,-1 1-1 0,1 1-1 16,-9-1-4-16,1 3 2 0,2-2-2 16,-6 3-1-16,4-2 0 0,-5 1-2 0,-8 1-1 15,8-1 1-15,-8 1 1 0,1-2 5 16,0 2 4-16,-2-5 1 0,3-4-3 15,-2 2 3-15,1-8-4 16,-4-1 4-16,2 6 2 0,-3-10-2 0,0 0 2 16,0 0-1-16,0 0 1 0,-3 2 1 15,2 6 1-15,-1-1 0 0,-1 1 3 16,2 5 0-16,1 1 1 0,0 6-1 16,0-1-3-16,0 1-1 0,0-1-1 15,-2 1-2-15,1-2 0 0,-5 2 0 0,0 7 0 16,-2 8 0-16,-4 5 0 0,6 0 0 15,-1-5 0-15,3 0 0 0,1-4-2 16,0-5 1-16,3 1 0 0,0-7 0 16,0 0 2-16,0 0-1 0,0 1 1 15,0 0 0-15,3-1-1 0,10 0 2 16,3-7-2-16,1-5 0 0,-1-2 0 16,1-1 0-16,-5-1 1 0,-1 4-1 15,-3 0 3-15,-4 4 0 0,-1 4 1 16,0 1 1-16,-3 3 1 0,0-1 2 0,0 1 1 15,0-2-3-15,0 0-1 0,0 1 0 16,0 1 0-16,-6 0-1 0,-3 0 1 16,-5 6 0-16,-1 6-3 0,4-3 1 15,5 5-1-15,3-3 0 0,3 2 1 16,0 7-3-16,0 0 0 0,3 4 2 0,6-3 2 16,1 1-3-16,0-1 3 15,4 0-2-15,-2 2-4 0,-2-1 2 16,3 1-1-16,-3 3 0 0,-1 0-1 15,-2-1 1-15,0 3-2 0,-4-4 0 0,0-5 3 16,-3-1-2-16,0-7 2 0,0 0 1 16,0 0-1-16,-4-5 3 0,-2 2-1 15,3-5 1-15,-7-1 0 0,0-2 0 16,-6-3-1-16,-1-7 0 0,1-2 1 16,3-2-1-16,0-2 2 0,6-4-2 0,2-3 0 15,4-3-2-15,1-1 1 0,4-3-2 16,10 1 0-16,4-2-5 0,5 1-9 15,3 3-13-15,6 0-51 16,1 4-75-16,-1 1-110 0</inkml:trace>
  <inkml:trace contextRef="#ctx0" brushRef="#br0" timeOffset="85605.5407">25064 5416 74 0,'0'0'37'0,"0"0"-1"0,0 0-8 15,0 0-9-15,0 0-6 0,0 0-5 16,0 0-2-16,0 0 1 0,38-13 2 16,-21 13-1-16,2 5 1 0,0 2 1 15,-2-2 1-15,4 0 2 0,0 1 0 0,4-3 2 16,0 0 2-16,3-3-4 0,3 0 1 15,1 0-3-15,5-3-4 16,1-2-2-16,1-2 0 0,3 1-3 16,2-2 0-16,1 0 0 0,3 3-2 0,-3-2 0 15,1 3-2-15,-2-1 0 0,-1 2 0 16,-4 3-3-16,-3 0-3 0,-3 0-1 16,-2 0-2-16,-11 0-3 0,-4 2-1 15,-5 1-3-15,-6-2-4 0,1 1-2 16,-6-2-5-16,0 0-1 0,0 0 1 0,1 0 3 15,1 0 1-15,-1 0-6 0,-1 0-8 16,0 0-9-16</inkml:trace>
  <inkml:trace contextRef="#ctx0" brushRef="#br0" timeOffset="85945.512">25152 5465 182 0,'0'0'64'15,"0"0"-3"-15,0 0-8 0,0 0-11 16,0 0-15-16,0 0-8 0,0 0-9 16,0 0-3-16,0 0-2 0,0 0-2 0,-9-13 0 15,26 9-2-15,4 1 0 0,8-2-1 16,3 2 1-16,4 0-1 0,5 1 0 15,5-1 0-15,2 1-1 16,4-2 0-16,3-1 0 0,0 2 0 0,1-2-2 16,1 0 0-16,-2 0-1 0,-6 3-2 15,-3 0-1-15,-7 1 0 0,-7 1-4 16,-9 0-7-16,-11 0-6 0,-5 0-1 16,-7 0-5-16,0 0-5 0,-2 0-8 15,-15 1-15-15,-9 3-7 0,-12-1 4 0,-4 1 9 16</inkml:trace>
  <inkml:trace contextRef="#ctx0" brushRef="#br0" timeOffset="86075.0997">25510 5410 17 0,'0'0'24'0,"0"0"8"0,0 0 3 0,0 0 1 15,0 0 0-15,0 0-5 0,0 0-2 16,0 0-3-16,0 0-6 0,-22 12-7 16,42-11-5-16,9-1-2 0,5 0-5 15,2 0-6-15,6 0-10 0,0-3-14 16,5 0-30-16,0-3-39 0</inkml:trace>
  <inkml:trace contextRef="#ctx0" brushRef="#br0" timeOffset="86889.5983">25286 4103 221 0,'0'0'51'0,"0"0"-3"0,0 0-8 16,0 0-4-16,0 0-5 0,-20-82-7 15,17 72-3-15,1-2-7 0,1 8-5 16,-1 0-1-16,2 4-6 0,0-2 0 0,0 2-4 16,0-2-2-16,0 2 0 15,0 0 2-15,0 0 2 0,0 2 0 16,0 11 0-16,0 6 0 0,3 3 0 15,0-1 0-15,0 1-2 0,-2-6 2 0,3-2 0 16,-1-5 2-16,0 1-2 0,2-2 2 16,1-3 2-16,-1 2 0 0,5-6-2 15,5 0 1-15,2-1-2 0,4 0 0 16,0-7 0-16,1-2 0 0,-3-2 0 16,1-1 0-16,0 0 0 0,-1-3-1 0,0-1 0 15,-2 0-1-15,2-1 0 0,-2 0-1 16,-2 3-1-16,0-2-2 0,-3 2-2 15,-3 4 0-15,1-1-1 16,-6 5 0-16,-1 1-2 0,2-2-9 0,-3 4-13 16,0 0-18-16,1-1-13 0,-3 4-10 15,0-1-7-15,0 1-6 0</inkml:trace>
  <inkml:trace contextRef="#ctx0" brushRef="#br0" timeOffset="87268.91">25119 4185 382 0,'0'0'51'0,"0"0"-11"15,0 0-10-15,0 0-11 0,0 0-9 16,0 0-4-16,0 0-5 0,0 0-2 16,0 0 1-16,-13-22-1 0,13 23 1 15,0 10 0-15,6 5 0 0,4 2 0 16,0-3 0-16,1-2 0 0,1 0 0 16,3-4 1-16,1 0 0 0,0-2-1 15,4 0 1-15,-7-3 0 0,6-3 0 16,-1 1 0-16,0-2 0 0,5 0-1 15,0 0 1-15,-2-2-1 0,0-3-1 0,4-4 0 16,-1-2-2-16,4-3-1 0,-1 0-3 16,4-3-6-16,3 0-11 0,1-3-19 15,3 1-28-15,-2-6-36 0,4-2-26 16</inkml:trace>
  <inkml:trace contextRef="#ctx0" brushRef="#br0" timeOffset="88081.958">27020 5431 162 0,'0'0'49'0,"0"0"-1"15,0 0-4-15,0 0-4 0,0 0-7 16,0 0-3-16,0 0-7 0,0 0-7 16,0 0-6-16,-67-50-6 0,66 48-1 15,1 2-3-15,0-1 1 0,0 1 1 0,0 0-1 16,10 0 0-16,8 1 0 0,7 5 2 15,2-1-3-15,4 0 0 0,1-1 0 16,2-3-2-16,1-1 0 0,1 0 1 16,1 0-3-16,-2 0-2 0,-1 0-1 15,-4 0-3-15,-9 0 0 0,0 0-6 16,-8 0-3-16,-6 0-9 0,1 0-4 16,-8 0 0-16,0 0 4 0,0 0 5 15,0 0-1-15,-13 0-5 0,-8 2-11 16,-11 1-1-16,-4 0-2 0,-5 0-5 0</inkml:trace>
  <inkml:trace contextRef="#ctx0" brushRef="#br0" timeOffset="88301.0858">26863 5425 69 0,'0'0'37'0,"0"0"6"0,0 0 0 15,0 0-1-15,0 0-1 0,0 0-1 16,0 0 2-16,0 0-1 0,0 0 0 15,0 0-8-15,-26 20-5 0,26-19-10 0,13 1-7 16,5-1-3-16,6-1-5 0,4 0-2 16,2 0-1-16,5-1-2 0,4-2 0 15,3-2-2-15,1 2-1 0,3 0-3 16,4-2-8-16,0 4-12 0,4-2-24 16,-5 3-27-16,-1 0-33 0,-6 0-32 0</inkml:trace>
  <inkml:trace contextRef="#ctx0" brushRef="#br0" timeOffset="89574.8702">760 5830 35 0,'0'0'18'15,"0"0"-5"-15,0 0-6 0,0 0-6 0,0 0-2 16,0 0-2-16,0 0 2 16,0 0 0-16,0 0 0 0,-4-9 0 15,4 9-2-15,0 0 0 0,0 0-3 16,0 0-9-16,0 0-14 0</inkml:trace>
  <inkml:trace contextRef="#ctx0" brushRef="#br0" timeOffset="92900.707">26659 3964 268 0,'0'0'24'0,"0"0"-8"16,0 0-1-16,-37-83-3 0,33 68-2 0,-2-1 2 15,3 6-3-15,0 1 3 0,-2 0-2 16,4 4-2-16,0 2-7 0,1 3-1 15,-5 0-1-15,-3 2-1 16,-3 10 5-16,1 5-2 0,2 2 4 0,3-2-4 16,1 1 0-16,3-5 1 0,-1-1 2 15,2 1 1-15,0-2 2 0,0 0 1 16,0-7-1-16,0 2 0 0,0-6 5 16,0 0 3-16,0 0 5 0,0 2 0 15,0-2-7-15,0 1-6 0,0-1-2 0,0 0-2 16,0-3 0-16,0-4-1 0,0-7 1 15,0 0 1-15,0-1-2 0,0-6 1 16,0 1-6-16,0-4 2 0,5 4-2 16,-1 6 1-16,3 2 1 0,2 2-1 15,-2 4 0-15,5-2 0 0,-2 5 0 16,0 3 1-16,7 0-1 0,-1 1-1 16,3 7 2-16,-3 4 1 0,0 0-1 15,-3 5 0-15,-1 0 2 0,0 1-3 16,-1 1 4-16,-2 1-3 0,-3-6-1 0,0-1 2 15,-3-2 0-15,1-2 0 0,-1 1 0 16,-1-6 0-16,1 1 2 0,-3-5 1 16,0 0 0-16,0 0 0 0,4 0-2 15,2-9 0-15,-1-5 0 0,3-3 0 16,-4 3 0-16,3-1 0 0,-3 0-3 16,-1 3 2-16,3-3-4 0,-3 4 3 15,-1 7 1-15,1-6-2 0,-2 7-3 16,1-1 0-16,0 1 1 0,-2 3-1 15,6 0 3-15,4 0 1 0,3 2-2 0,6 5-1 16,-4 5 3-16,0 2-7 0,0 1 1 16,4 2-6-16,-1 0-6 0,1-1-3 15,4-1-9-15,2 1-2 0,-1-3-3 16,1-1 0-16,1-2 4 0,-1-3 2 16,-1-3 5-16,-1-2 7 0,-2-2 6 0,-1 0 8 15,0-2 3-15,-4-7 3 0,-2 0 0 16,0-3 4-16,-4-1 1 0,-2-4 2 15,0-1 4-15,-4 3 0 16,-1-4 3-16,-3-1 8 0,0-1 3 0,0-5 5 16,0 8 1-16,-2 1-4 0,-1 1-2 15,2 4-6-15,-3-5-3 0,-2 2-3 16,0 5-4-16,-1-2 0 0,3 6-4 16,1 4-4-16,0-2-1 0,-5 4 0 15,-4 0-2-15,-3 5 0 0,-4 4 0 0,6 4 0 16,0 3-2-16,3 0 5 0,1 3-6 15,1 1 2-15,2-7 4 0,2 4-7 16,2-5 5-16,1 2-4 16,1 0 0-16,0-2-2 0,0-2-1 0,0-5-1 15,1 4 2-15,2-6 3 0,0 0 3 16,4-2 0-16,2-1 1 0,0-1 0 16,2-8 0-16,-1-2 2 0,-6 4-3 15,5-7 2-15,-3 5-1 0,0 0 3 16,1-1 1-16,-4 6 0 0,3-2-2 0,-3 3-1 15,0 0-1-15,0 0 2 0,1 3-2 16,7 0 2-16,2 0-2 0,5 7 0 16,-5 5 3-16,-2 7-5 0,-4 2 3 15,-1 3-4-15,-3 2 0 0,-1 3 0 16,-2 1-1-16,0 0-2 0,0 2 1 0,-3 1-1 16,-2 0-2-16,1 0-1 0,-2-1-2 15,-1 0-2-15,0-2 0 16,0-2 1-16,-2-4-1 0,2-8 1 15,1-2 3-15,3-5 4 0,0-4 4 0,2-1 3 16,1-4 1-16,-6 0 1 0,-4-4 0 16,-2-7 1-16,-2-6 0 0,1-3 3 15,4-3-1-15,2-2 1 0,1-2 1 16,2-1-3-16,2-3-2 0,2 2-1 16,0-2-3-16,2 1 0 0,6 1 0 15,2-1-2-15,4 0 1 0,3-1 0 0,2 1-6 16,2-1 3-16,4 3-4 0,-2-1 4 15,0 3 2-15,2 0-2 16,-2 2 2-16,-2 1-2 0,0 0 3 0,-2 4-1 16,-2-1 1-16,-3 0 1 0,-2 2-2 15,1-2 0-15,-4 1 1 0,1-2 1 16,0 1 0-16,-1 1 2 0,-2 1-1 16,1 4-1-16,-2 3 3 0,-1 1-1 15,-4 5 1-15,2 3 0 0,-3 2-1 0,0-1-1 16,0 1-2-16,0-2-2 0,0 0 0 15,-1 2 1-15,-13 0-3 16,-4 7 3-16,-5 8-1 0,4 4 0 0,0 6 0 16,0 6 1-16,3 3 0 0,-1 1-2 15,2 4 0-15,1-1 2 0,1-2-1 16,3-1 0-16,0-1 3 0,5-2-5 16,3-4 4-16,2 0-3 0,0-6 0 15,1-5-1-15,5-2 2 0,-2-8 0 16,3 0 0-16,-1 1 2 0,-3-5 0 0,0 0 3 15,-3-3-2-15,6 0 0 0,4-1 1 16,4-7-2-16,3-3 2 0,-2-3-1 16,-2 0 1-16,3-2 0 0,-1-2-1 15,0 1-2-15,-1-1-4 0,1 0 4 16,-2 1-4-16,-3 5 5 0,-4 4 1 16,0 2-2-16,-3 3 0 0,0 0 0 15,7 2 0-15,0 1-2 0,3 0 1 16,4 7 0-16,-2 5 0 0,-2 2 0 15,-1 4 3-15,-2 2-4 0,1 3 4 0,-1 0-6 16,2-3 1-16,-1 0 1 0,1-1-1 16,-1-4-1-16,-2-5 2 15,0 0-1-15,-2-4 2 0,-3-4 0 0,5 0 2 16,-2-2 0-16,4-3 2 0,0-3-1 16,-2-6 1-16,-3-3-1 0,-2-2 1 15,1-6-2-15,-2 0 2 0,-1-1 0 0,-1 1-4 16,1-1 3-16,-2 6-4 0,1 2 2 15,-1 3 0-15,0 7-2 16,2 1 1-16,-1 1-2 0,1 0-4 0,-1-1 0 16,6 2-3-16,5 3-6 0,2 0-12 15,5 6-16-15,-1 3-18 0,0 2-22 16,-3-2-39-16</inkml:trace>
  <inkml:trace contextRef="#ctx0" brushRef="#br0" timeOffset="95741.8581">30510 4669 215 0,'0'0'57'0,"0"0"-2"15,0 0-6-15,0 0-3 0,0 0-11 16,0 0-10-16,0 0-10 0,0 0-7 16,0 0-6-16,-40-41-2 0,40 41 2 15,-1 0-1-15,1 0 2 0,0 9 0 16,0 4 0-16,4 4 1 0,3 0 1 16,-1 1-2-16,1-4 3 0,-3-1-2 15,2 0 1-15,1 2-1 0,-4-6 0 16,3 6-1-16,-3-4 1 0,0-1-3 0,1-1 2 15,-2-4 0-15,-1 0-1 0,-1-5-1 16,0 0 2-16,0 0 5 16,2 1 2-16,5-1 2 0,4 0-3 0,8-9-1 15,4-6-4-15,3-4 0 0,5-8 1 16,2 0-4-16,2-3 0 0,5-4-2 16,2 3 0-16,3-1-1 0,0 0-3 15,-3 3-2-15,-2 5 2 0,-7 4-3 16,-10 6 1-16,-11 6-5 0,-6 7-4 15,-6 1-5-15,0 0-7 0,-10 4-15 0,-9 8-16 16,-10 5-27-16,-6 0-30 0,-2 0-56 16</inkml:trace>
  <inkml:trace contextRef="#ctx0" brushRef="#br0" timeOffset="96176.4556">30204 4822 348 0,'0'0'59'0,"0"0"-14"0,0 0-15 16,0 0-14-16,0 0-7 0,0 0-4 15,0 0 0-15,0 0 1 0,0 0-1 16,0 0-1-16,-15 59 0 0,15-35-2 16,3 1 1-16,0-1 0 0,1 1 1 15,-1-2-1-15,2-1 0 0,0-1-1 16,3-2 1-16,0-1 1 0,2-1 2 16,1-4-1-16,3-2 1 0,2-2-3 15,3-2 2-15,4-2-2 0,2-2-2 16,4-1 1-16,2-2-2 0,7 0 0 15,-1-8 0-15,2-1 1 0,5-3 0 0,2-4 0 16,-1-3 1-16,3-4-3 0,1-4 0 16,-3-4-1-16,3-2-1 0,-2-2-1 15,2-1-4-15,-4-1-2 0,-2 3-8 16,-4 2-14-16,-6 5-20 0,-4 0-30 16,-6 8-30-16,-8 5-26 0</inkml:trace>
  <inkml:trace contextRef="#ctx0" brushRef="#br0" timeOffset="100972.7863">16032 6616 99 0,'0'0'33'0,"0"0"-2"16,0 0-7-16,0 0-9 0,0 0-2 16,0 0-2-16,0 0-2 0,0 0 2 15,0 0-2-15,-4-13 3 0,11 7-2 16,0 1-3-16,2 1 0 0,0-1-4 16,7-1 1-16,-6 2-2 0,8 2-1 15,-1-1-1-15,1 1 0 0,5-1 0 16,0 0 0-16,-2 0 0 0,2 0 0 0,1-1 0 15,2 0-1-15,-1 0 0 0,1 0-1 16,-1-1 0-16,-2 0 1 0,-7 0-1 16,0 0 2-16,-8 3-4 0,-3 1 4 15,-1-1-2-15,-4 2 1 0,0-2-2 16,0 2-2-16,0 0 1 0,0 0-3 0,-6 0 0 16,-7 4-1-16,-6 3-2 0,-2-1 0 15,0 0-5-15,-3 0-2 16,1 0-2-16,-2-2 1 0,2 3-1 15,-2-3 5-15,1 0-1 0,-1 1 4 0,-1-3 3 16,-1 3 4-16,-2-2 4 0,-2 2 0 16,2-4 3-16,2 2 2 0,7-2-1 15,2 1 3-15,6-2 3 0,6 0 2 16,1 1 3-16,5-1-1 0,-1 0 1 16,1 0-2-16,-2 0-2 0,1 0-3 0,-1 0-3 15,1 0-3-15,-1 0 2 0,2 0-2 16,0 0 2-16,0 0-2 15,11 0 0-15,5-3 1 0,5 1-2 16,1-3 1-16,0 2 1 0,-2-2-3 0,3 1 2 16,0-1-3-16,1 0 1 0,0 1 0 15,4 0 0-15,-1-1 0 0,0 0 0 16,2 1-2-16,2-1 0 0,-2 1 1 16,-2-1-1-16,-2-2 1 0,-5 4-3 15,-1-1 1-15,-8 3-2 0,-5 0-1 0,1 1 0 16,-7 0 0-16,0-2 3 0,0 2 1 15,0 0 2-15,0 0 0 0,-2 0-1 16,-13 0-1-16,-8 8 1 0,-10 0-4 16,-4 0-1-16,0 1-2 0,-5 1-3 15,1-3 3-15,2 2-1 0,2-3 7 16,1 0 1-16,1 1 1 0,8-4 2 16,6-1-1-16,2 0 2 0,9-1 0 15,4-1 2-15,-1 2 2 0,2-2 1 16,-1 0 1-16,0 0-1 0,1 0 0 0,5 0 1 15,-1 0-1-15,1 0-2 0,-2 0-1 16,0 0-3-16,-1 0-2 0,3 0 0 16,-1 0 1-16,1 0 1 0,0 0 2 15,0 0 0-15,1 0 0 0,15 0 1 16,4-3-2-16,5 0 1 0,2-3-3 0,1 0 2 16,-1 0-5-16,6 0 2 0,1 0 0 15,2 0-2-15,1-1 0 16,1 3-2-16,-2-2-2 0,3 1 3 15,-3 1-3-15,-1-1 0 0,-5 1 0 0,-11 1-3 16,-5-1-2-16,-8 4 0 0,-6 0 1 16,0 0-2-16,0 0-1 0,-6 5-3 15,-11 6-4-15,-10 2 1 0,-8 0 1 16,-7-1 0-16,-6-2 5 0,-1 3-1 16,-1-3 2-16,-1 1 2 0,2 0 7 0,1-3 2 15,5 0 1-15,-1-1 0 0,4-2 1 16,5-1 2-16,3-2 2 0,11-2 4 15,3 0 1-15,7 0 5 16,6 0 2-16,1 0 5 0,4 0 0 0,-3 0 5 16,3-2 0-16,3-7-2 0,6 1-3 15,5-3-4-15,2 2-5 0,3 3-1 16,1 0-4-16,3 0-1 0,5 1-2 16,1 1-2-16,1-3-2 0,3 3 1 15,-1-2-2-15,1 0-2 0,1 0 1 0,2 1-2 16,3 1-3-16,0-1-4 0,0 0-6 15,7 1-19-15,1-1-24 0,0-1-46 16</inkml:trace>
  <inkml:trace contextRef="#ctx0" brushRef="#br0" timeOffset="110212.1441">17896 6704 7 0,'0'0'6'16,"0"0"0"-16,0 0 0 0,0 0 2 15,0 0-3-15,0 0 2 0,0 0 2 16,0 0-1-16,81 13 2 0,-69-12-1 16,9 1-1-16,0-2 2 0,3 0-5 15,8-2 2-15,0-4-2 0,0 1-1 0,4 0 1 16,0-2-2-16,0 2 1 0,3 1-4 15,0 1 1-15,0 2 1 0,0-1-2 16,-1 2 1-16,1 0-2 16,3 0 1-16,1 5 0 0,3 0-2 0,1 2 1 15,2-1-2-15,0 0 0 0,2-1 1 16,1 1 1-16,-1-4 1 0,2 1-1 16,0-1 1-16,1 0-2 0,0-2 2 15,2 0 0-15,2-2 0 0,0-4 0 16,1 0 0-16,0 0 2 0,0-3-2 0,1 1 1 15,0-2 0-15,2 0-1 0,-2 1 1 16,-4 0-1-16,-2 0 0 0,-4 2 0 16,-6-1 0-16,-6 2 1 0,-5 2-1 15,-6 0 0-15,-8 1 0 0,-9 2-1 16,3 1 0-16,-7 0-3 0,0 0 3 0,0 0-2 16,-2 0-1-16,1 0 2 15,0 0-3-15,-1 0 3 0,-4 0-2 16,0 0-4-16,0 6-1 0,0 4-3 15,-7 4-7-15,-7 1-13 0</inkml:trace>
  <inkml:trace contextRef="#ctx0" brushRef="#br0" timeOffset="110788.8998">18112 6800 28 0,'0'0'13'16,"0"0"1"-16,0 0 1 0,0 0 3 16,98-30 2-16,-68 22 0 0,2 2 0 15,0 0-3-15,1 0-3 0,2 0-1 16,-2 2-2-16,0-1 2 0,2 0-1 0,1 1-2 15,3-1-2-15,5 0-1 0,-1 1-1 16,6 0 0-16,1-1 0 0,4 0-3 16,4-1 1-16,6 0-2 0,2 0-1 15,3-1 0-15,3 0-1 0,-3 1 0 16,1 0-1-16,-4 0 1 0,-4 2 0 16,-4 1 0-16,-3 0-1 0,-2-1 0 15,-3 1-1-15,-3 2 0 0,-2 1-1 16,-2 0 0-16,-2 0 1 0,-2 0-1 15,-1 0 0-15,-2 0 0 0,-3 0 0 0,0 0 0 16,-2 0-1-16,-1 0 2 0,-2-2-2 16,-1 1 0-16,-1-2-1 0,-3 1-3 15,-5-1-3-15,-2 2-4 0,-5-1-8 16,-7 1-6-16,2 1-6 0,-6 0-7 16,0-2 1-16</inkml:trace>
  <inkml:trace contextRef="#ctx0" brushRef="#br0" timeOffset="111181.0113">18668 6752 10 0,'0'0'8'15,"0"0"-1"-15,0 0 2 0,0 0 2 16,0 0 1-16,87-40 3 0,-62 37-2 0,2 1-1 15,5 1-1-15,3-1 1 0,4 0 0 16,7-2 1-16,2 3-4 0,5-4-3 16,4 1-4-16,3-1-3 0,5-1 0 15,3 0-1-15,3 0 0 0,4 0 0 16,1 0-3-16,0 0-2 0,3 1-3 0,-2 1-6 16,-3 1-7-16,-4 1-17 15,-4 1-13-15</inkml:trace>
  <inkml:trace contextRef="#ctx0" brushRef="#br0" timeOffset="116410.9015">27419 6578 91 0,'0'0'27'15,"0"0"-2"-15,0 0-5 0,0 0-2 16,0 0-4-16,0 0-1 0,0 0 1 0,0 0 1 16,26-3-1-16,10 3 1 15,7 0-1-15,5 0-1 0,4-3-1 16,4-1 0-16,1-3-1 0,2 2-1 15,-1-1 0-15,1-1-5 0,2 3 1 0,-3 1-2 16,0 1-2-16,-2 2 0 0,-1 0-2 16,-1 0 1-16,-1 0-1 0,0 0 2 15,1 0-2-15,0 0 1 0,0 0 0 16,1 0-1-16,-1 0 0 0,-2 0 0 16,0 0-1-16,-2 0 0 0,-3-1-1 0,-1-2 1 15,-2-2 0-15,-1-2-2 0,-4-1 0 16,-1 1-1-16,-5-1 3 0,-1 1-1 15,-6 0 0-15,-6 4 1 16,-10 0-1-16,0 1-1 0,-3 2-1 0,-2 0-3 16,0 0-6-16,-5 0-3 0,0 0-7 15,0 0-1-15,-10 0-5 0,-7 2-4 16,-9 4-8-16,-3 1-7 0,-4-2-11 16</inkml:trace>
  <inkml:trace contextRef="#ctx0" brushRef="#br0" timeOffset="116820.7785">27455 6745 108 0,'0'0'37'0,"0"0"-6"15,0 0-11-15,0 0-1 0,0 0 0 16,0 0 4-16,0 0-3 0,0 0 0 16,0 0-4-16,91-68-5 0,-65 58-1 15,3 0-3-15,0 1-2 0,4 0 1 16,2 2-2-16,4 0 0 0,4 2-1 0,5 0-2 16,4-1 0-16,6 1 0 15,3 1 0-15,1 2 0 0,3-1 1 16,1 0-1-16,1 1-1 0,-1 1 0 15,1 0 0-15,-2-1 0 0,1-1 0 0,0 1-1 16,-3-1-1-16,-2 0-1 0,-3 0 1 16,-5 1-3-16,-1 0 0 0,-5-1 1 15,-3 1-3-15,-5-1 0 0,-1 0-4 16,-5 2 3-16,-4 1-2 0,-9 0-2 16,-2 0-2-16,-5 0-5 0,-2 0-3 0,2 0-14 15,-8 1-6-15,0 1-18 0,-5-2-23 16</inkml:trace>
  <inkml:trace contextRef="#ctx0" brushRef="#br0" timeOffset="126949.1337">29573 5962 97 0,'0'0'33'0,"0"0"0"15,0 0 0-15,0 0-2 0,0 0-3 16,0 0-4-16,0 0-4 0,0 0-5 16,0 0-3-16,0 0-4 0,-11-35-4 15,9 34-2-15,2-1-2 0,0 2 2 16,-1-2-2-16,1 2 3 0,0 0 0 15,-2 0-1-15,1 2 3 0,-2 3-1 0,1 1 2 16,-2 3 0-16,3-3-1 0,-1-2 1 16,2 9 0-16,0-8 2 0,0 8-5 15,0-1 2-15,3-3-1 0,3 1 0 16,0-5 0-16,1 1 1 0,0-2 1 16,3-1-2-16,2-2-1 0,5-1 2 0,-2 0-1 15,6 0 1-15,-3-6-1 0,-1 0 0 16,-1-1-2-16,0-3 0 0,0 1 0 15,0-2-2-15,0-1 1 16,0 0-1-16,0 0 2 0,1-2-2 0,0 0-2 16,-1-1 1-16,1 2 1 0,-1-1-3 15,2 1-3-15,-2-2 2 0,-1 1-4 16,0 1 1-16,-2 5 0 0,-3-2-1 16,-3 3-4-16,1 2-5 0,2 1-7 15,-7 2-14-15,1 1-10 0,-4 1-13 0,0 0-7 16,3 0-10-16</inkml:trace>
  <inkml:trace contextRef="#ctx0" brushRef="#br0" timeOffset="127388.8976">29425 6034 205 0,'0'0'59'16,"0"0"-4"-16,0 0-7 0,0 0-11 16,0 0-9-16,0 0-9 0,0 0-7 15,0 0-5-15,0 0-5 0,0 0-2 16,-18-67-1-16,8 68 2 0,-3 8 0 15,-2 5 2-15,5 3-2 0,3 1 0 0,4 3 0 16,2 2 0-16,1-2 0 0,0 1 0 16,7-2 0-16,4-3 2 0,2-1-1 15,5-3 0-15,2-1 0 0,2-3-1 16,2-1 1-16,2-3-2 0,1-2 0 16,0-3 2-16,0 0-2 0,2-1 0 0,2-7 0 15,-1-3-2-15,2-1 2 0,-2-4-2 16,1 1 2-16,-3-2-2 15,0 1 0-15,1-1-1 0,0 0-3 16,1-1-1-16,-1 2-3 0,0-1-4 0,-2 2-10 16,-2 1-10-16,-2 0-17 0,-1 4-22 15,-8 2-19-15,1 2-34 0</inkml:trace>
  <inkml:trace contextRef="#ctx0" brushRef="#br0" timeOffset="131267.1474">30817 5792 82 0,'0'0'36'0,"0"0"3"15,0 0 4-15,0 0-1 0,0 0-3 16,0 0-6-16,0 0-14 16,0 0-8-16,0 0-4 0,19-27-1 0,-19 27 3 15,0 0 0-15,0 3 2 0,-3 7-1 16,-3 5-1-16,0-1 0 0,0 0 4 16,1 1-7-16,0 1 3 0,4-5-4 15,-2 6-3-15,2-5 1 0,-1 0-2 16,1 1 1-16,-1-8-1 0,1 7-1 0,1-7 0 15,0 1 2-15,0 1-1 0,0-7 2 16,-2 0 1-16,2 0 1 0,0 1 3 16,0 0-1-16,0 1-2 0,0-2-1 15,0 0 1-15,0 0-3 0,6-6 0 16,1-6 0-16,2 0 1 0,-2 0-1 16,-1-2 0-16,-3 5-1 0,3-7-5 15,-3 8 5-15,-2 1-6 0,3-1 5 16,-2 3 1-16,-1 0-2 0,1 1-1 15,-2 4 1-15,0-2-1 0,0 2-1 0,1 0 7 16,2 0-4-16,0 5 4 16,0 6-5-16,0-1 1 0,-2 0 0 0,2 3 0 15,-3-9 0-15,2 7 0 0,-2-5 0 16,0 0-1-16,1 0 2 0,-1-6-1 16,0 0 0-16,0 0 2 0,0 2 0 0,2-1 0 15,-2 0-1-15,0-1 0 0,0 0-1 16,0 0 2-16,1 0-2 0,0-2 0 15,5-8 0-15,-2 2-1 16,1-3 1-16,-1 2-7 0,-1-2 6 0,1 2-4 16,-2 4 4-16,1 1 2 0,-1-1-2 15,0 1-1-15,-1-1 2 0,1 2-1 16,-2 3 1-16,0-1 1 0,0 1-1 16,1-3 0-16,-1 3 0 0,0-2-1 15,2 0 2-15,-2 1 1 0,0 1 0 0,0-2-1 16,1 1 0-16,-1-1-1 0,0 1 0 15,0 0 1-15,0-1 0 0,0 1 3 16,0-1-3-16,0-3 1 0,-3 0 0 16,0 0 1-16,2 3 1 0,1 2 2 15,-2-1-4-15,2 1 1 0,-2-2 1 16,2 0-1-16,-2 1 0 0,2 0 0 16,-1 1-1-16,1-2 0 0,-2 2-1 15,2-1 0-15,-1 1-2 0,1-2-2 16,0 2 1-16,0-1-1 0,-1 1 2 0,1 0 0 15,0 0 0-15,-2 0 1 0,2 0 1 16,0 0-1-16,-1 1 0 0,-1 5 0 16,1-1 0-16,1 5 0 0,0-5-1 15,0 5 6-15,1 3-6 0,4-4 7 16,4 1-8-16,2-2 2 0,-3-5-1 16,8 2 1-16,0-4 0 0,3-1 0 15,4 0 0-15,-3-1 1 0,-1-6-1 16,-1-1-2-16,-3-2 2 0,0-3-3 15,-2-1 3-15,-3-1 1 0,-1 0-1 0,-2 2 1 16,-3-2 0-16,1 0-1 0,-3 2 1 16,0-6 0-16,-1 1-1 0,-1 4 2 15,2-7-2-15,-2 2 1 0,1 5-1 16,1-6 1-16,-1 10 0 0,-1 4-1 16,2-1 1-16,-2 7-2 0,0-2 0 0,0 2-1 15,0-1-1-15,1 1 2 0,-1 0 2 16,0 7 0-16,-7 4 1 15,-2 10-1-15,-1 0 0 0,-4 1-1 16,-1 4 2-16,-4 1-1 0,-2 0 2 0,0 2-2 16,0-1 1-16,-1 2 5 0,3-1-5 15,0-2 3-15,6-4-3 0,2-6-2 16,4-4 1-16,2-3 0 0,4-6 0 16,-1 0 0-16,2 3 1 0,0-1 1 15,0 5-1-15,0-1 0 0,0-1-1 0,5 5 0 16,-1-7 1-16,2 6-2 15,-2-6 1-15,3-1-1 0,-2 1 0 16,-3-3 0-16,3 4 0 0,-2-6 0 16,-2 1 0-16,2 2-1 0,-3-5 2 0,0 0 1 15,0 0 1-15,2 0-1 0,-1 2 2 16,5-2-4-16,2-5 0 0,4-6 0 16,5-2 0-16,-2-2 2 0,2 1-2 15,-2-2 1-15,0 1-1 0,0 3 0 16,-6 2 0-16,2 0 0 0,-3 6-1 0,-5 1 0 15,5-3 0-15,-2 4-1 0,-2 1 1 16,5-1 0-16,-3 2 0 0,5 0 0 16,2 6 0-16,-1 5 0 0,5 5 1 15,-4 4 3-15,0 0-3 0,-4 2 2 16,0 0-2-16,-2 1-1 0,-4-6 1 16,0 1-1-16,-2-6 0 0,0 0 0 15,1-1 1-15,-2-7-1 0,1 3 1 16,-1-7 0-16,0 0 0 0,0 0-1 15,6 0-1-15,2-4-2 0,4-6 1 0,4-5-7 16,0-3 1-16,-1-1-8 0,-1-1-7 16,1 0-12-16,0 1-13 0,0 1-22 15,2 0-30-15,-2 1-48 16</inkml:trace>
  <inkml:trace contextRef="#ctx0" brushRef="#br0" timeOffset="131555.1163">31638 6024 298 0,'0'0'73'0,"0"0"-19"0,0 0-13 0,0 0-12 16,0 0-12-16,0 0-7 0,0 0-6 15,0 0-2-15,0 0-2 0,-17-60-4 16,29 57 2-16,6-1-3 0,3 4 0 16,8 0-3-16,-3 2-5 0,-1 4-8 15,0 1-9-15,-3 2-10 0,-3-1-9 16,-7-1-4-16,-1 1 0 0,-5 0 0 16,-6 3 4-16,0 4 3 0,-6 0 2 15,-12 5 1-15</inkml:trace>
  <inkml:trace contextRef="#ctx0" brushRef="#br0" timeOffset="132010.1237">31537 6229 62 0,'0'0'27'0,"0"0"6"0,0 0 6 15,0 0 5-15,0 0-2 0,0 0-5 16,0 0-9-16,0 0-10 0,0 0-7 16,82 27-4-16,-54-27-4 0,2-6-1 15,0 1-2-15,2-2-2 0,-1 0-1 16,0-1-2-16,1 0-2 0,0-2 4 15,1 1-13-15,1-2-1 0,-2-1-10 0,-4 0-4 16,0-2 7-16,-6 1 6 0,-1-3 12 16,0 3 1-16,-4-3 9 0,0 1-4 15,-3 0 3-15,0 0 1 0,-3 0 4 16,-3 4 3-16,0-1 4 0,-2-2 4 16,-2 6 6-16,4-8 5 0,-5 9 4 0,-2 2 4 15,3 1 1-15,-4 4-3 16,0-2-9-16,0 2-4 0,0-1-9 15,0 1-3-15,-2 0-1 0,-9 4-4 16,-5 8-1-16,-2 8-3 0,2 1-2 0,3 2 0 16,2 1-1-16,3 2-1 0,4 0-2 15,2 0 0-15,2-4-1 0,2-2-2 16,7-5 0-16,3-3-1 0,0-4-2 16,4-6-2-16,4-2 1 0,0-8 1 15,8-9 5-15,-4-2 5 0,-2-7 6 0,-6-1 4 16,-7-5 2-16,-4 0 7 0,-5-1-3 15,-8-1 4-15,-7 2-3 16,-5 3-9-16,-3 3-4 0,-2 8-12 16,-7 11-15-16,-5 7-55 0,-5 4-90 0,-6 14-111 15</inkml:trace>
  <inkml:trace contextRef="#ctx0" brushRef="#br0" timeOffset="132753.4492">27436 6493 1 0,'0'0'6'0,"0"0"3"16,0 0-2-16,0 0 0 15,0 0 0-15,0 0-1 0,0 0 0 16,0 0-2-16,0 0-2 0,69 29-1 15,-51-23 0-15,1-3 1 0,2 0-4 0,4-1 1 16,4-2 0-16,2 0-3 0,4 0 1 16,4 0-8-16,6 0-8 0</inkml:trace>
  <inkml:trace contextRef="#ctx0" brushRef="#br0" timeOffset="146133.8565">16033 7774 3 0,'0'0'6'0,"0"0"-2"0,0 0 1 0,97 0 1 16,-69 0-2-16,-1 0-1 15,4-4 0-15,-1 3 0 0,2-1-1 16,-2 0 2-16,1 2-3 0,-2-1 0 0,0 0 2 16,0-3-1-16,1 3 1 0,0-3 0 15,1 2 1-15,2 1-1 0,-1-3 0 16,0 0 0-16,1 1 0 0,-2-2-1 16,1 2 0-16,0 0 1 0,3 0-1 15,0 1 1-15,-1 2-3 0,3-3-2 0,-3 3 2 16,4 0-1-16,-4 0 1 0,0 0 0 15,0 0 0-15,0 0-1 0,0 0 1 16,1 0-1-16,0 3 0 0,0-1-1 16,-2 0 2-16,-4-1 2 0,0-1-2 15,-3 0-2-15,-2 0 1 0,1 0 0 16,-1 0 0-16,0 0 1 0,0 0-3 16,1 0 2-16,1-3-1 0,-3 1-2 15,0-1 2-15,0-1 0 0,-7 2 0 16,0 0 1-16,-3-2 1 0,-1 3 0 0,-1-3-1 15,-6 3 1-15,2 1 0 0,-7 0-1 16,0 0 1-16,0 0-1 0,1 0-3 16,0 0-4-16,1 0-4 0,-1 0-3 15,-1 0 1-15</inkml:trace>
  <inkml:trace contextRef="#ctx0" brushRef="#br0" timeOffset="146622.0057">16070 7752 94 0,'0'0'28'16,"0"0"-5"-16,0 0-1 0,0 0-6 15,0 0-4-15,0 0-5 0,0 0-1 16,0 0 0-16,0 0 2 0,0 0 2 16,43-24 0-16,-15 20 1 0,4 0-2 15,1 1 0-15,7 0-1 0,1 0-1 0,4 0-1 16,4-1 1-16,3 2-3 0,0-1-1 15,4 1-1-15,1 1-1 0,0-1-1 16,-2 2 0-16,1 0 0 16,-2 0 0-16,0 0 0 0,1 0 0 0,-4 3-1 15,0 1-1-15,1-2 1 0,-2 1-2 16,-1 0 2-16,-3-1 1 0,0 1-1 16,-2-3-1-16,-2 0-1 0,-3 0-1 15,-2 0-2-15,0 0-1 0,-3-1-2 16,-3-3 1-16,-4 1 0 0,-7 0-1 0,-1-1-1 15,-7 2-2-15,-2-1-2 0,3 0-2 16,-9 1-8-16,2 1-8 0,-6 1-15 16,0-2-18-16</inkml:trace>
  <inkml:trace contextRef="#ctx0" brushRef="#br0" timeOffset="147813.9519">19182 7715 81 0,'0'0'31'0,"0"0"-1"16,0 0-3-16,0 0-2 0,0 0-3 16,0 0 0-16,0 0-3 0,0 0-5 15,0 0-4-15,0 0-3 0,-3-11 0 16,13 8-1-16,6-2 2 0,6-2 0 0,2 4-2 15,2 2 2-15,3-2-2 0,3 2 1 16,1-1 0-16,5-1 0 0,4 1 1 16,1-2-2-16,6-1-2 0,2 1-1 15,4-1-1-15,4 1-1 0,3-1 1 16,0-1-2-16,4 1 0 16,-3-2 0-16,-2 2-1 0,0-4 1 0,-4 0 0 15,0 2 0-15,-2-4-1 0,-4 2 1 16,-1 0 0-16,-3-1-1 0,0 2 0 15,-3 0 0-15,0 0-2 0,-2 2 1 0,-3 1 1 16,0 1-1-16,-4 1-1 0,-5 0 0 16,-9 2-2-16,-1-1 0 0,-6 2-2 15,-1 0-1-15,1 0-2 0,-8 0-3 16,3 0-3-16,-4 0-4 0,-1 2-2 16,0-1-4-16,-4-1-4 0,0 0-7 0,0 0-9 15,2 2-2-15,-2-1-8 0</inkml:trace>
  <inkml:trace contextRef="#ctx0" brushRef="#br0" timeOffset="148288.8475">19564 7732 78 0,'0'0'30'0,"0"0"-2"0,0 0-3 16,0 0-5-16,0 0-3 0,0 0-4 0,0 0-5 15,0 0-5-15,0 0 0 0,0 0-1 16,-19-23 3-16,19 23 2 0,0 0 2 16,1 0 1-16,11 0 0 15,8 0 1-15,6 0-2 0,0 0 1 0,5-3-2 16,2 0-1-16,6-3 0 0,3 0-1 0,5-2-1 16,4-1-1-16,7 0-1 15,4 0-1-15,3-3-4 0,2 1 2 16,3 2-2-16,-2-3 1 0,0 4-1 15,-1 1-1-15,1 1 3 0,-6 0-4 0,-5 1 0 16,-5 1 2-16,-5 0-2 0,-5 2 2 16,-6-1 0-16,-4 0-1 0,-9 1-1 15,-3 2-4-15,-8-2-9 0,-6 2-11 16,5 0-10-16,-6 0-13 0,-1 0-6 16,0 2-6-16</inkml:trace>
  <inkml:trace contextRef="#ctx0" brushRef="#br0" timeOffset="150046.9858">16739 9043 1 0,'0'0'10'0,"0"0"-2"0,0 0 1 15,0 0-2-15,0 0 0 0,80 2 0 16,-66-2 0-16,7-2-1 0,0 1-1 16,1 1-2-16,5 0 0 0,-2 0-1 0,3 0 2 15,0 5-2-15,1-1 1 0,5 1-2 16,-1-1 0-16,6-1-1 15,1 1 1-15,4-2 0 0,5-2 0 0,-1 0-1 16,4 0 2-16,-2 0-2 0,0 0 0 16,0 0 1-16,-1-1-2 0,-1-2 1 15,0 1 0-15,-3-1 1 16,-1 0 0-16,-3 1-2 0,-2-2 1 0,-3 1 0 16,-1 2-1-16,-1-3 1 0,-5 3 0 15,-4-1 0-15,0 0 0 0,-8 0 0 0,-1 2-2 16,-3-1 2-16,0 1 0 15,-1-2 0-15,0 0 2 0,0 2-2 16,-9-1 0-16,10-1 1 0,-9 1-1 0,1-1 1 16,-1 2 0-16,-4 0-1 0,0-1-1 15,0 1 0-15,1 0-3 0,1-2 0 16,-1 2-5-16,1 0-5 0,-1 0-6 16,-1 0-1-16,0 0 1 0</inkml:trace>
  <inkml:trace contextRef="#ctx0" brushRef="#br0" timeOffset="150505.6354">16637 9008 91 0,'0'0'25'16,"0"0"-6"-16,0 0-5 0,0 0-6 0,0 0-3 15,0 0 2-15,0 0 4 0,0 0 2 16,0 0 2-16,0 0 1 0,86-2-1 15,-48-1 0-15,5-2 0 0,5-3-2 16,7-1-2-16,4-1-2 0,5-1-2 16,3 2-1-16,2 0-2 0,3 1-2 15,-2 0-1-15,1 3 0 0,-2 0 0 16,-3 3-1-16,1 1-1 0,-2 1 1 16,0 0 0-16,-1 1-1 0,-1 6 1 15,0-2-1-15,-4 3-1 0,-4-2 0 0,-5 0 1 16,-6-3-1-16,-4 1-2 0,-5-4 2 15,-3 0-3-15,-10 0 0 0,-1 0-7 16,-8 0-5-16,-6 0-7 0,1 0-7 16,-8 0-9-16,0 0-11 0,0 0-10 15</inkml:trace>
  <inkml:trace contextRef="#ctx0" brushRef="#br0" timeOffset="150914.0622">16751 9051 95 0,'0'0'38'15,"0"0"-1"-15,0 0-8 0,0 0-8 0,0 0-4 16,0 0-5-16,0 0 0 0,0 0-1 16,77-43-3-16,-47 39-1 0,3 1-1 15,3 0-1-15,-1 0-2 0,1 0-1 16,2 0 2-16,1 2-2 0,3-2 1 16,1 1-1-16,6 0-1 0,2-1-1 0,5 0 1 15,7 0-1-15,0-1 0 16,6-3-1-16,-1 2 1 0,2-2 0 0,-2 0 0 15,-1 1-1-15,-1 0-1 16,-6 0 0-16,-3 3 1 0,-5 0-1 0,-4 1 0 16,-6 2-1-16,-5 0-1 0,-2 0-3 15,-3 0-4-15,-3 0-3 0,-5 0-5 16,-6 0-13-16,-2 0-15 0,-6 5-18 16,-6-4-22-16</inkml:trace>
  <inkml:trace contextRef="#ctx0" brushRef="#br0" timeOffset="153959.5118">15675 8802 49 0,'0'0'12'0,"0"0"-3"15,0 0-1-15,0 0-2 0,0 0-2 16,0 0 2-16,0 0 0 0,0 0 1 16,0 0 0-16,-16 0 1 0,16 0-1 0,0 0-3 15,0 2-1-15,7-2-2 0,5 0-2 16,0 0 1-16,0 0 0 15,6 0 0-15,-7 0 0 0,7 3 0 16,-7-3 0-16,-2 1 0 0,4 1-1 0,-3-1 1 16,6 4-2-16,-6-2 2 0,5 2 0 15,-8-3 0-15,4 1 0 0,0 2-1 16,-1-3 1-16,6 1 0 0,-6-2 0 16,8 1 1-16,-1-2-1 0,0-2 0 15,4-4 0-15,-3-3 0 0,-5 3 0 0,0-2 0 16,-4 4-1-16,-1-1 1 0,1 0 0 15,-6 2-4-15,1 2 1 0,-4 1-2 16,0-1-1-16,0 1-3 16,2 0-4-16,-1-2-3 0,1 2 0 0,-2-1 3 15,0 1 4-15,0 0 5 0,-6 0 1 16,-6 4 1-16,-7 4-1 0,-2-1 2 16,-4 1 0-16,-4 1 2 0,-4-2-1 15,-2 3 1-15,1-4 1 0,-1-2 0 16,0 0 2-16,6-3 0 0,0-1 3 0,3 0 4 15,10 0 2-15,0-3 3 0,8-2 0 16,0-1 2-16,0 0 0 0,5 3-1 16,0 0-2-16,3-3-2 0,0 0 1 15,0-3-2-15,0-2 0 0,0 6 0 16,0 3-4-16,0 2-3 0,0-2-6 16,0 2-1-16,0 0 1 0,2-1 1 15,-1 1 3-15,7 0-2 0,-2 0 0 16,3 0-1-16,10 0 1 0,-6 3 1 15,7-1 0-15,-1 1-1 0,4-3 0 0,0 2-1 16,2-2 0-16,1 0-1 0,-3 0 1 16,4 0-1-16,-2 0-2 0,1-3 1 15,0 0 1-15,-10 0-2 0,1 0 2 16,-7 1 1-16,-5 1-1 0,1 1-1 16,-6 0-1-16,0-2 1 0,0 2 0 15,-2 0-1-15,-11 0 2 0,-10 3-1 0,-7 4 2 16,-2-2 0-16,-3 2-3 15,-1 3 1-15,-3 0 0 0,-3-3 0 16,1 2 1-16,-1-1 1 0,4-2 0 0,3 0 1 16,12-3 2-16,10-2 0 0,7 1 2 15,6-2 0-15,-2 0-3 0,2 0-1 16,-1 0-3-16,1 0 0 0,0 0 0 16,14-8 2-16,12-1 2 0,11-3-2 15,6 3-3-15,5 2 0 0,4-1-6 0,2 2-9 16,0 1-24-16,6 2-41 0</inkml:trace>
  <inkml:trace contextRef="#ctx0" brushRef="#br0" timeOffset="160008.8614">22069 9103 20 0,'0'0'13'0,"0"0"-2"15,0 0-2-15,0 0 0 16,86-3-1-16,-64 0 0 0,-1-1-2 0,2 1 1 16,2 2-1-16,4-3 0 0,3 1-1 15,5-4 0-15,2 3-2 0,5-2-2 16,2-1 0-16,-1 2-1 0,2 0 0 16,-3 2-1-16,-3 0 0 0,-1 0 1 15,-5 0-2-15,-4 2 1 0,-2 1-1 0,-3 0-1 16,-2 0 0-16,-6 0 1 0,1 0-2 15,-7 0 2-15,-1 0-1 16,2 0-3-16,-7 0 2 0,0 0-5 16,-6 0-3-16,0 0-3 0,0 0-3 0,1 0-2 15,1 0 10-15</inkml:trace>
  <inkml:trace contextRef="#ctx0" brushRef="#br0" timeOffset="160385.0979">21944 9118 158 0,'0'0'38'0,"0"0"-1"0,0 0-4 15,0 0-10-15,0 0-5 0,0 0-9 0,0 0-1 16,0 0-2-16,0 0 0 0,0 0 0 16,69-43-2-16,-43 42-1 0,0 1 0 15,3 0 1-15,2 0-3 0,-1 0 2 16,3-2 0-16,5 2-3 0,2-3 0 16,5 1 0-16,4-5 0 0,3 2-3 0,1-2 0 15,3-1-1-15,2 3 0 0,-2-2-2 16,-1 1 0-16,-4 0-1 0,-4 0-2 15,-5 2-3-15,-3 1-2 16,-6 0-4-16,-11 3-6 0,-3 0-5 0,-7 0-8 16,-5 0-2-16,-2 0-4 0,-5 0 4 15,0 0-3-15</inkml:trace>
  <inkml:trace contextRef="#ctx0" brushRef="#br0" timeOffset="160705.4123">21840 9139 167 0,'0'0'60'0,"0"0"-8"0,0 0-8 16,0 0-16-16,0 0-8 0,0 0-7 0,0 0-3 15,0 0-5-15,0 0 2 0,0 0-1 16,75-29-3-16,-39 29 2 0,6-3-2 16,3 3-2-16,3-2 2 0,3-2-3 15,4-2 0-15,2 0 2 0,2-1-2 16,1-1-2-16,-1 2 0 0,2 0-2 16,-2 1-5-16,-1 3-6 0,-2-2-3 15,-3 1-8-15,-3 0-6 0,-3 0-15 16,-3 3-12-16,-4 0-13 0,1 0-14 15</inkml:trace>
  <inkml:trace contextRef="#ctx0" brushRef="#br0" timeOffset="161613.9479">24143 8913 64 0,'0'0'27'0,"0"0"-4"0,0 0 1 16,0 0-2-16,0 0-3 0,0 0-2 15,0 0-1-15,36-79-4 0,-23 70-2 16,5-3-3-16,2 3-2 0,2-1 0 16,2 3-1-16,2 1-1 0,0 1-1 15,2 1-2-15,-2 1 0 0,-3 3-1 16,2 0 0-16,-4 0-2 0,2 0 1 16,-4 0 0-16,3 3-1 0,-6-1-3 15,-2 0 1-15,-3-1-3 0,1 1 1 16,0 1 0-16,-2-3-1 0,3 2-1 0,-9-2-2 15,2 1 0-15,-6-1 1 0,0 0-14 16,0 0-13-16,2 0-11 0,-2 0-6 16</inkml:trace>
  <inkml:trace contextRef="#ctx0" brushRef="#br0" timeOffset="161909.3316">23961 9031 111 0,'0'0'43'0,"0"0"-7"15,0 0-10-15,0 0-8 0,0 0-8 16,0 0-1-16,0 0 3 0,0 0-2 16,0 0 1-16,30-31-3 0,-14 23-2 0,5-1-1 15,0 0-3-15,2 0-1 0,5 0 0 16,-2 1 0-16,4-1 1 15,2 0-4-15,3 0 2 0,-2-1 0 16,0 3-1-16,-1-1 0 0,1 1-1 0,-2-1-3 16,-1 2-2-16,-1 2-7 0,-2-1-8 15,-2 0-11-15,1 2-9 0,-1-1-5 16,-8 1-1-16,0 1-1 0,-4 1 10 16</inkml:trace>
  <inkml:trace contextRef="#ctx0" brushRef="#br0" timeOffset="162202.122">23887 9083 181 0,'0'0'51'0,"0"0"-6"15,0 0-8-15,0 0-6 0,0 0-5 16,0 0-3-16,0 0-7 0,0 0-7 16,0 0-4-16,67-80 0 0,-38 66-5 15,4 0 2-15,3 2-1 0,2 0-2 16,0 1 0-16,0 1-4 0,-3 2-1 16,0 2-5-16,-2 1-1 0,-3 4-13 15,-1 1-11-15,-1 0-18 0,-2 0-21 16,0 4-18-16,-7 1-20 0</inkml:trace>
  <inkml:trace contextRef="#ctx0" brushRef="#br0" timeOffset="162394.5414">23949 9157 155 0,'0'0'52'0,"0"0"-1"16,0 0-15-16,0 0-13 0,0 0-10 0,0 0-7 16,0 0-7-16,0 0-4 0,93-4-8 15,-45 2-24-15,4 2-45 0,4 0-104 16</inkml:trace>
  <inkml:trace contextRef="#ctx0" brushRef="#br0" timeOffset="163589.8279">26756 9060 59 0,'0'0'30'0,"0"0"4"0,0 0 0 16,0 0-2-16,0 0-2 0,0 0-8 16,0 0-3-16,0 0-5 0,0 0-2 15,0 0-1-15,-18 9-1 0,18-7 2 0,0-1-1 16,5 4 0-16,10 0-2 0,4-1-1 15,2-1-1-15,5-2-4 0,3-1 2 16,3 2-2-16,4-2 1 0,3 1-2 16,7-1 0-16,2 2 2 0,6-2-3 15,2 2 0-15,3-2 0 0,4 1-2 16,-1 1 0-16,1-2 0 0,1 0-3 16,-2 0 1-16,0 0-3 0,-2 0-2 15,-4-2-2-15,-4-1-3 0,-7 1-4 16,-7 2-10-16,-7 0-14 0,-9 0-18 0,-10 0-11 15,-5 0-9-15</inkml:trace>
  <inkml:trace contextRef="#ctx0" brushRef="#br0" timeOffset="163954.0117">26675 9262 144 0,'0'0'49'0,"0"0"-1"16,0 0-3-16,0 0-5 0,0 0-7 0,0 0-6 15,0 0-6-15,0 0-7 0,0 0-5 16,-49-38-3-16,61 29-4 15,8 0 0-15,6 0-3 0,6 1 3 16,7 1-4-16,3 0 3 0,4 1 0 0,3 1 0 16,5 1 0-16,1-1-1 0,2 0-1 15,3 2 0-15,-1 0 1 0,5 1-1 16,-2 0-1-16,-4 1 0 0,0 0-3 16,-5 0-3-16,-2-1-3 0,-5 2-7 15,-4 0-12-15,-9 0-15 0,-10 0-19 0,-8 0-17 16,-9 0-1-16,-6 0-4 15</inkml:trace>
  <inkml:trace contextRef="#ctx0" brushRef="#br0" timeOffset="164180.9865">26727 9237 143 0,'0'0'38'0,"0"0"-5"0,0 0-5 16,0 0 3-16,0 0-4 0,0 0 0 0,0 0-3 15,0 0-3-15,0 0-5 0,8 3-4 16,18-4-2-16,2-1-5 0,4-2 0 16,6 3-1-16,5-2-1 0,4-2 0 15,9 2-2-15,6-1-1 0,9 1-2 16,7-1-3-16,6 0-3 0,7 1-8 16,3 1-18-16,3 0-33 0,0 2-32 15,1-2-54-15</inkml:trace>
  <inkml:trace contextRef="#ctx0" brushRef="#br0" timeOffset="164833.5582">29602 8887 179 0,'0'0'47'0,"0"0"-4"0,0 0-6 16,0 0-7-16,0 0-6 0,0 0-3 15,0 0-4-15,0 0-4 0,0 0-5 16,0 0-4-16,-32-29 2 0,32 28-5 0,0 0 1 15,8-3 0-15,9 1 0 0,7 0-2 16,4 0 1-16,5 0-1 0,3 2 1 16,5-2-1-16,5-2 0 0,2 2 1 15,5-1 0-15,5-1-1 0,1-1 0 16,4 1-2-16,-1-2 0 0,0 0-1 16,0 2 0-16,-1-2 0 0,0 1-2 0,-2 0 2 15,0 0-3-15,-1 0 0 16,0 0-1-16,1-1-3 0,-1-3 0 15,0 2 1-15,-2-2 1 0,-2 1 2 0,-2-2 2 16,-1 1 2-16,-5 0 1 0,-3 2 1 16,-4-1 0-16,-1 1 5 0,-4 1-1 15,-2 2 1-15,-11 2-1 0,0-1-4 16,-9 3-1-16,-5 0 0 0,0 1-2 16,-7 0-5-16,0-2-3 0,0 2-3 0,2 0-8 15,-2 0 0-15,0 0-6 0,0 11-8 16,-9 2-12-16,-7 3-4 0,-1-3-17 15</inkml:trace>
  <inkml:trace contextRef="#ctx0" brushRef="#br0" timeOffset="165264.9025">29513 9058 173 0,'0'0'46'0,"0"0"-5"15,0 0-2-15,0 0-3 0,0 0-1 16,0 0-8-16,0 0-5 0,0 0-9 0,0 0-5 15,0 0-2-15,-63-13-2 0,76 13 1 16,8-3-1-16,11 0-1 0,6-3 2 16,7 0-2-16,7-2-1 15,6 1-1-15,7-1 1 0,5 0 0 0,4 0-1 16,3-2 0-16,3 1-1 0,-3-2-2 16,-3 1 0-16,-1 0-3 0,-3-2 1 15,-4 2 1-15,-2 1 0 0,-2 1-2 16,-6 1-2-16,-1 2-3 0,-6 1-1 15,-5 0-2-15,-4 3 1 0,-1-2-4 0,-3 0-3 16,-2 0 1-16,-1 0-3 0,-3-2-4 16,-1 1-4-16,-1-1-11 0,-2 1-11 15,-6-4-12-15,-6 2-19 0</inkml:trace>
  <inkml:trace contextRef="#ctx0" brushRef="#br0" timeOffset="220549.1417">4313 13618 70 0,'0'0'24'0,"0"0"-1"0,0 0 2 15,0 0 0-15,0 0 0 0,0 0-2 16,0 0 0-16,0 0-2 0,0 0-2 16,-14-46-2-16,12 42 2 0,0-1 1 0,0 1-1 15,2 4 2-15,-1-1-3 0,1 1-5 16,-2 0-5-16,1-1-2 15,-1 1-2-15,-2 0 4 0,1 0 1 0,-3 7 0 16,2 2 0-16,1 3-2 0,0 0-1 16,2 0 0-16,1 1-1 0,0-1 0 15,0 0-2-15,0-1 0 0,0-2-1 16,5-2 3-16,0 0-2 0,2 0 0 16,0-3 1-16,6-2-3 0,3-2 0 15,3 0 0-15,1-2 0 0,-1-4 0 0,1-3-1 16,-2-1 0-16,0-3-1 0,0-1 0 15,-1-5 1-15,0-1-1 0,-1-4 0 16,0 0 0-16,0-2-3 16,0 0 3-16,-3 2-2 0,4 1 1 0,-5 2-3 15,3 1 1-15,-7 8-1 0,4 0-8 16,-5 4-10-16,0 1-17 0,2 0-21 16,-5 5-22-16,5-1-13 0,-1 3-35 15</inkml:trace>
  <inkml:trace contextRef="#ctx0" brushRef="#br0" timeOffset="220975.84">4264 13676 202 0,'0'0'47'0,"0"0"-4"0,0 0-9 0,0 0-8 16,0 0-4-16,0 0-8 0,0 0-6 0,0 0-2 15,0 0-1-15,-7-26 3 0,7 26 2 16,0 0-1-16,4 2-2 0,6 9 0 15,2 2-4-15,-5-4 3 0,3 2-1 16,-1 1-2-16,1-1 1 0,0 0-2 16,0-1-1-16,2-2 2 0,-4-4-2 15,4 2 0-15,-2-1-1 0,2-4 1 16,5 1-1-16,0-2-1 0,4 0 2 16,-1-3-2-16,-1-5 1 0,0-1-1 15,-1-2-3-15,4-2 0 0,-3-4-4 0,7-4-4 16,0-2-7-16,1-3-16 0,1-4-29 15,-1 1-28-15,-2-4-45 0</inkml:trace>
  <inkml:trace contextRef="#ctx0" brushRef="#br0" timeOffset="224625.7932">8034 13523 81 0,'0'0'38'0,"0"0"-1"15,0 0 0-15,0 0-4 0,0 0-5 16,0 0-2-16,0 0-3 0,0 0-3 15,0 0-2-15,0 0-4 16,-3-62-5-16,3 60-3 0,0 1-3 0,-3 1-1 16,3-2 3-16,0 2-1 0,0 0 2 15,0 0 1-15,0 3 0 0,0 9-1 16,3 5 0-16,3 0 0 0,0 4-1 16,1-2-1-16,0-1-1 0,-3-6 0 15,1 1-1-15,2 1-2 0,-4-5 1 0,7 6-1 16,-6-7 0-16,2-1 1 0,0 5 0 15,1-6-1-15,0 3 1 0,-1-4-1 16,-3-2 0-16,0 0 2 0,1 0-1 16,-4-3 1-16,0 0 0 0,6 0-1 15,4 0 0-15,3-7-1 0,2-5 1 16,1-4-1-16,-5-1-1 0,2-2 1 16,2-2 0-16,-1-1-1 0,1-1 0 15,2 0-2-15,-1-2-1 0,4 1 1 16,3 1-1-16,-1 0 0 0,0 4 1 0,-2-1-2 15,-3 3-3-15,-4 5-3 0,-1 1-6 16,-5 5-12-16,-4 3-20 0,1 0-23 16,-4 3-15-16,0-2-30 0</inkml:trace>
  <inkml:trace contextRef="#ctx0" brushRef="#br0" timeOffset="225101.2867">8031 13590 201 0,'0'0'0'0,"0"0"19"15,0 0-19-15,0 0 27 16,0 0 4-16,0 0-10 0,0 0-8 0,0 0-8 16,0 0 1-16,-32-37-1 0,31 37 3 15,-1 5-1-15,1 9 0 0,1 5 0 16,0 1 0-16,0 3 0 0,3-7-3 16,1 0 1-16,-1-7-3 0,0 0 2 15,3 2-2-15,0-4 0 0,1 2 2 0,-3-2-2 16,3-2 0-16,-4-2 0 0,6 0 1 15,-5-2-2-15,2 1 0 0,6-2 0 16,-8 0 0-16,9 0 0 0,3-2 1 16,-2-3-2-16,4-4 0 0,-1-2 0 15,-1-1 0-15,3-4-2 0,1-2 2 16,2-1-1-16,2-6-1 0,2 0-1 16,2-2-1-16,-1-3 2 0,-1 2-2 15,2 2-1-15,-4 2 0 0,-2 2-2 16,1 4-4-16,-4 1 0 0,-5 7-5 0,-6 4-8 15,-4 4-15-15,-1 2-21 0,3 0-28 16</inkml:trace>
  <inkml:trace contextRef="#ctx0" brushRef="#br0" timeOffset="232605.7207">13483 13745 41 0,'0'0'21'0,"0"0"1"0,0 0-1 15,0 0-3-15,0 0-2 0,0 0 0 16,0 0-3-16,0 0-1 0,0 0-4 16,0 0-3-16,-25-61-4 0,25 59-1 0,-1 0 0 15,1 1 0-15,0 1 2 0,0-2 1 16,0 2 0-16,0 0 1 15,0 0 2-15,0 0 0 0,0 0 2 16,0 0 1-16,3 0 2 0,1 2 0 0,3 4-1 16,0 0 0-16,1 0 0 0,-4 0 0 15,5 2 0-15,1 2-2 0,-6-3-1 16,8 2 1-16,-1-1-3 0,-4-5-2 16,5 6 1-16,1-3-3 0,-6-1 0 15,5 0 0-15,-5-2-1 0,3 0 1 0,-4 2 1 16,0-4-1-16,3 3 1 0,-4-3-1 15,-2 0 2-15,4 1-2 16,-1-2 0-16,3 0 0 0,7-2 0 16,1-4-1-16,-1-1 1 0,1-3-1 0,-1-5 0 15,3-1-1-15,-1-3-1 0,0-3 1 16,1-1-3-16,3 0 2 0,-2-5-2 16,0 2 1-16,-1 0-2 0,4 2 1 15,-4 3-2-15,1 1-1 0,-1 5-1 16,-7 4-5-16,-1 2-6 0,-4 3-7 0,-4 3-8 15,2 1-10-15,-5 2-3 0,0 0-11 16,0 0-11-16</inkml:trace>
  <inkml:trace contextRef="#ctx0" brushRef="#br0" timeOffset="233133.4375">13480 13841 16 0,'0'0'0'0,"0"0"12"0,0 0-12 0,0 0 15 16,0 0 8-16,0 0-1 0,0 0-2 16,0 0 1-16,0 0-3 0,0 0-5 15,-22-34-5-15,22 34-1 0,0 0 0 16,0 0 3-16,0 0 1 0,0 0 1 16,2 0 1-16,1 0-1 0,1 7 1 15,2 1 1-15,-1 0-3 0,-2 2-1 0,2 1 4 16,-1 4-7-16,2-6 5 0,0 6-5 15,2-3-4-15,-5-2 2 0,6 1-4 16,0-1 0-16,2-1 1 16,4 0-1-16,3-3 0 0,1-3 0 0,4-1 0 15,5-2-1-15,1 0 0 0,0-7 0 16,2-1 0-16,0-3-2 0,-1-3 2 16,-1-3-4-16,-2 1-1 0,-2-4 2 15,-2 1-3-15,2-1 4 0,-4 0 1 16,0-1-1-16,-2 0-1 0,-4-2 1 0,0 0-3 15,-3-2-2-15,0 3-4 0,0-1-6 16,1 1-6-16,0 5-10 0,-1 0-18 16,-1 5-17-16,-1 3-31 0</inkml:trace>
  <inkml:trace contextRef="#ctx0" brushRef="#br0" timeOffset="238949.4211">1898 15463 42 0,'0'0'19'0,"0"0"-2"0,0 0-3 15,0 0-1-15,0 0-2 0,0 0-5 16,0 0 0-16,0 0-5 0,0 0 2 16,-17-25 0-16,17 25 0 0,0 0 2 15,0 0 1-15,0 0 1 0,10 2 0 0,-1 4 1 16,2 0 0-16,1 0-6 15,7-1 5-15,2 0-6 0,-6-3-1 16,5-2 6-16,0 0-7 0,1 0 5 16,5 0-3-16,-3 0 0 0,0 0 0 0,-1-1-1 15,2 0 1-15,1 1-2 0,2 0 1 16,-1 0-2-16,2 1 1 0,-2 2-1 16,-3 0 1-16,0 2 0 0,-4-1 0 15,-2-1-2-15,-5 2 1 0,-1-2-2 16,-5 0 1-16,4 0-2 0,-7-2 0 0,3 1 0 15,-6-2 0-15,0 0 1 0,0 0 1 16,1 1 1-16,1-1 2 0,-1 0 0 16,-1 2 0-16,0-2-2 0,0 0 0 15,0 0-1-15,-10-2 2 0,-3-3 0 16,-10-2 0-16,4 2 2 0,-7 3-1 16,0 0 0-16,-4 1 0 0,-1 1 0 15,-2 0 1-15,3 0-1 0,1 1 0 16,0 5 0-16,0 0 0 0,3 0 1 15,3 2-1-15,-2-2 2 0,2 0 5 0,-3 2-1 16,3-4 1-16,-3 2 1 0,10-3-6 16,0 2 3-16,6-3 0 0,4-1 2 15,2 0 1-15,-2-1 1 0,-1 0-1 16,1 0-1-16,2 0-2 0,4 0-2 16,-2 0 0-16,2 0-2 0,-1 0 0 0,1 0-1 15,-2 0 0-15,2 0 1 0,0-2-1 16,2-3 1-16,5 0 0 0,9-1-1 15,-3 2 2-15,7-1-2 16,2 2 0-16,1 0-4 0,6 2-1 0,0-2 1 16,-2 1 0-16,2-1 4 0,-1 1 0 15,-1-2 1-15,2 1-1 0,4-2 0 16,-1 1 0-16,6-2-1 0,-2 1 0 16,2-1-1-16,-5 1 0 0,1 3 1 15,-6-1 1-15,-6-1 0 0,-5 3-2 0,-5-1-2 16,-8 2 0-16,2 0-1 0,-6 0 2 15,0 0 3-15,0 0 0 0,0 0 2 16,-9 2-2-16,-7 6 0 16,-7 0-2-16,-6 3 4 0,-6 0-2 0,-1-1-2 15,-7 0 1-15,4-1 1 0,0-3-1 16,-3-3 1-16,7-2 0 0,2-1 0 16,1 0 6-16,2-7-5 0,1-1 5 15,3-3 0-15,0 1-5 0,4 1 6 16,8 1-6-16,-1 2 1 0,4 3-2 0,-1 0 0 15,2 1 1-15,4 1-1 0,-1 1 1 16,7 0 0-16,0 0 2 0,0 0-2 16,-3 0-1-16,3 0-1 0,-3 0-2 15,3 0 1-15,-1 0 2 0,1 0-1 16,-2 0 1-16,2 0 0 0,0 3 0 16,3 5 0-16,10 0 1 0,0 0-1 15,9 1 0-15,0-3-4 0,5-1 0 16,2-1 0-16,3-1-2 0,-2 1 7 15,-1-1-2-15,3 0 1 0,-2-2 0 0,2 2-1 16,1-3 1-16,1 1-1 0,-4-1 0 16,-7 0-1-16,0 0 1 0,-11 0 0 15,-8 0 1-15,3 0 0 0,-7 0 1 16,0 0 0-16,0 0-2 0,0 0 0 16,-3 0 0-16,-14 0 1 0,-9 2 0 0,-6 0 1 15,-4 3-1-15,4-2 1 0,0-1-1 16,2 1 0-16,4-1 0 0,0-2 0 15,0 0 6-15,4 0-6 0,-1 0 6 16,9-2-1-16,-1-2-4 0,6 1 5 16,4 2-5-16,-1-1-1 0,6 2 0 15,0-2-1-15,0 2 0 0,0-1-1 16,0-1 0-16,0-1-3 0,10-3-1 16,3 2-1-16,10-3-1 0,0 6 1 15,-1 1-4-15,1 0-5 0,2 4-13 0,1 3-21 16,1 0-38-16</inkml:trace>
  <inkml:trace contextRef="#ctx0" brushRef="#br0" timeOffset="240065.622">3574 15515 55 0,'0'0'14'0,"0"0"-4"16,0 0-2-16,0 0-1 0,0 0 3 15,0 0 2-15,0 0-2 16,0 0 1-16,0 0 0 0,12 1-2 16,7 2 0-16,1-3-2 0,9 0-1 0,-2 0-2 15,1 0 0-15,4 0-3 0,1-3 0 16,0-2 2-16,0-1-1 0,2 2 0 16,3-2 0-16,-2-1-2 0,4 3 0 15,2 0-2-15,-1 0 1 0,-1 3 0 16,1 1 0-16,-2 0-2 0,3 0 2 0,1 0 0 15,2 0-1-15,3 1 0 0,-2-1 0 16,-1 0-1-16,-2 0-1 16,0 0-1-16,-5 0-2 0,1 0-1 15,-7 0-3-15,0 0 2 0,-12 0-1 0,-4 0 2 16,-2 0 1-16,-9 0-2 0,1 0 0 16,-6 0-1-16,0 0 2 0,0 0 0 15,0 0-3-15,1 0-2 0,-1 0-10 16</inkml:trace>
  <inkml:trace contextRef="#ctx0" brushRef="#br0" timeOffset="240467.2353">3770 15534 69 0,'0'0'23'16,"0"0"-1"-16,-93-14 1 0,64 12 0 15,9-1-1-15,1 1 2 0,9 0-3 16,4 1-3-16,-1 1-6 16,7 0-4-16,0 0-1 0,0 0-2 0,0 0 0 15,11 0 0-15,7 0-1 0,11 3-2 0,1 0 2 16,2 0-2-16,8-2 0 15,-2-1-1-15,1 0 0 0,2 0-1 16,2 0 2-16,-1-1-2 0,4-2 1 16,-4-3-2-16,6 1-1 0,-5 0 0 0,3 0 0 15,2 2-3-15,3-1 3 0,-2 2-3 16,3 2 0-16,-3 0 0 0,-4 0-5 16,-4 1-2-16,-4 2-2 0,-4 2-2 15,-4 1-3-15,-4 0-1 0,-2 0-6 16,-6 0-2-16,-8-3 0 0,-3 2 0 0,-3-2 3 15,-2 0-4-15</inkml:trace>
  <inkml:trace contextRef="#ctx0" brushRef="#br0" timeOffset="240888.7867">3544 15692 95 0,'0'0'28'0,"0"0"-3"15,0 0-3-15,0 0-3 0,0 0-5 16,0 0-5-16,0 0-3 0,0 0-3 15,0 0 4-15,-12-20 2 0,15 17 1 16,10 2 1-16,9-2-3 0,10-2 0 0,-2 2-1 16,6-2-2-16,-1 1 0 0,3-2-3 15,-1 0 2-15,4-3-2 0,-5 1 0 16,3-2-1-16,4 1-1 0,-1-1 0 16,0 0-1-16,0 0 1 0,2 2-1 15,-1 0 0-15,0 2 0 0,2 0-2 16,-3 0 2-16,3 0-2 0,-2 1 1 0,-1 0 0 15,-4 0 0-15,1 0-2 16,-6-1-2-16,-1 2-2 0,-3-1-1 16,-2 0-5-16,-8 3-6 0,1 1-10 0,-8 1-8 15,2 0-11-15,-2 0-17 0</inkml:trace>
  <inkml:trace contextRef="#ctx0" brushRef="#br0" timeOffset="246345.2674">5699 14593 24 0,'0'0'15'0,"0"0"0"0,0 0-2 16,0 0 0-16,0 0 0 0,0 0 0 16,0 0-1-16,0 0-4 0,0 0 4 15,-5-29-2-15,14 17 0 0,7 3 2 16,1-2-1-16,2 4-3 0,1 1 1 0,-5 3-4 15,2 0 0-15,-1 1-1 0,-2 2-2 16,4 0 0-16,-1 0 0 0,-4 0-2 16,7 0 1-16,-5 3 0 15,2 2-1-15,2-3 0 0,-3 2-1 0,-3-1 4 16,0 0-4-16,0 2 5 0,-2-2-5 16,-2-2 1-16,0 2-2 0,-5-3 4 15,9 0-2-15,-7 0-3 0,4 0 2 16,0 0-3-16,-4 0 3 0,0-2 1 15,-6 2 0-15,0-1-1 0,0 1 0 0,1 0 0 16,1 0 0-16,-2 0 1 0,0 0-3 16,-3 3 2-16,-9 6-3 0,-2 2 0 15,-2-3 5-15,0 4-5 16,-3-5 6-16,2 1-4 0,-5 1 1 0,-2-3 0 16,0 0 2-16,-3-2-2 0,-1-1 2 15,1 1-1-15,-2-4 0 0,3 0 1 16,0 0 1-16,3-2 0 0,0-5 0 15,1-1 2-15,7-1-5 0,-2-2 5 16,1 1-4-16,6 0 2 0,0 1 0 0,1-2-2 16,2 4 3-16,0 0 0 0,1-1 0 15,6 3 2-15,-3 0-3 0,2 3 1 16,1 2-2-16,0-3-1 16,0 0 0-16,7-2 1 0,10 0 0 0,2 4 1 15,7 1-1-15,2 0 0 0,-1 0 0 16,2 3-1-16,3 3 2 0,-2-1-2 15,-1 0 2-15,0 2-2 0,1-3 0 16,-2 1 3-16,0-2-4 0,-1 0 4 16,-1-2-3-16,0 1-3 0,-7-2 3 0,-3 0-4 15,-5 0 3-15,-4 0 1 0,5 0-2 16,-6 0 3-16,-2 0-4 0,3 0 0 16,-7 0 2-16,0 0 1 0,0 0 0 15,0 0 1-15,0 0 0 0,0 0-1 16,-11 2 0-16,-5 1 0 0,-7 1 2 0,0-1-2 15,-3 2 0-15,-6-2 1 0,0 6-2 16,-7 2 1-16,-3-1 3 16,-6 2-4-16,-1 0 4 0,0-1-4 15,0-3 2-15,4-2-1 0,9-3 3 0,10-3 0 16,4 0 2-16,9 0 0 0,7 0-2 16,-1-2 1-16,6-3-2 0,-1-3 2 15,2-5-7-15,3 1 4 0,10-3-3 16,6 5 2-16,3-2 0 0,2 4-2 15,5-2 2-15,3 1-3 0,-2 4 3 0,2-2 2 16,-2 4-2-16,1 2 0 0,-4 1-2 16,1 0 0-16,-5 0 2 0,0 0 0 15,2 4-1-15,-2 1 6 0,1-1-7 16,-2-1 5-16,-3 1-3 0,0-4-1 16,-2 3-1-16,-4-3 2 0,7 1-1 0,-11-1 1 15,-2 0-1-15,0 0 1 16,-2 0 0-16,-1 0 1 0,2 0 0 15,1 0-1-15,-7 0 0 0,0 0-3 16,0 0 2-16,0 0 0 0,0 0-2 0,-10-1 2 16,-2-2 0-16,-8 3-2 0,1 0 2 15,-7 0 4-15,2 0-3 0,-1 0 0 16,1 4 0-16,2-1-2 0,0 0 0 16,5-2 0-16,2 3 1 0,5-3 2 15,5 1-2-15,0-2-3 0,5 0-3 16,-1 0-2-16,1 0-2 0,0 0-3 15,0 3-9-15,7-3-18 0,9 0-28 16</inkml:trace>
  <inkml:trace contextRef="#ctx0" brushRef="#br0" timeOffset="261432.8098">5859 15530 7 0,'0'0'7'15,"0"0"-2"-15,0 0-1 0,0 0-1 16,0 0 0-16,0 0-1 0,0 0 1 16,0 0-2-16,0 0 1 0,-10 6 2 0,13-5-3 15,6 4 1-15,-1-2-1 0,2 2 1 16,5-1-2-16,-5 0 1 0,6 3-1 16,0-3 0-16,0-1 0 0,1 2 1 15,-2-2-2-15,-4-1 1 0,1-1 1 16,-2 2-1-16,1-3 0 0,1 1 0 0,-8-1-1 15,8 0 1-15,-8 0 0 0,2 0 0 16,0 0 1-16,-6 0-1 16,0 0 1-16,0 0 0 0,1 0 1 15,-1 2-2-15,2-2 1 0,-2 0-1 0,-2 1 0 16,-8 6 1-16,-9-2-1 0,-5 6 0 16,-1-2 0-16,-1 1 0 0,-3-3 0 15,-1 2 1-15,-1 0 3 0,-2-1-2 16,3-1 3-16,-1-2 1 0,10-2 1 15,-1-2 4-15,3-1 3 0,8 0 1 0,-1 0-2 16,6-6 1-16,3 3-6 0,0-3-3 16,3-3-2-16,0 0-1 0,5-3-1 15,2 1-1-15,3 2 0 16,3 2 0-16,-1 2 0 0,2 1-1 0,-1 1 1 16,0 3 0-16,3 0-2 0,1 0 2 15,1 3-1-15,-1 4 0 0,-4 1-2 0,0 2 1 16,0 1 1-16,-1 1 0 15,-2-3 1-15,-1 0-2 0,2-1 2 16,-2-3 0-16,5-1 0 0,-5-1 2 0,1-3-1 16,3 0-1-16,-4-2 1 0,2-1-1 15,-6 2 1-15,-1-4 0 0,-1 2 2 16,0 0-3-16,-3-4 1 0,0 4-1 16,-6-2 0-16,-10-1 3 0,-4 3-3 15,-9 2 0-15,3 1 1 0,-3 0 0 16,3 0 0-16,3 3 2 0,1 0 0 0,5-2 0 15,5-1 2-15,6 0 0 0,-1 1 0 16,7-1-2-16,0 0 0 16,0 0-3-16,-4 0 0 0,4 0-2 0,0 0 1 15,0 0 1-15,13-2-1 0,3-4-1 16,13-2-2-16,3 2-1 0,1-2-2 16,10 1-2-16,2-1-9 0,3-1-21 15,1 1-29-15</inkml:trace>
  <inkml:trace contextRef="#ctx0" brushRef="#br0" timeOffset="263043.4123">7840 15739 7 0,'0'0'10'16,"0"0"-1"-16,0 0-1 0,0 0-1 15,0 0-1-15,0 0 0 0,0 0-2 16,0 0 1-16,0 0 1 0,0 0-1 15,-4-17 0-15,4 17-2 0,0-3 0 0,0 2 0 16,0-1 1-16,0 1-3 0,4-1 0 16,-1-1 1-16,3 2 2 0,-3-4-2 15,4 2 2-15,-1 2-1 0,4 0 1 16,0-3 1-16,2 1 1 0,5 0 0 16,6-2-2-16,3 0 1 0,-1 0-1 15,-1 0-1-15,1 1 1 0,-2 1-1 16,-1 0 1-16,1-1-2 0,-3 3 1 15,3-1-2-15,-1 2 2 0,1-1-2 16,3 1 2-16,4-1-1 0,1-1 1 0,1 1-1 16,2-2-2-16,1 1 0 0,1-1 1 15,3 0-2-15,0 1 1 0,2 1 1 16,2 1-2-16,2 0 1 0,4 0 0 16,-4 0 0-16,4 0-1 0,-1 0 0 15,-2 0 1-15,2 0-1 0,-2 0 1 0,-1 0-2 16,1 0 1-16,-7 1 0 15,-1 1 0-15,-6-1 1 0,-2-1-1 16,-8 0 2-16,-1 2-2 0,0-2 1 16,-7 0 0-16,5 0 0 0,-2 0 2 0,-5 0-2 15,5-3 1-15,-2-3 0 0,-1 0-1 16,-1 0 0-16,0 0 0 0,-3 3 0 16,1-2 2-16,0 1-2 0,-7 2-2 15,5-1 1-15,-3 3 0 0,-2-2-1 16,3 2 1-16,-7 0-2 0,0-1 2 15,0 1 1-15,2 0-1 0,-2 0 1 16,1 0 1-16,-1 0-1 0,-7 6 0 16,-7 1 0-16,-8 4 0 0,3-2-1 15,-3-2-2-15,-1-2 0 0,1 0-3 0,-2 0-5 16,-1-1-3-16,-2 0-11 0,-2 3-6 16,-1-1-6-16</inkml:trace>
  <inkml:trace contextRef="#ctx0" brushRef="#br0" timeOffset="263468.7404">7665 15675 22 0,'0'0'13'0,"0"0"-1"15,0 0-3-15,0 0 2 0,0 0-3 16,0 0-2-16,0 0-3 0,0 0-2 0,0 0 0 16,0 0 2-16,9-68 2 0,14 68 2 15,0 0 0-15,10 0-1 0,1 0-1 16,-1 0 0-16,2 0 0 0,1 0-2 16,2 0 2-16,3 0-3 0,1 0 1 15,4-2-2-15,-2-1 0 0,5 2 0 0,5-3-1 16,2-1 0-16,3-1 2 15,5-2-2-15,0-2 2 0,2-1-3 16,3-1 1-16,-2 0 0 0,1 1-1 16,0 0-1-16,-1 2 2 0,-3 2-2 0,-3-1-2 15,-4 4 2-15,-5 2-3 0,-9 1 2 16,-7 1-2-16,-3 0-1 0,-15 0 0 16,2 3-3-16,-10 0 0 0,-5-2 0 15,3 4 0-15,-6-1 2 0,-2 4-1 16,-2 3 1-16,-12-1-3 0,-4 3 0 0,-2-1-1 15,-1-2-3-15,-1 0 5 0</inkml:trace>
  <inkml:trace contextRef="#ctx0" brushRef="#br0" timeOffset="263801.8777">7691 15838 43 0,'0'0'11'0,"0"0"-4"0,0 0 0 0,0 0-2 16,0 0 1-16,0 0 0 0,0 0 0 15,106-61 2-15,-68 57-3 0,3 3-2 16,4-5 2-16,3 3-1 0,-3 2-2 15,1-2 3-15,0 0-3 0,5-3-1 16,4 0 2-16,4-1-2 0,3-1 1 0,3-2-2 16,0 1 1-16,-1 0-1 0,-3 2 0 15,-2-1-1-15,-4 2-1 0,-3 0 0 16,2 1-3-16,-1 1-4 16,3 1-6-16,1-2-16 0,2 0-24 0</inkml:trace>
  <inkml:trace contextRef="#ctx0" brushRef="#br0" timeOffset="264442.7519">10126 14429 39 0,'0'0'8'0,"0"0"-4"0,0 0 0 16,0 0-3-16,0 0-1 0,0 0 1 0,0 0-1 15,0 0-1-15,0 0 1 0,0 0 0 16,8-34 0-16,-8 34 1 0,4 0-2 16,2 0 0-16,1 0-3 0,3 0 1 15,-7 0-4-15,7 2-6 0,3 6-10 16</inkml:trace>
  <inkml:trace contextRef="#ctx0" brushRef="#br0" timeOffset="266970.6591">9632 15386 1 0,'0'0'0'0,"0"0"2"0,0 0-2 16,0 0 1-16,0 0 0 0,0 0 0 15,0 0 0-15,0 0 2 0,0 0-1 16,0 0-1-16,0 0 0 0,-2 0 1 0,1 0-6 15,-1 0-2-15,1 0 0 0</inkml:trace>
  <inkml:trace contextRef="#ctx0" brushRef="#br0" timeOffset="267709.323">10141 15713 89 0,'0'0'25'0,"0"0"-2"0,0 0-3 0,0 0 0 16,0 0-2-16,0 0-2 0,0 0-6 16,0 0 0-16,0 0-2 0,-9-80-2 15,12 71-3-15,0 5-2 0,6-1 1 16,5-3-2-16,2 2 1 0,9-2 0 15,-1 2 0-15,4 1 0 0,2-3 1 0,2 2-2 16,3-4 0-16,-1 3-2 0,1-2 1 16,0 0 0-16,1-1-1 0,-3 2-2 15,2 0-2-15,-2 1-2 0,3-1 1 16,-5 2-3-16,-1 0 0 0,-4 1-4 16,-7 2-3-16,-3 1-3 0,-6 1-2 15,-3 0-1-15,-1 1-3 0,-2 0-3 16,2 0-2-16,0 0 7 0</inkml:trace>
  <inkml:trace contextRef="#ctx0" brushRef="#br0" timeOffset="268024.4247">9953 15913 72 0,'0'0'23'0,"0"0"-1"0,0 0-4 0,0 0-2 15,0 0-2-15,0 0-5 0,0 0-4 16,0 0-1-16,0 0-4 0,0 0 5 16,67-77-1-16,-44 68 0 0,3 0-1 15,-2 0-3-15,6 1 1 0,1-1-2 16,1 1 1-16,1 1 1 0,3-2-2 0,2 0 1 15,2 0-1-15,2-4-2 0,-1 3 1 16,-5-1-2-16,1 4-2 0,-5-2-1 16,-7 4-2-16,-5 1-3 15,-3 2-4-15,-5 0-5 0,-6 2-8 0,5 0-7 16,-5 0-4-16</inkml:trace>
  <inkml:trace contextRef="#ctx0" brushRef="#br0" timeOffset="268306.3056">9836 16014 63 0,'0'0'18'0,"0"0"-2"15,0 0-3-15,0 0-4 0,0 0-2 16,94-71 0-16,-64 61-5 0,2 0 1 0,1-1-5 16,3 0 4-16,-4 1-2 0,6-1-1 15,-2 1 1-15,5-4-4 0,2 2 3 16,2 1-1-16,-1-3-2 0,1 2 0 16,-3 4-4-16,0-2-7 0,-4 2-10 15,-2 3-11-15</inkml:trace>
  <inkml:trace contextRef="#ctx0" brushRef="#br0" timeOffset="268610.8656">10058 15959 137 0,'0'0'26'16,"0"0"1"-16,0 0-10 0,0 0-2 16,0 0-4-16,38-86-7 0,-20 74-1 15,2 1-4-15,3 2 1 0,1 1-1 16,7 2 0-16,2 2-3 0,5 0-1 15,4 1-4-15,4 0-5 0,2 1-8 0,2-2-12 16,-1 3-16-16,1-1-36 0</inkml:trace>
  <inkml:trace contextRef="#ctx0" brushRef="#br0" timeOffset="269997.9009">13004 15926 37 0,'0'0'13'16,"0"0"5"-16,0 0-4 0,0 0 1 15,0 0-6-15,0 0 2 0,0 0-2 0,0 0 1 16,0 0 1-16,93-46-2 0,-79 42 1 16,-2 2-1-16,5-2 0 0,-2 1-1 15,2-2 0-15,5-1-5 0,1 0 3 16,4 0-1-16,4 1 0 0,2-1-2 16,5 0 1-16,3 1-3 0,4-4 0 15,4 0 0-15,6 0-1 0,5 0 2 16,7-3-1-16,3 0-1 0,2-1 1 15,2 0-1-15,-2 1-1 0,-1 1 1 16,0 2-1-16,-2 2-1 0,-1-1 1 0,-1 3 0 16,0 1-1-16,0 1 1 0,-2 0-2 15,-1 1 1-15,-2 2-1 0,-1-3 0 16,-2 2-1-16,-5-2 2 16,4 1 0-16,-2-1 2 0,-1-2-2 0,1 2 1 15,1-1 1-15,-4 0 0 0,1-1 0 0,-1 0 0 16,-2 1 0-16,-2 1 0 0,-3 1-1 15,-2 1 0-15,-7 1 0 16,-2 0 1-16,-3 0 0 0,-3 0 0 16,-3 0-3-16,-9 0 2 0,2 0 0 0,-8 0 1 15,-5 0 1-15,0 1 0 0,-3-1 1 16,3 0-1-16,-2 0-1 0,3 0 2 16,-5-1-1-16,1-3-1 0,0 2 0 15,1-6 0-15,-3 3 0 0,1 1-1 16,-1 0 1-16,1-1-1 0,-1 0-3 0,1 1 1 15,-1 1-3-15,-1 3-8 0,0-2-5 16,0 2-9-16,0 0-7 0,-9 0-7 16,-7 5-7-16</inkml:trace>
  <inkml:trace contextRef="#ctx0" brushRef="#br0" timeOffset="270426.0571">13373 15901 54 0,'0'0'25'0,"0"0"-5"0,0 0-3 15,0 0-8-15,0 0 3 0,0 0-6 16,0 0 1-16,0 0 1 0,0 0-1 0,79-50-1 16,-44 48 0-16,4-2 1 0,7 2 1 15,4-2 1-15,6-1-1 0,5 1 2 16,4-2-3-16,4-2-2 0,8-2-1 16,5-2 0-16,4-1-2 0,5 0 1 15,1-1-1-15,1 1-1 0,-2 2-1 0,0 0-1 16,-1 2 1-16,-4 1-1 15,1 3 1-15,0-3 0 0,-3 2-1 16,0 0-1-16,-3 1-1 0,-6-2 1 16,-8 2-4-16,-7 2-1 0,-6 1-1 0,-7 1-1 15,-6 1 0-15,-6 0-5 0,-4 0-1 16,-3 0-2-16,-10 3-3 0,-6-3-8 16,-2 2-3-16,-4-1-1 0,0-1-9 15</inkml:trace>
  <inkml:trace contextRef="#ctx0" brushRef="#br0" timeOffset="270878.2662">13630 16088 59 0,'0'0'22'16,"0"0"0"-16,0 0-6 0,0 0-2 15,0 0 0-15,0 0-5 0,0 0 1 16,0 0 0-16,0 0 2 0,100-82 0 15,-68 75-3-15,4-1 2 0,3 1 0 16,4-2-2-16,4-1 2 0,6 0-2 0,8-2-1 16,7-4-3-16,8 1 0 0,6-2-4 15,3 1-1-15,3-1 0 0,-4 2-2 16,-4 1 3-16,-3 4-1 16,-4-1 1-16,-5 3-2 0,-1 1 0 0,-1 1-1 15,-4-1-1-15,-5 3 0 0,-1 0 0 0,-4 0-1 16,-3-2-1-16,-4 1-3 0,-6 0-3 15,-4-1-5-15,-6 0-5 16,-3-1-3-16,-8 4 1 0,-2-1-5 16,-4 1-5-16,-6 2-4 0,-2-1-9 0</inkml:trace>
  <inkml:trace contextRef="#ctx0" brushRef="#br0" timeOffset="271309.2181">13056 16333 44 0,'0'0'18'15,"0"0"-2"-15,0 0-3 0,0 0 0 16,64-78 1-16,-35 60 0 0,4 1-2 16,5 3 1-16,2-1 0 0,2 2-1 15,2 2-1-15,2 0-2 0,-1 4-2 16,2-1 0-16,3 3-1 0,6-2-1 15,6 0 1-15,7-4-4 0,5 0 1 16,4-2-1-16,3-1 0 0,0 0 1 0,2 2-3 16,-2-3 0-16,-2 5-1 0,-1-1 1 15,0 2-3-15,-2 0 1 0,-3 0-2 16,1 1 0-16,-2-1-5 0,-1 1-4 16,0-1-8-16,-3 2-5 0,-4-3-10 15,-2 3-14-15,-6-1-20 0</inkml:trace>
  <inkml:trace contextRef="#ctx0" brushRef="#br0" timeOffset="284526.8309">30817 13647 1 0,'0'0'5'15,"0"0"-2"-15,0 0-3 0,0 0-2 0,0 0-2 16,0 0 1-16</inkml:trace>
  <inkml:trace contextRef="#ctx0" brushRef="#br0" timeOffset="290457.9565">14883 14352 107 0,'0'0'36'0,"0"0"-2"16,0 0-3-16,0 0-4 0,0 0-1 15,0 0-2-15,0 0-6 0,-9-81-2 0,9 78-5 16,0 3-1-16,0-3-4 0,0 3 1 16,0-1-1-16,0 0 0 0,0-1 3 15,0 0 0-15,0 1 0 16,0-1 1-16,0 2-4 0,1-1 1 0,1 1-1 16,-1-2 2-16,1 2-3 0,-1 0 2 15,1 0-1-15,-1 0-1 0,6 0 1 16,-1 0-2-16,4 0-1 0,0 2-2 15,0 2 0-15,2 2-1 0,-3-1 0 16,5 1 1-16,-2 0-1 0,-2-2 1 0,1 4-1 16,3-2 1-16,-5-3-1 0,5 3 0 15,-6-2 1-15,-2-3 0 0,4 0 0 16,-4 2 1-16,-2-3-1 0,2 0 0 16,-6 0 0-16,0 0 0 0,0 0-2 15,2 0 3-15,5 0 0 0,-3 0-1 0,5 0 2 16,1-7-3-16,3-4 1 0,0-3 0 15,0-2-1-15,-2-1 0 16,1 0-1-16,2-3 0 0,0-1 1 16,1 0 0-16,1 0-2 0,2-2 1 0,0 0 0 15,1-1-1-15,0 1 0 0,0-1-1 16,-2 1-1-16,2 0-2 0,-5 4-2 16,-3 3-4-16,-1 4-2 0,-5 3-3 15,-2 5-7-15,0 1-10 0,-3 3-21 16,0-2-13-16,0 2-10 0,0 0-3 0</inkml:trace>
  <inkml:trace contextRef="#ctx0" brushRef="#br0" timeOffset="290901.8842">14838 14403 152 0,'0'0'44'0,"0"0"-1"15,0 0-5-15,0 0-10 0,0 0-11 16,0 0-5-16,0 0-9 0,0 0 2 15,0 0-2-15,-10-26 3 0,10 26 0 16,8 2 1-16,2 7 1 0,2 3-1 0,1 1-2 16,-3-1-1-16,0-3-4 0,0 0 3 15,2-2-2-15,2 1 1 0,5 2 0 16,0-5-1-16,-6-1-1 16,3 0 2-16,0-4-1 0,4 0 1 0,5 0-2 15,-2-8 0-15,0-2 1 0,0-3-1 0,2 0 0 16,-2-3-1-16,-1-2-1 15,2-1 0-15,1-4 1 0,2-1 0 16,0-5-1-16,2-2-3 0,-1-3-2 16,0-3-3-16,-1 2-4 0,2-2-4 0,0 4-10 15,3 3-12-15,0-1-18 0,2 6-18 16,1 0-49-16</inkml:trace>
  <inkml:trace contextRef="#ctx0" brushRef="#br0" timeOffset="378220.8786">383 6156 67 0,'0'0'13'15,"0"0"-5"-15,0 0-2 0,0 0-1 0,0 0 3 16,0 0 4-16,0 0 4 0,0 0 3 16,0 0-3-16,0 0 1 0,65-4-3 15,-58 7-1-15,11 0-1 0,0-1-1 16,1-2-1-16,3 0 1 0,1-8-4 15,0-1 0-15,-1-1-4 0,4-2-1 0,-3-1 1 16,3-2-3-16,3 1 1 0,-2 1-1 16,-1 1 0-16,-2 4-1 15,-6 1 0-15,-9 3-3 0,-3 4 0 16,-2 0-1-16,0 0 0 0,1 0 1 0,-1 1 1 16,-4 6 1-16,0 4-3 0,-6 6-2 15,-5 5-2-15,-2-4-6 0,-6 0-2 16,3 0-8-16,-1-2-4 0,1-3 1 15,3-1-3-15,0-9 0 0,1 1-5 16</inkml:trace>
  <inkml:trace contextRef="#ctx0" brushRef="#br0" timeOffset="378517.9245">445 6211 122 0,'0'0'23'0,"0"0"-1"16,0 0-5-16,0 0 0 0,0 0-3 16,0 0-2-16,0 0-4 0,0 0-1 0,0 0-2 15,0 0 0-15,7-35 0 0,2 25-1 16,4-4 0-16,3 3-3 0,-3 1 1 16,7 0-1-16,-1 2-1 0,-2 0-2 15,2 0 0-15,0 2-2 0,-2 3 0 16,-1 0 4-16,3 0-2 0,-2 0 1 0,2 0-1 15,1 1-2-15,-8 1 0 16,1-1-3-16,0 1-5 0,-7 1-5 16,5 0-5-16,-8 0-3 0,3 0-3 15,-6 3-4-15,0 5-6 0,-10 0-5 0</inkml:trace>
  <inkml:trace contextRef="#ctx0" brushRef="#br0" timeOffset="378828.5182">423 6275 70 0,'0'0'21'0,"0"0"-2"0,0 0-1 16,0 0-2-16,0 0 1 0,0 0-1 0,0 0 1 16,0 0 1-16,0 0-2 0,-11-52 1 15,18 45-2-15,0-4 2 0,5 1-3 16,1 0-3-16,1-2 0 0,2 2-4 15,3-3 0-15,0 1-3 0,-2-3-1 16,2 1-3-16,1-1-3 0,-2 0 2 0,-1 3-1 16,-1-1 2-16,1 3-1 0,-5 2-2 15,2 4-2-15,-5 1-2 0,-5 1-5 16,2 2-3-16,1 0-2 0,-4 0 0 16,3 0-1-16,-6 7 0 0,0 3-3 15,0 0-6-15,-6 7-4 0,-4-2-1 16,-3 1-5-16,-4 0 1 0</inkml:trace>
  <inkml:trace contextRef="#ctx0" brushRef="#br0" timeOffset="379061.7314">409 6205 75 0,'0'0'25'0,"0"0"-6"16,0 0-5-16,0 0 1 0,0 0-2 0,0 0 1 15,0 0 3-15,0 0-2 0,0 0 3 16,0 0-1-16,26-45 1 16,-9 29-1-16,2 1-3 0,1-1-6 15,3-3-2-15,1-1-4 0,2 0-3 0,1 2-2 16,2 3-1-16,3 0-3 0,0 5-1 16,1 0-5-16,0 5-11 0,-1 3-16 15,4 2-31-15,-1 0-59 0</inkml:trace>
  <inkml:trace contextRef="#ctx0" brushRef="#br0" timeOffset="396657.9441">2423 6777 48 0,'0'0'19'0,"0"0"-2"0,0 0-1 15,0 0-2-15,0 0 4 0,0 0-1 16,0 0-4-16,0 0-2 0,0 0 2 16,0 0-1-16,26-13 3 0,-30 23 3 15,-9 7-2-15,-10 9-1 0,-6 1 0 16,-6 5-4-16,-4 5 0 0,0 2-3 15,-4 2-3-15,1 1-2 0,1 2-2 0,4 1 0 16,2-2 3-16,2 1 2 0,1-3-3 16,3-2-3-16,3-2 0 0,4-5-9 15,5-4-4-15,7-10-10 0,3-8-25 16,7-1-20-16,0-4-50 0</inkml:trace>
  <inkml:trace contextRef="#ctx0" brushRef="#br0" timeOffset="397140.6697">831 7624 203 0,'0'0'51'0,"0"0"-7"0,-20-100-6 15,16 79-8-15,2 3-4 0,1 7-3 0,-1 5-8 16,2 1-5-16,0 5-4 0,0 2-5 16,0 13 3-16,2 12 0 0,2 11 0 15,-1 6-1-15,0 3 1 0,5 3-3 16,0 2 0-16,-1 0 3 0,4-2-3 15,-2-5 4-15,3-3-3 0,-1-5-4 0,-2-5 0 16,1-6-4-16,-1-5-2 16,1-8-8-16,0-3-11 0,-4-4-24 0,1-4-24 15,2-2-24-15,-2-2-32 16</inkml:trace>
  <inkml:trace contextRef="#ctx0" brushRef="#br0" timeOffset="397549.0811">1139 7678 91 0,'0'0'21'0,"0"0"-3"0,0 0-3 15,0 0 0-15,0 0-2 0,0 0-3 0,0 0-3 16,-32 83-2-16,32-63-1 0,3-2-3 15,3 0 1-15,0-2-1 0,2 0 1 16,-3-4 0-16,-1 1-1 16,2-5 0-16,-3 2-1 0,0-1 2 0,-2-6 0 15,1 2-2-15,-2-5 3 0,0 0-1 16,0 0-4-16,0 0 5 0,0 2-4 16,0-2 3-16,2 0-2 0,0 0 2 15,-1-9 2-15,5-8-3 0,7-4-1 16,6 0-1-16,1-3 3 0,-1 0 3 0,-5-2 10 15,-8 0 4-15,-6 2 2 0,-3 1-1 16,-14 1 2-16,-6 4-6 0,-2 4-3 16,5 5-6-16,6 5-8 15,2 2-4-15,5 2 0 0,-6 4-6 0,1 7-3 16,6 5-4-16,5 2-9 0,1 2-18 16,6-1-12-16,4-1-15 0,9-2-22 15</inkml:trace>
  <inkml:trace contextRef="#ctx0" brushRef="#br0" timeOffset="398700.8214">1430 7592 203 0,'0'0'52'0,"0"0"-7"16,0 0-7-16,0 0-9 0,0 0-10 15,0 0-9-15,0 0-6 0,0 0-4 16,0 0 2-16,0 0 0 0,-6-23-2 15,6 48 1-15,0 10-1 0,0 1 1 16,-1 0-1-16,-1-1-1 0,2-1-1 0,0-3-1 16,0-3 6-16,0-4-4 0,0-5 4 15,0-3-2-15,0-5-3 0,2-6 3 16,-1 6-3-16,-1-6 2 0,0 0 0 16,3 1 2-16,-3-6 1 0,0 0 0 15,3 0-1-15,4-4-3 0,0-8-3 0,2-6 3 16,4-2-2-16,-3-5 4 15,0-1 0-15,3-1 0 0,-3-2 0 16,2-1 1-16,1-1 0 0,-3 1-1 16,6 2 0-16,-3 1 0 0,1 5 0 0,-5 6 0 15,-3 7-1-15,-3 6-1 0,-3 3 0 16,0-2-1-16,0 2 0 0,1 0 1 16,1 0 2-16,-1 0-1 0,-1 2 1 15,0 12-2-15,0 2 1 0,-6 7-1 16,-4-1 1-16,4-4 0 0,-5 0 0 0,5-1 0 15,0-5 0-15,0 2 0 0,-2 0-2 16,2-2 2-16,2 3 0 0,-2-3 0 16,3-3 0-16,-3-2 0 15,2 2 0-15,4-4 0 0,-3-1 0 0,3-4-1 16,0 0 1-16,0 0 0 0,0 2 0 16,-1 0 1-16,1-1-2 0,0 1 1 15,0 0-1-15,0-2 0 0,0 1 1 16,0-1 0-16,0 1-1 0,1 1 0 15,6-2 0-15,5 1-2 0,4 1 0 0,-3-1-2 16,4 0 1-16,2-1-3 0,-7 0 0 16,9 2-3-16,1-2-8 0,-2 0-1 15,8 0-6-15,-4 0-2 0,1 0 0 16,-4-3 5-16,0-1 4 0,-1-4 6 16,-3-1 5-16,-1 0 5 0,-4-3 2 15,-1 4 1-15,-5-4 1 0,0 5 1 16,-3-4 1-16,0 1 1 0,-3-4 2 15,0-8 0-15,0 2 2 0,-2-5 1 16,-2 0 2-16,-2 4 2 0,3 6 4 0,0-2 3 16,0 6 2-16,0-1 1 0,-2 2-2 15,5 5-3-15,-3 1-6 0,3 4-5 16,0-2-4-16,0 2-3 0,-3 0 0 16,0 14-1-16,-1 5-1 0,-2 9 1 15,3-1-5-15,0 2 4 0,3-2-1 0,0-1 0 16,0-7-2-16,-3-1 1 0,3-5-3 15,0-1 2-15,0 0-1 16,0-5-1-16,0-1 2 0,0-6 1 16,0 0 2-16,0 0 1 0,0 0 3 0,0 1-3 15,0-1 0-15,0 0 2 0,0-2 0 16,0-12-1-16,0 0 4 0,0-7-2 16,0 3 3-16,0 4 1 0,0-6 0 15,0 9 0-15,0-1 2 0,3 2-3 16,3 0 2-16,-2 0 1 0,-2 5 0 0,1 2 0 15,-3 3-1-15,0-1 0 16,4 1-2-16,7 3 1 0,1 9-1 16,1 8 2-16,0 4-8 0,-6 4 3 15,-1 4-2-15,-3 0 2 0,-3 4 5 0,0 2-7 16,0 1 4-16,0 0-4 0,0 3-2 16,-3-2 1-16,2 1-2 0,-2-1 0 15,-3-4 1-15,3-4-1 0,0-3 2 16,2-11-1-16,-2-3-1 0,1-4 2 15,0-7 1-15,2 1 0 0,-5-3 0 0,1 1 0 16,1 0 0-16,-4-3 0 0,-6 0 1 16,0-11-1-16,-6-4 0 0,9-5-1 15,1-2 0-15,3-6-1 0,5-1 1 16,1-4-1-16,4-2-1 0,6-3 0 16,2-1-1-16,7-2-5 0,2-2-8 15,1 2-6-15,6 0-24 0,-1 7-19 16,2 6-40-16,-3 3-128 0</inkml:trace>
  <inkml:trace contextRef="#ctx0" brushRef="#br0" timeOffset="401600.397">247 6322 7 0,'0'0'15'0,"0"0"-2"15,0 0 1-15,0 0-22 0,0 0 1 16,0 0-3-16,0 0 2 0,-85 7 18 16,73-18-2-16,-2-1-1 0,2-5 0 15,5-2-1-15,-3-1 1 0,1 1-2 16,2-1 1-16,-5 0-2 0,2 2 0 0,0 1 0 15,-2 2-1-15,1 0-2 0,-1-2-1 16,2 2 0-16,3 3-1 0,4-3 1 16,0-2 1-16,3-1 3 15,0-6-2-15,0 7 3 0,0-3-4 0,0-2 3 16,0-1-2-16,0-6-1 0,0 2 3 16,6-1-2-16,8 1 2 0,-2 0-1 15,2 1 1-15,-5 0 0 0,1 0 0 16,-4 0 0-16,4 2 1 0,-3 0 1 15,-1-1 1-15,0 2-3 0,4-2 0 0,-6 1 0 16,2 1-3-16,-3-1 1 0,3-1 2 16,1 3-2-16,3-3 0 0,0 0 2 15,-1 0-3-15,4 1 3 16,-3-1-2-16,-1 2 0 0,4-1 20 0,-6 3-2 16,3 2 3-16,-1 5 0 0,-2 0-20 15,-1 2-2-15,-2 3 1 0,2-5-2 16,4 4 1-16,2 1-1 0,-5-2 1 15,7 2-1-15,-5 0 1 0,7-2-1 16,0-1 1-16,1-1 0 0,-1 3 2 0,3 0-1 16,0-3 1-16,1 4-1 0,0 0 0 15,-4 3-1-15,1 1 0 0,-2 4 1 16,2 1-1-16,-1 0 0 0,-3 0-1 16,0 6 0-16,0 5 0 0,2 3-1 15,-1 4 4-15,-4 0 2 0,-1 0 1 0,1 2 0 16,-3 0 1-16,5-1-2 15,-1 2 1-15,1 1 2 0,0-1-4 16,3 1 3-16,0 3-3 0,2-1-3 16,-1 1 2-16,0-1-3 0,0 0 0 0,3 0 1 15,-6 1 0-15,1 0-1 0,-2 3 0 16,1 4 0-16,-3 3-1 0,-3 4 1 16,-2 5 0-16,-5 3 0 0,0 0-1 15,-2 2 1-15,-8-2 0 0,0 0 4 16,-9-2-1-16,3 1 0 0,-6-3-1 0,-1-1-3 15,-1-1 0-15,0 0 0 0,0-1 2 16,-2-4-1-16,4-2 1 0,2-6-1 16,0-4 1-16,1-5-1 15,0-6 1-15,5-5-1 0,-1-4 0 0,5-2 2 16,-3-2 1-16,-7 0-1 0,8 0 3 16,-8-2-5-16,1 2-4 0,-1 0 0 15,-3 5-2-15,4 1 0 0,5 0 1 16,-1-2-3-16,7 2-2 0,3-5-5 15,-5-1-7-15,4 0-13 0,0 0-25 0,-5 0-31 16</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5:00:43.942"/>
    </inkml:context>
    <inkml:brush xml:id="br0">
      <inkml:brushProperty name="width" value="0.05292" units="cm"/>
      <inkml:brushProperty name="height" value="0.05292" units="cm"/>
      <inkml:brushProperty name="color" value="#FF0000"/>
    </inkml:brush>
  </inkml:definitions>
  <inkml:trace contextRef="#ctx0" brushRef="#br0">3467 7190 100 0,'0'0'38'0,"0"0"3"0,0 0 4 16,0 0 0-16,0 0 2 0,0 0-4 15,0 0-3-15,0 0-6 0,0-80-5 16,0 80-8-16,0-2-4 0,0 2-8 0,0-1-4 16,3 0-2-16,-3 1 2 0,0 0 1 15,0 0 1-15,0 12-1 0,0 11-2 16,0 6 3-16,0 3-5 0,0 2 2 16,0 1-3-16,0 1-4 0,3 0 2 15,3-1-1-15,0 0 0 0,-2-5-3 0,3-2-1 16,-1-5-4-16,-2-8-8 0,-1-6-21 15,3-3-23-15,-3-3-39 16,4-3-34-16</inkml:trace>
  <inkml:trace contextRef="#ctx0" brushRef="#br0" timeOffset="428.7452">3739 7128 201 0,'0'0'41'15,"0"0"-14"-15,0 0-5 0,0 0-10 0,0 0-2 16,0 0 0-16,0 0-3 0,0 0-3 16,0 0-2-16,0 0 2 0,-94 94-1 15,78-64 0-15,-1 2-1 0,5-1-2 16,2-3 0-16,2-3-3 0,5-5 4 15,0-2 1-15,3-6-2 0,0 0 1 0,0 0 0 16,4-4-2-16,6 2 2 0,-3-5-1 16,8 0 0-16,2-5 1 0,2 0-2 15,7-5 1-15,-1-6-2 0,1-1 0 16,-3-3 1-16,-1 1 2 0,-2-1 1 16,-3-2-1-16,-2 2 0 0,-5 0 0 15,-3 3 1-15,-3-3 3 0,-4-2-3 16,0 0 4-16,-3-5 0 0,-8 3 4 15,2 1 4-15,-4 3-6 0,-3 3 1 16,3 3-7-16,-1 3 0 0,-1 3-3 0,-2 3-2 16,-2 0 1-16,2 7-11 0,5 1-5 15,4 4-26-15,3-4-30 0,5 2-14 16,0 0-43-16</inkml:trace>
  <inkml:trace contextRef="#ctx0" brushRef="#br0" timeOffset="1562.4843">3989 7229 348 0,'0'0'60'16,"0"0"-19"-16,0 0-11 0,0 0-19 15,0 0-3-15,0 0 0 0,0 0-5 16,0 0 1-16,0 0-2 0,-23 12-4 0,19 11 3 15,-2 1-3-15,2-1 0 16,-2 0 1-16,3 0-4 0,2-8 2 16,-1 2-3-16,2-5 1 0,0-1 2 15,0-1 0-15,0-5 2 0,3 1 1 0,0-3-1 16,6-3 2-16,2 0 0 0,2-3 1 16,0-8-1-16,2-4 0 0,-5-2-1 15,3-1 1-15,-3-1 0 0,3 0 0 16,-6 1 1-16,5 0 0 0,-5-1-2 15,0 1 3-15,-1 5-4 0,1-1 2 0,-4 7-1 16,2-3-5-16,0 2 7 0,-5 5-8 16,3-1 6-16,-3 4 3 0,0 0-3 15,0 0 6-15,0 0-4 16,0 4 0-16,0 7 0 0,-3 5 0 0,-2 3-1 16,-3 0 1-16,1-2-1 0,0-1-2 15,-3 1 2-15,4-5-1 0,0 0 1 16,-1 1 0-16,2-5-1 0,-3 4 1 15,2-4-1-15,5-5-1 0,-1 1 0 16,2-4-1-16,-1 0 0 0,1 0 1 0,0 2-1 16,0 4 1-16,0-1 0 0,1 1 1 15,2 2-1-15,6-6 1 0,-1 1-1 16,1-3-1-16,4 2-1 0,0-2 1 16,-1 0-1-16,2 0-1 0,5 0-1 15,3-2 1-15,2-1-4 0,-2 1-5 0,3-2-6 16,-4 1-6-16,1 0-1 15,-2 0-1-15,0-3 5 0,-1 0 2 16,0-1 1-16,-2-3 2 0,-1 0 4 16,-3-1 7-16,-1 2 4 0,-5 0 4 0,0 1 0 15,-4-1 0-15,0 0 1 0,-3 0 2 16,0-2 2-16,0 2 3 0,-6-4 0 16,1 3 5-16,-4 0 3 0,-3 0 7 15,4 5 3-15,-1 2 1 0,-1-1 0 16,-2 4-7-16,1 0-5 0,-8 0-4 0,7 7-4 15,-1 5-2-15,-1 4-3 0,1 3-2 16,1 1 1-16,2 1-3 16,1 1 0-16,1 3-2 0,2-1 0 15,5 1-1-15,-1-3 1 0,2-1-2 0,0-4 0 16,2-3-1-16,-1-4-3 0,9-4 2 16,-3 1-1-16,2-7-1 0,10 0-1 15,-3-5-3-15,5-9 2 0,-2-4 4 16,-3-2 4-16,3-1 2 0,-6-2 2 15,0 0 1-15,-6 2 0 0,0 6 3 0,-2 0 0 16,-4 4 4-16,-1 5 0 0,0-6 1 16,0 6 3-16,0 0 1 0,0 1-1 15,0 5-1-15,0-1-4 0,0 1-2 16,0 0-3-16,0-2 0 0,-3 2 1 16,-1 0-1-16,-2 8 0 0,2 1-2 15,2 3 0-15,1 6-1 0,1 2 0 16,0 8-1-16,0-3 0 0,4 2 0 15,-1 3-1-15,0 3-1 0,3 3 1 16,-2 2-2-16,1 0 1 0,0 0-1 0,2-3 0 16,-2-2-2-16,1-3 2 0,-2-3 1 15,-1-3 1-15,0-7 4 0,-3 2-1 16,0-3 2-16,0 2-2 0,-6-4 0 16,0 1 0-16,-4-7 0 0,0-2 2 15,-6 1-1-15,-3-7 2 0,0 0-1 0,-5-2-1 16,1-7 1-16,1-3-2 15,3-2-5-15,2-1 4 0,2-3-5 16,1-1 3-16,7 0 1 0,1-3-2 16,6-5 0-16,0 0-2 0,6-5 1 0,7-4-4 15,4-1-4-15,6-2-11 0,3 1-23 16,3 4-37-16,1 4-52 0,-2 6-123 16</inkml:trace>
  <inkml:trace contextRef="#ctx0" brushRef="#br0" timeOffset="10108.548">5616 8180 126 0,'0'0'47'0,"0"0"2"0,0 0-2 0,0 0-1 16,0 0-3-16,-10-82-7 0,7 73-5 15,-1-1-5-15,1 2-4 0,0 3-4 16,1 0 0-16,2 5-4 0,0-2-4 16,-2 2-1-16,2-1-4 0,-3 1-1 15,3-1 0-15,-3 1 3 0,-1 7 0 16,-2 8 0-16,0 9 0 0,0 3-1 15,2 4 0-15,3 4-2 0,1 2-2 16,0 2 0-16,1-1-3 0,6 1 2 16,-1-5-2-16,1 0 1 0,-1-5 0 0,4-3 0 15,-3-2 5-15,-1-3-6 0,0-7 4 16,-3-5-5-16,0-2-4 0,-2-3-1 16,2 1-10-16,-2 0-4 0,-1-5-7 15,0 0-10-15,0 0-20 0,0 2-22 16,0-2-18-16,0 0-5 0,-1 0 9 0</inkml:trace>
  <inkml:trace contextRef="#ctx0" brushRef="#br0" timeOffset="11216.9753">5503 8597 149 0,'0'0'46'0,"0"0"3"0,0 0-6 15,0 0-2-15,0 0-5 0,0 0-6 16,0 0-8-16,0 0-6 0,0 0-5 15,0 0-4-15,-11-7-1 0,11 4-2 0,4-1 1 16,8 2-3-16,1 0-1 0,4 2 0 16,2 0 0-16,3 2-2 0,2 2 2 15,1 1-2-15,2-2 1 0,5 0-2 16,-2-3 0-16,2 0-1 0,-3 0 1 16,1 0-1-16,-1 0 1 0,-5 0-1 15,0 1 2-15,-7 2-1 0,-5 1 1 16,-2 0-1-16,-4-2 2 0,-2 1 1 15,-4 3 0-15,-7 4 0 0,-6 6 2 16,-10 2 0-16,-6-2 0 0,-4 0 1 0,-2-3 0 16,2 1-1-16,-2-2 0 0,2-1-2 15,1 1 3-15,0 0-3 0,6-2 0 16,2 3 1-16,2-1-1 0,7 0 1 16,5-3 0-16,2 3-2 0,5-5 1 15,1 5-1-15,2 3 0 0,0-2 1 0,5 2-1 16,6-1 0-16,4-3 0 0,6-5-2 15,5-2 0-15,3-2 1 16,3-2-1-16,3 0-1 0,-2 0 0 16,-1 0-2-16,-5 0 0 0,-1 0 0 0,-5 3 0 15,-7 0 1-15,2 0 0 0,-2 1 2 16,-5 1-1-16,0-2 3 16,-1 1-1-16,-5 0 3 0,0-1 0 0,2 0-2 15,-5-3 2-15,0 5-2 0,-2 7 1 16,-7 3 1-16,-6 3 0 0,-7-3 1 0,0-1-1 15,-4-1 1-15,0 1 0 0,-1 1 1 16,-1 0-2-16,-2-1 0 0,1 2 2 16,0-2-1-16,-1 2 1 0,5-1 5 15,0 0-5-15,10-5 5 0,4-3-4 16,7-3-3-16,4-4 1 0,0 0 0 16,0 0-2-16,0 6 0 0,0-1-1 15,3 3 0-15,3-1 0 0,3-2-1 16,6 1 1-16,0-4-1 0,5 5-1 15,0-4 2-15,-2 2-1 0,-1 2-1 0,-4 1 2 16,3 0-2-16,-6 3 2 0,4 3 0 16,-5-1 0-16,-3 4-3 0,1-4 2 15,-4 2-2-15,-1 1 2 16,-1-5 0-16,-1 6 1 0,-1-1 1 0,-7-2-1 16,-2 4-1-16,-3-3 1 0,-1 0 0 15,-2-1 0-15,1-3 1 0,2-2 0 16,2-1-1-16,2-4 0 0,6-3 1 15,-4 4-1-15,3-3 0 0,-1-1 0 16,1 2 0-16,4-3 0 0,0 0 2 0,0 0-2 16,-3 0-1-16,3 2 1 0,-3-2-1 15,3 1 1-15,0-1 1 0,0 1-1 16,-1-1 1-16,1 2 0 16,0-2-1-16,-2 1 2 0,2-1 0 0,0 2-1 15,0-2 1-15,0 2-2 0,0-1 1 0,0-1-1 16,0 2 1-16,0 0-1 0,0 3 1 15,2 0 1-15,-1 5 1 16,2 6 1-16,-3 0 0 0,0 9 3 16,0-1-1-16,-3 3 4 0,-1 5-1 0,-1 3 3 15,0 4 3-15,2 3-7 0,0 1 5 16,0 1-6-16,3 2 1 0,0 0 1 16,0-1-2-16,3 0-3 0,7-1-4 15,-1-4 1-15,2-3-3 0,4-4 3 16,-1-6-1-16,2-4 0 0,-1-2 0 0,-3-4 0 15,-3-6 0-15,0-1 0 16,-3-3-1-16,-3-4-1 0,1-1 0 16,-4-2 0-16,0 0 1 0,0 0 0 15,0 0 0-15,0 2-3 0,0-2-3 0,-7-3-3 16,-2-3-5-16,-3-5-5 0,-2 0-8 16,5 1-7-16,-1-2-10 0,3 6-13 15,1-3-17-15,3 3-22 0,-4-5-50 16</inkml:trace>
  <inkml:trace contextRef="#ctx0" brushRef="#br0" timeOffset="11708.6919">5126 10411 242 0,'0'0'67'0,"0"0"-9"0,0 0-13 0,0 0-8 15,0 0-13-15,0 0-2 0,0 0-6 16,0 0-4-16,0 0-2 0,26-76-1 16,-6 67-3-16,6 0 2 0,3 0-3 15,9 0-2-15,1 0 1 0,4-2-3 16,5 0 0-16,1 1 0 0,7-2 0 0,1 1-1 15,9-1 1-15,2 0-1 0,3 0 0 16,0 1 0-16,3 2 0 0,-5 1 0 16,-1 4-1-16,-4 0 0 15,-5 3-1-15,-4 1 0 0,-3 0-1 0,-7 0 0 16,-6 0-5-16,-6 3-2 0,-5 0-10 16,-11 0-13-16,-5-1-25 0,-2 6-29 15,-6-3-40-15</inkml:trace>
  <inkml:trace contextRef="#ctx0" brushRef="#br0" timeOffset="12257.6444">5369 10323 170 0,'0'0'59'0,"0"0"-7"0,0 0-7 16,0 0-14-16,0 0-12 0,0 0-6 15,0 0-2-15,0 0 1 0,0 0-2 16,0 0-2-16,-55 93-2 0,35-62-2 16,-2 1-2-16,-1 2 4 0,7-1-4 15,-1-4 0-15,2-1-3 0,9-10-3 16,-1-2-6-16,3-5-3 0,4-6-3 15,0-1-3-15,0-3-15 0,0 1-27 0,13-2-28 16,3-3-62-16</inkml:trace>
  <inkml:trace contextRef="#ctx0" brushRef="#br0" timeOffset="12502.1986">5685 10235 190 0,'0'0'74'0,"0"0"-16"0,0 0-15 16,0 0-19-16,0 0-9 0,0 0-6 15,0 0 0-15,0 0-2 0,-86 67-2 16,60-35-2-16,1 1-1 0,4 0-3 16,3 3 0-16,1-3 2 0,7-1-5 15,1-4 2-15,3-8-6 0,2-8-4 0,4 0-2 16,0-7-4-16,0 0-10 15,0 1-16-15,0-6-19 0,10 0-15 16,3-2-11-16</inkml:trace>
  <inkml:trace contextRef="#ctx0" brushRef="#br0" timeOffset="12714.4157">5810 10228 199 0,'0'0'62'0,"0"0"-7"0,0 0-11 0,0 0-14 16,0 0-8-16,0 0-7 0,0 0-4 16,0 0-1-16,0 0-3 15,0 0-5-15,-6 98-1 0,-16-59-3 0,-2 1-2 16,-1-2-1-16,4-5-2 0,2-1-1 16,3-6-9-16,9-7-12 0,4-9-23 15,1-4-30-15,2-6-27 0</inkml:trace>
  <inkml:trace contextRef="#ctx0" brushRef="#br0" timeOffset="12909.6168">6170 10117 330 0,'0'0'62'0,"0"0"-17"16,0 0-20-16,-7 94-9 0,-5-58-10 15,-4 4-3-15,0-2-4 0,-1-2-4 16,1-4-3-16,2-5-6 0,2-3-12 0,1-4-15 16,5-6-24-16,0 2-29 0,0-2-31 15</inkml:trace>
  <inkml:trace contextRef="#ctx0" brushRef="#br0" timeOffset="13956.4702">4929 7781 111 0,'0'0'40'0,"0"0"-4"16,0 0-4-16,0 0-6 0,0 0-4 15,0 0-7-15,0 0-3 0,0 0-4 16,0 0-2-16,0 0-1 0,-10-66-3 0,10 65-1 15,0 0 0-15,0 1-1 16,-3-2 2-16,3 2 0 0,-1 0 3 16,-3 0-1-16,-2 4 2 0,0 9 3 0,-1 3 4 15,1 3 1-15,0 1 3 0,-1 5 1 16,1 2-1-16,3 3 1 0,-1 4-5 16,-1 1-3-16,4-2-3 0,-3 1-4 15,4-3 0-15,0 0-1 0,0-2-1 16,4-2 0-16,-3 0 1 0,2-2-2 0,-1 0 2 15,-2-8-1-15,0 1-1 0,0-6 0 16,0-5 0-16,0-1 0 16,0-6 0-16,0 0 1 0,0 0-1 15,0 1 1-15,0 0-1 0,0 1 1 0,0 0-1 16,0-1 1-16,0 1-1 0,0 0 0 16,0-1-1-16,0 1 1 0,0-1-1 15,0 0 0-15,0 1 1 0,0-1 0 16,0 1 0-16,0-1 1 0,1 1-1 15,1-2 1-15,-1 0-1 0,5 0 0 0,10 0-1 16,3 0 2-16,7 0-1 0,0-5 0 16,1 0 1-16,2 0-1 0,4-2 0 15,2 2 0-15,1 0 0 0,2-3 0 16,4 3 0-16,0-3 0 0,4 2 1 16,-1-2-1-16,-3 1-1 0,4-1 1 15,-1 0-1-15,1-1 0 0,1 2 1 16,-3-1 0-16,0 2-1 0,-3 0 0 15,-3 2-2-15,0-1 1 0,-5 0-1 16,2 1 1-16,-2-1 0 0,-4 0-1 0,0 1 0 16,-9 3 0-16,0-1-1 0,-2 2-3 15,-8 0-2-15,10 0-4 0,-4 3-6 16,-9 1-6-16,8 3-5 0,-7-2-8 16,-5-4-4-16,0 2-9 0,-3-3-12 15,0 0-21-15</inkml:trace>
  <inkml:trace contextRef="#ctx0" brushRef="#br0" timeOffset="14791.6835">5026 7678 108 0,'0'0'33'0,"0"0"-4"0,0 0-1 15,0 0-2-15,0 0-3 0,0 0-4 16,0 0-5-16,0 0-6 0,0 0-4 15,0 0-2-15,-6-17 1 0,15 14-2 0,7-2 2 16,3 1 1-16,4 1 0 0,3 1 1 16,4-1 1-16,4 1 0 15,2-1-2-15,4 0-1 0,2 2 0 16,5-2-2-16,0-2 2 0,2 1-3 0,2-1-2 16,4-1 2-16,1 0-1 0,-1 0-1 15,0 1 0-15,0 1-1 0,-4-1-1 16,-3 1-1-16,-5-1 0 0,-4 2 1 15,-3 1 0-15,-7 0 1 0,-6 2-1 16,0 0 3-16,-11 0 0 0,-6 0 0 0,5 0 1 16,-7 0 1-16,1 0 1 0,-1 2 0 15,-4-2 3-15,0 0-1 0,0 0-1 16,0 1 2-16,0 0-2 0,0 0 1 16,0-1-3-16,0 2 1 0,0-2-2 15,0 2-2-15,-1-2 2 0,1 1-1 16,-2 1 1-16,2-1 1 0,0 1 1 15,0-1-1-15,0 5 1 0,0-1-1 16,0 3 0-16,3-1 0 0,-1-4 1 16,2 5 0-16,-4-4 2 0,3 1 2 0,-3 4 2 15,0 0 5-15,-3 5-1 0,-1 3 2 16,-2-6-3-16,0 3-2 0,0 0-2 16,-2 0-1-16,0 4 0 0,4-4-2 15,1 1-1-15,0 3 2 0,3 3 0 16,0 7 4-16,0-1-2 0,0 2 1 0,0 1-4 15,0 2-3-15,0 1-1 16,0-1 0-16,0-2 1 0,0 1-2 0,0-4 0 16,3-9 1-16,-3 2-1 15,0-8 1-15,0-6 0 0,3 7 1 0,-3-8-2 16,0 0 1-16,0 1 1 0,0-6 0 16,0 0 1-16,0 0 0 0,0 0-1 15,0 2-2-15,0-2 1 0,-3 0-2 16,-1-8 1-16,-3 2 0 0,4 3-1 15,1 0 0-15,2 3-1 0,-1-2-4 0,1 2-3 16,-2 0-5-16,-5 0-3 0,0 2-2 16,-6 8-6-16,-3 5-16 0,-1 8-18 15,-4 0-24-15,1 3-31 0</inkml:trace>
  <inkml:trace contextRef="#ctx0" brushRef="#br0" timeOffset="28477.1432">2438 15523 221 0,'0'0'59'0,"0"0"-2"15,0 0-4-15,0 0-9 0,0 0-9 16,0 0-9-16,-32-82-7 0,32 78-5 0,-3 1-3 15,3 3-5-15,0-1-4 0,0 1-1 16,-6 0-2-16,0 8 0 16,-5 12 1-16,4 9-1 0,-1 4 0 15,4 6 0-15,1 3 0 0,-1 1 0 0,4-3 0 16,0 0 0-16,0-5-1 0,0-5 1 16,0-4 6-16,4-8-5 0,-1-3 4 15,-2-5-4-15,1-6-1 0,-1 1 2 16,-1-5 0-16,0 0 3 0,0 0-1 15,6 0-1-15,0-7-3 0,5-6 3 0,-2-7-1 16,-3-3 7-16,-3-1 3 0,1-3 0 16,-4 0-1-16,0-1 0 0,0 2-1 15,0 1-1-15,-1 2 0 16,-2 6-4-16,-3 0 0 0,3 1-1 0,-1 5-2 16,-3-4 1-16,4 6-2 0,-3 0 1 15,3-1-1-15,3 6 0 0,-1 0 0 16,1-4-1-16,0-3 0 0,1 1 0 15,8-4 0-15,2 3 2 0,1 4-1 16,8-4 0-16,-2 4 0 0,-1 0-1 0,-4 1-1 16,3 2 0-16,-2-1 0 0,-2 2 0 15,5-1 0-15,-1-1 0 0,0 1-2 16,0-1-1-16,0 2-4 0,-5 1-1 16,1 1-7-16,2 0-5 0,-5 1-10 15,7 0-16-15,-6 0-19 0,3 7-20 0,-4-1-28 16,-2 5-46-16</inkml:trace>
  <inkml:trace contextRef="#ctx0" brushRef="#br0" timeOffset="28702.2196">2324 15784 337 0,'0'0'65'0,"0"0"-18"15,0 0-10-15,0 0-12 0,0 0-8 16,0 0-7-16,0 0-4 16,0 0-4-16,0 0 0 0,17-39 0 15,9 39-4-15,1 0 1 0,2 0-1 0,0 2-2 16,4 1-1-16,-1 1-9 0,4-4-16 16,2 0-30-16,3-3-36 0,3-4-46 15</inkml:trace>
  <inkml:trace contextRef="#ctx0" brushRef="#br0" timeOffset="28998.0863">3158 15742 482 0,'0'0'50'0,"0"0"-18"0,0 0-11 15,0 0-10-15,0 0-4 0,0 0-6 16,0 0 1-16,0 0-2 0,0 0-3 16,13-29 1-16,4 29-1 0,2 2-1 15,3 5-7-15,-3 0-5 0,1 0-10 0,0 1-14 16,-4-1-18-16,0-1-18 15,-6 0-18-15,-1-1-6 0,-4-1-6 0</inkml:trace>
  <inkml:trace contextRef="#ctx0" brushRef="#br0" timeOffset="29158.397">3159 15917 275 0,'0'0'81'0,"0"0"-12"15,0 0-13-15,0 0-15 0,0 0-15 16,0 0-7-16,0 0-7 0,0 0-3 0,0 0-5 15,0 0-2-15,-36 16-2 0,42-11 0 16,4 1-4-16,10-1-7 0,2-5-17 16,3 0-31-16,-1-4-58 15,5-2-75-15</inkml:trace>
  <inkml:trace contextRef="#ctx0" brushRef="#br0" timeOffset="29829.4754">3699 15520 542 0,'0'0'52'0,"0"0"-17"0,0 0-12 15,0 0-10-15,0 0-8 0,0 0-4 16,0 0-1-16,0 0 0 0,0 0 0 0,-28 23-1 16,25 9 1-16,-1 3-2 0,4 3-1 15,-3 0-1-15,0-2 3 0,3-2-3 16,-1-4 3-16,1-3 1 0,0-7-4 16,0-3 5-16,0-6-7 0,0-7 3 15,0 3 1-15,0-7 1 0,0 0 1 0,1 0-4 16,5-9 4-16,6-4-5 0,2-10 5 15,-2 0 3-15,-1-4-3 16,2 1 2-16,-1-1-1 0,2 0 1 16,-2 2-1-16,2 0 0 0,-4 3 0 0,2 4-1 15,-5 6 0-15,3 1 1 0,-4 4-1 16,3 0-1-16,-1 3 1 0,-3 1-1 16,2 0 0-16,-1 1 1 0,-2 1-1 15,2 1 1-15,-6 0-1 0,0-2 1 16,0 2-1-16,3 0 2 0,-2 5 1 0,-1 7-2 15,0 6 1-15,-1 1-1 0,-9 4-1 16,1-3 2-16,-3 2 0 0,1-4 1 16,-1 0 0-16,-1-1-1 15,5-7 1-15,0 3-1 0,1-6 0 0,4 1 0 16,-1 0-2-16,0-5 1 0,2 1 0 16,-1-1 1-16,2 2-1 0,-2-2-1 15,0 1 0-15,3-4 0 0,0 0 1 16,0 0 0-16,0 2 1 0,0 5-1 15,0-4 1-15,0 2-2 0,0 2 2 0,6-3-1 16,1 2 0-16,3-1 0 0,-1-1 0 16,5 1-1-16,-4-4-1 0,5 2-1 15,2 0-1-15,-1 1-1 0,7-1-15 16,-1 2-7-16,-3-2-21 0,4 2-24 16,-3 1-19-16,-5-3-30 0,-4 0-17 15</inkml:trace>
  <inkml:trace contextRef="#ctx0" brushRef="#br0" timeOffset="30497.7664">4092 15724 389 0,'0'0'53'0,"0"0"-12"15,0 0-12-15,0 0-10 0,33-90-7 16,-27 83-3-16,0 0-5 0,2 0-1 16,-5 4-1-16,6 2-1 0,1 1 0 0,3 1-1 15,3 7 0-15,-3 1-1 0,0 4 1 16,-1 2 0-16,-2 4 1 0,-3-1 0 16,2 2 0-16,-2-1 1 0,-1 0-2 15,-2-6 2-15,-1 3 0 0,0-1 0 16,-2-5 5-16,-1 9 5 0,0-3-5 0,-1 0 5 15,-5 1-8-15,3-9-3 0,0 0 1 16,2-3 0-16,-1-3 0 0,1 3 1 16,1-5 0-16,0 0 0 15,0 0 0-15,0 0-2 0,-3 1 1 0,2-1-2 16,-1 0-1-16,2 0 2 0,-1 0-2 16,1 0 2-16,0-6-2 0,0-6-3 15,4-4 5-15,6-6-6 0,0 3 5 16,3-1 0-16,0 0-1 0,-1 0 1 15,5 1 1-15,-5-1 0 0,5 2 1 0,-5 0 0 16,1-1-2-16,-2 2 2 0,0-1-1 16,-3 1 2-16,1 6 0 0,-3-3 0 15,-2 5 0-15,-1-2 1 0,0 2-1 16,1 5 0-16,-1 0-1 0,-3 4-2 16,0-1 1-16,0 1-1 0,0 0 2 15,0 0-4-15,-7 9 2 0,-2 7-1 16,-3 3 1-16,-2 2-3 0,1 1 3 15,-3-1-1-15,3 0 1 0,-3 2-1 16,3-1 0-16,0 1-1 0,3-1 0 0,1 1-1 31,2-3 2-31,4-5 4 0,2 5-6 16,1-4 7-16,0-4-7 0,0 5 0 0,1-9 2 0,5 0-1 0,1-1-1 16,2-3 0-16,2-1-1 0,1-2-5 15,-2-1-2-15,3 0-6 0,2 0-6 0,-5-3-7 16,3-2-13-16,1-2-22 15,-7 4-20-15,2-2-31 0,-3 2-40 16</inkml:trace>
  <inkml:trace contextRef="#ctx0" brushRef="#br0" timeOffset="30681.7544">4724 15841 433 0,'0'0'34'0,"0"0"-26"0,0 0-13 0,0 0-27 16,0 0-56-16,0 0-117 0</inkml:trace>
  <inkml:trace contextRef="#ctx0" brushRef="#br0" timeOffset="35208.6292">2121 16748 145 0,'0'0'43'0,"0"0"-4"0,0 0-4 16,0 0-5-16,0 0-12 0,0 0-6 15,0 0-3-15,0 0-3 16,0 0 0-16,0-23 0 0,0 33-4 16,7 5-1-16,-2 5-1 0,-1 4-1 0,3-3 0 15,-4 5 0-15,0 0 0 0,-2-2-2 16,1-4 2-16,-1-5 0 0,1-3 0 16,-2-7 1-16,1 1-1 0,-1-6 0 15,0 0 4-15,0 0 4 0,0 2 1 16,2 1-2-16,-2-3-2 0,0 0-1 0,0 0 0 15,0-16 3-15,0-3 0 0,0-9-3 16,-2 2 4-16,1 2-5 0,-2 0 2 16,1 9 1-16,2-5 0 15,0 8-1-15,0-2 0 0,0 2-1 0,0 1-2 16,0 2 0-16,2 3 1 0,1-3-5 16,0 6 1-16,-2 2 1 0,2-4 0 15,0 2 1-15,0 3-1 0,4-3-2 16,-3 2 1-16,-1 1 0 0,0 0 1 15,6 0 1-15,-1 4 0 0,-2 0-1 0,3 6-2 16,-2-4 2-16,3 4 0 0,-4-2 0 16,0 0 1-16,0-1 1 0,-2 2-1 15,6-1-1-15,-6-1 0 16,2 1 2-16,-3 0 0 0,3-1 4 0,-2 2-1 16,2 0-2-16,-3 2 1 0,1 4-1 15,-4-4 0-15,3 6-2 0,0-5 1 16,-3 0-1-16,3 0 0 0,-3-6 3 15,0 6-3-15,0-8 0 0,0 1 2 16,3 1 2-16,-3-6 2 0,0 0 0 0,0 0-1 16,0 0-4-16,0 0 1 0,0 0 1 15,0 0-1-15,0-4-1 0,-3-7 0 16,-3-4 1-16,3 4-2 0,0-2 0 16,0-4 1-16,-1 6 1 0,3-7-1 15,1 2 0-15,0-4 0 0,0-2 0 0,7 4 2 16,0 1 1-16,2 4-3 0,2-1 1 15,-2 5-1-15,1 0-1 16,-1 0 2-16,7-1-3 0,-6 3 2 16,4 3 0-16,-5-1-1 0,-6 3 0 0,4 1-2 15,-1 1 2-15,-2 0-2 0,5 0 0 16,0 5 1-16,-5 2-3 0,6 5 2 16,-6 2 1-16,1 6-1 0,-1 0 1 15,-1-1-2-15,0 2 2 0,0 4-2 16,1-1 2-16,0 1-2 0,-1-2 0 0,2 0 1 15,-4-4 0-15,5-6 1 0,-3-4-1 16,-2-4 2-16,1 0-2 16,-2-5 2-16,0 0 3 0,0 0-2 15,1 3-1-15,-1-3-1 0,0 0-2 0,2 0-3 16,-2 0-10-16,0 0-16 0,0 0-13 16,0 0-13-16,0 0-8 0,-6 0-7 15,0 2-11-15</inkml:trace>
  <inkml:trace contextRef="#ctx0" brushRef="#br0" timeOffset="36561.0426">2980 16922 16 0,'0'0'7'0,"0"0"0"16,0 0-2-16,0 0 1 0,0 0-4 15,0 0 3-15,0 0 1 0,0 0 0 0,0 0 2 16,0 0-4-16,-13-65 0 15,12 53 1-15,1 1 2 0,-2-1 5 16,1-3-1-16,-2-2 2 0,-3 1 0 16,0 1 0-16,2 0 2 0,-5 0 0 0,-1 1 1 15,0-4 1-15,-3 1-1 0,3 4 2 16,-3-2 2-16,4 7-1 0,-4-1 1 16,2 1 1-16,2 3-2 0,-4-4 0 15,3 7-2-15,4 0-3 0,-4 0-3 16,-3 2-3-16,4 0-3 0,-4 5-2 0,2 2-1 15,2 4 2-15,-3 4-4 16,8-3 3-16,-2 3-3 0,6 1-1 16,0 2 0-16,0 5-2 0,3-2 0 15,4 1 3-15,-1-4-2 0,0-1 1 0,0-2 0 16,-2-3 0-16,3-3-1 0,-4-2 2 16,4 0-2-16,-4-3 3 0,2 0 2 15,-1-4-2-15,7 0 1 0,1-9-1 16,7-3-2-16,-9-3 4 0,0-2 1 15,0-1-2-15,-3-2 3 0,1 1-2 0,-1-1 0 16,1 0 1-16,-2 2 0 0,0 2-1 16,-3 2 4-16,0 3 0 0,0 0 5 15,4 1 2-15,-6 4 4 0,1 1-3 16,-2 5-3-16,0-1-4 0,0 1-2 16,0 0-3-16,-2 0 0 0,-6 6 0 15,-2 8-2-15,-1 5 1 0,3 0 1 16,4 6 0-16,-1 2 0 0,4 2-1 15,-1 3-1-15,2 4 0 0,0 1-2 16,6 0 0-16,0-1-1 0,7-2 1 0,-3 0 0 16,4-2-1-16,-2-2-2 0,1-1 3 15,0-2-1-15,2 1 2 0,-4-1-1 16,2 0 1-16,-4-4 13 0,-1 4-14 16,-3-4 14-16,-5 0-4 0,0 0-12 15,-8-7 11-15,-6 3-9 0,-2-6-1 0,-7 2 2 16,0-4-2-16,0-3 1 15,1-1 1-15,-4-4 0 0,3-3-2 16,3 0 2-16,1-8-3 0,0-8 0 16,3-5-12-16,6-5 8 0,6-6-12 0,4-4-10 15,0-4 6-15,11 2-23 0,4-4-1 16,5 2-19-16,3 4-26 0,5 0-24 16</inkml:trace>
  <inkml:trace contextRef="#ctx0" brushRef="#br0" timeOffset="38608.1926">3509 16817 212 0,'0'0'47'0,"0"0"-3"16,0 0-7-16,0 0-7 0,0 0-10 15,0 0-3-15,0 0-2 0,0 0 2 16,0 0-1-16,-7-8-2 16,8 6-3-16,11 1-3 0,1 0-1 0,6-2-1 15,1 3-4-15,3-5-1 0,7 2 0 16,-2-4-1-16,3 0 0 0,-1 1-1 16,0 0-1-16,1 0 0 0,-2 0-6 15,-5 2-4-15,-2 0-10 0,-5 3-23 16,-4 1-23-16,-3 0-33 0,-2 5-33 0</inkml:trace>
  <inkml:trace contextRef="#ctx0" brushRef="#br0" timeOffset="38836.6705">3593 17055 242 0,'0'0'56'0,"0"0"-17"0,0 0-10 16,0 0-11-16,0 0-5 0,0 0-3 15,0 0-1-15,0 0-4 0,98-71-4 16,-76 63-2-16,3 2-3 0,1 0-1 16,1 0-4-16,-1 2-16 0,0-1-20 15,-1 2-33-15,-2 3-30 0</inkml:trace>
  <inkml:trace contextRef="#ctx0" brushRef="#br0" timeOffset="39313.368">4377 16580 417 0,'0'0'50'16,"0"0"-11"-16,0 0-15 0,0 0-11 16,0 0-6-16,0 0-6 0,0 0-2 15,0 0 2-15,0 0 0 0,0 0-2 16,-6 15 1-16,6 14-3 0,0-2 1 0,0-1-1 15,0 2 1-15,0-6 0 16,0-4 0-16,0 0 1 0,0-4-2 0,0-1 1 16,3-1 2-16,-3-7-1 0,0 2 2 15,0-7 0-15,0 0 2 0,0 0 0 16,3 0-1-16,-3 0-1 0,6-8 0 16,1-4 2-16,0-10-2 0,2 0 3 15,-2 1-2-15,3-2 0 0,-1 2-1 16,-2-1 0-16,2 2 1 0,4 0-1 15,-3-1-1-15,1 3 0 0,-5 6-2 0,4-1-3 16,-4 5-4-16,-3 5-5 0,7 0-9 16,-7 0-10-16,7 2-8 0,-1 1-9 15,1 0-8-15,3 4-7 16,1 3 4-16,-2 2-8 0,0 2 7 0,-4-3-5 16</inkml:trace>
  <inkml:trace contextRef="#ctx0" brushRef="#br0" timeOffset="39544.6852">4448 16752 306 0,'0'0'59'15,"0"0"-7"-15,0 0-7 0,0 0-12 16,0 0-4-16,0 0-10 0,0 0-7 16,0 0-5-16,0 0-2 0,0 0-1 15,-48 9-2-15,51 0-1 0,7 4 1 0,6 6-3 16,0-6 1-16,3 4-1 15,1 0-3-15,-1 1 1 0,1-1-1 16,-1 1-1-16,4-1-1 0,-3 2-6 16,0-3-11-16,-2-3-15 0,-1 1-18 0,-5-5-31 15,1 2-28-15,-2-7-47 0</inkml:trace>
  <inkml:trace contextRef="#ctx0" brushRef="#br0" timeOffset="40356.8247">5068 16650 279 0,'0'0'58'0,"0"0"-7"15,0 0-10-15,0 0-10 16,0 0-5-16,-23-78-2 0,20 67-6 0,0 4-5 16,3-2-2-16,0 1-8 0,0-4 3 15,0 2-9-15,0 1 6 0,3 0 0 16,-3 4 0-16,9-1 0 0,-5 3-3 15,5 0 0-15,2 0-1 0,-2 3 0 16,8 0 0-16,-5 6 3 0,5 5-3 0,-4 2 4 16,-4 2-4-16,2-1 1 0,-3 4-1 15,-5 0-3-15,-2 4 2 0,-1 1 1 16,0 3 0-16,-3-6-2 16,-3 3 1-16,-2-2 1 0,2-4 1 0,0-1 1 15,2-9-2-15,2-2 2 0,1-1 1 16,1-4 1-16,0 0 4 0,0 0-2 0,0 0 0 15,0 0-2-15,0 0 2 16,0-4-2-16,0 0 2 0,0-4-2 16,3-3 0-16,1 2 3 0,1-2-2 0,-1 2 2 15,-1 0-2-15,5-1-1 0,-3 3-2 16,1-2-1-16,1-5 1 0,3 3 1 16,0-4-2-16,2 2 2 0,-1 0 0 15,5-3-1-15,1 1 1 0,1-1 0 16,-1 0-2-16,3 2-5 0,-4-2 5 0,-5 7-6 15,1-1 6-15,-6 6 0 0,-3 1 2 16,0 2-2-16,-3 1 0 0,0-2 0 16,0 2 0-16,3 0 0 15,-3-2-2-15,0 2 2 0,0 0 0 0,0 0-1 16,0 0 2-16,-6 2 3 0,-4 5-4 16,1 3 5-16,-1 0-4 0,0 4-1 15,0-2 0-15,-6 6 0 0,6 1-3 16,-3-2 0-16,6 1 2 0,-1 2-2 15,1-2 2-15,2-6 0 0,0 6 0 0,4-9 1 16,1 3-1-16,0 4-1 0,3-6 0 16,5 2-1-16,-2-5 0 0,1-2 2 15,2-1 0-15,4-1-1 16,-3-1 1-16,3-2-4 0,6 0 1 0,-7 0-3 16,5-3-2-16,-4 0-4 0,-2 0-3 15,4-2-5-15,-5 2-8 0,-6 2-16 16,-1 1-23-16,-3 0-39 0,0 0-33 15</inkml:trace>
  <inkml:trace contextRef="#ctx0" brushRef="#br0" timeOffset="42318.1599">2753 18113 95 0,'0'0'40'16,"0"0"-2"-16,0 0-2 0,0 0-3 15,0 0-6-15,0 0 2 0,0 0-8 16,-13-89-7-16,13 70-4 0,0 7-3 15,3-4-1-15,3 0-2 0,-2 6 2 16,9-3-4-16,-3 5 1 0,-1 4-1 0,5-3-1 16,-5 3-2-16,2 4-1 0,4 0 2 15,-2 4-1-15,3 11 3 0,-6 9-2 16,1 6 3-16,-3 9 9 0,-7 4-3 16,-1 7 0-16,0 6-3 0,-6-2-5 15,-2-1 4-15,2-4-2 0,2-4 0 16,-1-10 1-16,2-12-2 0,2-11 2 0,1-6 4 15,0-6 2-15,0 0-2 16,0 0 1-16,0-1-2 0,0-11-3 16,3-11 3-16,3-4-3 0,-2-5 1 0,2 1-2 15,2-1 1-15,-2-3 0 0,-3 1-1 16,3-1-2-16,0 0 0 0,-2-1 3 16,-1 2-1-16,-2 2-1 0,-1 2 1 15,2-1-3-15,-1 4 2 0,-1 7-1 16,3 0 2-16,3 2-6 0,0 1-1 0,4-2 1 15,0 3 1-15,0 4 3 0,0 1-1 16,-1 2 2-16,-2 5-4 16,-4 1 0-16,3 3 0 0,-6 0 0 15,0-3 1-15,5 3 1 0,0 0-1 0,1 3 3 16,-2 4-2-16,-1 3 2 0,0 0 0 16,-3 1-3-16,0 10 4 0,0-2-3 15,0 8 1-15,0 0 0 0,0-3 1 16,0 0 1-16,0-5-4 0,0 0 5 15,4-3-4-15,5 7 0 0,-2-7 2 0,-1-3-3 16,1-1 1-16,3-1-3 0,-3-6 5 16,4 1-4-16,-4-1-1 0,6-5-3 15,-3 0-7-15,3 1-8 0,-3-1-11 16,6 0-22-16,6 0-24 0,4-12-28 16,4-10-28-16</inkml:trace>
  <inkml:trace contextRef="#ctx0" brushRef="#br0" timeOffset="42574.8215">3671 17867 312 0,'0'0'62'0,"0"0"-12"0,0 0-18 15,0 0-13-15,0 0-8 16,0 0-5-16,0 0-3 0,0 0-3 16,0 0-2-16,3-18 0 0,16 9-2 0,-6 3-5 15,6 1-10-15,1 5-7 0,-3 0-11 16,2 0-18-16,0 0-11 16,-2 0-14-16,-8 0-2 0,5 0 2 0</inkml:trace>
  <inkml:trace contextRef="#ctx0" brushRef="#br0" timeOffset="42758.803">3755 18193 228 0,'0'0'59'16,"0"0"-5"-16,0 0-13 0,0 0-4 16,0 0-7-16,0 0-7 0,0 0-2 15,0 0-3-15,0 0-11 0,0 0-1 16,49 57-5-16,-20-66-4 0,4-5-4 15,-1-3-8-15,6 5-26 0,-5-3-37 0,2 8-56 16,-5-6-96-16</inkml:trace>
  <inkml:trace contextRef="#ctx0" brushRef="#br0" timeOffset="44335.6969">5034 17590 352 0,'0'0'51'0,"0"0"-14"0,0 0-11 15,0 0-8-15,0 0-2 0,-73-81-4 16,66 75-6-16,2 3-2 0,1 1-4 15,0 2-3-15,-2 5-1 0,-1 8 1 16,-2 7 1-16,5 2 1 0,2 2-2 0,0 0 2 16,2 0 2-16,0 1-2 0,0-7 1 15,0-3 0-15,0-3-2 0,0-8 0 16,4 4 1-16,-3-3 2 16,-1 0 1-16,3 0 0 0,-3-5-1 0,0 0 2 15,3 0-2-15,4-13 1 0,1-4-1 0,0-3 0 16,-1-4 1-16,-2 1-1 15,-2 1 0-15,0-3 3 0,-2 3-4 0,2 4 2 16,0 2-1-16,0 5 0 16,1 3 1-16,-1-2-2 0,-2 4 0 0,1 4 0 15,-2 2 0-15,0-2-2 0,4 2 2 16,2 0 0-16,3 0-3 0,5 7 3 16,-2 4 0-16,2-2-1 0,-1 3 3 15,1 2-3-15,-2-2 1 0,0 3 1 16,1-3-6-16,-6 3 6 0,2 1-1 0,-2-4-1 15,-3 3 8-15,-4-3-5 0,3 0-1 16,-3 0 1-16,0-6-2 16,3 6-1-16,-2-7 3 0,-1 0 1 15,2 1 0-15,-2-6 3 0,0 0-3 0,0 0 1 16,1 0-4-16,2 0 0 0,0-8-1 16,3-7 1-16,2-5 2 0,0 5-4 15,-1-3 0-15,-1 6-1 0,2-2 1 16,-2 6-1-16,0 1 0 0,1-1-1 15,3 2-1-15,-1 2 0 0,1 1-6 0,-1 3 0 16,2 0-2-16,4 5-3 0,1 5-1 16,3 2-9-16,-2 2-6 0,3-1-7 15,-2 1-9-15,2 0-2 0,-3-1 2 16,2-1-1-16,-2-2 6 0,2-3 11 16,-5-1 4-16,0-1 9 0,-4-2 12 15,-5-2 2-15,4 2 6 0,-3-3 5 16,1 0 3-16,3 0 1 0,-7 0 4 15,4-8 5-15,1 0 4 0,-5-3 11 16,0 0 7-16,-2-1 2 0,-1-6 3 0,0 6-2 16,0-8-7-16,0 3 1 0,-1 2-7 15,-4-4-1-15,2 1-4 0,2 8-4 16,-2-8-6-16,1 6-4 16,1 7-4-16,1-7 0 0,0 5 0 0,0 1-6 15,0 1-1-15,0 5-1 0,0-2 0 0,0 2 0 16,-3 0-1-16,0 9 0 15,0 7-1-15,-2-1 0 0,0-3 0 16,2-1-1-16,-1 1 2 0,1 0 0 16,3-7 2-16,0 0-2 0,0-5-1 0,-3 0 2 15,3 0 0-15,0 2 0 0,0 1 2 16,0-3-2-16,0 2 2 0,0-2-1 16,0 0 2-16,0 0-1 0,0 0-1 15,3-2 1-15,6-5-1 0,-3 1 1 16,-1-1 0-16,4 1-2 0,0 2 0 0,2 1 0 15,-1 1 1-15,5 2-2 0,2 0 1 16,3 2 0-16,-4 5 0 16,0 4 0-16,-1 4 0 0,-1-1 0 15,-2 4-3-15,-2 5 1 0,1-1 2 0,-2 6-1 16,-2-1 0-16,-1 2 2 0,0 1-1 16,-2 1 0-16,-4-4-1 0,0 4 2 15,0 0-3-15,0 0 0 0,-3-3 6 16,-2-1-4-16,0-11 2 0,-2-4-1 15,1-6 0-15,0-6 2 0,-8 0 2 0,4-7 1 16,-6-12-5-16,4 0 1 0,2-9-1 16,2 1-4-16,0 1 2 0,4 1-3 15,1 6 0-15,3-1 3 0,0 2-1 16,3 1 1-16,9-8-3 0,2 3-6 16,2 4-7-16,6 3-22 0,1 1-35 0,1 4-45 15,1 1-65-15</inkml:trace>
  <inkml:trace contextRef="#ctx0" brushRef="#br0" timeOffset="44878.1135">5324 18153 366 0,'0'0'56'0,"0"0"-11"0,0 0-21 16,0 0-3-16,0 0-10 0,0 0-3 16,0 0 3-16,0 0-2 0,0 0-3 15,94-16-2-15,-62 16-3 0,1 0-1 16,-1-1 1-16,4-5 1 0,4-2-4 16,-2-1 0-16,7-9 2 0,0-3-3 15,1-2 1-15,3-4-6 0,-1 4-9 16,0 2-5-16,-3 2-24 0,-4 7-19 15,-3 5-21-15,-6 3-25 0,-6 4-10 16</inkml:trace>
  <inkml:trace contextRef="#ctx0" brushRef="#br0" timeOffset="45449.7229">5752 18365 451 0,'0'0'46'0,"0"0"-15"0,0 0-12 0,0 0-8 16,0 0-1-16,0 0-7 0,0 0-2 15,0 0 3-15,0 0-5 0,0 0 2 16,4-3-2-16,4 33-2 0,-1 7 3 0,0 1-2 15,-1 1 3-15,-2-1-3 0,1-3-4 16,-1-3 1-16,-1-5-3 0,5-2 3 16,-5-7 3-16,0-11 0 15,0 3 1-15,-3-7-2 0,3 0 5 0,0 1 0 16,-3-4 1-16,0 0 4 0,4-7-4 16,1-6-3-16,2-6 5 0,-4-4-1 15,1-2 0-15,-1-2-6 0,3-3 6 16,1-5-2-16,0-3 0 0,3 3 6 15,-2-1-8-15,-1 3 0 0,4 1 2 0,-2 4-2 16,0 2 6-16,1 5-4 0,-6 7-4 16,5 1 1-16,-5 5-1 0,-1 4 2 15,0 1 0-15,-3 3-3 0,0-4 3 16,0 4 0-16,2 0-1 0,3 0 1 16,-2 0-3-16,1 7 0 0,1 8 6 15,-4 3 0-15,-1 8 4 0,0 3-4 16,0 0-1-16,-6 3 1 0,2-2-1 15,-2 3-2-15,-1 1 1 0,3-4 0 16,-2-3 2-16,6-2 0 0,0-3-3 0,0-7 0 16,0-2-3-16,10-1 3 0,3-3 3 15,6 2-4-15,4-6-4 0,0-5-6 16,3 0-8-16,0 0-23 0,-7-2-28 16,1-3-58-16,-5 4-66 0</inkml:trace>
  <inkml:trace contextRef="#ctx0" brushRef="#br0" timeOffset="47789.1464">7356 14995 212 0,'0'0'47'0,"0"0"0"0,0 0-3 16,0 0-3-16,0 0-2 0,0 0-7 16,0 0-12-16,0 0-9 0,0 0-7 0,-9-16-4 15,9 14-2-15,0 2 2 0,0-1 0 16,0 1 0-16,0 0-2 0,0 0 1 16,0 0 1-16,0 0 0 0,0 0 0 15,1 0 0-15,1 1 1 0,-1 1 1 16,-1 0 0-16,2-1-1 0,-2 0 1 0,1 0-1 15,-1 1 0-15,2 0 0 16,-2-1 2-16,1 1 0 0,-1 0 0 0,2-1 0 16,-1-1-1-16,1 0 0 15,5 0 1-15,6-1-1 0,3-9-2 0,4-5 1 16,-4-3 0-16,4-2-1 0,-3-1 2 16,-2-1-2-16,2 1 0 0,-2 0-3 15,-1 1 3-15,2 2-2 0,0 1 1 16,0 1-1-16,0-1 2 0,-2 2-2 15,2 0 0-15,3 0-1 0,-2-1 0 0,-2 4-2 16,-4 1 0-16,-2 3-6 0,-2 3-8 16,-4 2-18-16,0 0-38 0,-3 3-28 15,0-2-40-15</inkml:trace>
  <inkml:trace contextRef="#ctx0" brushRef="#br0" timeOffset="48221.3724">7288 15063 392 0,'0'0'56'0,"0"0"-11"16,0 0-9-16,0 0-8 0,0 0-7 0,0 0-3 15,0 0-4-15,0 0-6 0,0 0-3 16,0 0-3-16,-28-70-2 0,28 70 2 16,0 0-2-16,0 0 0 0,0 1 2 15,0 13-2-15,3 2-1 0,3 5 1 16,1-1-1-16,3-3 1 0,-1-2 0 0,3 0 0 15,-1-1-2-15,-4-3 0 0,4-3-1 16,-7-3 1-16,9-1 1 16,0-2 2-16,6-2 0 0,5-1-1 15,-2-10 0-15,3-4-3 0,-1-5 0 0,2-1-3 16,4-5-3-16,-1-3-4 0,0 0-7 16,0-6-4-16,-4 2-8 0,4-1-15 15,-6 4-18-15,-3 6-24 0,-5 8-32 16,-8 6-43-16</inkml:trace>
  <inkml:trace contextRef="#ctx0" brushRef="#br0" timeOffset="51162.5156">9499 14587 81 0,'0'0'30'0,"0"0"-5"15,0 0-9-15,0 0-3 0,0 0-4 16,0 0 0-16,0 0 3 0,0 0-1 15,0 0 2-15,0 0-3 0,10 0 6 16,-3 6-2-16,-1-1 5 0,5-1 2 0,0-1 1 16,3-1-1-16,2-2-6 0,7 0-2 15,-5-2-2-15,0-2-1 16,-2-4-1-16,0 1 3 0,6-3-4 0,-2 0 3 16,5 1 0-16,5-2-5 0,5 1 1 15,4-1-6-15,4 2 2 0,5 0 0 16,5-1-2-16,2 3 2 0,3-2-1 15,3-1-1-15,4 3 0 0,3 0-1 16,3 2-1-16,1 0 1 0,2 2-1 16,-3 0 0-16,-5 2 1 0,-1 0-1 0,-6-1 1 15,-3 2-1-15,-1-1 1 0,-1 1 0 16,1-2-3-16,2 0 0 0,-1 1 1 16,2 1-2-16,0-2 1 0,-3 0-1 15,-2 1-4-15,-5 0-1 0,-2-1-3 16,-5 2-1-16,-5-2-3 0,2 2 1 0,-6-1-3 15,-5 0 0-15,-4 1-3 16,-4 0-2-16,-8 0-4 0,-6 0-1 0,1 0 3 16,-6 0 4-16,0 0-4 15,-9 6-10-15,-9 6-33 0</inkml:trace>
  <inkml:trace contextRef="#ctx0" brushRef="#br0" timeOffset="51540.7214">9742 14637 180 0,'0'0'45'0,"0"0"-10"0,0 0-11 0,0 0-10 16,0 0-6-16,0 0 2 0,0 0 4 15,0 0-2-15,94-30 2 0,-54 30-2 16,5 0-2-16,6 0-2 0,2 0-2 16,2 0-1-16,3 0-2 0,4 0 1 15,3 0-3-15,3 0 0 0,6-6-4 0,0-1 0 16,2-1-3-16,0 0-1 15,-4-1-1-15,-6 1-6 0,-5-1 0 16,-2 1-7-16,-6 1-3 0,-4 1-4 16,-7 1-1-16,-6 0 0 0,-3 3-1 0,-11-1-3 15,-4 3-16-15,-6 0-23 0</inkml:trace>
  <inkml:trace contextRef="#ctx0" brushRef="#br0" timeOffset="52975.8064">666 14845 161 0,'0'0'40'0,"0"0"1"0,0 0-4 16,0 0-3-16,0 0-7 0,0 0-7 15,0 0-1-15,0 0-4 0,0 0-2 16,44-48-1-16,-29 41-4 0,3 0-4 15,5 1-2-15,-3-2-1 0,5 1 1 16,4-3 0-16,1 3-3 0,2-2 1 0,7 1-1 16,-3 0-3-16,3 1 1 0,2 1-3 15,5 0 0-15,2 0-6 0,2 1-1 16,-1 2 0-16,-17 2-9 0,-10-1-7 16,-12 2-2-16,-10 0-1 0,0-1-2 15,0 1 4-15,-14 7-8 0,-11 5 1 0,-14 4-5 16,0-1-6-16</inkml:trace>
  <inkml:trace contextRef="#ctx0" brushRef="#br0" timeOffset="53297.3713">682 14981 171 0,'0'0'55'0,"0"0"-2"0,0 0-9 16,0 0-7-16,0 0-11 0,0 0-9 15,0 0-7-15,0 0-6 0,0 0-1 16,0 0-2-16,2-24 0 0,9 9 1 16,8 2-1-16,1-1-1 0,5 0 0 15,2 0-2-15,1 1 1 0,4-1-2 16,2-1-2-16,1 3-2 0,1-1-2 15,0 2-5-15,2 2-4 0,-2-1-6 0,9 2-5 16,-3 0-9-16,7 0 0 16,-1 2 1-16,-14 1 6 0,-13 2 9 0,-14 3-2 15,-7 0-5-15,-3 0-14 0,-13 0-8 16</inkml:trace>
  <inkml:trace contextRef="#ctx0" brushRef="#br0" timeOffset="53577.1388">543 15118 165 0,'0'0'33'0,"0"0"-7"0,0 0 1 0,0 0-7 16,0 0-6-16,0 0-4 0,44-89 1 15,-24 72 2-15,-1 0-2 16,7 1-4-16,-3 0-2 0,7 1-2 16,-1 0 0-16,3 1-2 0,0 1-2 0,1 1-3 15,-1 2-3-15,4 3 0 0,-1 2-6 16,2 1-5-16,-2 1-7 0,1 0-15 16,-1 1-13-16,0 2-21 0,-2 0-33 15</inkml:trace>
  <inkml:trace contextRef="#ctx0" brushRef="#br0" timeOffset="122793.1335">4796 7333 7 0,'0'0'15'0,"0"0"4"0,0 0-1 0,0 0-5 16,-81-56 1-16,67 42-6 0,-2-1 5 16,4 0-2-16,-5 0-1 15,5 1 0-15,-3 0 0 0,0-1-2 16,2 1-1-16,0 2-1 0,1-2 0 0,-2 1 0 16,2-2 2-16,1-2-2 0,1-3 1 15,1-1-1-15,-1-2-1 0,1-1 2 16,2-2-2-16,1-1-1 0,0-1-1 15,-1 1-1-15,3-2-1 0,1 2-1 16,0 0 2-16,0 1-1 0,2 2 0 0,-1-1 0 16,2 1 1-16,0 7 0 0,0-3-2 15,0 2 1-15,0 4-2 16,0-5-3-16,0 8 5 0,0-2-4 16,3 3 3-16,0 0-1 0,0 1 1 0,3-2-2 15,2-4 0-15,1 0 3 0,1-4-3 16,3 4 2-16,0 0 0 0,-1 2 0 15,5 2 0-15,-1-1 0 0,0-2 2 16,1 0-1-16,-1-1-1 0,0 1 0 16,0-2-1-16,3 3 0 0,-3-1 1 0,-2 2 0 15,-1 2 0-15,0 4-1 0,-3 4 2 16,2 0-2-16,7 0 0 0,-5 2 1 16,9 0-4-16,-4 6 4 0,0 5-1 15,1 0 1-15,0 0 0 0,-1 2-1 16,0-1 0-16,0 1-1 0,3-3 2 15,-4-1-1-15,1 0 4 0,0 0-3 16,-2 4 1-16,1-2-1 0,-1 3-1 16,-4 1 2-16,4 5 2 0,-2 0-3 15,-2 5 3-15,-2 2-1 0,1 0-2 0,-2-2 4 16,-1 1-4-16,-2 0 0 0,-1-2-2 16,-2 2 2-16,0-1 0 0,-2-2-1 15,-2 2 1-15,0 1 1 0,0-2-1 16,-6 3 3-16,-1 0-2 0,0 0 0 15,-2 1 0-15,-4-3 0 0,1 2-2 0,-2 0 0 16,-2 1 2-16,-1-1-2 16,1 1 3-16,-4 1-2 0,2 2 2 15,-1-2-1-15,1 0 0 0,0-4 0 16,1 0-2-16,1-4 0 0,-1-4 0 0,-1-2 1 16,1-1-2-16,1-4 2 0,-3-1 2 15,5-3-1-15,-1-1-1 0,5-3 0 16,-6-2-1-16,-5 0-1 0,2 0 1 15,-6-5 1-15,2-1 0 0,4-2 0 16,-1-1 0-16,3 2 1 0,1-4-2 0,-3 2-2 16,10 1-8-16,-4-1-7 0,3 2-11 15,3 0-18-15,1 1-33 0</inkml:trace>
  <inkml:trace contextRef="#ctx0" brushRef="#br0" timeOffset="126968.1011">12712 8896 26 0,'0'0'16'15,"0"0"-1"-15,0 0-2 0,0 0 2 16,0 0 4-16,0 0 6 0,0 0 6 0,0 0-2 16,0 0-2-16,0 0-4 15,-14-77-8-15,14 77-3 0,-2-2-6 16,2 2-5-16,0-1-3 0,0 1 0 0,0-2 1 16,0 2 2-16,0 0 3 0,5 0-2 15,6 0 1-15,4 0 0 0,-1 5 1 16,-1-2 0-16,7 1 1 0,-1-2 0 15,7-2 1-15,3 0-1 0,3-2 0 16,1-5 1-16,2-2-1 0,4-2-1 0,0 1-3 16,0 0 1-16,-1 1-1 0,2 2 1 15,-1 2 0-15,2 1 1 16,3 0-2-16,0 4 0 0,-1 0-2 16,-1 0-1-16,2 4 0 0,-3 3 2 0,1 1 2 15,0-1-2-15,0-1 0 0,-1 1 0 16,-4-2 0-16,-1 0 0 0,-4 0-2 15,-4-2 2-15,-8 0-1 0,-1 0-1 16,-9-2 2-16,-4-1-1 0,0 2 1 16,-6-2 2-16,0 0 2 0,0 0-1 0,2 0-2 15,0 0-2-15,-2 0-2 0,0 0-2 16,-2-3 1-16,-9-3 1 0,-4-2 1 16,-1 3-5-16,-5-2-7 0,3-1-17 15,4 4-22-15,-1-2-20 0,5 1-21 16</inkml:trace>
  <inkml:trace contextRef="#ctx0" brushRef="#br0" timeOffset="127417.0229">12699 8856 95 0,'0'0'24'0,"0"0"6"0,0 0-2 15,0 0 2-15,0 0-8 0,0 0-5 16,0 0-6-16,0 0-7 0,0 0-4 0,-29-55-3 16,29 55 2-16,0 0 2 0,0 0 3 15,0 0 5-15,0 3 0 0,0 7 2 16,9 4 1-16,-2-2 1 0,5 2 4 15,2-2-1-15,2-3-1 0,3-1-1 16,2-4-2-16,3-2-3 0,5-2-2 0,1 0 0 16,5 0-4-16,2-5 1 15,1-1-3-15,-1 2 0 0,1-1-1 0,-2 2 0 16,3 0 1-16,-1 0-1 16,2 1 1-16,3 0-1 0,1-3 1 0,5-2-1 15,0 2 0-15,2-3-2 0,-1 1-1 16,1-1-1-16,-2 2 0 0,-1-2-1 15,-2 2 0-15,-5 0-3 0,-5 0-5 16,-7 3-2-16,-6-1-8 0,-11 3-5 16,-5 1-9-16,-7 0-1 0,0 0 3 0,0 0-4 15,0 0-1-15,0 0-16 0</inkml:trace>
  <inkml:trace contextRef="#ctx0" brushRef="#br0" timeOffset="127806.2364">12800 8837 103 0,'0'0'27'0,"0"0"-7"16,0 0-5-16,0 0-11 16,0 0 3-16,0 0 4 0,0 0 0 15,0 0 2-15,0 0 0 0,0 0-3 16,-8 0 1-16,16 6 1 0,8 0 2 0,3-3 1 16,5 1 0-16,1-4-1 0,1 0-1 15,2 0-5-15,1-2 1 0,1-3-2 16,0-1-1-16,1 2 0 0,-1-4-4 15,2 2-2-15,0 0 0 0,-2 1-2 16,5 1-2-16,-3 1 1 0,1 0-2 0,-1 0-2 16,1 1-3-16,0-3-3 0,2 1 1 15,1-1-7-15,2-3-28 16,2 3-26-16,2-3-38 0</inkml:trace>
  <inkml:trace contextRef="#ctx0" brushRef="#br0" timeOffset="160256.247">15536 4426 23 0,'0'0'28'0,"0"0"-4"0,0 0 0 0,0 0 0 15,0 0-3-15,0 0 0 0,0 0-5 16,0 0-1-16,0 0-2 0,0 0-2 15,-8 0-5-15,8 0-4 0,0 0-4 16,0 0-2-16,-2 0 3 0,2 0 0 16,0 0 2-16,0 0 2 0,0 0 2 15,0 2 5-15,13-1 2 0,3 1-3 0,11-1-2 16,-1-1-2-16,2 0-3 0,-1 0 1 16,0 0-2-16,0 0 0 0,-2 0-1 15,-1 2 0-15,-1-1 0 0,-2 2-1 16,0-2 1-16,-1 3 0 0,-1-1-3 15,1 0 3-15,-5 0-1 0,-5-2-1 0,0 1 2 16,-4-2 0-16,0 0 1 16,7 0 0-16,-7 0-1 0,4 0 0 15,1 0 0-15,-2-6 0 0,-2 1-1 16,-4 2 0-16,3 1-2 0,-6 2 0 0,0-1-2 16,0 1-2-16,0-2-2 0,1 1-2 15,-1 0-2-15,0-2-2 0,-7 0-2 16,-6 1-3-16,-7 2 0 0,-4 0-3 15,-7 3 1-15,-2 4-4 0,-3 4-1 16,-4 0-1-16,0-1 5 0</inkml:trace>
  <inkml:trace contextRef="#ctx0" brushRef="#br0" timeOffset="160717.2833">15494 4503 0 0,'0'0'10'0,"0"0"6"15,0 0 14-15,0 0 11 0,0 0 1 16,0 0-4-16,0 0-10 0,0 0-11 15,0 0-2-15,0 0-5 0,-40 3-4 16,40-3-4-16,0 0 0 0,0-1-2 16,0-4 1-16,0 3-1 0,7-3-1 0,2 0 1 15,2 3-2-15,5 0 2 0,-3 2-1 16,8-2 0-16,0 2-1 0,-1 0-1 16,8 0 2-16,-3 0-1 0,-1 0-2 15,2 0 1-15,-3 2-2 0,-1-1-1 16,4-1-1-16,-9 1-1 0,1-1-4 15,-7 0-2-15,2 0-9 0,1 0-1 16,-8 0-4-16,0 2 4 0,-6-2 5 16,0 0 7-16,0 0 4 0,0 6 1 15,-4 2 2-15,-12 1-1 0,-4 3 4 0,-8-3 0 16,-4-3 1-16,-2 1 1 0,-5-2 0 16,-2 1 0-16,1-1 4 0,2 1 0 15,2-3 1-15,6 0 1 0,8-1 1 16,3-2 4-16,7 0 2 0,4 0 11 15,5 0 5-15,3 0 4 0,-1 0 1 0,1 0 0 16,0-2-4-16,0-5-4 0,11-4-4 16,4-1-9-16,3 4-3 15,1 2-6-15,-3 5-2 0,4-1-1 16,1 2 0-16,3 0-1 0,6 0 0 0,-1 2-1 16,-1 2-1-16,-2 2-3 0,-3 2-8 15,2-1-19-15,-2 3-32 0,0-1-65 16</inkml:trace>
  <inkml:trace contextRef="#ctx0" brushRef="#br0" timeOffset="163514.0339">18424 4625 54 0,'0'0'16'0,"0"0"-2"0,0 0-4 16,0 0 1-16,0 0 3 0,0 0-1 15,0 0 2-15,0 0-2 0,0 0-2 16,0 0 1-16,-15-11-1 0,14 11 1 16,1-1 0-16,-2 1-2 0,2-2 1 15,-1 2-3-15,1 0-2 0,0-1-1 0,0 1-1 16,0 0 1-16,0-2 2 0,0 2-1 16,1-1 0-16,5-1 1 0,8 0-1 15,6 1 0-15,-2 1-1 0,7 0 4 16,0 0-4-16,1 0 1 0,0 0-1 15,3 0-3-15,-2 0 1 0,2 0-1 16,1 0-1-16,1 0 1 0,0 0 1 0,3-2-2 16,-1 1 0-16,2 0-1 15,2-1-1-15,1 1 1 0,1 1 0 16,0 0-1-16,-3 0 2 0,-1 0-2 0,-2 0-1 16,1 3 2-16,-4-1 0 0,3 1 0 15,-1-1 3-15,2 1-3 0,-2-1 0 16,0-1-1-16,-2-1 1 0,1 2-2 15,-5-2 2-15,3 0-1 0,-1 0 0 16,0 0 1-16,4-3 1 0,2-2 2 0,-1 0-2 16,3 1 0-16,-2 0-1 0,0 0 1 15,-3 1 0-15,0 2 0 0,-4 1 1 16,1 0-1-16,-5 0-2 16,2 0 2-16,-1 0 2 0,-5 3 2 0,-2-3 2 15,2 1-2-15,0-1 5 0,0 0 2 16,-3 0 0-16,1 0-1 0,-7 0-5 15,7-3-4-15,-8 2-2 0,-4-1 1 16,6 1-1-16,-7 0 0 0,1-1 0 16,-1 2 0-16,-4 0 0 0,0-2-1 15,0 2-3-15,2 0 0 0,-1-1-3 0,1 1 0 16,-1 0-1-16,0 0-3 16,1 0 1-16,-1 0 0 0,2 0 5 0,-2 0 0 15,1 0-2-15,-1 0-3 0,1 0-7 16,-1 0-4-16,1 0-9 0,-1 0-3 15,1 0-5-15,-1 1 4 0,1-1 4 16,-1 2 2-16,-1-2-2 0,0 2-8 16</inkml:trace>
  <inkml:trace contextRef="#ctx0" brushRef="#br0" timeOffset="164076.2281">18647 4580 112 0,'0'0'30'0,"0"0"-5"16,0 0-6-16,0 0-5 0,0 0-5 15,0 0-4-15,0 0-4 0,0 0 2 16,0 0 0-16,-9-5 2 0,9 5 2 0,6 1 4 16,7 5 4-16,4 0 4 0,3-1 3 15,5-2 5-15,4-3-2 0,4 0-2 16,3 0-2-16,5-6-9 16,4-2-1-16,1-1-3 0,4 0-3 0,2-2 1 15,1 3-3-15,3-2-2 0,0 1 0 16,1 0-3-16,-4 2 2 0,0-1-3 15,-5 4 2-15,0-1 1 0,0 3-1 16,-3 2-1-16,3 0 5 0,-5 2 0 16,3 3 0-16,-2-1 2 0,0-1-4 0,0 0 2 15,-2 0 0-15,0-3 0 0,-3 0-2 16,-3 0 2-16,-3 0 1 16,-2 0-7-16,-4-5 6 0,-8 2-6 0,-2 0 3 15,-5 1 2-15,-2 0-1 0,0-1-1 16,-4 1-1-16,-2 2-1 0,-4 0 1 15,0-1-1-15,0 1-1 0,1 0-3 16,1-2 0-16,-1 2-2 0,1 0 0 16,-1-2-1-16,1 2 1 0,-1 0 0 15,1 0-2-15,-1-1-2 0,1 1-3 0,-1 0-1 16,-1 0-2-16,2 0-7 0,-2 0-14 16,1-1-19-16,4 1-18 0,1 0-36 15</inkml:trace>
  <inkml:trace contextRef="#ctx0" brushRef="#br0" timeOffset="167967.1067">18326 3578 57 0,'0'0'15'0,"0"0"-1"0,0 0 1 16,0 0 1-16,0 0 3 16,0 0-1-16,0 0-2 0,0 0 2 15,0 0-3-15,-15-22 0 0,14 16-2 16,-2 0-2-16,2 1 1 0,1 1-2 0,0 4-1 16,0-1 3-16,0 1-2 0,0-2 3 15,0 0-1-15,0 0-2 0,0 1-2 16,0 0-2-16,0-1-2 0,0 1-2 15,0-1-1-15,0 2 4 0,0 0 2 16,0 0 4-16,0 0 3 0,1 13 0 0,2 3-3 16,-1 0 0-16,1 2-2 0,0-2 0 15,-1-5-2-15,1 6 0 16,-2-6-1-16,2 0-2 0,0 2-2 0,1-5 1 16,-1 3 1-16,-1-6-1 0,3 2 0 15,-2-3 2-15,-1-2-1 0,5 0 1 16,3-2 2-16,6-3-4 0,4-8-1 15,1-6 0-15,0-3-1 0,1-3 0 16,0-5 0-16,2-3-2 0,2-1 2 16,2-2-2-16,1 2 0 0,-2 0 1 0,0 2-3 15,-2 1 1-15,0 4 0 0,-2 1-3 16,-3 4-2-16,-2 2-3 0,-4 5-6 16,-4 2-13-16,-1 5-16 0,-6 4-16 15,1 0-25-15,-4 2-16 0</inkml:trace>
  <inkml:trace contextRef="#ctx0" brushRef="#br0" timeOffset="169113.0387">20183 3432 99 0,'0'0'37'0,"0"0"1"16,0 0-5-16,0 0-5 16,0 0-5-16,0 0-6 0,0 0-6 0,0 0-5 15,0 0-4-15,-6-38-4 0,6 37 2 16,0-1 3-16,0 2 2 0,0-2 3 15,0 2 1-15,0 0 1 0,0 0-1 16,0 4 0-16,0 1 1 0,0 8-2 16,0-1 0-16,0-7-1 0,0 8-2 0,0-8 0 15,1 8-2-15,-1-1 2 0,2 1-3 16,-2 3 0-16,1 1 3 16,1-2-2-16,1 2 2 0,2-2-2 0,-2-5 1 15,1 7-2-15,2-5 1 0,-1-3 1 16,0 2-1-16,2-3 1 0,-4-5 0 15,5 0 2-15,-3-2-1 0,6-1 0 16,4-1-3-16,0-8 2 0,7-5-4 16,-2-4 1-16,-1-1-1 0,2-3 0 15,2-3-1-15,2 0 1 0,0-3-4 0,2 0-1 16,2-2-1-16,0 2-3 0,3 0-5 16,-2 3-4-16,-1 0-5 0,-1 3-5 15,-4 0-10-15,-2 2 0 0,-3 5-10 16,-5 3-10-16,-2 3-9 0,-5 5-15 15</inkml:trace>
  <inkml:trace contextRef="#ctx0" brushRef="#br0" timeOffset="175917.7246">31261 3713 192 0,'0'0'49'0,"0"0"-2"0,0 0-5 0,0 0-6 16,0 0-8-16,0 0-10 15,0 0-7-15,0 0-7 0,0 0-1 16,0 0-2-16,23-54-1 0,-23 53 1 0,0 1 1 16,1 0 2-16,-1 0 0 0,0 0 3 15,2 3 6-15,-1 3-4 0,1 8 6 16,1 3-4-16,-2-7 2 0,2 7-5 15,-1-7 2-15,0 1-2 0,0 0-1 16,2-1-2-16,-1 3 1 0,0-5-3 0,0 2 1 16,1-3-3-16,1 1 1 0,2-2 2 15,0-2-2-15,4-2-1 0,8-2-1 16,5 0 0-16,9-11-2 16,4-4-3-16,5-6 3 0,6-4-1 0,0-3-1 15,2-4 2-15,0 0-4 0,-3-1-1 16,-5 1 0-16,-2 4 0 0,-5 3-1 15,-6 3 8-15,-4 4-7 0,-8 8 5 16,-7 2-5-16,-5 7-3 0,-5 1-2 16,0 0-6-16,0 0-14 0,0 0-18 0,0-2-30 15,-5 0-39-15,-14 2-58 0</inkml:trace>
  <inkml:trace contextRef="#ctx0" brushRef="#br0" timeOffset="176292.1739">31255 3698 282 0,'0'0'55'0,"0"0"-21"0,0 0-17 15,0 0-9-15,0 0-2 0,0 0 2 16,0 0 4-16,0 0-2 0,0 0 4 16,38 27-5-16,-31-7 5 0,-3-1 1 15,0 4 2-15,-4 2 1 0,0 0-9 16,0 2 4-16,-5 1-9 0,1-3 3 0,1 1-4 16,3-3 0-16,0-5 6 0,1-4-4 15,9-5 5-15,6-4-1 0,7-5-5 16,12-3-1-16,5-10-3 0,12-6-3 15,8-6-1-15,6-5-4 0,11-7-1 16,-1 0-3-16,5-4-8 0,-2-2-5 0,-3 2-9 16,-6-1-18-16,-8 0-16 0,-7 2-27 15,-10 0-17-15,-9 2-38 0</inkml:trace>
  <inkml:trace contextRef="#ctx0" brushRef="#br0" timeOffset="177526.4938">15432 5722 41 0,'0'0'20'0,"0"0"-2"16,0 0-3-16,0 0-2 0,0 0-1 15,0 0-3-15,0 0-4 0,81-4 0 16,-65 4-1-16,7 3-2 0,-3-1 3 16,1 2-2-16,0-1 0 0,1-1-1 0,0 2-1 15,1-1-1-15,-2 1 0 0,2 3 2 16,-3-2-4-16,1 2 1 0,-2-1 0 16,-6-2 0-16,2 1 0 0,-6-2-1 15,2-2 1-15,0 0 0 0,1-1 0 16,-2 3-1-16,-4-3-1 0,1 0 0 15,-7 0-2-15,0 0 1 0,0 0-2 16,1 0-7-16,1 0-6 0,-2 0-7 16,0 0-11-16,0 0 6 0</inkml:trace>
  <inkml:trace contextRef="#ctx0" brushRef="#br0" timeOffset="177824.392">15441 5800 45 0,'0'0'25'0,"0"0"-1"0,0 0-4 16,0 0-8-16,0 0-5 0,0 0-4 0,0 0-3 16,0 0 0-16,0 0 0 0,0 0 0 15,16-30 1-15,-6 30-2 0,7 3 2 16,-2 4-1-16,0-1 1 0,7 1 2 15,1-2-1-15,2-3-1 0,4-2 0 16,3 0 1-16,2-2-2 0,4-5 1 0,1-4-1 16,0-1-3-16,0-2 2 0,0 1-4 15,0-1-1-15,-3 2-1 0,-4 0-2 16,-6 1-2-16,-8 5-2 16,-9 1-14-16,-4 4-1 0,-5 1-1 0</inkml:trace>
  <inkml:trace contextRef="#ctx0" brushRef="#br0" timeOffset="178124.2767">15399 5867 42 0,'0'0'19'16,"0"0"-6"-16,0 0-5 0,0 0-6 15,0 0-1-15,0 0 0 0,0 0 2 16,0 0 3-16,0 0-1 0,0 0 0 16,17-8-2-16,1 8 0 0,0 0 0 15,7 0 0-15,-3 0 0 0,2 0 1 0,4 0 0 16,-1 0-2-16,6-6 0 0,-1 0-2 16,0-2 0-16,1 1 0 0,-1-1 0 15,-3 1-3-15,1-1 0 0,-2 2 0 16,-11 1-3-16,2 4-6 0,-2 1-2 15,-7 0-8-15,2 0-9 0,-6 0-7 0</inkml:trace>
  <inkml:trace contextRef="#ctx0" brushRef="#br0" timeOffset="178416.8888">15334 5962 82 0,'0'0'23'0,"0"0"-4"15,0 0-2-15,0 0-2 0,0 0 0 16,0 0 2-16,0 0-3 16,0 0-1-16,0 0 0 0,60-26-1 0,-35 25-1 15,-3 0-2-15,2-3-1 0,1 1-2 16,2-3-2-16,2 0-1 0,3-3-2 15,3 2 1-15,1-3-4 0,2 1 1 16,0-1-1-16,-1 0-2 0,-4 2-2 16,0-2-3-16,-1 3-4 0,-3 0-7 0,0 3-12 15,-3 0-20-15,-9-1-35 0</inkml:trace>
  <inkml:trace contextRef="#ctx0" brushRef="#br0" timeOffset="192164.5625">16980 5673 10 0,'0'0'20'0,"0"0"0"15,0 0 0-15,0 0-1 0,83 31-4 0,-57-31-2 16,3 0-2-16,0 0-2 0,3 0 1 16,1-1-3-16,3-3-3 15,1 2 0-15,-3-2-3 0,2 2-1 16,-4-1 0-16,0-1 0 0,-3 1 0 0,-3 2 0 16,2 1 0-16,-1-2-1 0,0 2 0 15,-1 0-2-15,-1 0 2 0,-2 0-1 16,-4 0-1-16,1 0 2 0,-2 0 0 15,-6 0 1-15,5-1-2 0,-6-1-1 16,-7 0 2-16,2 2-1 0,-6 0-1 0,0 0 0 16,0 0-5-16,0 0-2 0,0-1 0 15,-1-1 1-15,-10-3 2 0,-4-1 0 16,-7 1 2-16,2 4 0 16,-5-2 0-16,1 3 1 0,-1 0 0 0,-1 0 1 15,0 0-1-15,-2 4 2 0,1 1-1 16,-5-1 0-16,2 3 0 0,-5-2 1 15,-2 2 1-15,-1 2 1 0,-3-3 0 16,1 0 1-16,0-4 0 0,2 2 0 16,0-2 2-16,3 0-1 0,2-2 3 0,3 0 1 15,8 0 2-15,4 0 2 0,6 0 3 16,6 0 1-16,0 0 4 0,6 0 0 16,-1 0-1-16,1 0 0 0,-3 0-5 15,2 0-5-15,-1 0-2 0,1-2-3 16,1 2 0-16,0 0 0 0,0-1 0 15,12 0 0-15,8-1 1 0,5 0 1 16,3 1 0-16,2 0 0 0,2-2 0 16,3 2-3-16,1 0 2 0,3-2-3 15,0 1 0-15,2 0 0 0,0-1 0 0,-2-1 0 16,1 1 0-16,-1-1-1 0,-1-1-1 16,0 1 4-16,-2-1-4 0,1 1 1 15,-4 0 0-15,-3 2-2 0,-8-1 0 16,-1 2 1-16,-9 0-3 0,-6 1 0 15,2 0-1-15,-8 0-1 0,0 0 3 0,0 0-5 16,2 0-3-16,-2-1-5 16,0 1-5-16,0 0-3 0,-14 0-1 15,-8 0-5-15,-4 0-8 0</inkml:trace>
  <inkml:trace contextRef="#ctx0" brushRef="#br0" timeOffset="192484.2604">16922 5728 87 0,'0'0'18'0,"0"0"-7"0,0 0-4 0,0 0-4 15,0 0-1-15,0 0 2 0,0 0-1 16,0 0-1-16,0 0 2 0,85-1-1 15,-55 2 1-15,4 2-1 0,2-3 1 16,3 0-3-16,0 0 0 0,3 0-1 16,2 0 0-16,1-1 0 0,1-2 0 0,1-1-1 15,-2 1 0-15,-2-2-3 0,2 0 2 16,-5 0 0-16,1 0-1 0,-3 2 1 16,-1-1-1-16,-7 2 0 0,-9-1-1 15,-3 1-5-15,-7 0-3 0,-7 0-4 16,3 2-1-16,-7 0-7 0,0 0-5 15</inkml:trace>
  <inkml:trace contextRef="#ctx0" brushRef="#br0" timeOffset="192757.9312">16926 5753 53 0,'0'0'14'0,"0"0"-1"0,0 0-5 16,0 0 1-16,81-17-2 0,-54 17-3 0,2 0 0 16,2 0-2-16,3 0 1 0,3 2-3 15,4-1 0-15,1-1 0 0,6 0-1 16,-2 0-1-16,5-3 1 0,0-3-1 15,1-3-2-15,1 1-2 0,0-1-8 16,-2 2-6-16,1 1-14 0</inkml:trace>
  <inkml:trace contextRef="#ctx0" brushRef="#br0" timeOffset="195213.2355">18697 5680 76 0,'0'0'23'15,"0"0"-5"-15,0 0-2 0,0 0-1 16,0 0-7-16,0 0-6 0,0 0-2 16,0 0-1-16,0 0 1 0,0 0 5 15,-4-12 3-15,4 12 5 0,3-2 5 0,9-1 0 16,8-1 0-16,7-2-3 0,1-2-1 16,3 2-6-16,4-2-2 0,3 0-2 15,3 3-3-15,2-2 0 0,-1 3-1 16,-1 1 1-16,1-1-2 0,-1 3 0 15,1 1-2-15,-3 0-1 0,-3 0-2 0,-1 0 0 16,-3 0-2-16,-3 5 1 0,-3-2-3 16,-2 1 2-16,-1 0-3 15,-7-1-2-15,3-1-1 0,-2-1-2 16,-4-1-1-16,6 0-1 0,-6 0 3 0,-7 0 0 16,6 0 6-16,-7 0-1 0,-1 0-1 15,2 0-12-15,-6 0-24 0</inkml:trace>
  <inkml:trace contextRef="#ctx0" brushRef="#br0" timeOffset="195584.9676">18767 5741 107 0,'0'0'37'0,"0"0"-2"0,0 0-6 0,0 0-8 15,0 0-4-15,0 0-8 0,0 0-2 16,0 0-1-16,0 0-1 0,-29-14-1 16,29 9-1-16,8-1 3 0,8-1 0 15,9-3 0-15,5 2-1 0,5-2-1 16,3 1-1-16,3 0-1 0,2 1-2 15,-1 0 0-15,1 0-3 0,-3 0 1 16,0 2 0-16,-3 1-2 0,-1 0 3 16,-1 1-1-16,-3 2-2 0,-1-2-2 15,-2 1-2-15,-3 1-1 0,-7 1-3 0,1 1 0 16,-8 0-1-16,2-1-6 0,0 1-3 16,-7 0-10-16,3 0-7 0,-6 0-9 15,1 0-14-15</inkml:trace>
  <inkml:trace contextRef="#ctx0" brushRef="#br0" timeOffset="195909.2254">18677 5738 176 0,'0'0'50'0,"0"0"-8"0,0 0-8 16,0 0-9-16,0 0-11 0,0 0-5 15,0 0-6-15,0 0 0 16,0 0-2-16,0 0 1 0,78-43 2 0,-45 40-4 16,4-1 1-16,4-2-1 0,1 1 0 15,3-1 1-15,4-2-2 0,0 0 0 16,-1 1-4-16,1 1-1 0,-2 0 0 15,-1 1-2-15,-3 2 0 0,-1 0-2 16,-3 0-5-16,-4 1-10 0,-2-2-8 16,-1 1-9-16,-3 0-7 0,-1-2-6 0,-5-1-8 15</inkml:trace>
  <inkml:trace contextRef="#ctx0" brushRef="#br0" timeOffset="209053.9055">17107 6852 6 0,'0'0'7'0,"0"0"-2"15,0 0-1-15,0 0-1 0,0 0 0 16,0 0-2-16,95-37 0 0,-76 31-2 16,1 1 1-16,5 1 1 0,-3 0-1 15,1-1 1-15,1 0 1 0,-1 1-1 16,-1-2-1-16,0 1 0 0,-1 1-1 15,-2-1 1-15,-3 2-2 0,-3 0 2 16,-2 0-1-16,-6 2 1 0,1 1 0 16,-6 0-4-16,0-2 2 0,0 2 0 15,1 0-2-15,1-1 2 0,-2 1-2 0,0 0-3 16,0 0 2-16</inkml:trace>
  <inkml:trace contextRef="#ctx0" brushRef="#br0" timeOffset="209425.1872">16930 6952 97 0,'0'0'22'0,"0"0"-5"15,0 0-6-15,0 0-7 0,0 0 0 16,0 0-2-16,0 0-1 0,0 0 2 0,0 0-3 16,0 0 4-16,83-76 0 0,-62 68 1 15,4 2 2-15,2-2-1 0,1 1-3 16,2-2 0-16,0 2-1 16,2-3-2-16,-1 1-1 0,-1 3 1 0,-1-1-1 15,-4 2 1-15,-1 0 0 0,-7 2-1 16,1 2-2-16,-7 0 1 0,1-1-2 15,0 0-2-15,-5 2-1 0,-1 0-3 16,-6 0-2-16,0 0 2 0,0 0 2 16,1 0 2-16,1 0 0 0,-2 0-4 0,0 9-4 15,-9 4-5-15,-7 2-5 0,-3-1-7 16</inkml:trace>
  <inkml:trace contextRef="#ctx0" brushRef="#br0" timeOffset="209665.306">16874 6999 73 0,'0'0'26'0,"0"0"-3"16,0 0-2-16,0 0-1 0,0 0 0 16,0 0-4-16,0 0-4 0,0 0-5 15,81-70-1-15,-61 64-2 0,3 0 1 16,0 2 1-16,-1-3 0 0,4 3-3 15,0-2 1-15,2-1-7 0,0 2 2 0,1 0-5 16,3 0-2-16,0 2-2 0,0 0-11 16,0 2-5-16,-1 1-9 15,0-2-19-15,-2 2-24 0</inkml:trace>
  <inkml:trace contextRef="#ctx0" brushRef="#br0" timeOffset="211909.4096">22548 4804 175 0,'0'0'49'0,"0"0"-2"16,0 0-8-16,0 0-9 0,0 0-11 15,0 0-10-15,0 0-5 0,0 0-2 16,0 0 2-16,16-41 0 0,-12 58 1 0,1 5-2 16,-1 1 3-16,1 1-5 0,-1 0 4 15,4-2 0-15,0-1 2 0,2 0 0 16,4-3-4-16,-1 1 0 0,2-4-1 15,-1-1-2-15,-5-5 1 0,2 0 0 16,-3-5 0-16,-1 1 0 0,0 0 2 0,-3-4-2 16,1 2 1-16,-5-3 1 0,4 0 1 15,1 0 0-15,3-3-3 0,4-9-1 16,-5-2 0-16,2-7 1 16,-2-2 0-16,0 0 2 0,-3-2-3 0,1-2 1 15,-1 0-2-15,1 2 1 0,-1 2-1 16,0 6-2-16,2 4 1 0,-3 4-5 15,1-1-2-15,1 3-9 0,-4 4-2 16,2 0-10-16,1 1-5 0,3 2-5 16,3 0-9-16,5 0-6 0,-1 4-7 0,1 1-12 15</inkml:trace>
  <inkml:trace contextRef="#ctx0" brushRef="#br0" timeOffset="212268.1349">22993 5227 183 0,'0'0'36'0,"0"0"-9"16,0 0-9-16,0 0-10 0,0 0-3 15,0 0-1-15,0 0-4 0,0 0 0 16,-17-86-1-16,14 75 1 0,-1-5 0 15,0-1 0-15,1 6 1 0,-4-5-1 0,2 0 0 16,2 6 1-16,0 1-1 16,1-2 2-16,0 7 0 0,1-3 0 15,1 3 2-15,0 4 2 0,-2-2-2 16,2 2-1-16,0-2-2 0,-1 2-1 0,-5 0 0 16,-7 5 3-16,0 9 0 0,-6 4-1 15,3 0-1-15,3 1 0 0,4-6 0 16,2 1 1-16,2-3-1 0,3-1-1 15,-1 0 3-15,3 2-2 0,0-2 5 16,0-2-6-16,3-1-33 0,1-4 2 16</inkml:trace>
  <inkml:trace contextRef="#ctx0" brushRef="#br0" timeOffset="214091.5311">22987 5186 95 0,'0'0'37'0,"0"0"-3"0,0 0-2 15,0 0-8-15,0 0-5 0,0 0-2 16,0 0-1-16,0 0-2 0,0 0 0 15,0 0-4-15,6-47-3 0,-4 45-3 16,-2 1-3-16,1 0 2 0,-1 1 1 0,0 0 1 16,2 0 2-16,-2 0-1 0,0 1-2 15,-2 12 3-15,-6 5-3 0,-1 4 0 16,0 0-2-16,1 1-2 16,-1-3 0-16,2 4 0 0,0-2 1 0,1-1-1 15,0 1 2-15,2-5-1 0,2-1 1 16,2 3 1-16,0-7-1 0,0 8-1 15,2-4 0-15,2 1 0 0,2-2-1 16,-2 0 2-16,-1-6 0 0,0 1-2 16,1 1 1-16,-2-7-1 0,-1 0 0 0,-1 0 3 15,0 3 1-15,0 3 0 0,-3 4 1 16,-1-5-3-16,-3 1 1 0,1-3-1 16,-4-3 2-16,1 0 4 0,-1-4 4 15,0 1 0-15,0-1-1 0,-3-7 0 16,1-6-2-16,1-5-2 0,1-3-3 15,4-1 1-15,3-2-3 0,1 1 1 16,2-1-2-16,0 1 0 0,5 0-1 16,3 2 0-16,1 2-1 0,1-1 0 15,3 1-4-15,0 4 0 0,2 0-1 0,2 2-1 16,5 1-3-16,0 0-5 0,4 2-5 16,4 0-10-16,3 0-15 0,3 2-14 15,0 0-14-15,0-1-11 0,-1 1-19 16</inkml:trace>
  <inkml:trace contextRef="#ctx0" brushRef="#br0" timeOffset="214405.5482">23513 5004 400 0,'0'0'29'0,"0"0"-13"0,0 0-9 0,0 0-4 15,0 0-7-15,0 0 2 0,0 0-1 16,0 0-1-16,0 0 3 0,0 0-4 15,30-12-2-15,-4 12-7 0,2 0-3 16,-2 3-7-16,1 0-13 0,-2 1-15 16,-3-2-18-16,-5 1-13 0,-4 2-16 0</inkml:trace>
  <inkml:trace contextRef="#ctx0" brushRef="#br0" timeOffset="214572.5371">23424 5239 288 0,'0'0'45'15,"0"0"-25"-15,0 0-15 0,0 0-6 0,0 0-8 16,0 0-9-16,91-21-17 0,-66 21-20 16,1-1-24-16,3 1-16 0</inkml:trace>
  <inkml:trace contextRef="#ctx0" brushRef="#br0" timeOffset="215355.8481">24105 4931 338 0,'0'0'37'0,"0"0"-9"0,0 0-9 16,0 0-10-16,0 0-7 0,0 0-5 15,0 0 0-15,0 0-1 0,0 0 2 16,0-13 1-16,0 13 0 0,0 0-3 15,0 3 0-15,0 5 0 0,0 4 1 16,0 0-1-16,0-2 2 0,0 2 0 16,-1-2 2-16,0 0-2 0,-1-5 2 0,2-1 0 15,0-4 0-15,-1 5 0 0,-2-1 2 16,2 1 0-16,1 0 4 0,0-5 3 16,-2 0 3-16,2 0-1 0,0 0-4 15,0 0-1-15,0 0-3 0,0 0 2 16,0-13-2-16,6-4 0 0,-2-3 1 15,2 0-1-15,0 2-1 0,-3 4 1 16,1-2-2-16,2 0-2 0,-1 6-2 16,1-6 0-16,-1 7-3 0,-4 4-2 15,5-1-4-15,-3 4 1 0,0-2 0 0,5 3 4 16,1 1 1-16,3 7 1 0,2 5-2 16,-1 4-2-16,-2 2 1 0,-2 3-3 15,0-1 0-15,0 2 3 0,-2-3 1 16,-1-4 2-16,-2-1 3 0,-1-4 0 15,-2 0 2-15,2 0 0 0,-1-5 1 0,-1 1 1 16,-1-6 4-16,0 3 4 16,0 1 3-16,0 1 1 0,-4 1 3 15,1-5-3-15,-1 1 1 0,-5 0 1 16,2-2-1-16,-3 0-2 0,-1-5-2 0,4-1-1 16,-1 0-2-16,3-2-2 0,1 1-1 15,2 2-1-15,1-5-1 0,1 3-2 16,0-5 0-16,0-4-2 0,3 4-1 15,4-5 1-15,2 6-2 0,1 4-2 16,3 1 1-16,-3 2-3 0,6 0 1 0,0 4 1 16,0 0 1-16,5 0-1 0,-3 4-8 15,1 3-2-15,-4 4 0 0,-2 1-1 16,-1 3 7-16,0 0 1 16,-4 0-4-16,-2 2 1 0,-1-4-2 0,-2 2-5 15,-1 4-4-15,-2-1-9 0,0 6-7 16,-2-1-10-16,-4-2-9 0,-5 0-17 15</inkml:trace>
  <inkml:trace contextRef="#ctx0" brushRef="#br0" timeOffset="215852.2503">24609 5102 371 0,'0'0'48'0,"0"0"-20"0,0 0-13 16,0 0-7-16,0 0-6 0,0 0-1 15,0 0-1-15,0 0 0 0,-77-16 0 16,58 33 0-16,6 4 0 0,0 2 3 15,2 3-4-15,1 0 2 0,1-1-5 0,2 1 1 16,2-9 0-16,1 0-1 0,1-8 0 16,1-4 2-16,2 0 2 15,0-5 6-15,0 0 1 0,0 0 0 16,0 0-1-16,0-1-1 0,6-11-2 0,3-5 2 16,3-7 0-16,-2-1 0 0,-1 1-1 15,-2-2-4-15,0 1 2 0,0 0-4 16,-1 3 4-16,-2 5 1 0,1 2 1 15,-4 4 0-15,1 6-1 0,-1 1-4 16,-1 4-3-16,0-2 1 0,3 2-1 0,4 5 3 16,3 6 2-16,2 7-2 0,-1 4 0 15,1 3 2-15,-2 0-4 16,2 3 0-16,-1-2-5 0,0 1-1 16,-2-3-1-16,0-1-3 0,-1-3-4 0,-4-6-7 15,1-5-9-15,-3 0-16 0,-1-5-14 16,-1 1-14-16,2 1-16 0</inkml:trace>
  <inkml:trace contextRef="#ctx0" brushRef="#br0" timeOffset="216053.4902">24414 5261 261 0,'0'0'44'0,"0"0"-19"0,0 0-13 16,0 0-8-16,0 0-5 0,0 0-2 16,96-35-5-16,-73 32-7 0,2 0-4 15,3 0-16-15,-1 0-10 0,1 1-10 0,-2-2-15 16,0 0-8-16</inkml:trace>
  <inkml:trace contextRef="#ctx0" brushRef="#br0" timeOffset="216298.101">24764 5097 375 0,'0'0'48'0,"0"0"-18"0,0 0-16 15,0 0-11-15,0 0-3 0,0 0-4 16,0 0 0-16,0 0-7 0,94-49-4 0,-70 46-9 16,-1 2-8-16,1-1-6 0,-3 2-18 15,-4 0-14-15,0 0-14 16,-5 2-19-16</inkml:trace>
  <inkml:trace contextRef="#ctx0" brushRef="#br0" timeOffset="216516.0878">24929 4948 303 0,'0'0'67'0,"0"0"-15"0,0 0-9 0,0 0-16 16,0 0-5-16,0 0-12 0,0 0-6 15,0 0-6-15,0 0 0 0,0 0 0 16,-21-32 0-16,26 55-2 0,2 8-2 15,-1-1-7-15,-1 2-5 0,-2 3-14 16,-1-2-18-16,-2 2-23 0,0 0-19 16,-10-2-22-16</inkml:trace>
  <inkml:trace contextRef="#ctx0" brushRef="#br0" timeOffset="217196.0222">25248 4971 392 0,'0'0'48'0,"0"0"-18"16,0 0-13-16,0 0-11 0,0 0-4 15,0 0-2-15,0 0 0 0,0 0 2 16,0 0-1-16,15-3 1 0,-14 14-1 0,-1 1-1 16,0 6 0-16,0-6 0 0,-3 4 0 15,0-5 0-15,-3 0 1 16,2 0-2-16,1-7 1 0,-1 4 0 0,0-5 1 16,1-1 0-16,1 2 0 0,2-4 4 15,-1 0-1-15,1 0 0 0,0 0 1 16,-2 0-4-16,1 0 0 0,1-6 1 15,0-6 0-15,0-7-2 0,1 2 0 16,7-6 0-16,1 1-2 0,0 1 1 16,0 2-2-16,1-2-1 0,-1 4 0 0,-2 6-1 15,2 1-1-15,-1 4 0 0,-5 3-1 16,6 0 0-16,0 3 1 0,3 0-1 16,3 8 0-16,-4 5 0 0,-2 1-1 15,-3 2-1-15,0 5 1 0,-3-1 0 16,1 0 1-16,-4-3 1 0,0 3 2 15,0-2 2-15,0-6 1 0,0 7 1 16,0-7 2-16,-3-8 1 0,3 3 4 16,0-7 5-16,0 0 1 0,-1 0 3 15,1 0 0-15,-4 0 1 0,-1 0 0 0,-1-7 0 16,-1-6-3-16,4 2-4 0,-2-7-1 16,3-3-4-16,2 2-3 0,0-7 0 15,0 3 0-15,6 1-2 0,-1 3-2 16,3 0 1-16,-4 6-1 0,5 2-1 15,-2 5 0-15,3 2-1 0,5 0 2 0,0 4-2 16,7 5 1-16,-6 6 0 16,1 7-1-16,-3 2-3 0,-3 1-2 15,-4 1-2-15,-2 2-9 0,-3-1-11 16,-2-1-14-16,0 0-17 0,0-5-11 0,0-2-4 16,-1 2-2-16,0-6-15 0</inkml:trace>
  <inkml:trace contextRef="#ctx0" brushRef="#br0" timeOffset="217378.1551">25691 5068 384 0,'0'0'56'0,"0"0"-17"15,0 0-18-15,0 0-45 16,0 0-7-16</inkml:trace>
  <inkml:trace contextRef="#ctx0" brushRef="#br0" timeOffset="220256.0392">24002 4711 177 0,'0'0'58'0,"0"0"-6"0,0 0-8 16,0 0-3-16,0 0-7 0,0 0-2 15,0 0-12-15,0 0-10 0,-9-77-7 16,9 77-3-16,-2 0 1 0,-3 0 4 0,-8 6 1 16,-2 11 3-16,-4 8 2 0,2 7 0 15,-2 10 0-15,2 4-1 16,-2 5-1-16,0 5-2 0,3 1-1 0,1 0-2 16,3-5-2-16,2-1 4 0,4-6-5 15,6-4 4-15,0-4-5 0,11-4-1 16,6-2 1-16,4-3-5 0,4-1-1 15,5 0-5-15,3-4-11 0,4 1-28 16,5-3-43-16,2-5-66 0</inkml:trace>
  <inkml:trace contextRef="#ctx0" brushRef="#br0" timeOffset="221888.3303">25513 5164 238 0,'0'0'57'16,"0"0"-4"-16,0 0-11 0,0 0-8 15,0 0-11-15,0 0-11 0,0 0-8 16,0 0-4-16,0 0 0 0,17-37 2 0,-17 46 2 16,-4 8-3-16,-4 4 2 0,-2 1-3 15,5 0 0-15,-1-5 0 0,3 1 0 16,1-1 0-16,1-5 2 16,1 6-2-16,0-1 0 0,0-6 1 0,4 6-1 15,-1-9 1-15,2 2-1 0,-2-1 1 16,-2-6-1-16,2 1 1 0,-3-4 0 15,0 0 1-15,0 0 5 0,1 2 1 16,-1-1 1-16,0-1-1 0,2 0-2 16,-2 0-2-16,0 0 1 0,0-3 1 0,0-4 0 15,0-7 0-15,0-6 1 0,1 0-2 16,3-4-1-16,1 3-2 0,-1 0 1 16,2-2-1-16,1 2-3 0,3-2 2 15,-1 2-4-15,0 1 1 0,1 3 2 16,-2 2 0-16,0 3 0 0,0 1-1 15,2 2 1-15,-4 2 0 0,4-2-1 16,-4 2 0-16,-3 4 0 0,3 2-3 16,-6 1 1-16,0-1 0 0,4 1-1 15,-1 0 2-15,3 3 0 0,-2 4 0 0,-2 4 1 16,-1-2 1-16,-1 3 0 0,0 6 0 16,0-7 4-16,0 7-4 0,0-6 4 15,0-6-4-15,0-1 0 0,0 2 2 16,0-1-2-16,0 1 0 0,0 5 1 15,0-6-1-15,0 0 1 0,-1 4 0 16,-1-5-1-16,-4 4 1 0,-2 3 0 16,2-6 1-16,-6 5-2 0,7-6 1 15,0-3 0-15,2 1-1 0,3-3 2 16,-1 0-1-16,1 0 0 0,-2 2 3 0,1-2-2 16,-1 0-1-16,0 1 0 0,0-1 0 15,1 0-2-15,1 0 0 0,0 0 0 16,0-3 0-16,5-2 0 0,9-3-1 15,4 0 2-15,1 4 0 0,4 1 0 16,2-1-1-16,1 3 1 0,0-1 0 0,0 2-1 16,-1 0 1-16,-7 0 0 0,-3 5-1 15,-4-2 0-15,-5 5 1 0,0-1 0 16,-6 4 1-16,-3 4-1 16,-13-1 0-16,-4 5 1 0,-6-3-1 0,-5-2 0 15,0-4 0-15,-1 0 1 0,-2-2-1 16,4-3-1-16,9-1 1 0,0-2-1 15,8-1 0-15,7-1-6 0,1 0-11 16,5 0-34-16,-3 0-42 0,3 0-67 16</inkml:trace>
  <inkml:trace contextRef="#ctx0" brushRef="#br0" timeOffset="222365.82">26045 4713 106 0,'0'0'46'0,"0"0"2"0,0 0-1 16,0 0-5-16,0 0-11 0,0 0-8 15,0 0 0-15,0 0 0 0,0 0 4 16,0 0-1-16,14-11-2 0,6 18-4 15,6 4-5-15,-2 3-1 0,0 4-5 16,1 5-1-16,-2 1-1 0,-1 6-1 0,-1 1-1 16,-2 2 0-16,-4 5-3 0,-4 1 2 15,-5 0-2-15,-5 0-1 16,-1 2 3-16,-6 0-4 0,-9 2 2 16,-7 0-3-16,-3 0-4 0,-7 0 0 0,-3 1-6 15,-4 1-7-15,-5-1-20 0,-2-1-17 16,-1-4-22-16,3-6-16 0,2-5-9 15,10-8-56-15</inkml:trace>
  <inkml:trace contextRef="#ctx0" brushRef="#br0" timeOffset="223075.9999">26886 5025 216 0,'0'0'44'0,"0"0"-11"0,0 0-9 16,0 0-6-16,-5-94-5 0,-7 77-2 15,-1 3 0-15,0 0-2 0,-3 1-4 16,4 4 5-16,0 2-2 0,3 3 0 0,-3 3 1 16,1-3-4-16,-2 4 2 15,-6 0-1-15,3 7 2 0,-6 8-2 16,5 1-1-16,1 2-1 0,0 5-2 0,2 2 1 16,-1-2-1-16,5 2-2 0,1-2 1 15,4-7-1-15,3 2 0 0,2-2 0 16,0-4 0-16,0 3 0 0,4-3 0 15,1-4-1-15,5 1 1 0,-3-4-1 16,5-4 0-16,2-1-1 0,1 0 2 0,2-5-1 16,-1-4 1-16,-3-5 0 0,-2-1 0 15,0-2 0-15,-4-1 1 16,-1-3-1-16,-1 2 3 0,-2 2 0 0,-1-1 0 16,-2-1 3-16,0 6 0 0,1-7 5 15,-1 10 7-15,0 3 1 0,2 1 4 16,-2 6-4-16,0-5-2 0,1 0-8 15,-1 0-2-15,2 0-4 0,-2 5 0 16,0 0-1-16,1 13 1 0,1 5-1 16,-1 9-2-16,-1 1 1 0,0 2 1 0,0 3-2 15,0 2 1-15,-4 3 2 0,-2 2-3 16,0 0 4-16,-2 3-6 0,0-1 0 16,1 1 2-16,-3 0-3 0,1-1 1 15,-1-1-1-15,0-5 0 0,-2 0-1 16,2-8 2-16,-1-4-1 0,1-3 2 0,1-10-1 15,-3-3 1-15,-2-4 1 16,-3-4 0-16,-4 0 1 0,2-11-1 16,3-5 3-16,4-3-1 0,1-6 1 15,5-2-2-15,3-2-1 0,3-1-2 0,2-2-1 16,10 1-8-16,6 1-14 0,7 1-27 16,8 0-44-16,3 2-46 0,4 0-67 15</inkml:trace>
  <inkml:trace contextRef="#ctx0" brushRef="#br0" timeOffset="223856.8304">27331 4766 279 0,'0'0'71'16,"0"0"-14"-16,0 0-13 0,0 0-15 15,0 0-11-15,0 0-5 0,0 0-4 16,0 0-1-16,-77-3-3 0,64 22 2 16,1 6-4-16,5 4 1 0,2 1 0 15,3 2-1-15,2 0-1 0,0 0 0 0,5-1-1 16,4 0 1-16,4-3-2 0,-1-3 1 16,-1 0-1-16,1-4 1 0,-6-8 0 15,-1 3-1-15,0-7 3 0,-4-6-3 16,1 4 1-16,-2-2 0 0,0 0 0 15,-3 2-1-15,-3 1 2 0,3-5-1 0,-6 0 0 16,4-3 3-16,-5 0-3 16,-1 0 2-16,3-3 1 0,-4-7-1 15,6 3-3-15,0-7 2 0,5-2-4 16,1-2 3-16,6-6 0 0,4 1-1 0,6 3 0 16,1-3 0-16,4 2 0 0,0 1 0 15,0 2 3-15,0 3-5 0,2 2 0 16,-7 8 0-16,3 1-3 0,1 4 3 15,1 4 0-15,3 6 0 0,-2 3-1 16,-5 5 1-16,-3 3-1 0,-3 1 2 0,-2 2-3 16,-3 1 4-16,-3-1 1 0,-1 1-1 15,-1-7 4-15,-1 0-8 0,0-4 2 16,0-2 0-16,0 0 0 0,0-6 1 16,0 0-1-16,0-6 1 0,0 0-2 15,0 0-6-15,0 1-16 0,0 1-21 16,0-2-39-16,0 0-37 0,-4-2-71 15</inkml:trace>
  <inkml:trace contextRef="#ctx0" brushRef="#br0" timeOffset="225008.793">27691 4625 136 0,'0'0'22'0,"0"0"-9"0,0 0-5 15,0 0-5-15,0 0-2 0,0 0 0 16,0 0 2-16,0 0-2 0,0 0 1 15,4 2-2-15,-8 14 2 0,-1 1-4 16,-1 3 4-16,0-2-1 0,-1 0 0 16,2 0 1-16,-4 4 2 0,0-1 2 0,-4 1 0 15,2 6 0-15,-2-1 0 0,1 1-1 16,-1 3 3-16,-3-1 1 0,1 2-1 16,-2 0 2-16,-1 3-6 0,-1 2 0 15,-4 4-3-15,-2 1-2 0,-2 4-3 16,2 0 0-16,-3 2-7 0,4-2-5 15,1-4-13-15,5-4-16 0,5-11-5 16,6-12 4-16,6-7 3 0</inkml:trace>
  <inkml:trace contextRef="#ctx0" brushRef="#br0" timeOffset="225657.5194">27770 4887 288 0,'0'0'64'0,"0"0"-13"0,0 0-9 0,0 0-9 16,0 0-5-16,0 0-5 0,0 0-6 16,0 0-6-16,-94 70-1 0,72-34-7 15,-1 6 0-15,-1 3 1 0,-1 4-5 16,-1 1 2-16,0 0-3 0,3-1-2 15,4-6 0-15,3-1-4 0,6-7 0 16,3-6-6-16,4-8-5 0,3-3-12 16,0-7-17-16,0-6-24 0,0 2-30 15,0-7-52-15</inkml:trace>
  <inkml:trace contextRef="#ctx0" brushRef="#br0" timeOffset="226128.0543">27873 5074 260 0,'0'0'60'16,"0"0"-13"-16,0 0-12 0,0 0-7 0,0 0-8 15,-81 58-3-15,65-38-1 0,-3 2-6 16,1 1 0-16,3 1-7 0,0 1 0 16,4-3-1-16,4-6-2 0,2 0 1 15,2-5-1-15,3 3 0 0,0 4-1 16,0-6-1-16,5 3-2 0,-1-4 0 0,3-4-2 15,2 1-2-15,-1-5 0 16,3 0 1-16,1-3 1 0,3-3 2 16,-1-5 1-16,3-5 3 0,-5-1 3 15,-3-1-2-15,-3 1 3 0,-3-1-1 0,0-3 3 16,-2-2-2-16,-1-4 4 0,0 5 1 16,0 1 3-16,0 0-1 0,0 4-3 15,-1-2-3-15,-1 5-3 0,1 6-4 16,-6 0-3-16,-2 5-4 0,-7 0-9 15,-2 4-43-15,-2 7-71 0,3 3-133 0</inkml:trace>
  <inkml:trace contextRef="#ctx0" brushRef="#br0" timeOffset="227493.0259">16793 7031 92 0,'0'0'22'16,"0"0"2"-16,0 0-4 0,0 0-1 0,0 0-3 15,0 0-3-15,0 0-1 0,0 0-2 16,88 5 1-16,-63-5-1 0,-2 0-1 15,0 0 1-15,2 0 3 0,1 2 0 16,-2-2-1-16,5 0-2 0,0 0-2 16,1 0-2-16,1-2-2 0,0-1-2 0,6-4-2 15,0-1 0-15,4 0 0 0,1-1-1 16,-3-2 1-16,-3 0 0 0,-1 0-1 16,-5 1 1-16,-5 1-3 0,-7 3 2 15,-5 1-5-15,-3 2-1 0,-5 2-4 16,-1 0-8-16,-4 1-15 0,0 0-19 0,0 0-9 15,0 0-13-15</inkml:trace>
  <inkml:trace contextRef="#ctx0" brushRef="#br0" timeOffset="227828.541">16858 7079 130 0,'0'0'37'16,"0"0"2"-16,0 0-5 0,0 0-3 15,0 0-8-15,0 0-3 0,0 0-7 16,0 0-3-16,85-39-3 0,-66 35-1 15,-1 2-1-15,7-1-1 0,0 0 0 16,1-1-4-16,3 0 0 0,1-1 1 0,3 1-1 16,2-1-1-16,4-2 1 0,2 1-3 15,-1-2 0-15,1 1-3 16,-3-1 0-16,0 1-2 0,-4 0-6 0,-4 2-11 16,-11 0-24-16,-5 2-25 0,-8 3-27 15</inkml:trace>
  <inkml:trace contextRef="#ctx0" brushRef="#br0" timeOffset="228105.7045">16839 7043 222 0,'0'0'52'16,"0"0"-6"-16,0 0-10 0,0 0-6 16,0 0-5-16,88-46-4 0,-66 40-4 15,4 1-4-15,3 2-2 0,1-2-1 0,2-2-3 16,3 1-4-16,1-1 1 0,4-2-4 16,1 1-2-16,1 0 0 0,3 0-3 15,-3 1-7-15,1 3-18 0,-2 1-34 16,-5 1-47-16,-4 2-68 0</inkml:trace>
  <inkml:trace contextRef="#ctx0" brushRef="#br0" timeOffset="230796.5274">17183 6211 9 0,'0'0'8'0,"0"0"0"0,0 0 0 0,0 0-2 15,0 0 2-15,0 0-1 0,0 0 1 16,0 0-1-16,0 0-1 0,-26-38 0 16,25 33-1-16,-1 1-2 0,1 0 0 15,1-1-2-15,0 5 1 0,0-2 2 16,0 2-2-16,0-1 1 0,0-1-1 15,0 2 0-15,0-1 2 0,0 1 3 16,0-2 3-16,0 2 4 0,0 0 4 16,0 0 2-16,0 0 0 0,0 2 1 15,0 2-1-15,1 6-2 0,2-2-3 0,-1 2-2 16,-1 0-2-16,1-1-3 0,-1 2-2 16,-1-6 0-16,2 5-2 0,-1-3 0 15,1-2 0-15,0 4 1 0,1-4-1 16,-2 0-1-16,1-1-1 0,1-2 1 15,0 1 1-15,0-2 1 0,6 0 1 0,5-1-3 16,5-2-1-16,7-7 1 0,-2-3-2 16,-1-4 1-16,-2 2-2 15,-3-2 2-15,0 0 0 0,-5 0-1 16,-3-1 0-16,0 2 0 0,-4 3-1 0,-2-3 1 16,-1 6 0-16,-1-5-1 0,-1 2 0 15,1-2 0-15,-2 1-2 0,1-1 1 16,-1 0-1-16,1 2-2 0,-1 2 0 15,0 3-2-15,3-1-2 0,1 3 0 16,-1 0-2-16,5 1-1 0,-4 2-3 0,0 1-5 16,5 1-6-16,1 0-7 0,-1 4-9 15,0 5-8-15,-2 3-5 0,-7 3-20 16</inkml:trace>
  <inkml:trace contextRef="#ctx0" brushRef="#br0" timeOffset="231149.0746">17079 6207 137 0,'0'0'38'0,"0"0"0"0,0 0-5 16,0 0-6-16,0 0-11 0,0 0-6 16,0 0-7-16,0 0 1 0,0 0 2 15,0 0 1-15,6-11 0 0,6 18 0 0,2 3 0 16,-2 0-2-16,-1 2 2 0,1 0-1 16,-5-2 0-16,0 0-2 0,1 2 0 15,-2-2-1-15,2 1-2 0,-4-3 1 16,2 0-1-16,-2-1-1 0,3-1 0 15,4 3 1-15,-3-7-3 0,8 1-2 0,3-3-4 16,4 0-12-16,8-8-25 16,0-2-35-16,0-5-59 0</inkml:trace>
  <inkml:trace contextRef="#ctx0" brushRef="#br0" timeOffset="239379.0274">18979 5772 47 0,'0'0'6'0,"0"0"-3"0,86-9-3 15,-50 6-1-15,7-2-4 0,5 0-6 16,5 3-16-16</inkml:trace>
  <inkml:trace contextRef="#ctx0" brushRef="#br0" timeOffset="241197.2168">18301 7218 1 0,'0'0'4'0,"0"0"1"0,0 0 1 15,0 0-2-15,0 0 1 0,0 0-1 16,0 0 0-16,0 0-2 0,0 0 0 15,0-1 0-15,2 1 1 0,-1-1 0 16,1 1 1-16,-1 0 2 0,2 0 1 16,-2 0 0-16,0 0 0 0,-1 0-1 0,2 0-2 15,-2 0-1-15,1 0 3 0,1 0 0 16,-1 0 3-16,1 0-1 0,5 0-1 16,-1 0 0-16,7 0-1 0,4 0 0 15,2 0 0-15,7 0-1 0,-3-3-2 16,3-1 2-16,3-1-1 0,3 0-2 15,1 1 0-15,3-1-3 0,0 1 1 16,2-1 1-16,-2 1-1 0,2-1 0 16,1 1 2-16,0 2-1 0,0 0-1 15,2 2 0-15,2 0 0 0,-3 0-1 0,2 0 1 16,-3 0 0-16,-1 2-2 0,1 2 2 16,0 1 0-16,-1-1-1 0,-4 0 1 15,0-1 0-15,-4-3 1 0,-3 0-2 16,-8 3 2-16,0-3-2 0,-5 0 1 15,-2 0 1-15,1 0-1 0,-6 0 0 0,-1 0 2 16,-6 0-1-16,0 0 0 0,0 0-3 16,1 0-6-16,1-3-5 15,-2 3-3-15,1 0-2 0,-1-2 1 16,-1 1 1-16,-5-1-2 0,-8 2-5 0,-4 0-3 16</inkml:trace>
  <inkml:trace contextRef="#ctx0" brushRef="#br0" timeOffset="241653.2839">18281 7290 118 0,'0'0'34'16,"0"0"-6"-16,0 0-8 0,0 0-5 0,0 0 1 15,0 0-1-15,0 0 0 0,0 0-2 16,0 0-2-16,0 0-4 0,3-36-4 16,4 33 0-16,3 1-2 0,1 1 0 15,1 1 1-15,10 0 2 0,-3 0 0 16,8 0 3-16,2 0 2 0,2 0 0 15,2 0-1-15,3 0 1 0,7 0 3 16,1-3-2-16,3-3-2 0,3 0-1 16,0-2-4-16,5 0-1 0,0 0 0 15,2-2-6-15,2 1 4 0,0 0-2 0,-1 2 2 16,-2 0-1-16,-1 3 0 0,-4 0-1 16,-2 4-1-16,-5 0 2 0,-6 0-1 15,-3 0-2-15,-3 0-1 0,-6 0 1 16,-4 2-3-16,-5 1 3 0,-4 1-4 15,-3-2-6-15,-6 0-6 0,1 0-3 0,-5-2-8 16,0 0-3-16,0 0-12 0,0 0-5 16,0 1-6-16,-12 1-15 15</inkml:trace>
  <inkml:trace contextRef="#ctx0" brushRef="#br0" timeOffset="242171.3004">18334 7354 149 0,'0'0'41'0,"0"0"-3"16,0 0-7-16,0 0-4 0,0 0-8 16,0 0-5-16,0 0-6 0,0 0-4 0,0 0-2 15,0 0-1-15,-19-27-1 0,18 25-1 16,1 2 2-16,0-1-1 0,0 1 1 16,0-2 1-16,1 2 2 0,11-1 3 15,7-2 1-15,4 3 2 0,6 0 0 16,4-2 0-16,6-1-4 0,3-2 1 15,7 1-2-15,1-4-1 0,3 0 2 16,2-2 0-16,1 0-2 0,2-1 1 16,-1 2-5-16,-1 1 0 0,0 2 0 15,-4 1 0-15,-2 1-2 0,-4 1-1 0,-4 2 1 16,-4 1 0-16,-5 0 1 0,-4 0-1 16,-2 0 0-16,-8 0 1 0,-2 0-2 15,1 0 2-15,-7 0 1 0,8 0 0 16,-7 0 1-16,0 0 0 0,0 0-1 15,1 0 0-15,-1-3-1 0,-3-1-3 16,0 1 0-16,-6 1-3 0,2 2-10 16,-5 0-12-16,0-2-15 0,0 2-18 15,0 0-13-15,0 0-8 0,0 0-3 16</inkml:trace>
  <inkml:trace contextRef="#ctx0" brushRef="#br0" timeOffset="266004.5709">22015 7149 18 0,'0'0'7'15,"0"0"-1"-15,0 0-2 0,0 0-2 16,0 0 0-16,0 0-2 0,85 8 3 15,-65-2-1-15,0-1 2 0,3 2 3 16,1-3 4-16,6 0-2 0,7-3 2 0,6 1-3 16,6-2 1-16,4 0-2 0,10-3-3 15,4-3 0-15,7-3-3 0,4 2 0 16,3 0-3-16,2 0-2 16,-4 3 1-16,2 0-1 0,-2 1 0 0,-5 3 0 15,-1 0-2-15,-4 0-1 0,-7 0 2 16,-7 5 0-16,-6 0 2 0,-4 0 2 15,-4-2-2-15,-8 2 2 0,-1-3 1 16,-6 1-2-16,-3 1 3 0,0 3-2 16,-6-4-1-16,0 0 4 0,0 0-1 0,-6-1 0 15,10-2 1-15,-4 0 3 0,2 0 0 16,5 0 1-16,1 0-1 0,-9-2-2 16,1 1-2-16,-7-1 3 0,-5 2-4 15,1 0 1-15,-1-2-2 0,-1 1 1 16,1 0-4-16,-1-1 1 0,-4 2-2 0,0-1-4 15,0 1-3-15,-14 0-5 16,-8-2-14-16</inkml:trace>
  <inkml:trace contextRef="#ctx0" brushRef="#br0" timeOffset="266332.4712">22137 7241 205 0,'0'0'54'0,"0"0"-6"0,0 0-10 16,0 0-13-16,0 0-9 0,0 0 0 15,0 0-5-15,89-58 0 0,-52 56-4 16,8 0-2-16,7 1-5 0,9 0 1 0,4 1 2 16,9 0-4-16,1 0 4 0,6 0-5 15,2 0-4-15,3 0 3 0,2-3-6 16,0-1 1-16,-1 2-4 16,-1 2-12-16,-2 0-17 0,-5 4-19 0,-8-1-27 15,-4 1-18-15</inkml:trace>
  <inkml:trace contextRef="#ctx0" brushRef="#br0" timeOffset="267904.6652">9665 14475 72 0,'0'0'23'0,"0"0"-1"0,0 0-2 0,0 0-1 16,0 0-2-16,0 0 2 0,0 0 2 16,0 0-1-16,0 0-4 15,18-9-3-15,-7 7-4 0,8-1 1 16,0 1 1-16,7 1 0 0,-2 1 0 0,0 0-3 16,0 0 3-16,2 0 0 0,3 1 1 15,1 1-2-15,2 0-1 0,0-1-2 16,0 1-2-16,1-2-1 0,0 0-1 15,2 0-1-15,4 0-1 0,0-3 0 16,6-3-1-16,4 1-1 0,3-1 1 0,0-1-1 16,2 0-1-16,1 2 0 0,-2-1-1 15,1 4 0-15,-1-2 0 16,-2 3 0-16,-2 0-3 0,0-3-1 16,-2 3-2-16,-1 0-1 0,-3 1 0 0,-1-2 0 15,-6 2-3-15,-1 0-5 0,-3 0-4 16,-5 0 0-16,-9 0 2 0,0-2 2 15,-6 2 3-15,1 0-3 0,0-1-3 16,-7 1-4-16,1 0 1 0,-7 0 3 16,0-2 2-16,0 2-5 0,0 0-14 0</inkml:trace>
  <inkml:trace contextRef="#ctx0" brushRef="#br0" timeOffset="268212.9644">9649 14713 139 0,'0'0'42'15,"0"0"-8"-15,0 0-2 0,0 0-6 0,78-61-5 16,-59 57-6-16,3 2-8 0,2 2-3 16,2 0-2-16,5 5-2 15,2 2-1-15,6 1 1 0,4-2 0 16,2 0 0-16,4-1-1 0,5-4-3 0,4-1-3 16,6 0-7-16,6-4-6 0,3-6-21 15,-1 3-19-15,3-4-47 0</inkml:trace>
  <inkml:trace contextRef="#ctx0" brushRef="#br0" timeOffset="269488.1871">30208 6928 75 0,'0'0'31'15,"0"0"1"-15,0 0-2 0,0 0-6 16,0 0-4-16,0 0-8 0,0 0-3 15,0 0 0-15,0 0 0 0,-14-5 2 16,12 7 0-16,2 4 0 0,0 6-2 16,0 3 0-16,0-2-1 0,7 2-2 0,1-4 0 15,0 0 0-15,7-4 3 16,1 2-2-16,5-2 2 0,2-3 1 16,2-3-5-16,3 1 3 0,4-2-4 0,1 0-2 15,4 0-2-15,1-3 1 0,4 2-3 16,2-2 3-16,1 0-2 0,3 1-4 15,0 0 3-15,-2 0-6 0,-1 2-1 16,-2 0-3-16,-5 0-2 0,-2 0 3 16,-4 0-1-16,-3 0 1 0,-3 2 0 0,-9-1 3 15,1 0 1-15,-7-1 1 0,1 2-1 16,-1-1-3-16,-6-1-3 0,1 2 2 16,-2-2-1-16,3 0-2 0,-1 0-3 15,0 0-7-15,-2 0-1 0,0 0-1 16,2 0 4-16,0 0 4 0,-6 0-4 0,0 0-10 15</inkml:trace>
  <inkml:trace contextRef="#ctx0" brushRef="#br0" timeOffset="269944.6075">29679 7175 148 0,'0'0'52'0,"0"0"-4"0,0 0-7 16,0 0-2-16,0 0-7 0,0 0-4 15,0 0-9-15,0 0-5 0,0 0-6 16,0 0-4-16,-58-36 2 0,73 33 0 0,8 3 0 16,3 0 1-16,8 0-2 0,3 0 0 15,4 3-1-15,3-1 1 0,2 2 0 16,6-4 0-16,3 1-2 0,4-1-1 16,2 0-3-16,3 0 1 0,1-3-1 15,1 0 1-15,1-1-1 0,1 2-1 16,-3-1 2-16,0 1 0 0,-3 1-4 15,-4 0 1-15,-4-2-5 0,-5-1-4 16,-6-1-1-16,-1 1-3 0,-7-1-2 16,-4 0 1-16,-3-1-1 0,-9 2 3 0,-2-1-2 15,-8 4 1-15,-5 0-1 0,3 0-8 16,-7 1-11-16,0-2-22 0,-3-1-16 16,-12 2-40-16</inkml:trace>
  <inkml:trace contextRef="#ctx0" brushRef="#br0" timeOffset="270397.1761">30003 7199 114 0,'0'0'35'0,"0"0"-3"16,0 0 0-16,0 0-1 0,0 0-3 15,0 0-7-15,0 0 1 0,0 0-7 16,0 0-2-16,-18-27-6 0,18 25-2 0,-1 0-5 16,1 2 3-16,0-1 7 0,0 1 1 15,0 0 6-15,0 0-6 0,10 0 1 16,5 0-1-16,6 1 2 0,4-1-1 15,1 0-5-15,3 0 2 0,2 0-1 16,4-1-3-16,4-2 1 0,3-2-3 0,5 2-3 16,-2-4 0-16,4 1-1 0,0 3-1 15,0-2 2-15,1 4 1 0,-2 0 0 16,-2-1 0-16,-2 2-4 16,-4 0 0-16,-5 0-2 0,-3 0 0 0,-5 0-1 15,-8 0-2-15,0 0-2 0,-7 0-2 16,0 0-6-16,0 0-5 0,-6 0-7 15,5 0-10-15,-6 2 1 0,-1-1-3 16,2 0 7-16,-6-1 1 0,0 0-3 16,0 0-11-16,0 0-18 0</inkml:trace>
  <inkml:trace contextRef="#ctx0" brushRef="#br0" timeOffset="271877.7039">32273 5750 137 0,'0'0'29'0,"0"0"-1"0,0 0-4 0,0 0-4 16,0 0-3-16,0 0 0 0,0 0-2 16,0 0-1-16,0 0-5 0,0 0-3 15,29-66 0-15,-29 64-2 0,1 2 0 16,-1-1 2-16,0 1 2 0,0 0 3 15,-3 0 0-15,-2 7 2 0,-5 3-3 0,5-3-2 16,-2 4 0-16,4-2-2 0,0 1-2 16,2 0 2-16,-1 0-3 15,2 1 2-15,0 1-2 0,0 3-1 16,6-1 1-16,0 1 2 0,1-2-4 0,2-1 5 16,-3-5-5-16,4 4 1 0,2-4-1 15,-3-2 1-15,6 0 1 0,-4-5-1 16,1 0 1-16,5 0 0 0,-2 0-2 15,5-5 0-15,-2-4-1 0,0-2-2 16,0-2 2-16,2-4-3 0,-3 0 2 0,-1-1 1 16,0 1 6-16,-4-3-6 0,1 3 5 15,0-3-6-15,-2 0-1 0,2 2 8 16,-1-1-9-16,0 3 8 16,2 2-7-16,-5 4-2 0,2-1 2 0,-5 5 0 15,-3 2-3-15,1 2-6 0,-4 2-9 16,0 0-4-16,0 0-5 0,2 0-8 15,-1 0-7-15,0 0-21 0,-1 0-23 16,-5 6-57-16</inkml:trace>
  <inkml:trace contextRef="#ctx0" brushRef="#br0" timeOffset="272324.7149">32130 5786 306 0,'0'0'60'16,"0"0"-12"-16,0 0-11 0,0 0-11 15,0 0-11-15,0 0-4 0,0 0-7 16,0 0-2-16,0 0-1 0,0 0 0 15,-10-41 0-15,20 51-1 0,4 5 1 0,-1-3-1 16,0 1-1-16,0 1 1 0,-1 1 0 16,2 0 3-16,-2 1-2 15,2 1 2-15,0 2-3 0,1-1-1 16,-2-1 0-16,3-2 0 0,-1-3 1 0,-5-3-2 16,1 0 2-16,-3-3-1 0,-2-1 1 15,1 1 0-15,-3-5 0 0,0 2 1 16,1-3 0-16,5 0 1 0,6 0 0 15,4-6-2-15,2-3 1 0,-1-4-1 16,1-2 0-16,3-2-1 0,-1-3 7 0,2-3-12 16,3-1 9-16,1 0-9 0,2 0-10 15,2-1-2-15,2 3-18 0,0 0-8 16,-1 2-9-16,-1 1-3 16,-5 2-6-16,-3 0-9 0,-8 3-23 0</inkml:trace>
  <inkml:trace contextRef="#ctx0" brushRef="#br0" timeOffset="275417.9457">8973 10662 88 0,'0'0'5'16,"0"0"-11"-16,0 0-5 0,0 0-1 16,0 0 5-16,0 0 4 0,0 0-3 0,0 0-4 15,0 0-5-15,0-4-5 0</inkml:trace>
  <inkml:trace contextRef="#ctx0" brushRef="#br0" timeOffset="287264.6531">16884 8029 45 0,'0'0'18'0,"0"0"-2"15,0 0-2-15,0 0 0 0,0 0-3 16,0 0 1-16,0 0-1 0,0 0-2 15,0 0 1-15,13-34-2 0,-10 31 3 0,6 0 0 16,-5 0 5-16,7 1-2 16,-1 0 1-16,1 1-1 0,0-1-3 15,4 0-3-15,-2 2-3 0,1-2 0 16,5-1-2-16,-2 1 0 0,6-1-1 0,0 0 0 16,-1 0-2-16,3-1 0 0,1 1-1 15,1-2-1-15,4 2-4 0,-1 0-1 16,2 2-4-16,-2-1-4 0,-1 2-4 15,-4 0-3-15,-8 0-8 0,0 0-10 16,-5 0-4-16,0 0-3 0,1 0 3 0</inkml:trace>
  <inkml:trace contextRef="#ctx0" brushRef="#br0" timeOffset="287548.7107">16839 8130 186 0,'0'0'59'0,"0"0"-10"0,0 0-12 15,0 0-12-15,0 0-11 0,0 0-8 16,0 0-2-16,0 0-3 0,0 0 0 15,0 0-1-15,101-47 0 0,-64 42-1 16,3-1-1-16,2 2-2 0,0-3-4 16,4 3-4-16,1 1-16 0,0-2-8 15,-2 2-33-15,1-1-23 0,-5-2-38 0</inkml:trace>
  <inkml:trace contextRef="#ctx0" brushRef="#br0" timeOffset="288351.6261">19772 7708 202 0,'0'0'43'16,"0"0"-8"-16,0 0-1 0,0 0-6 15,0 0-5-15,0 0-2 0,0 0-8 16,0 0-5-16,0 0-3 0,-12-39-5 0,12 37-2 16,0 0-4-16,0 1-2 0,0-1-1 15,0 1 2-15,0-1 2 0,0 2 4 16,0-1 2-16,3-1-1 0,3 0-2 15,4 1 1-15,1 0-5 0,0 0 0 16,-1 1 1-16,3 0-2 0,0 0 2 0,1-2 0 16,7 2 2-16,-7 0 2 0,6 0-2 15,0 0 0-15,-6 0-2 0,7-2-6 16,-1 2-6-16,-6-1-5 16,6 1-3-16,-9 0 1 0,2 0 0 0,-1 0 3 15,-2 0-4-15,3 0-4 0,-9 0-3 16,7 0-7-16,-6 0 2 0</inkml:trace>
  <inkml:trace contextRef="#ctx0" brushRef="#br0" timeOffset="288614.8832">19707 7888 228 0,'0'0'45'15,"0"0"-9"-15,0 0-8 0,0 0-6 0,0 0-6 16,0 0-7-16,0 0-4 0,0 0-6 16,91-45 1-16,-74 37-5 0,3 2 2 15,2 2-4-15,-2 3-3 0,5-1-12 16,-1 2-14-16,1-2-20 0,2 2-22 15,-1-5-9-15</inkml:trace>
  <inkml:trace contextRef="#ctx0" brushRef="#br0" timeOffset="289328.8783">21043 7380 404 0,'0'0'56'16,"0"0"-12"-16,0 0-10 0,0-84-8 0,0 66-5 16,1 8-5-16,1-2-3 0,1 1-4 15,-3 6-1-15,2 1-5 0,-2 4-3 16,0-2-2-16,0 2-1 0,0 0 2 15,0 0 0-15,0 14 1 0,0 4 0 16,-4 7-2-16,1 2 1 0,2-2 0 0,1 0 1 16,0-3-1-16,0-5 1 0,0-2-2 15,1-2-1-15,2-3-3 0,3 2-5 16,-2-2-8-16,1-2-14 16,-2-3-22-16,-1 0-28 0,-2-5-36 0,0 0-18 15</inkml:trace>
  <inkml:trace contextRef="#ctx0" brushRef="#br0" timeOffset="289597.7197">20837 7667 313 0,'0'0'51'0,"0"0"-16"16,0 0-13-16,0 0-9 0,0 0-1 16,0 0 0-16,0 0-4 0,0 0-3 15,0 0-1-15,91-23-3 0,-69 15-1 0,4 1-3 16,0-1 1-16,2 1-1 0,2 0-5 16,0 0-6-16,1 3-13 0,2-1-20 15,0 2-22-15,1 3-18 0,-2 0-7 16,-1 0-5-16</inkml:trace>
  <inkml:trace contextRef="#ctx0" brushRef="#br0" timeOffset="290013.3251">21051 7846 297 0,'0'0'60'0,"0"0"-9"16,0 0-12-16,0 0-10 0,0 0-8 0,0 0-4 16,0 0-5-16,0 0-2 0,0 0-6 15,0 0-2-15,-66-45-2 0,66 40-1 16,6-1 0-16,4-1-1 0,0 5 0 16,7 0-1-16,2 2 1 0,0 0-1 15,4 2 1-15,-8 0 1 0,-1 3-1 16,-7 0 1-16,1 3-1 0,-1-3 1 15,-3 6 4-15,-1 4-2 0,-3 2 1 16,-2 6-1-16,-7-3-1 0,-3-1 0 16,-2 1 2-16,-1-2-2 0,-2 0 1 0,1-3 0 15,-2 0 0-15,4-3 1 0,1-2-3 16,3-3 2-16,2-2 1 0,4-2-1 16,1-1-1-16,3-2 1 0,0 0-2 15,0 0 2-15,0 6-1 0,0-2 0 16,9 2 1-16,6 0-3 0,6-6-4 15,9 0-5-15,2 0-7 0,5-2-17 16,-1-6-29-16,4 0-36 0,1-3-42 16</inkml:trace>
  <inkml:trace contextRef="#ctx0" brushRef="#br0" timeOffset="291716.3364">21863 7631 216 0,'0'0'52'0,"0"0"-7"15,0 0-8-15,0 0-4 0,0 0-6 16,0 0-12-16,0 0-9 0,0 0-5 0,0 0-3 16,0 0 1-16,0-51 3 0,0 63-1 15,0 7 3-15,-2 5-4 16,-1-1 0-16,0 1-2 0,0-3 1 16,0-4 1-16,0-2 0 0,1-4 0 0,1-1 1 15,-2 1-1-15,1-7 2 0,2 1 0 16,0-5 2-16,-1 0 4 0,1 0 1 15,0 0 1-15,0 0-2 0,0 0-3 16,0-7 1-16,0-9-1 0,6-2 2 16,0-3-2-16,0 1-1 0,0-3-1 0,3 3 0 15,0-2-1-15,1 0-2 0,1 3-1 16,0 1 0-16,-3 4-1 0,1 3 1 16,-3 4-2-16,1 1-3 0,3-1 3 15,0 6-4-15,4 1 3 0,0 1 2 16,3 9-1-16,-3 4 0 0,-2 2 1 15,-1 5 0-15,-2 2 0 0,-1 0 2 0,-3-1-2 16,2 0 4-16,-4-5-2 16,-1-1 1-16,-1-4-1 0,-1-5 1 15,0 3-1-15,0-4 1 0,0-1 3 0,0 0 3 16,0-5-1-16,0 0 2 0,0 0-2 16,-4 0-3-16,-9 0 2 0,3 0 1 15,-5-7-1-15,2 0 2 0,6-1-1 16,-2-4 0-16,4 5 1 0,0-4-2 15,2 0 0-15,3-2 0 0,0-6-3 0,0 4-1 16,2-5-2-16,5 5-3 0,5 3 0 16,1 1 0-16,-2 5 0 15,5 3 0-15,3 3-1 0,0 0 1 16,5 5-2-16,-2 5 0 0,-3 4 0 0,0 1-4 16,-2 5-6-16,-4 1-11 0,-1 0-15 15,-2 4-30-15,-5-5-30 0,-2-1-29 16</inkml:trace>
  <inkml:trace contextRef="#ctx0" brushRef="#br0" timeOffset="292168.5489">22404 7751 376 0,'0'0'49'0,"0"0"-14"0,0 0-13 16,0 0-9-16,0 0-8 0,0 0-1 16,0 0-3-16,0 0 0 0,0 0 0 0,-8 27-1 15,-3-4 4-15,-2 1-3 0,0 0 2 16,0-1-4-16,-2 0 0 0,4-5-1 16,1-4 1-16,4-7 1 0,2 1-1 15,2-5 2-15,-1-1 0 0,2 3 1 16,1-5 2-16,-2 0-1 0,2 0 1 15,0 0-2-15,0 0 0 0,0-3-2 16,0-11 3-16,0 1 1 0,0-7-2 16,0 3 1-16,0 6-3 0,0-9 3 15,3 4-2-15,-1 6 3 0,2-7 2 0,-1 8-1 16,1 0-1-16,2-1 1 0,-2 2-3 16,2 0-1-16,0 4-1 0,1-1 0 15,4 3-1-15,3 2-1 0,0 2-1 16,2 9 1-16,0 1 0 0,-5 4-1 15,0 2 4-15,-3 5-4 0,-2 0 1 16,-2 1-5-16,-1-1-3 0,-1-4-5 0,-2 0-14 16,0-1-12-16,0-5-21 15,0 5-22-15,-6-6-26 0,-1-5-29 16</inkml:trace>
  <inkml:trace contextRef="#ctx0" brushRef="#br0" timeOffset="292346.2111">22188 7911 378 0,'0'0'38'0,"0"0"-12"0,0 0-10 16,0 0-11-16,97-48-5 16,-64 39-6-16,2 6-6 0,3-1-16 0,-1 2-21 15,1 0-21-15,1 1-32 0,-3-3-15 16</inkml:trace>
  <inkml:trace contextRef="#ctx0" brushRef="#br0" timeOffset="292554.3711">22676 7732 333 0,'0'0'61'0,"0"0"-21"0,0 0-16 16,0 0-15-16,0 0-7 0,0 0-4 16,0 0-3-16,0 0-8 0,0 0-7 15,82-41-17-15,-59 41-21 0,-7 0-19 0,4 3-22 16,-8 0-10-16</inkml:trace>
  <inkml:trace contextRef="#ctx0" brushRef="#br0" timeOffset="292784.7617">22830 7624 373 0,'0'0'60'0,"0"0"-13"16,0 0-13-16,0 0-11 0,0 0-14 15,0 0-1-15,0 0-6 0,0 0-1 16,0 0 3-16,-37 27-3 0,31-4-2 15,1 5 2-15,1 1-2 0,0 3-1 16,1 0 1-16,0-1-5 0,3 1-8 0,0-2-21 16,0-1-29-16,0-1-38 0,0-10-48 15</inkml:trace>
  <inkml:trace contextRef="#ctx0" brushRef="#br0" timeOffset="293448.7528">23096 7597 337 0,'0'0'22'0,"0"0"-3"0,0 0-3 16,0 0-5-16,0 0-5 0,0 0-5 0,0 0 1 15,0 0-1-15,-42 84 0 16,38-66 0-16,4-8 1 0,0 2-2 16,0 0 0-16,0-5 0 0,0-1 0 15,0-6-2-15,0 0 4 0,0 0 3 0,0 1 7 16,0 1 9-16,0 0 0 0,0-2-1 16,0 1-4-16,0-1-8 0,0 0-1 15,0-3 3-15,0-3-2 0,-1-8 2 16,-1 2-2-16,1-3-2 0,1-5 0 15,0 8-1-15,0-7-1 0,0 1-2 0,4 4-2 16,5-5-1-16,-1 4-3 16,0 4 0-16,1 2 0 0,3 3-2 15,-1 1-1-15,6 4 1 0,-1 1-2 16,-1 4 0-16,7 8-2 0,-6 1 0 0,0 4 3 16,-4-1 0-16,-2 4 2 0,-2-2-1 15,-2-2 2-15,-4 0 1 0,-2 2 2 16,0-6 0-16,0 6 1 0,0-7 2 15,0-6 0-15,-2 4 1 0,1-4 6 16,-1-3 0-16,1 3 5 0,1-5 1 0,-6 0 0 16,-1-3 1-16,-2-8-4 0,0 1 0 15,4-4-4-15,3-4 0 0,2-3-3 16,0-5-2-16,6 1-1 16,1 2 0-16,1 0-1 0,0 1-1 0,2 2 0 15,0 2-2-15,-2 4-1 0,3 4 0 16,-4 4 0-16,4 3 1 0,6 2-3 15,-4 1-1-15,6 5 0 0,-5 9-2 16,-1 4 1-16,-4 7 1 0,-2 2 1 16,-1 3-2-16,-2 1 0 0,-1 0-6 0,-2 0 0 15,1-2-6-15,-1-2-7 0,1-1-7 16,2-2-15-16,-2-8-17 0,2 0-20 16,1-5-18-16,0-5 1 0</inkml:trace>
  <inkml:trace contextRef="#ctx0" brushRef="#br0" timeOffset="294156.2981">23623 7682 305 0,'0'0'32'0,"0"0"-16"0,0 0-9 16,0 0 0-16,0 0 2 0,0 0 3 15,0 0 0-15,0 0 0 0,0 0-5 0,0 0-2 16,-23 92-2-16,21-74-1 16,-1-1 1-16,0 6-3 0,-1-2 4 15,-2-2-4-15,-2-3-2 0,2-3 1 16,-2-3-1-16,4-2 1 0,1-5 0 0,-1 4 1 16,2-4 0-16,-2 0 0 0,3 2 1 15,1-5 5-15,-2 0 6 0,2 0 5 16,0 0-1-16,-1 2-2 0,-1-2 2 15,-2 0-7-15,0 0 3 0,-4-8 0 16,2 1-1-16,0-1-1 0,0-7-1 0,1 6-1 16,1-7-4-16,2 6 0 0,1-5-3 15,1 4 2-15,0-3-2 16,0-4-1-16,0 0 1 0,3 1-1 16,1 2-1-16,2 1 0 0,-1 3-3 0,1-1 1 15,-1 5-1-15,-2 4 0 0,3-3-1 0,-2 4-2 16,-1 0-2-16,1 1 2 15,3 1-2-15,-1 0 3 0,4 0-2 16,5 6-2-16,-8-1 2 0,2 5 0 16,-3-5 3-16,-2 4 3 0,0 2 0 0,-3-7 1 15,-1 8 0-15,0 1 1 0,0-1 0 16,0 4 1-16,-1-5 5 0,-3 0-4 16,3 1 2-16,-1-7-3 0,1 1 0 15,1-6 2-15,0 0 0 0,0 0 2 16,0 1 1-16,0 0 0 0,0 0 0 15,-2 2-1-15,2-2-1 0,-1 0-2 16,1 1-2-16,0-2-1 0,0 2-5 16,0-2-1-16,0 1 0 0,0-1 0 15,0 5 3-15,4 1 2 0,6 1-5 0,3 4-3 16,3-2-2-16,-6-3 1 0,0 1 1 16,3 2-2-16,-6-4 3 0,2 5 4 15,-3-4 1-15,0 0 4 0,-1 0 1 16,-3-4 0-16,1 2 2 0,-3-4 0 15,0 4 0-15,-2 6 1 0,-8-1-3 0,-4 2 0 16,-5-4 1-16,0-2-3 0,3-3-4 16,-1 0-21-16,-6-2-62 15,0 0-67-15</inkml:trace>
  <inkml:trace contextRef="#ctx0" brushRef="#br0" timeOffset="294464.6133">23814 7418 481 0,'0'0'55'0,"0"0"-16"16,0 0-12-16,0 0-10 0,0 0-9 15,0 0-6-15,0 0 2 0,0 0-4 16,0 0 1-16,89 2-2 0,-75 25 1 16,-2 8 0-16,-3 7 0 0,-5 6 0 0,-4 4 0 15,0 3-2-15,-10-1 0 0,-5-1 2 16,-5-1-4-16,-3-5 1 0,-3-5-10 16,1-2-10-16,-2-5-17 0,-5-5-44 15,-5-3-69-15,-4-3-123 0</inkml:trace>
  <inkml:trace contextRef="#ctx0" brushRef="#br0" timeOffset="295012.5049">21579 7404 278 0,'0'0'58'0,"0"0"-7"16,0 0-8-16,0 0-5 0,0 0-4 16,0 0-8-16,0 0-12 0,0 0-3 0,0 0-5 15,0 0-1-15,9-38 5 0,-18 62-3 16,-5 13 0-16,2 8-3 0,-1 5 0 16,6 4-3-16,1-3 3 0,6-2-4 15,0-5 2-15,12-5-2 0,8-3 3 16,6-3 0-16,6-4-4 0,4-1 0 15,5-2-10-15,3-2-8 0,3 0-18 16,2-4-38-16,4 2-42 0,0-6-62 16</inkml:trace>
  <inkml:trace contextRef="#ctx0" brushRef="#br0" timeOffset="296645.786">24438 7395 365 0,'0'0'71'0,"0"0"-20"16,0 0-21-16,0 0-11 0,0 0-9 0,0 0-2 16,0 0-1-16,0 0 2 0,0 0-3 15,49 12-3-15,-34 8 0 0,-4 4-2 16,0 3 1-16,-2 2-1 0,-1 2-2 15,-1 0 2-15,-1-4-2 0,2-2 1 16,-2-2 0-16,-1-6-2 0,-2-8 2 16,-2 0-1-16,1-5 1 0,-1 1 0 15,0 0 0-15,-1-5 4 0,0 0 0 0,0 0 0 16,5 0-1-16,2-5-2 0,2-9-1 16,2-9 2-16,4-7-1 0,-1-3 0 15,2-2 1-15,-1-4-3 0,0 0 1 16,1 0-2-16,3 3-1 0,-3 1-1 15,3 3-2-15,-5 5-6 0,2 4-5 16,-7 8-12-16,-3 5-36 0,-3 8-42 16,-3 2-43-16</inkml:trace>
  <inkml:trace contextRef="#ctx0" brushRef="#br0" timeOffset="297296.2929">24835 7662 323 0,'0'0'50'0,"0"0"-9"15,0 0-13-15,0 0-7 0,0 0-6 16,0 0-4-16,0 0-2 0,0 0-1 16,0 0-3-16,0 0-4 0,-8-65-1 0,14 59 0 15,1-2 0-15,2 4 0 0,0-1 1 16,1 2 0-16,1 1-1 0,-6 0 0 16,5-1 1-16,-6 1-1 0,2 0 1 15,0 2-1-15,-6 0 0 0,0-1-1 16,0 1 0-16,1 0-1 0,1 0 1 15,-1 0-1-15,0 0 2 0,2 0 0 16,0 5 1-16,2 7-1 0,-2 4-1 16,-1-5 1-16,0 10 0 0,-2-3 0 15,0 2-2-15,-7 4 2 0,1-1-2 0,-3-1 2 16,-1-2-1-16,-2-4 2 0,1 0-1 16,1-4 0-16,4-5 0 0,2-3 0 15,1-1-1-15,0 1 2 0,0-2 1 16,3-2 1-16,-2 0-1 0,2 0-2 15,0 0 0-15,0 0-1 0,0 0-1 0,0-2-2 16,5-5 1-16,5-2-2 0,-2 4 3 16,6-4-1-16,-6 5 2 15,4 1 0-15,-2 2 0 0,-1 1 0 16,2 0 1-16,-2 0-1 0,4 4 2 0,-2 3-1 16,3 6 0-16,-4 1 0 0,-2-3 1 15,-3 1-1-15,-1 4 2 0,-1-4-3 16,-2 6 0-16,-1-3 0 0,-5 2-1 15,-9 1 2-15,-6-1-2 0,-3-3 1 16,-6 0 0-16,0-5 0 0,-2 0-1 0,0-5 1 16,2-1-2-16,3-3-5 0,9 0-10 15,1 0-23-15,3-9-41 0,3 2-50 16</inkml:trace>
  <inkml:trace contextRef="#ctx0" brushRef="#br0" timeOffset="299493.3227">24929 7721 11 0,'0'0'13'0,"0"0"0"0,0 0 4 16,0 0 2-16,0 0-1 0,0 0-1 0,0 0-1 15,0 0-7-15,0 0 0 0,0 0-6 16,-31-57 1-16,28 55-4 0,3 2-1 16,-1-1 0-16,1 1-2 0,-2 0 1 15,1 0 1-15,-1 0-4 0,1 1-5 16,-2 4-5-16,3 6-7 0,0-3-1 15,0 2-6-15,0 0-3 0</inkml:trace>
  <inkml:trace contextRef="#ctx0" brushRef="#br0" timeOffset="299856.6247">24929 7721 23 0,'-31'44'18'0,"35"-45"0"0,-1-4 2 16,-1 0 0-16,1-3-1 0,-2 4-5 0,1-3-1 16,-1 3-4-16,-1-3-1 0,0 2-2 15,0-1 1-15,0-1 0 0,0 7 1 16,0-2 2-16,0 2 1 0,0-1 2 15,0 0 1-15,0-5 2 0,0-1-1 16,0 1 0-16,0 2-4 0,0 4 0 0,0-1-2 16,0 1-3-16,0-2-3 0,0 0-3 15,0 2-1-15,1 0-1 16,-1-3 2-16,0 3 1 0,2 0-1 16,-2 0-1-16,0 0 0 0,-2 11-3 0,-5 1 1 15,-3 5-8-15,0-2-9 0,3-5-11 16,-1 1-20-16,1-4-13 0,2 2-15 15</inkml:trace>
  <inkml:trace contextRef="#ctx0" brushRef="#br0" timeOffset="300876.2235">24887 7753 104 0,'0'0'38'16,"0"0"-1"-16,0 0-4 0,0 0-3 15,0 0-1-15,0 0-3 0,0 0-4 16,0 0 0-16,0-79 0 0,0 74-4 15,0-6-1-15,0 5 0 0,0 0-2 0,0-7 0 16,0 9-3-16,0-1-2 0,0 0-1 16,0 5-4-16,0-2-2 15,0 2-1-15,0-2-4 0,0 2 4 16,0 0-1-16,0 0 2 0,0 0 0 0,0 5-1 16,-3 6 1-16,-5 5 1 0,0-1-2 15,-4 6 0-15,-1-2 1 0,-3 0-3 16,2 0 0-16,-5-1 0 0,0 2 0 15,2-2 1-15,0-1 3 0,-1 1-3 16,2 0 3-16,2-2-4 0,1 1-1 0,1 0 1 16,0-1 0-16,1 0 1 0,2 0-1 15,1 1 0-15,-1 0 1 0,3-1-2 16,2-4 1-16,-1 4 0 16,3-1 0-16,-1-4 1 0,1 6 1 0,1-7-2 15,1-5 0-15,0 5 0 0,0-4 0 16,0-1 0-16,0 1 1 0,0-6 0 15,0 0 3-15,0 0 0 0,0 1 1 16,0-1 0-16,0 2-2 0,0-2-2 16,4-3 0-16,5-4-1 0,5-4 1 0,-2-2-1 15,-3 6-1-15,2-2 0 0,-1 2 0 16,-1 2 1-16,7-3-2 0,0 1 1 16,1 3 0-16,4-2-1 15,-6 5 1-15,4 0-2 0,0-1-1 0,1 2 1 16,6 0-2-16,-3 0-1 0,2 0 0 15,1 0-3-15,-2 2-2 0,4-1 4 16,-2 0-2-16,-3 1-4 0,0-1-2 16,-6 1-7-16,-3 1-1 0,-4-1-1 15,-5-2 2-15,0 0 7 0,-5 0 8 0,0 0 3 16,0 0-5-16,0 0-4 0,0 0-7 16,-9-2 1-16,-5-6 2 0,-9-1-1 15,-3 0 2-15,-1 2-1 0,0-4 2 16,1 2-3-16,0-2-3 0,4 0-6 15,3 1 0-15,5 1 3 0,2-2 4 0,7 4 5 16,-1-4 5-16,2 1 2 16,2-3 6-16,1 2 2 0,1-2 4 15,0-4 1-15,0 5 3 0,4-4 4 16,3 0 6-16,-3 8 6 0,2-8 3 0,0 2 8 16,2 1 5-16,0-6 2 0,-2 7 2 15,0 0 0-15,-1-1-2 0,0 3-2 16,-1 0 0-16,0 8-4 0,-4 2-7 15,0-3-9-15,0 3-11 0,2 0-2 16,-2 0-1-16,0 3 3 0,0 12 0 0,0 10 0 16,-6 8-4-16,0 2-1 0,1 3 3 15,0 1-5-15,1 4 2 16,2 0-4-16,1 1-1 0,1-1 1 16,0 0-2-16,0-2 0 0,0-3-2 0,3-2-2 15,1-5-3-15,2-4-3 0,-3-8-4 16,1-4-5-16,-2-5-9 0,-1-5-10 15,2-1-16-15,-3-4-17 0,0 2-26 16,-6-1-33-16</inkml:trace>
  <inkml:trace contextRef="#ctx0" brushRef="#br0" timeOffset="301456.688">24894 7731 144 0,'0'0'42'0,"0"0"-9"0,0 0-1 15,0 0-1-15,0 0-1 0,0 0-2 0,0 0-4 16,0 0-9-16,0 0-6 0,-16-57-3 16,16 57-4-16,-5 0-1 15,-4 4 2-15,-3 7 1 0,-7 6 2 16,0 3-1-16,-2 3 1 0,-2-1 0 0,-1 6-2 16,0 1 3-16,-4 1-5 0,1 4 3 15,-1-1-5-15,-1 0-2 0,0-2 2 16,4-4-1-16,0-3 1 0,3-3 0 15,3-4 0-15,6-5 0 0,7-4 1 16,2-5-1-16,1 0 2 0,0 0 0 0,1 0-1 16,-1 0-1-16,3-3 0 15,-2 0 0-15,2 0 0 0,-1 0 0 16,1 0-1-16,-2 1 0 0,2 1 2 16,0 0 0-16,0-1 1 0,0 4-1 0,0-1 0 15,6 2 2-15,1 0-2 0,3-3 0 16,-1 0-1-16,1-1 1 0,9 1-1 15,-9-1 1-15,10-2-1 0,0 0 1 16,-1 0-1-16,9-5 0 0,-2-3-3 16,0 2-1-16,0-2 1 0,3 1-6 0,-1-1 0 15,0 0-8-15,1 0-4 0,0 2-7 16,-3 0-4-16,-3-1-5 16,-7 3-3-16,-1-2-5 0,-7 3-9 0,-3-1 2 15,1-1-3-15</inkml:trace>
  <inkml:trace contextRef="#ctx0" brushRef="#br0" timeOffset="301699.1968">24911 7778 220 0,'0'0'68'16,"0"0"-6"-16,0 0-18 0,0 0-15 15,0 0-15-15,0 0-2 0,0 0-1 16,0 0 2-16,0 0-3 0,15 36-4 16,-15-8 0-16,0 4-6 0,0 2 3 15,-3 3-4-15,-3 0-3 0,-1 2-1 16,1-2-7-16,-1 1-11 0,2 0-20 0,1-3-30 16,1-4-36-16,0-10-49 0</inkml:trace>
  <inkml:trace contextRef="#ctx0" brushRef="#br0" timeOffset="302854.3866">24981 7260 112 0,'0'0'39'15,"0"0"4"-15,0 0 1 0,0 0-3 16,0 0-10-16,0 0-5 0,0 0-6 15,0 0-3-15,0 0-2 0,0 0-7 16,-3-69 2-16,3 59-5 0,1 6 3 16,-1-3-2-16,2 3 0 0,-2 4-1 0,0-2-2 15,0-3-1-15,0 0 0 0,1 0 1 16,1 1-1-16,-1-1-1 0,0 1 1 16,4-3-2-16,2 2 0 0,-1-2 2 15,1 1 1-15,2 2-2 0,1-1 1 16,-2 2-1-16,1-1 1 0,-4 2-2 15,0 0 1-15,-5 2 1 0,4-1-1 16,1-1-1-16,-1 0 0 0,1 1 0 16,-5 1 0-16,0-1 0 0,5 1 1 15,1 0-1-15,4 0 1 0,2 6 0 0,-4-1-1 16,4 6 2-16,-3 0-1 16,-2 3 5-16,3 4-3 0,-3 1 3 0,-1-4-3 15,-3-1 0-15,0 3 1 0,-2-4 0 16,1 5-1-16,-2 0-1 0,0-6 2 15,0 6-2-15,-4-4 2 0,1-5 2 0,-6 3 0 16,0-1-1-16,2-5 3 16,-5 3-3-16,5-5 2 0,-2 1-3 15,-1 0 0-15,6-5-1 0,1 3 0 16,3-3-1-16,-1 0 0 0,1 0 0 0,-2 1 0 16,1-1 0-16,1 2-1 0,-2-2 1 15,2 0-1-15,2 1 0 0,8-1-1 16,3 0-1-16,4 2 1 0,3-2-2 15,-6 0 1-15,7 0-2 0,-1 0 1 16,-7 0 0-16,8 0 0 0,-8 0 1 0,-2 0 0 16,2 0-2-16,-7 0 0 0,4 0-2 15,-3 0 1-15,-1 0-4 0,0 0 1 16,-6 0-4-16,4 0 0 16,2 0-3-16,1 0-4 0,-1 0-6 0,-6 0-6 15,4 0-10-15,1 0-8 0,-1 1-12 16,4 4-16-16,-4-2-26 0</inkml:trace>
  <inkml:trace contextRef="#ctx0" brushRef="#br0" timeOffset="306393.531">26005 7644 199 0,'0'0'66'0,"0"0"-9"0,0 0-7 16,0 0-8-16,0 0-9 0,0 0-9 0,0 0-6 16,0 0-6-16,0 0-3 0,-18-40-2 15,18 40 0-15,0-1-3 0,0-3-3 16,1-4-1-16,8-1-1 16,7-1 1-16,3 7 0 0,2-2 0 0,5 1 0 15,0 1-3-15,-1 0 1 0,3 3-3 16,-2 0 0-16,0 0-6 0,-3 0-7 15,-7 0-9-15,1 0-14 0,-5 0-12 16,-1 3-15-16,-1 2-8 0,-2 0-2 16,0-1-3-16</inkml:trace>
  <inkml:trace contextRef="#ctx0" brushRef="#br0" timeOffset="306610.0252">26003 7803 285 0,'0'0'66'0,"0"0"-15"0,0 0-5 15,0 0-11-15,0 0-2 0,0 0-9 0,0 0-7 16,0 0-7-16,0 0-5 0,0 0-5 16,20 5-2-16,6-5-6 15,9 0-6-15,1 0-9 0,-1-4-20 0,1 3-20 16,3 0-29-16,-3-4-23 0,2 1-15 15</inkml:trace>
  <inkml:trace contextRef="#ctx0" brushRef="#br0" timeOffset="307184.3243">27085 7454 334 0,'0'0'62'0,"0"0"-16"0,0 0-8 0,0 0-9 15,0 0-8-15,-32-83-5 0,26 73-1 16,2 2-2-16,-4 0-4 0,2 2-2 16,4 3-3-16,-8 0-4 0,-2 3 1 15,-4 0 0-15,-1 3 0 0,0 4 0 16,3 4-1-16,0 1 0 0,2 3 1 15,2 2 0-15,-1 1-1 0,3 2 1 16,1 3-1-16,3 1-1 0,-2 0 0 16,5 1 1-16,-1-1-1 0,2-6 1 15,0-1-2-15,2-2 0 0,2-4-2 0,2 3 0 16,2-4-1-16,-2-2-1 0,9-1 1 16,1-4-2-16,2-3 0 0,7 0 3 15,-5-3-1-15,2-6 2 0,-1-5 2 16,-3 0 1-16,1-6 2 0,-5-2 1 15,-1-1 2-15,-3-2-1 0,-5-1 1 0,-4-2-2 16,-1 1 2-16,-1 0-1 16,-7 1-1-16,-3 3-1 0,-5 2-2 15,-4 3-2-15,-2 3-4 0,-7 7-9 16,-4 4-32-16,-5 4-51 0,1 0-112 0</inkml:trace>
  <inkml:trace contextRef="#ctx0" brushRef="#br0" timeOffset="313508.2005">24758 7383 12 0,'0'0'16'0,"0"0"-1"16,0 0 2-16,0 0 2 0,0 0-1 16,0 0-2-16,0 0 0 0,0 0-7 15,0 0 0-15,6-37 0 0,-6 27 1 16,-3 1-1-16,1 4 5 0,-2-2 2 15,1 3 0-15,0 1 2 0,-2-4-2 0,2 4-2 16,0 0 3-16,-5-3-4 0,5 3-3 16,0 0-2-16,-4-3-3 15,3 3-1-15,1 0 0 0,0 0 0 16,3 3-2-16,-1-2 0 0,1 2 2 0,-2 0-3 16,1-2-1-16,-1 2-2 0,1-1-3 15,0 1 4-15,-4 0 0 0,-1 0 2 16,-4 1 1-16,-1 7-2 0,3-3 1 15,-4 4-1-15,4-4 2 0,1 0-1 16,0 2 0-16,1-4 2 0,3-1 0 0,3-2 0 16,-4 2 1-16,1 1-2 0,0-1-1 15,0 1 1-15,3-3 1 0,-1 0 0 16,1 0 2-16,0 6 0 16,0-2 1-16,2 4 0 0,9 1 0 0,3-3-1 15,-1 0 0-15,4-3-1 0,1-2 0 16,2 1 0-16,6-2-4 0,-8 2 0 15,0-2 0-15,-6 0 0 0,2 1-1 16,-2-1 0-16,1 2-2 0,-2-2 2 16,-6 0-2-16,1 3 1 0,-6-3 0 0,3 1-2 15,2 1 1-15,-1-1-1 0,1 1 3 16,-5-2 2-16,0 0 3 0,0 0 2 16,1 0 0-16,1 1 2 0,-1-1-1 15,1 0-1-15,-1 2-8 0,1-2-3 16,-1 0-4-16,1 0-1 0,3 0-5 15,2 0-8-15,-2 0-18 0,5 0-22 16,-4 0-27-16,1 0-42 0</inkml:trace>
  <inkml:trace contextRef="#ctx0" brushRef="#br0" timeOffset="314126.1645">24619 7301 86 0,'0'0'31'0,"0"0"-3"0,0 0-5 16,0 0-7-16,0 0-4 0,0 0-6 15,0 0-2-15,0 0-1 0,0 0 2 16,32-37 0-16,-13 37-2 0,-9 0 0 16,9 0-2-16,-1 0 0 0,-8 0 0 15,9 2 2-15,-7 0-3 0,0-2 1 0,2 0-1 16,-8 0 0-16,4 3 0 0,-4-3-3 16,-1 0-2-16,1 0-10 0,-6 0 4 15,0 0 1-15,0 0 3 0,0 6 5 16,-6 3-6-16,-10 6-9 0,-4 2-9 15,-2 1-8-15,-1-3-7 0,2-5-12 0</inkml:trace>
  <inkml:trace contextRef="#ctx0" brushRef="#br0" timeOffset="319472.8941">15149 9364 183 0,'0'0'41'0,"0"0"-6"16,0 0-1-16,0 0-5 0,0 0-5 15,0 0-4-15,0 0-3 0,0 0-4 0,0 0-6 16,0 0-4-16,30-49-1 0,-10 40 0 16,-1 2 0-16,4 1 0 0,0 1 0 15,2 2-1-15,1 0 1 0,0 0-1 16,1 2 0-16,1-1 0 0,1 2-1 15,0 0 0-15,1 0 0 0,5 0 0 16,0 0 1-16,1 0-2 0,0 0 0 16,4 0 0-16,-5 0-2 0,0 0 1 15,-3 2 0-15,-4-1-3 0,0 2 1 16,-4 0-3-16,-3 0-1 0,-5-2 1 0,-2 3 0 16,-2-3-1-16,-7-1-2 0,1 1-2 15,-6-1-2-15,0 0 2 0,0 0-1 16,2 0-5-16,-2 0-2 0,0 0-2 15,0 0 0-15,-13 2 5 0,0-2 3 16,-6 0 1-16,-1 0 2 0,1 0-1 16,-2 0 0-16,6-4 2 0,0-1 1 0,-1 0 3 15,0 1 5-15,1-1-1 16,-3 2-1-16,-4 1 1 0,1 2 0 16,-11 0-2-16,3 0-1 0,-1 3-2 0,-5 6-2 15,2-2 0-15,-5 2 3 0,0 2 2 16,-3-1 4-16,0 1 2 0,2-1 2 15,0 0 3-15,4-3 3 0,12-2 4 16,3-2 7-16,7 0 5 0,7-3 5 16,0 1 4-16,6-1 0 0,-1 0-4 0,1 0 0 15,-2 0-9-15,1 0-5 0,-2 0-5 16,3 0-4-16,0-4-2 16,4-2-4-16,10-2 2 0,6-2-1 15,3 5 0-15,4 1 1 0,4 1-2 0,-1-1 0 16,2 1-1-16,1 2-1 0,0 1 0 15,2 0-1-15,-2 0 0 0,2 0-2 16,0 0-1-16,0 0-2 0,0 0 1 16,-1 1-3-16,-4-1 0 0,-5 0-3 15,-5 1 0-15,-8-1-3 0,-1 0-1 0,-5 0-3 16,-2 0 1-16,2 0 2 0,-6 0 2 16,0 0-3-16,0 2-6 0,-10 2-14 15,-5 0-6-15,-9 1 2 0,-4-2-4 16,-2 1-2-16</inkml:trace>
  <inkml:trace contextRef="#ctx0" brushRef="#br0" timeOffset="319766.8485">15144 9399 126 0,'0'0'40'0,"0"0"-10"16,0 0-7-16,0 0-10 0,0 0-5 15,0 0 0-15,0 0 1 0,0 0 0 16,0 0 0-16,88-17 2 0,-53 16-2 16,3-1-1-16,1 1-1 0,3-2-3 15,-2 0-1-15,1 1 1 0,-1-1-3 16,-1 0-1-16,0 0 0 0,-2 2-3 16,-3 1 1-16,-3-2-2 0,-2 2-2 0,-9-2-3 15,0 2-4-15,-8-1-4 0,-7 1 1 16,3 0-2-16,-8 0 4 0,0 0 3 15,0 0 1-15,0 0-1 0,0 0-7 16,-9 0-14-16,-9 0-9 0,-9 0-21 16</inkml:trace>
  <inkml:trace contextRef="#ctx0" brushRef="#br0" timeOffset="320045.0639">15189 9465 103 0,'0'0'39'15,"0"0"-4"-15,0 0-6 0,0 0-3 0,0 0-5 16,0 0-2-16,0 0-6 0,0 0-3 16,0 0-3-16,0 0-2 0,108-25 0 15,-74 20-1-15,-1 1 0 16,0-2-1-16,2 1-2 0,0 0 1 0,0 3-2 15,-1 0-2-15,1 1 0 0,-2 1-1 16,-3 0-3-16,-1 0-2 0,-2 0-5 16,-7 0-6-16,-2 0-6 0,-6 1-14 15,-6-1-15-15,7 0-12 0,-7 2-13 16</inkml:trace>
  <inkml:trace contextRef="#ctx0" brushRef="#br0" timeOffset="320428.5933">15086 9511 302 0,'0'0'44'0,"0"0"-4"0,0 0-10 15,0 0-6-15,0 0-6 0,0 0-5 16,0 0-1-16,0 0-3 0,0 0-1 16,71-30-4-16,-49 24-2 15,2 1 1-15,1 0-2 0,6 1 0 0,2 0-1 16,0-1 0-16,3 0-1 0,2 1 0 15,2-1-1-15,4 2 0 0,-1 0 0 16,2 2-1-16,-2-1-5 0,1 2 0 16,-4 0-4-16,-4 0-4 0,-4 0-10 15,-3 0-6-15,-7 0-13 0,-5 0-11 0,-4 0-22 16,-1 0-19-16</inkml:trace>
  <inkml:trace contextRef="#ctx0" brushRef="#br0" timeOffset="325208.5785">17008 9375 14 0,'0'0'10'0,"0"0"-3"15,0 0 1-15,0 0 2 16,0 0 5-16,0 0 7 0,0 0 2 0,0 0 1 15,0 0-2-15,-3-3-2 0,8 3-4 16,9 0 0-16,4-2-4 0,6 0-2 16,-1-1-3-16,0 1-2 0,-2-1-2 15,2 1 1-15,1 0-3 0,-1 2 1 16,2 0-1-16,1 0-1 0,0 0 2 0,0 0-1 16,-1 0-1-16,1 2 2 0,-1 1-2 15,1-1 0-15,1 0 0 0,-1 0-2 16,1-1 2-16,-1-1-2 0,0 2 0 15,-2-2 0-15,0 0-1 0,-1 0 0 16,2 0 0-16,-5 0-2 0,-3 0-1 16,0 0 0-16,-5 0-1 0,0 0-1 15,1-2 0-15,-9 1 1 0,2 1 1 16,-6 0 0-16,0-2-7 0,0 2-9 16,0 0-10-16,0-1-8 0,-1 1 1 0,-15 0-1 15,-6 0-1-15</inkml:trace>
  <inkml:trace contextRef="#ctx0" brushRef="#br0" timeOffset="325548.3707">17021 9344 35 0,'0'0'12'16,"0"0"5"-16,0 0 10 0,0 0 4 0,0 0 1 15,0 0-4-15,0 0-4 0,0 0-4 0,77 28-2 16,-44-28-4-16,2-5-5 0,5-2-2 16,-1-2-2-16,-1 3-2 0,-2 0-3 15,0 2 0-15,-8 1-1 16,4 2-1-16,-5-1 1 0,-1 2-2 0,-1 0-3 15,-8 0-1-15,-1 0-1 0,4 0-1 16,-8 0-1-16,-2 0 0 0,1 0-3 16,-6 0-4-16,-1 2-4 0,1-1-10 15,-5-1-5-15,0 0-2 0,0 0-12 16</inkml:trace>
  <inkml:trace contextRef="#ctx0" brushRef="#br0" timeOffset="325892.2915">17052 9365 129 0,'0'0'45'15,"0"0"-6"-15,0 0-11 0,0 0-7 16,0 0-3-16,0 0-4 0,0 0-5 15,0 0-3-15,0 0 0 0,0 0-1 16,37-14-2-16,-19 14 2 0,2 0 1 16,6 0-2-16,-2 2 2 0,4 0-1 0,1-2-2 15,4 0 2-15,3 0-2 16,2 0 0-16,0-4-3 0,2 0 1 0,-4 0-1 16,3-1-1-16,-4-1 1 15,0 2-4-15,-5-2 1 0,-7 4-1 0,-1 0-3 16,-11 2-3-16,-5 0-4 0,3 0-4 15,-9 0 1-15,0 0-3 0,0 0-9 16,-10 4-12-16,-8 6-14 0,-8 1-8 16,-4-5-15-16</inkml:trace>
  <inkml:trace contextRef="#ctx0" brushRef="#br0" timeOffset="326115.5905">17156 9370 135 0,'0'0'36'0,"0"0"-5"0,0 0-7 15,0 0-11-15,0 0-7 0,0 0-3 16,0 0 1-16,0 0 1 0,0 0 0 0,68-5-1 16,-51 11-2-16,6 1-2 15,-1-2-3-15,4 2-4 0,4-3-3 0,1 1-6 16,4-2-14-16,-1 0-15 0,5-3-15 15,0 0-34-15</inkml:trace>
  <inkml:trace contextRef="#ctx0" brushRef="#br0" timeOffset="326752.7898">18903 9310 196 0,'0'0'41'0,"0"0"-12"16,0 0-8-16,0 0-6 0,0 0-3 0,0 0-3 16,0 0-1-16,0 0 1 0,0 0 1 15,0 0 4-15,-22 0 2 0,22 0 0 16,10 0-1-16,9-2-3 0,5 0-3 15,4-3-2-15,2 1-1 0,1-3-4 16,2 4 0-16,0-3-2 0,0 1 0 0,-1 0-1 16,0 1 0-16,-2 1-4 15,-1 0 1-15,-3 2-2 0,-8-2-5 16,1 3 3-16,-3 0 0 0,-4 0-1 16,6 0 1-16,-5 0-5 0,-3 0-3 0,3 0-7 15,-7 0-8-15,0 0-6 0,-6 0 1 16,0 0 2-16,0 0 11 0,1 0 3 15,0 0-3-15,1 0-8 0,-1 0-11 16,1 0-17-16</inkml:trace>
  <inkml:trace contextRef="#ctx0" brushRef="#br0" timeOffset="327041.1212">18746 9337 162 0,'0'0'51'16,"0"0"-2"-16,0 0-5 0,0 0-8 15,0 0-4-15,0 0-7 0,0 0-9 0,57-80-7 16,-38 73-4-16,4 1-4 0,0 2 0 16,0 2-1-16,2 2 1 0,1 0-1 15,0 0 1-15,3 0 0 0,-1 0-1 16,4 0-1-16,0 1-1 0,1-1 0 15,2 0-3-15,-2 0-3 0,2 0-3 16,0 0-5-16,-3 0-7 0,-2-1-6 16,-2 0-9-16,-8-1-20 0,-2 0-8 15,-6 2-10-15,-6-1-1 0</inkml:trace>
  <inkml:trace contextRef="#ctx0" brushRef="#br0" timeOffset="327328.7847">18690 9390 177 0,'0'0'55'0,"0"0"-6"0,0 0-8 0,0 0-10 15,0 0-4-15,78-62-7 0,-55 52-3 16,3 3-4-16,0 1-5 0,3 0-3 15,-1 0 0-15,0 0 0 0,1 1 0 16,2 1-3-16,-1-2 0 0,-1 2-1 16,2 1-2-16,-1 0 1 0,3 1-4 0,-5-2-3 15,2 3-1-15,-2-1-6 16,-2 2-8-16,-2 0-3 0,-8 0-12 16,1 0-8-16,-6 0-10 0,-6 0-22 15,5 3-11-15</inkml:trace>
  <inkml:trace contextRef="#ctx0" brushRef="#br0" timeOffset="327621.7833">18735 9351 300 0,'0'0'53'15,"0"0"-8"-15,0 0-12 0,0 0-12 16,0 0-11-16,90-64-5 0,-69 59-4 0,2 4-3 16,3 1-1-16,2 0 0 0,2 0-4 15,2 0-3-15,4 2-3 0,-1 2-10 16,1-2-8-16,0 2-14 0,1-4-17 15,1 0-21-15,1 0-18 0</inkml:trace>
  <inkml:trace contextRef="#ctx0" brushRef="#br0" timeOffset="353266.383">30036 8169 240 0,'0'0'48'15,"0"0"-6"-15,0 0-9 0,0 0-8 16,0 0-7-16,0 0-3 16,0 0-3-16,0 0 0 0,0 0-2 15,0 0-3-15,10-61 0 0,-10 60-1 0,1 0 0 16,-1-1 1-16,0 1-2 0,2-1 2 15,-2 0-4-15,0 1-1 0,0-1 0 16,1 1 0-16,-1 1-1 0,0-2-1 16,0 2 1-16,0-1-1 0,0 1 0 15,0-2 1-15,0 2 0 0,0 0-1 0,0 0 0 16,0 0 0-16,0 0 1 0,0 0 0 16,0 0-1-16,0 0 1 0,0 0 0 15,0 0-1-15,0 0 1 0,0 0 3 16,0 0-2-16,0 0 2 0,2 0-2 15,-2 0 1-15,0-1 1 0,0 1 0 16,0 0 0-16,0-3 1 0,1 3-2 16,-1 0 0-16,0 0-1 0,2 0-1 15,-2-2-1-15,0 1 2 0,0 1-2 16,1-2 0-16,-1 2 0 0,0-2 0 0,0 2 0 16,0-1 1-16,2 1-2 0,-2-2 2 15,0 2-1-15,0-1 1 0,0 1 0 16,1-1-1-16,-1 1 0 0,0-2 0 15,0 2-1-15,0-1 1 0,0 1-1 16,0-2 0-16,0 2-2 0,0 0-2 0,2 0 0 16,-2-1 0-16,0 1-2 15,0 0-3-15,0 0-5 0,0 0-1 16,1 0 2-16,-1 0 0 0,2 0 2 16,-1 0-2-16,5 0 4 0,-1 0 2 0,0 1 5 15,-1 2 2-15,-4-3 1 0,0 0 2 16,0 0 2-16,2 2 3 0,-1-2 3 15,1 0 0-15,-1 1 0 0,0-1-1 16,4 0-1-16,-2-1 1 0,2-2 3 16,-2 1-1-16,-3 2 0 0,2-5-1 0,-1 0 1 15,1 2-2-15,-1-1-2 16,-1 4-3-16,0-1-2 0,0 1 0 16,0 0-4-16,0 0 2 0,0 0-1 15,-6 3 2-15,-5 9-2 0,-4 3 0 0,-1 5 1 16,2 1 0-16,0 2 0 0,0 0 0 15,3 1-2-15,-2-3 0 0,1 1 2 16,1-4-1-16,4-4 1 0,1-3 0 16,1-3 0-16,4-5 0 0,-1 2 0 15,2-5-1-15,-1 0 1 0,1 0 1 0,0 1 0 16,-2 1 1-16,2-1 0 0,0 1-2 16,0-2 1-16,0 0-1 0,0 1-1 15,0-1 1-15,2 0-1 16,4 0 1-16,5 0-1 0,2 0 1 0,0 0-3 15,8 0 3-15,-2 0-3 0,7 0 1 16,-2 0-1-16,1 3-2 0,-1-1 0 16,0-1-3-16,0-1 0 0,0 2-2 15,1-2-2-15,-6 1-2 0,0-1 2 16,1 0-1-16,-8 0 5 0,5 0 2 0,-7 0 5 16,-3-3 1-16,1-1 2 0,-5-5-1 15,2 1 1-15,-5-3 0 0,0-6 1 16,0 1 1-16,-7-4 0 0,3 6 2 15,-2 1 2-15,1 4 1 0,0 0 3 16,0-2-1-16,-2 2 1 0,1 2-1 0,3 2-2 16,2 2-1-16,1 3-4 15,0-2-2-15,-4 2-1 0,-1 0-1 16,-5 2 0-16,-1 9 2 0,2 4-4 16,-4 6 2-16,4 2-1 0,2 0 0 0,1 0-1 15,1 2 0-15,2-1-1 0,0 1-2 16,3-4-1-16,0-4-3 0,0 0-5 15,1-3-12-15,6 2-16 0,2 2-23 16,-2-7-18-16,2-3-23 0,-1-1-8 16</inkml:trace>
  <inkml:trace contextRef="#ctx0" brushRef="#br0" timeOffset="353712.7754">30523 8133 186 0,'0'0'58'16,"0"0"-5"-16,0 0-7 0,0 0-7 16,0 0-7-16,0 0-6 0,0 0-7 15,0 0-5-15,0 0-4 0,0 0-2 16,15-34-4-16,-15 33-1 0,0 1 0 15,1 0 0-15,-1 0-1 0,0 0 2 16,-1 0-2-16,-8 3 0 0,0 3 0 16,-2 5 0-16,1-1 0 0,1 1 1 15,-3 6-2-15,4-7-1 0,2 4 0 16,0-1 1-16,3-2-2 0,2 7 1 0,1-2 0 16,0-1 0-16,6 4-1 0,3-3 1 15,2-3-3-15,-2-4 2 0,1 1 0 16,1-3-1-16,-3-1 2 15,3 0-1-15,-2-1 0 0,-6-4 1 0,1 1 1 16,-4-2 1-16,4 0 4 0,4-2-4 16,-1-3 3-16,3-6-4 0,-7-6 0 15,-3-3 2-15,0-5-1 0,0-3 2 16,-3 2-1-16,0 3-1 0,0 5 0 16,-2 2-3-16,3 5-1 0,1 5-10 0,-5-5-42 15,1 7-69-15,1-1-149 0</inkml:trace>
  <inkml:trace contextRef="#ctx0" brushRef="#br0" timeOffset="354849.2148">29800 7888 186 0,'0'0'56'16,"0"0"-1"-16,0 0-11 0,0 0-3 0,0 0-15 15,0 0-5-15,0 0-9 0,0 0-4 16,0 0 5-16,0 0-2 0,-23 2 4 15,3 27-6-15,-1 6-5 0,-3 6-1 16,1 6-3-16,-2 3 1 0,5 4-2 16,3 4 1-16,4 0-1 0,4-3 1 0,6-4-1 15,3-2 1-15,2-5 1 16,8-4-2-16,1-3 2 0,5-4-6 0,3-5-1 16,3-5-3-16,2 0-8 15,3-5-15-15,0-2-19 0,2 0-27 0,-2-7-28 16,2 2-29-16</inkml:trace>
  <inkml:trace contextRef="#ctx0" brushRef="#br0" timeOffset="355173.2509">30771 7958 313 0,'0'0'62'0,"0"0"-12"16,0 0-10-16,0 0-15 0,0 0-11 0,0 0-7 16,0 0-3-16,0 0 0 0,0 0 3 15,-18 3-4-15,25 32 1 0,4 3-2 16,3 4-1-16,2 3-2 0,1 3 1 15,-1 3-3-15,1-1 2 0,-3 0-1 16,-2-2 1-16,-3-1-4 0,-3-3-1 16,-4-2 0-16,-2 0-10 0,-3-3-6 15,-9-2-14-15,-8-4-20 0,-5-1-22 16,-7-3-38-16</inkml:trace>
  <inkml:trace contextRef="#ctx0" brushRef="#br0" timeOffset="355652.2428">31111 8113 195 0,'0'0'53'0,"0"0"-6"0,0 0-7 15,0 0-10-15,0 0-9 0,0 0-10 16,0 0-5-16,0 0-2 0,0 0 1 0,0 0 2 16,0-29-2-16,1 38 0 0,6 6-3 15,3 5-1-15,0 2 0 0,5 0-1 16,-2-1-1-16,3 1 0 0,1 1-1 15,2-4-3-15,1 1-9 0,2-2-5 16,-1-1-13-16,-2-4-21 0,0 1-11 0,-7-4-13 16,1-3-9-16,-6-1 7 15</inkml:trace>
  <inkml:trace contextRef="#ctx0" brushRef="#br0" timeOffset="355810.1265">31379 8206 259 0,'0'0'72'15,"0"0"-7"-15,0 0-18 0,0 0-13 16,0 0-11-16,0 0-9 0,0 0-6 16,0 0-7-16,-82-37 1 0,55 60-7 0,-1 7-1 15,2 4 3-15,0 4-15 16,3 3-15-16,3-2-55 0,5 1-101 16</inkml:trace>
  <inkml:trace contextRef="#ctx0" brushRef="#br0" timeOffset="356447.8813">31825 8122 258 0,'0'0'45'0,"0"0"-5"15,0 0-8-15,0 0-4 0,0 0-2 16,-15-77-5-16,11 66-2 0,1-1-5 15,-1 1-2-15,0 1-3 0,1 5-4 16,-3-5-2-16,3 8-2 0,0-1 0 16,-7-1 0-16,-3 4-1 0,-6 0 1 15,-6 5 0-15,2 6-1 0,0 3-1 16,3 1 1-16,0 3 0 0,0 1 0 16,3 1 0-16,2 0-1 0,3-1 0 0,5-6-1 15,0 4 0-15,5-7-1 0,2 3 1 16,0 1-1-16,0-4-1 0,0 1-1 15,6-4 1-15,0 2 2 0,4-6 1 16,-1 2-1-16,3-5 4 0,5 0-1 16,-3-3 1-16,3-6 0 0,-2-2 0 0,-4-3 2 15,1-1 0-15,-2-2 0 0,0 1 3 16,1 1 0-16,0-1 3 16,-2 3 3-16,-2 2 1 0,3 0 2 15,-4 6 0-15,-1-1-3 0,3-1-2 0,-5 4-5 16,1 2-2-16,-4 1-3 0,4 0 0 15,3 0-1-15,1 6 1 0,-1 5-1 16,-2 4 2-16,-3 3-4 0,-1 8 2 16,-1 2-1-16,0 3-1 0,0-1 0 15,-4 4-1-15,-1-2-4 0,-1 0-3 0,1-2-9 16,-1-1-11-16,2-4-23 0,0 2-29 16,-2-9-39-16,5-6-69 0</inkml:trace>
  <inkml:trace contextRef="#ctx0" brushRef="#br0" timeOffset="356662.91">31985 8330 364 0,'0'0'23'16,"0"0"-12"-16,0 0-13 0,0 0-12 0,0 0-12 16,0 0-25-16,0 0-43 15,0 0-91-15</inkml:trace>
  <inkml:trace contextRef="#ctx0" brushRef="#br0" timeOffset="357213.324">32344 8048 441 0,'0'0'34'0,"0"0"-11"0,0 0-5 16,0 0-6-16,0 0-5 0,0 0-2 15,0 0-2-15,-62-79-1 0,44 76-2 16,-2 3 0-16,-4 0-1 0,-1 4 0 16,5 3 0-16,0 5 0 0,3 0 0 15,2 1-1-15,3 2 0 0,2 1-2 0,4-4 0 16,3 3 0-16,3 2-2 0,0-2 2 16,5 5-4-16,6-2-1 0,1-3 0 15,4 0 0-15,1 1 0 0,2-3 1 16,0-1-1-16,-1-1 2 0,0-2 0 15,-4-2 4-15,-1 0 1 0,2-1 1 16,-8-3 1-16,2 1 0 0,-1 1 3 16,-5-2 0-16,0 0 4 0,-3 3-1 15,0 2 1-15,-7 1 0 0,-6 1-1 16,3-4 2-16,-6 1-1 0,1-3-2 0,4-1 1 16,-5 0-2-16,6-1 1 0,-3-2 2 15,1 0 1-15,1 0-1 0,1 0 1 16,1-5-1-16,-3-6 0 0,8 4-2 15,-2-7 0-15,5-3-4 0,1-1 1 16,3-4-2-16,7-3 0 0,4 3 0 0,5-1-1 16,1 0-1-16,3 2 0 15,2 3-1-15,1-1 1 0,-1 4-1 16,-1 3-1-16,1 1-2 0,-7 4-3 16,1 2-4-16,1 3-11 0,-2 2-23 0,1 0-35 15,-9 0-39-15,-3 0-124 0</inkml:trace>
  <inkml:trace contextRef="#ctx0" brushRef="#br0" timeOffset="358547.221">30181 9279 264 0,'0'0'64'0,"0"0"-8"0,0 0-8 16,0 0-9-16,0 0-7 0,0 0-9 16,0 0-9-16,0 0-4 0,0 0-5 15,0 0-1-15,8-39-1 0,18 34-1 16,3 0-1-16,3 2 1 0,3 0-4 15,0 0 1-15,-1 1 0 0,1 0-1 16,-2 0-4-16,-1-1-4 0,-2 3-6 16,-1-1-12-16,-4 1-18 0,1 0-26 15,-7 0-29-15,-9 0-10 0,-4 1-43 16</inkml:trace>
  <inkml:trace contextRef="#ctx0" brushRef="#br0" timeOffset="358769.373">30182 9422 266 0,'0'0'70'0,"0"0"-10"0,0 0-14 16,0 0-11-16,0 0-12 0,0 0-10 0,0 0-7 15,0 0-3-15,0 0-5 0,0 0 1 16,101-39-2-16,-72 38 0 0,3 0-3 15,1 1-1-15,3-2-7 0,2 2-9 16,1 0-11-16,3 0-27 0,1-3-32 16,2-1-21-16</inkml:trace>
  <inkml:trace contextRef="#ctx0" brushRef="#br0" timeOffset="361244.156">31887 9129 94 0,'0'0'22'0,"0"0"-6"0,0 0-4 16,0 0-4-16,0 0-3 0,0 0-1 15,0 0-3-15,0 0-2 0,0 0 0 16,0 0-1-16,2-17 0 0,-2 15 0 0,0 2 4 16,2-3-7-16,-2 2 2 0,0 0 0 15,0-1-5-15,2 0 8 16,-2 1-1-16,0 1 1 0,0-2 0 16,0 2 0-16,0-1-4 0,0 1-3 0,0-2-7 15,0 2-4-15,0-2 3 0,0 2 0 16,0 0 3-16,0 0-2 0,0 0-6 15,0 0 3-15</inkml:trace>
  <inkml:trace contextRef="#ctx0" brushRef="#br0" timeOffset="362121.1355">31877 9122 177 0,'0'0'44'0,"0"0"-7"16,0 0-6-16,0 0-6 0,0 0-6 0,0 0-4 15,0 0 0-15,0 0-3 0,0 0 1 16,-5-62-2-16,4 57 1 16,1 0 0-16,-1-2 2 0,1 2-2 15,-2-2-2-15,2 3-1 0,0-2-2 0,0 1-2 16,0-5-1-16,0 0 0 0,4 3-1 15,2-1-1-15,2 2 0 0,4-1 7 16,2 0-8-16,0 2 7 0,-1 2-7 16,-3-1-1-16,3 3-2 0,-1-1 2 15,1 1-1-15,-2-1 1 0,1 2 0 0,2 0 0 16,-3 0 4-16,0 0-5 0,-2 2 5 16,-1 2-5-16,-2 4 1 0,1-2 0 15,-5 5 2-15,-2 5-1 16,-2 1 2-16,-8 6-1 0,-4-3-7 0,-3-2 8 15,-3 2-9-15,0-2 7 0,0 0 0 0,3 0 4 16,-2 0-3-16,4-4-3 16,3-3 4-16,1-2-8 0,4-3 5 15,4-3 0-15,-1 0 1 0,1 1-1 16,2 0 0-16,-1 0 0 0,1 0-1 0,1-4 1 16,0 2-1-16,0 1-2 0,11 2 0 15,4-2 0-15,5-1-15 0,5-2-6 16,4 0-20-16,0 0-15 0,1-4-9 15,-3-3-26-15,-1-2-28 0</inkml:trace>
  <inkml:trace contextRef="#ctx0" brushRef="#br0" timeOffset="365228.4158">30948 9119 124 0,'0'0'39'16,"0"0"0"-16,0 0-2 0,0 0-1 16,0 0-3-16,0 0 0 0,0 0-6 15,8-77-3-15,-7 71-3 0,1-5-5 0,1 1-6 16,1 1-2-16,3 1-4 0,0 3-2 15,1 0 0-15,3 3-1 0,4 1-1 16,-4 1 0-16,6 0-1 0,-2 0-1 16,-5 3 1-16,5 2 0 0,-8 0 0 15,1 1 1-15,0 0 0 0,-4 2 0 0,0-1 0 16,-4 3 0-16,0 5 1 0,0-2 0 16,-2 6 0-16,-6-3 1 0,1 1-2 15,-2 0 1-15,4-4 2 0,0 2-2 16,2-6 1-16,2 4-1 0,1-3-1 15,0 1 0-15,0 0 0 0,0-3-1 16,1 2 1-16,1-7 0 0,1 4 0 16,0-2-2-16,0-2 2 0,1 4 0 15,0-3-1-15,-1-1 1 0,0 0 0 16,-3-3-1-16,0 0 1 0,0 0 0 0,1 2 1 16,1 3-1-16,-1 2 1 0,1 1 1 15,-1-3-2-15,2 4 0 0,3 3 0 16,4-3 0-16,3 0 0 0,4-2 0 15,1 0 0-15,2-3-2 0,1 1 4 16,-2-1-2-16,-3-1 0 0,-3 2-5 0,-5-1-1 16,-5 0 1-16,-3 3 0 15,-2 0 1-15,-11 5-4 0,-10 1 6 16,-5-2-6-16,-3-2 3 0,-3-4 2 16,1-1-4-16,1-3-1 0,3-1-7 0,2 0-9 15,9 0-13-15,1-5-21 0,7 2-30 16,3-9-74-16</inkml:trace>
  <inkml:trace contextRef="#ctx0" brushRef="#br0" timeOffset="365801.1995">31592 9150 192 0,'0'0'53'0,"0"0"-3"0,0 0-7 15,0 0-5-15,-38-92-9 0,27 77-5 0,2 2-6 16,0 2-3-16,-1 2-5 0,3 3-2 16,-2 0-1-16,1 1-2 0,-4 2 0 15,2 2-1-15,-3 0-2 0,1 1 1 16,2 0 0-16,-5 0 0 0,6 1-2 15,-4 5 2-15,6 0-2 0,-1 0 2 16,-1 6 0-16,5-4 0 0,-3 5-1 16,6-3 0-16,-1 0 0 0,2 1 1 15,0 0-2-15,0 4 1 0,2-6-1 16,6 4-1-16,-1-2-1 0,2-1 2 0,3 5 2 16,-2-5-4-16,-1-1 4 0,-1 2-5 15,1-6 0-15,0 6 2 0,-2 2-1 16,-3-6 1-16,3 7-1 0,-2-5 0 15,-4 2 1-15,2-1 0 0,0-1 0 16,-2 2 2-16,2-2-2 0,0 2 1 16,-1-6-1-16,1 2 0 0,0-3 0 15,-2 1 1-15,3 0-1 0,-3-3 0 16,1 3 1-16,-1 0 0 0,1-1 0 16,-2-1 1-16,-5 3 0 0,-3 1 1 0,-5 0 0 15,-4-2 0-15,5-4 1 0,-7-1 3 16,5 0 2-16,3 0 1 0,-3-8 0 15,5-4 0-15,6-1-5 0,2-9-2 16,1 0-2-16,12-3-1 0,6-2-2 16,4 1-4-16,6 0-8 0,5 2-3 0,2 3-18 15,5 4-29-15,-2 3-54 0,-2 5-97 16</inkml:trace>
  <inkml:trace contextRef="#ctx0" brushRef="#br0" timeOffset="371670.1969">31498 9211 68 0,'0'0'20'0,"0"0"-1"15,0 0-3-15,0 0-2 0,0 0-4 16,0 0-1-16,0 0-2 0,0 0 4 15,0 0-2-15,-11-26 2 0,11 26 2 16,-2-2-1-16,2-2 0 0,-1-3 2 16,-1 2-1-16,2 0 1 0,-1-1 0 15,-1 1-1-15,1 1-2 0,1-1 1 16,-3 1-3-16,1 1 1 0,-1-2-1 0,2 2-1 16,1 3-1-16,-1-2 0 0,1 2-3 15,-2-1 2-15,1-1 0 16,-1 1 2-16,1-1-1 0,1 1-2 15,-2 0 1-15,2-1-3 0,-2 2-1 0,2-2-1 16,-2 2-1-16,1 0 0 0,-5 0 1 16,-1 2-1-16,-5 5 0 0,-2 6 0 15,2-1 6-15,-1 1-4 0,3-1 1 16,0 3-1-16,0-2 0 0,1 2-2 16,0 0 4-16,3 2-4 0,-1 1 6 0,3-4-2 15,3 2 1-15,-1 3 0 0,1-5-2 16,1 5 1-16,0 1-2 0,0-4 5 15,1 1-5-15,2-2 4 0,3-2-3 16,-1-6-1-16,4 3-1 0,1-2 1 16,-2-3-2-16,6 1 3 0,-5-3-3 15,3-2 0-15,0-1 0 0,-2 0 0 0,8 0 2 16,-10-1-1-16,8-6 1 16,-4-3-1-16,-2-3 0 0,4-6-1 15,-3-2 2-15,-3-1-2 0,2-3 1 0,-2-3 0 16,-1 1 0-16,0-3-2 0,2 2-3 15,-2-2 4-15,-1 3-4 0,-3 9 6 16,0 0 1-16,0 7 0 0,-3 5 3 16,2 1 2-16,-2 5 0 0,0-1 0 15,0 1-2-15,0-2-3 0,2 1-1 0,-2 0-1 16,0-1 1-16,0 2 0 0,0 0 0 16,0 0 0-16,0 0-1 0,-2 0 1 15,-3 2 0-15,2 2 0 0,0 5 0 16,1-2 2-16,1 4 3 0,-1 9-5 15,2-1 6-15,0 4-7 0,0-3 1 16,0 1 0-16,2 0-1 0,-1 4 1 16,1-1-2-16,-2 5 1 0,0 3 0 15,0 4 0-15,0 4-1 0,-2 2 1 16,-1 1-2-16,2-1 0 0,-2-3 0 0,2-6 1 16,-1-9 0-16,2-3 1 0,0-9-1 15,0-5 0-15,0 5-1 0,0-6-2 16,0-2 2-16,0 2 0 0,0-6 0 15,0 0-2-15,0 0-4 0,2 0-3 16,2-6-5-16,2-8-3 0,1-5-6 16,0-1-9-16,-1-1-12 0,1-1-21 15,-4 1-27-15,0 5-22 0,-3-2-44 16</inkml:trace>
  <inkml:trace contextRef="#ctx0" brushRef="#br0" timeOffset="372365.2579">31539 9150 95 0,'0'0'37'16,"0"0"-4"-16,0 0-6 0,0 0-8 16,0 0-3-16,0 0-2 0,0 0 2 15,0 0-2-15,0 0 0 0,0 0 1 0,10-50-2 16,-10 48-2-16,0 1 0 0,0-1-3 16,0 0-1-16,0-2-1 0,0-2-2 15,-2 1 1-15,-4-1 0 16,4 3-1-16,-3 1 1 0,-5-2-2 0,3 4 1 15,-5 0-2-15,0 0 0 0,0 0 0 16,1 0 2-16,1 5-4 0,0-1 1 16,3 2 1-16,-3 5-1 0,1 0 2 15,-2 4 0-15,0 2 1 0,0 1 0 16,1 3 4-16,-2 0-3 0,1 2 2 0,-1-3-8 16,-1-2 4-16,6-6-6 0,0-1 4 15,2-4 1-15,4-2-1 0,-2 4 0 16,1-5 0-16,1 1 0 15,1 0 0-15,0-5 0 0,-3 0 3 0,3 3-2 16,0 1 0-16,9 2 5 0,4 1-7 0,-2-6 5 16,5 2-5-16,2-1 0 15,-8-1 0-15,8 0 0 0,-7-1 0 16,-1 0 0-16,1 1 0 0,1-1 0 16,0 0 0-16,-1 0 0 0,1 0 0 0,-2-2 1 15,1-3 2-15,-5 0-2 0,2-2-1 16,-4-2 0-16,1 0 0 0,-3-1 1 15,-1-1 1-15,-1-3-2 0,0-3 2 16,0 5-1-16,-5-3 2 0,-1 2-1 16,2 3-5-16,-1 1 7 0,4 6-5 0,1 3 5 15,0-1 2-15,0 1-3 16,0-1-1-16,0 1 0 0,0 0 6 16,0 0-6-16,1 12 4 0,8 4-4 15,1 8-3-15,-1-1 0 0,-2 3-3 0,-1 1-3 16,-5 3-13-16,-1 7-26 0,0 2-64 15,-7 3-127-15</inkml:trace>
  <inkml:trace contextRef="#ctx0" brushRef="#br0" timeOffset="383321.0717">31159 9800 177 0,'0'0'47'0,"0"0"-7"0,0 0-3 16,0 0-5-16,0 0-7 0,0 0-8 15,0 0-6-15,0 0-7 0,0 0-2 16,0 0 2-16,-14-34-4 0,26 33 3 0,7 1 0 16,7-2 3-16,4 2-3 0,5 0 5 15,1 0 0-15,3 0-5 16,1 0 3-16,4 0-5 0,0-2-1 16,3-1-1-16,2 1 1 0,1 0-3 0,1 1 1 15,3-1 0-15,-2 0-4 0,-2 1 8 16,1-1-6-16,-2 1 4 0,-6-1-6 15,0 1-2-15,-3-2 5 0,-5 0-7 16,-2 0 3-16,-1-2-6 0,-2-1-1 16,-3 0-1-16,-1 0 0 0,-2-2-1 0,-3-1 3 15,-5 3 4-15,-7 3-1 16,-5 2-3-16,-4 1-14 0,0-5-20 16,-7 1-16-16,-12-3-22 0</inkml:trace>
  <inkml:trace contextRef="#ctx0" brushRef="#br0" timeOffset="383672.7216">31205 9845 278 0,'0'0'64'16,"0"0"-8"-16,0 0-13 0,0 0-9 16,0 0-8-16,0 0-8 0,0 0-7 15,0 0-4-15,0 0-3 0,1-44-2 16,16 38 5-16,9-2-6 0,7 2 4 0,7 3 0 16,3 0-7-16,8 1 6 0,2 0-5 15,3 2 0-15,0-2-1 0,1 2 0 16,0 0-1-16,0 0-1 0,1-1 5 15,-1 1-8-15,-1-2 4 0,-4-1-5 16,0 0-10-16,-3-1-6 0,-4-1-16 0,-3 0-12 16,-3-1-9-16,-4 2-5 15,-5-3-3-15,-11 3 2 0,-6 1 1 16</inkml:trace>
  <inkml:trace contextRef="#ctx0" brushRef="#br0" timeOffset="384168.0417">31262 9780 113 0,'0'0'55'0,"0"0"-3"16,0 0-1-16,0 0-8 0,0 0-9 16,0 0-7-16,0 0-6 0,0 0-1 15,0 0-7-15,6 6 0 0,16-5-2 16,7 2-4-16,-2-1 2 0,0-2-6 0,1 1 1 16,-2-1-2-16,3 0-1 0,2 0-1 15,0 2-1-15,4-2 1 0,-2 0-1 16,2 0 0-16,1-2 0 0,2-1-1 15,1-3-1-15,1 0 0 0,-1-1-1 16,-3 1 4-16,1-1-6 0,-4 2-2 0,-1 0-16 16,-3 2-21-16,-5 1-26 15,-7 2-30-15,-6 0-47 0</inkml:trace>
  <inkml:trace contextRef="#ctx0" brushRef="#br0" timeOffset="414800.3157">19231 10549 51 0,'0'0'4'0,"0"0"1"0,0 0-2 15,0 0 3-15,0 0 3 0,0 0 1 16,0 0 5-16,0 0 1 0,0 0 1 16,0 0-3-16,-10 2-3 0,10-2-4 0,0 0-2 15,0 0-3-15,0 0 0 16,0 0 2-16,4 0-2 0,2 0-1 16,8 0 2-16,-2 0-1 0,1 0 2 15,-1 0-2-15,-1 2 1 0,2-1 0 0,-1-1-1 16,1 1 1-16,0-1-1 0,5 2 1 15,-4-2-1-15,4 0 0 0,1 0-2 16,-6 0 1-16,6 1-1 0,1-1 0 16,0 2 0-16,4-1-1 0,-6 1 1 15,1-1 0-15,2 1 0 0,-1 0 0 0,7-1 1 16,-2 3-1-16,-9-3-1 0,1 0 0 16,-5 0-1-16,-2 1 1 15,1 0-2-15,-6-1 1 0,-1 1-2 0,-4-2 3 16,0 0 0-16,0 0 2 0,0 1 0 15,0 2 2-15,-7 3-1 0,-12 2-2 16,-7 1 0-16,-4-1 0 0,-1-2-1 16,-1 0 1-16,2-1 1 0,2-3 0 15,1 0-1-15,1-2 1 0,1 0-1 16,1 0 0-16,-1 0 2 0,3 0-2 0,4 0 1 16,2-3 0-16,-3 2 0 0,6-1 0 15,-7 0 0-15,7 1 1 0,1-1-1 16,2 2 0-16,4-3 1 0,1 3 1 15,5 0-2-15,-2-1 0 0,2 1 0 16,-1 0-1-16,-1 0 0 0,1 0-1 16,-1 0 0-16,1 0 1 0,1 0 1 15,0-1 3-15,0-1 0 0,7 0 0 16,9-2 2-16,5-1-2 0,3-1 4 16,0 0-3-16,1 0 0 0,-1 0 0 0,-2 0-4 15,3 1 0-15,-8 1 0 0,2 2-1 16,0-1 0-16,-8 3 0 0,10-2-1 15,-10 2 1-15,4 0 0 0,-4 0 0 16,-5 0-1-16,7 0 0 0,-7 0-3 16,0 0 0-16,-1 0-1 0,-1 0-2 0,1 0-1 15,-2 2-17-15,4 7-24 0,-4-3-42 16</inkml:trace>
  <inkml:trace contextRef="#ctx0" brushRef="#br0" timeOffset="416109.249">20781 10603 97 0,'0'0'29'16,"0"0"5"-16,0 0-1 0,0 0-2 16,0 0-7-16,0 0-7 0,0 0-8 0,0 0-2 15,0 0-3-15,-4-16 0 16,4 16-1-16,0-1-1 0,0 1 1 0,0-2-1 16,0 2 0-16,0-1-1 15,1-1 2-15,5 1-3 0,6-1 1 0,5-1 0 16,0 1-1-16,2 0 1 0,0 0-1 15,1 1-1-15,2-1 0 0,5 2-2 16,-1 0 2-16,-2 0-1 0,0 0 2 16,1 0-2-16,-8 0-2 0,2 0 1 15,1-2-3-15,-7 2 2 0,7-1 2 0,0-1 0 16,-8 1-2-16,7-1-1 0,-9 1 3 16,0-1 0-16,3 1 0 0,-9 0 2 15,2 1 2-15,-6 0-1 0,0-2-2 16,0 2 1-16,0 0-2 0,0 0 1 15,0 0 1-15,-11 0 0 0,-10 0 0 16,-5 4 0-16,-2 4-1 0,-3 0 1 16,-2 1-1-16,-2-2 0 0,-1 2-3 15,-2-1-1-15,-2-1 0 0,2 1 2 16,2-2 2-16,3 0 0 0,1 0 3 0,5-2-2 16,6-2 1-16,4 1 2 0,6-3-2 15,5 0 1-15,-6 0 2 0,6 0-1 16,-1 0 2-16,3 0 1 15,4 0-3-15,-2 0 3 0,2 0-1 0,-1 0-1 16,-1 0-1-16,1 0-2 0,1 0-1 16,0 0 0-16,0 0-1 0,0 0 2 15,9-3-1-15,2 1 0 0,2-3-1 16,-2 4 0-16,0-1 0 0,1 0 1 16,2 2 0-16,3-1 0 0,-4-1 0 0,6 2 0 15,-2 0 0-15,-3-3 0 0,4 2-1 16,0-2-1-16,-5 1 2 0,6 1-1 15,-2-2 2-15,-5 1-1 0,6 0 0 16,-8 1 0-16,2-1-1 0,-1 1 1 16,-6-1 0-16,1 2 0 0,-6 0 0 0,0-1 0 15,0 1 1-15,1 0 1 16,1 0-2-16,-2 0 0 0,0 0-2 0,-9 0 1 16,-9 4 0-16,-8 4 0 15,-3 4 1-15,-2-3-2 0,-3 4 0 0,1-1 1 16,-3-1 0-16,1 1 0 0,4-4 2 15,-1 2-1-15,4-5-1 16,11 0 2-16,-2-1 0 0,9-2 0 0,4-2 4 16,2 2 0-16,4-2 1 0,-3 0 0 15,3 0-3-15,-4 0-1 0,-2 0-1 0,1 0-1 16,2 0 2-16,3-4-2 0,0-1 0 16,3-4 0-16,8-2 0 0,3 2-2 15,-2 1 4-15,3 2-1 0,0 0-1 16,1 3 0-16,-2-2-1 0,4 3-1 15,-1-1 1-15,5 1 0 0,4 0 1 16,1-2-1-16,2-1 1 0,3 3 0 16,3-3-2-16,2 0-1 0,1-1 0 15,0 2 0-15,2-3 1 0,-4 3-1 16,-3 0-1-16,-1 0-1 0,-4 1-2 0,-8 2-1 16,-3 0-1-16,-4-1-4 0,-7 2-4 15,1 0-3-15,-7 0-5 0,5 0 4 16,-1 0 2-16,0 0-10 0,2 0-36 15</inkml:trace>
  <inkml:trace contextRef="#ctx0" brushRef="#br0" timeOffset="419934.4237">20960 11940 48 0,'0'0'19'0,"0"0"1"0,0 0-4 0,0 0-2 16,0 0 1-16,0 0-6 0,0 0 1 15,0 0 2-15,0 0 1 0,-4-10 1 16,4 10-2-16,0 0 1 0,4 0 0 16,2 0 1-16,6 0 1 0,-1 0-1 15,1 0-4-15,4 0 1 0,3 0-2 16,5 0 0-16,1 0 0 0,-2 0 0 0,6 0 0 16,1-2 2-16,8 0-4 0,-1-1 1 15,4 0-4-15,0-2 0 0,-1 2-2 16,-1 1 1-16,-1-3-1 0,-1 2 1 15,1-1 0-15,1 3 0 0,0 1-2 16,0 0 1-16,4-1-1 0,-1 1 2 0,4-2-1 16,1 1-2-16,3-1 1 0,0-1-1 15,2 2 1-15,0-3-2 16,-2 1 2-16,-1 1-1 0,0-1 1 16,-2-1-1-16,-3 3 0 0,-3 1 0 0,-2 0-2 15,-1 0 1-15,-1 0 1 0,-2 0 0 16,0 0-2-16,0 1 0 0,-1 1 1 15,1 0-1-15,-3-1 0 0,0 1-1 16,-3-1 1-16,-2-1 0 0,-2 0 0 16,-1 0 3-16,0 0-1 0,-1 0 0 0,0 0 1 15,0 0-1-15,-3-1 0 16,3 1-1-16,2 0 2 0,1 0-1 0,1 0 1 16,5 0 0-16,1 0 0 15,2-2-1-15,1 2 0 0,-3-1 0 0,1 1-1 16,-4-2 1-16,-7 2-1 0,-3 0-1 15,-7 0 1-15,2 0-3 0,-2 0-2 16,-7 0-5-16,0 0-4 0,-6 0-4 16,0 0 1-16,0 0-2 0,1 0-6 15,-1 0-2-15,0 0-5 0,0 0 1 0,0 0 1 16,-3-2-5-16,-10 2-13 0</inkml:trace>
  <inkml:trace contextRef="#ctx0" brushRef="#br0" timeOffset="420544.3537">21504 11976 54 0,'0'0'9'0,"0"0"-3"0,0 0 0 15,0 0 7-15,0 0 7 0,0 0 8 16,0 0 2-16,0 0-3 0,0 0-5 16,0 0-3-16,61-9-1 0,-37 7 1 0,7-1-1 15,-1 2 0-15,2-2-4 16,0 0-1-16,3 1-2 0,2-2-1 16,5 1-1-16,2-2-1 0,4-1-4 15,3 1 0-15,3-2-1 0,-1 1 0 0,3-3-1 16,1 1-1-16,0-1-1 0,0 0 1 15,3 2 0-15,-1-1 2 0,0 2-3 16,2-2-3-16,1 1 4 0,0-1-4 16,0 0 4-16,1 3-1 0,-4-2 1 15,-1 3-1-15,-3 1-1 0,-6 0 1 0,-2 0-1 16,-3 1 0-16,-4-1 0 0,-5 1 0 16,0 1 1-16,-3 0 0 0,-4-1-2 15,0-1 1-15,-3 0 1 16,-1 0-2-16,-2-2 1 0,-7 1 1 0,0 1-2 15,-4 0-1-15,0 0 1 0,-1 0-3 16,-6 1 0-16,2 1-6 0,-6 1 0 16,0-2-10-16,0 2-11 0,2 0-10 15,-1 0-10-15,1 0-6 0,-2 0-15 16</inkml:trace>
  <inkml:trace contextRef="#ctx0" brushRef="#br0" timeOffset="420964.7261">21556 11922 101 0,'0'0'25'15,"0"0"1"-15,0 0-1 0,0 0 3 0,0 0-7 16,0 0 0-16,0 0-2 0,0 0-4 15,0 0 1-15,0 0-3 0,84-19 1 16,-48 16 0-16,6 0-3 0,7 0-1 16,6-1-4-16,6 1-1 0,4-1-4 15,3 1-2-15,0 1-2 0,-3-1 0 0,-1 1-1 16,-5 0-1-16,-3 1-2 0,-2-2-3 16,-2 1-4-16,0-1-15 0,0 1-19 15,-1-2-25-15,-1 3-25 16</inkml:trace>
  <inkml:trace contextRef="#ctx0" brushRef="#br0" timeOffset="424028.7995">19153 12099 99 0,'0'0'20'0,"0"0"-3"0,0 0-2 16,0 0 0-16,0 0 0 0,0 0-1 15,0 0 0-15,0 0-3 0,0 0-2 16,0 0-1-16,12-17-3 0,-1 14-1 0,-1 3 1 16,9-1-1-16,-2 1 1 0,8-3 0 15,1-1-3-15,3-3 2 0,1 0-2 16,2-4 0-16,3-1 1 0,-1-2-2 15,3 1 0-15,2-3-1 0,-1 1 1 16,2 1-1-16,-1 1 1 0,-3 2-1 16,0 1-1-16,-6 2 1 0,-9 3-4 15,-1 2 2-15,-8 3 1 0,-1 0-1 16,-1 0-1-16,-6 0-1 0,2 0 0 16,-3 0-2-16,1 0 3 0,-1 2-2 0,2 1 0 15,-5-3 2-15,0 0-1 0,0 6-6 16,0 3-6-16,-2 0-7 0,-8 3-7 15,-1-3 4-15,-3-2 1 0,-7 2 5 16,-2-3 3-16,0-3 2 0,-2 0 1 16,-1 0 8-16,0-3 2 0,0 0 3 15,3 0 2-15,2 0-1 0,4 0 1 0,1-3 0 16,-1-2 1-16,-2 2 1 16,-4-3-1-16,6 3 2 0,-1 2 1 15,-1 1 1-15,-1 0 0 0,3 0-1 0,-3 0 1 16,2 0-1-16,5 0 1 0,-5 1-1 15,3 4 0-15,5-3-2 0,-6 5 0 16,7-4-1-16,5-2-2 0,1 1 0 16,3-2 0-16,-2 0 1 0,2 0 2 15,0 1 0-15,0 1 3 0,0-1 4 0,6 2 0 16,3-1-1-16,10 0-1 0,0-2-1 16,4-2-2-16,6-4 1 0,0 0-3 15,-3 0 1-15,1-2-2 16,-2 1-2-16,2 0 0 0,-1 2 0 0,2-2-1 15,-1 1-3-15,1 0 1 0,-2 3-4 16,-7 0-3-16,1 1-3 0,-9 2-2 16,1 0-9-16,-2 0-9 0,-6 0-7 15</inkml:trace>
  <inkml:trace contextRef="#ctx0" brushRef="#br0" timeOffset="424313.1941">19066 12104 48 0,'0'0'26'0,"0"0"1"0,0 0-2 0,0 0-3 15,0 0-3-15,0 0-5 0,93 1-1 16,-63-5-5-16,0 1-3 0,4-2 0 15,-3-1-3-15,3 1 0 0,1-4 0 16,-2 0-1-16,1-1-1 0,1-3 0 16,0 1-1-16,1 0-2 0,2 0-1 0,-2 0-2 15,1 1-3-15,-4 1-3 16,-2 2-7-16,-12 4-9 0,-5 1-15 0,-4 3-8 16</inkml:trace>
  <inkml:trace contextRef="#ctx0" brushRef="#br0" timeOffset="424580.4809">19189 12198 91 0,'0'0'25'0,"0"0"-3"0,0 0-3 0,0 0-5 16,0 0-3-16,0 0-3 0,0 0 1 15,0 0-2-15,0 0 0 0,0 0-1 16,29-43 0-16,-5 36-3 0,4 0 1 16,1 2-2-16,3-2-1 0,-2 3-1 15,0 0 2-15,2-3-4 0,-2 2 1 16,1-2 1-16,-1 1-5 0,3-1 0 0,1 0-8 16,1-3-17-16,1 2-25 0,0-1-60 15</inkml:trace>
  <inkml:trace contextRef="#ctx0" brushRef="#br0" timeOffset="441786.0554">6916 7161 35 0,'0'0'16'16,"0"0"-1"-16,0 0-1 0,0 0-6 15,0 0-2-15,0 0-1 0,0 0-3 16,0 0 1-16,0 0-1 0,0 0 0 15,41-70 3-15,-41 70 1 0,0 0 1 16,1 0 0-16,-1 0 2 0,0 0-2 16,6 0 4-16,-3 5 2 0,3 1 0 15,1 2 1-15,-3-4-1 0,3 2-1 16,-1 1-2-16,2-1 1 0,-3 0 0 0,5 4-4 16,-2 0 1-16,-1 1 2 0,0 3-3 15,-1-1 3-15,-3-3-4 0,1 5-1 16,-1-6 1-16,3 0-1 0,-3 2 1 15,2-4-3-15,0 1 1 0,-4-6-1 16,5 5 0-16,-3-4-1 0,0 0 1 0,1 0 2 16,-4-3 1-16,0 0 1 15,7 0-3-15,3 0 1 0,2-6-3 16,7-4 0-16,-5-6-2 0,2 0-3 16,0-4 3-16,3-3-2 0,2 2 1 0,0-4 2 15,-1 0-2-15,3-1 1 0,0-2-2 16,-2-2 1-16,0-2-2 0,1 0-2 15,-2-4 1-15,0 4-3 0,2 0-3 16,-3 4-4-16,0 5-7 0,-3 4-11 16,-5 7-15-16,-4 5-11 0,-4 6-9 15,-3 1-14-15</inkml:trace>
  <inkml:trace contextRef="#ctx0" brushRef="#br0" timeOffset="442180.4288">6893 7340 138 0,'0'0'42'0,"0"0"-1"16,0 0-2-16,0 0-10 0,0 0-11 15,0 0-9-15,0 0-6 0,0 0-2 16,0 0 1-16,0 0-1 0,-11-9 0 16,11 24 1-16,5 4-2 0,1-1 0 15,1-1 0-15,-1-5 0 0,0 0 0 16,4-3 2-16,-3-3-2 0,5 0 2 0,2-3-1 16,2-3 1-16,7-1-1 0,0-8 0 15,3-2 0-15,0-4-2 0,2-4 3 16,1-2-2-16,4-3 0 0,2-3-1 15,1-4 0-15,0-1-1 0,3 1-1 16,-1-3 1-16,-2 0-3 0,-6 4 4 16,-2 2-1-16,-2 2-3 0,-3 3-1 15,-3 5-8-15,-7 6-14 0,-4 4-20 16,-5 7-28-16,0 1-48 0</inkml:trace>
  <inkml:trace contextRef="#ctx0" brushRef="#br0" timeOffset="444421.4273">24225 10571 68 0,'0'0'31'0,"0"0"-4"0,0 0 2 16,0 0-1-16,0 0-3 15,0 0-2-15,0 0-2 0,0 0-7 16,0 0-1-16,-17-34-5 0,17 33-1 16,-1-1-3-16,1 1-1 0,-2-1 1 0,2 2-2 15,0-2 4-15,0 2-2 0,0 0 6 16,0 0-2-16,14 0 0 0,6 4-2 15,9 2 0-15,4 1-1 0,3 0 1 16,6 0 1-16,3 2-2 0,4-2 1 16,3 0-2-16,7-1-1 15,5-3 0-15,4 1 0 0,6-4-2 0,4 0 0 16,6-3-1-16,4-3-2 0,0 0 2 16,0-1-1-16,-3-1-1 0,-5 0 0 15,-6 3 0-15,-6-2 0 0,-6 3-2 0,-4-1 0 16,-7 2-1-16,-2 2 1 0,-7-1-3 15,-6 2 0-15,-4 0-4 0,-3 0 0 16,-11 0-8-16,-6 0-5 0,-5 0-4 16,-7 0-1-16,0 0 1 0,0 0-4 15,0 3-7-15,-4 6-8 0,-9 3-20 0</inkml:trace>
  <inkml:trace contextRef="#ctx0" brushRef="#br0" timeOffset="445353.3439">27453 9921 84 0,'0'0'28'0,"0"0"1"0,0 0-2 16,0 0-3-16,0 0-4 0,0 0-4 15,0 0-3-15,0 0-5 0,0 0-2 16,0 0 0-16,18-38 0 0,-20 38 1 16,-7 0 0-16,0 9 0 0,-3 2 3 15,3-2-5-15,2 3 4 0,3-4-4 16,-1 2 1-16,2 1 1 0,2-7-1 16,-1 8 0-16,2-2 0 0,0 0 1 0,3 4-3 15,2-5 2-15,2-3 0 0,4 4-2 16,-2-5 1-16,8-1-2 0,1-4 0 15,5 0-2-15,7-2 1 0,1-7-1 16,-1-2-1-16,2-3 1 0,0-1-3 16,0 0 2-16,-1-1-1 0,0-3 0 15,-1 1-3-15,0 0 2 0,-1-2-5 16,-1 0-2-16,-1 0 1 0,-1 3-5 16,-4 0 3-16,-2 3-2 0,-5 3 2 15,-7 5-4-15,-3 5-9 0,-5 1-10 0,0 0-11 16,0 0-9-16,0 0-16 0</inkml:trace>
  <inkml:trace contextRef="#ctx0" brushRef="#br0" timeOffset="445744.9531">27337 10096 195 0,'0'0'45'0,"0"0"-13"0,0 0-12 0,0 0-9 16,0 0-2-16,0 0-1 0,0 0 0 15,0 0 0-15,0 0-1 0,5 3-2 16,1 4 0-16,3 4 0 0,2-4 0 15,1 1-1-15,3 3 2 0,-4-5-1 16,2-2-3-16,4 1 1 0,-1-2 0 0,7 1-2 16,0-2 0-16,-1-2 0 0,0 0-1 15,4-2 1-15,0-5-1 16,2-1 0-16,1-3 0 0,3 0 1 16,0-4-2-16,3-2 1 0,2-3-1 0,5-6-2 15,3-3-2-15,6-3-3 0,2-4-6 16,2-2-12-16,3 1-18 0,-3-1-13 15,-7 5-14-15,-4 4-18 0</inkml:trace>
  <inkml:trace contextRef="#ctx0" brushRef="#br0" timeOffset="446829.6015">27539 12032 19 0,'0'0'15'0,"0"0"1"16,0 0-2-16,0 0 0 0,0 0-6 15,0 0 0-15,0 0-1 16,0 0 3-16,0 0 1 0,0 0 0 0,4 9 0 15,13 2 3-15,5-3-1 0,4-2 3 16,9-1-3-16,2-4-2 0,5-1-2 0,6 0-1 16,3 0-3-16,7-1 0 15,7-3-3-15,7 1-1 0,3 0-1 16,6 2 0-16,-1 1-1 0,2 0 1 16,0 0-1-16,-3 1 1 0,-2 4 0 0,-3 1-1 15,-6 1 2-15,0 0-2 0,-6-2 1 16,-4 0-1-16,-1-3 1 0,-4-1 0 15,-1-1-2-15,-4 0 2 0,-2-3 0 16,-4-3 0-16,-1-2 2 0,-2 1-2 16,-6-1 0-16,-4 1 0 0,-10 2-2 0,-6 2 1 15,-8 2 0-15,-5 1-3 0,0-2-3 16,0 2-4-16,0 0-7 16,-2 0-6-16,-20 0-9 0,-14 0-18 15,-16 5-22-15</inkml:trace>
  <inkml:trace contextRef="#ctx0" brushRef="#br0" timeOffset="447220.4341">27203 12527 67 0,'0'0'26'0,"0"0"-1"0,0 0-4 16,101-39 5-16,-62 30-3 0,5-2 3 0,6 2-2 16,5 0-5-16,6-2-3 0,6 1-2 15,2-3-2-15,2 3-1 0,4-2-1 16,0 4-2-16,0-1-2 15,1 1 0-15,-1-1-2 0,-3 2-2 0,1-3 1 16,2 3-2-16,-4 1-1 0,0 0 1 0,-4-1-2 16,-3 2 0-16,-7 2 0 15,-4-1-1-15,-6 2 0 0,-3 0 0 16,-3 2-2-16,-3 0-1 0,-4 0-2 16,-3 0-4-16,-3 0-9 0,-9 0-7 0,0 0-12 15,-9 0-8-15,-4 0-7 0,2 3-8 16</inkml:trace>
  <inkml:trace contextRef="#ctx0" brushRef="#br0" timeOffset="447481.2607">28016 12442 111 0,'0'0'30'0,"0"0"-4"15,0 0-1-15,0 0-5 0,89-42-6 0,-50 40-6 16,7 2-3-16,5 0-4 0,6 0-1 16,3 2-1-16,3 2-3 0,0 1 1 15,1 0-4-15,0 0-5 0,-2 1-14 16,-3 1-23-16,-1-2-47 0</inkml:trace>
  <inkml:trace contextRef="#ctx0" brushRef="#br0" timeOffset="456394.4781">17256 13615 14 0,'0'0'9'15,"0"0"-4"-15,0 0-4 0,0 0 0 16,0 0-3-16,0 0-3 0,0 0-1 16,0 0-5-16</inkml:trace>
  <inkml:trace contextRef="#ctx0" brushRef="#br0" timeOffset="458840.9521">21078 13037 72 0,'0'0'28'0,"0"0"0"0,0 0-5 16,0 0 0-16,0 0-1 0,0 0-3 15,0 0 0-15,0 0-5 0,0 0-1 16,0 0-2-16,-54-79 1 0,51 78-1 0,-2-2 1 16,2 1-4-16,3 2-1 0,-2-1-6 15,2 1-2-15,-1 0-1 0,-1 0 1 16,2 0 1-16,-3 0 2 0,2 3-1 15,-2 5 0-15,0 3 3 0,1 0-1 16,1 0 2-16,0-5-2 0,1 5 1 0,0-4-1 16,0-1 0-16,0-1-1 15,0-1-1-15,0 1 3 0,0-1-1 16,2 3 3-16,1-6-2 0,6 1 1 16,7-2-2-16,-1 0 0 0,6-3-2 0,-2-7 0 15,1 0 0-15,-1-3 0 0,0-1-1 16,-2-2 1-16,1-2 1 0,-1-1-1 15,0-4 1-15,2-2-2 0,1 0-1 16,3-1 0-16,-1-3-3 0,3 1 2 16,-1 3-1-16,-1-3 0 0,-2 4 1 0,-1 3 0 15,-3 1 1-15,-2 3-3 0,-5 5 1 16,-3 6-4-16,-4 3-3 16,-3 3-10-16,0 0-13 0,0 0-8 15,1 0-16-15,-1 0-2 0,0 0-9 0</inkml:trace>
  <inkml:trace contextRef="#ctx0" brushRef="#br0" timeOffset="459241.3216">20910 12993 171 0,'0'0'47'0,"0"0"-8"0,0 0-8 16,0 0-10-16,0 0-6 0,0 0-6 0,0 0-2 16,0 0-1-16,0 0 0 0,-67 21 0 15,67-2 0-15,0 5-3 0,6-4 2 16,3-4-1-16,4-1 0 0,0-2-2 15,5-1 0-15,2-3 1 0,1 0-2 16,5-3 0-16,1-1-1 0,4-1 0 0,1-2-1 16,1-2 1-16,2 0-1 15,-1-6 1-15,3-5-1 0,-1-3-1 16,1-2 0-16,2-7 1 0,-2-2-2 16,-1-3-1-16,-1-5 1 0,-4-1-2 0,-2-1-1 15,-1-1-3-15,-4 1-5 0,-2 4-7 16,-3 4-10-16,-3 4-17 0,-6 9-22 15,0-1-35-15</inkml:trace>
  <inkml:trace contextRef="#ctx0" brushRef="#br0" timeOffset="461288.9791">22522 15293 6 0,'0'0'17'0,"0"0"-1"0,0 0-2 15,0 0-3-15,0 0-1 0,0 0 0 0,0 0 0 16,86-9 0-16,-58 7 0 0,3 1-1 15,6-4 0-15,5 2-3 0,5-1 1 16,5-1-1-16,4 0 0 0,8 1-1 16,4-1 0-16,7 1-5 0,4-1 2 15,7 2-3-15,-1 1 3 0,3 0-1 0,2 2 1 16,0 0 0-16,1 0-1 16,0 0 2-16,-3 0-1 0,-1 0 0 0,-3 0-1 15,1 0 2-15,0-3-1 16,5-1 2-16,5-2-2 0,4 1-1 0,3-2 1 15,1 2-1-15,-3-4-2 0,-2 2 2 16,-2 1-4-16,-2 0 3 0,-3 1 0 16,-3 2 0-16,-1 0 0 0,-4 2 0 15,-1-2 0-15,-2 1 2 0,0-1-2 16,-5 1 0-16,0-2 0 0,-4 1 0 0,-3 0 0 16,-3 0 0-16,-1 0 1 0,-2 1-1 15,-1-3 0-15,0 1 0 0,-2 2-1 16,0 0 1-16,-3 0 0 0,-2 2 0 15,-5 0 0-15,-3 0 0 0,-4 0 0 16,-4 0-2-16,-5 0 2 0,-1 2 0 16,-1 0 0-16,-4-1 0 0,0 0 2 15,-1 3-2-15,2-3-2 0,-1 0 1 16,2 2 0-16,2-2 0 0,-1 0 0 16,2 0-1-16,0 1 0 0,2 0 1 0,1 0-2 15,0 0 1-15,-2 1-1 0,-1 1 0 16,-2-2 0-16,-1 1-1 0,-1-1 2 15,-1 1-4-15,-2-2 1 0,-8 0-4 16,0 1-2-16,-6 0-5 0,-6-2-1 16,2 1-1-16,-7-1 0 0,0 0-1 0,0 0-5 15,2 0 0-15</inkml:trace>
  <inkml:trace contextRef="#ctx0" brushRef="#br0" timeOffset="461904.6293">23766 15237 34 0,'0'0'20'0,"81"0"-2"0,-34 0 3 15,7 1-2-15,0 2 2 16,2 2 1-16,5-1-1 0,2 0 1 16,5-1-2-16,7-1 1 0,9 0-2 0,5-1-4 15,7-1-2-15,7 0-4 0,3 0-1 16,6 0-1-16,5-4 0 0,8-2-2 15,5-2-3-15,7 0 2 0,2-1-5 16,4 1 2-16,1-2-1 0,0 3 2 16,-2-2-2-16,-5 2-4 0,-3-2 4 0,-5 3-4 15,-6 0 4-15,-8 2-1 16,-5 2 1-16,-9 2 1 0,-6 0-2 16,-4 0 3-16,-7 2-4 0,-8 2 0 15,-4-1-1-15,-9 0 0 0,-5-1 0 0,-7 1 0 16,-4-2-1-16,-4-1 2 0,-5 0 0 15,-3 0-2-15,-6 0 1 16,-9 0-2-16,1 0-2 0,-8 0-6 0,0 0-7 16,-2 0-18-16,-6 0-16 0,2 2-21 15</inkml:trace>
  <inkml:trace contextRef="#ctx0" brushRef="#br0" timeOffset="462888.9604">30165 15089 95 0,'0'0'34'0,"0"0"-1"0,0 0-3 15,0 0-6-15,0 0-3 0,0 0-9 16,0 0-3-16,0 0-5 0,0 0 1 0,91-51 2 16,-64 51 1-16,4 1 3 0,7 4-2 15,5-1 3-15,7-1 0 16,5 1 2-16,8-1-1 0,6-2 0 16,2-1-3-16,3 2-3 0,0-2-1 0,3 0 1 15,3 0-6-15,-1 0 5 0,5 0-1 16,3 1 0-16,1 2-1 0,3-2-4 15,2 3 0-15,5-3-1 0,8-1 0 16,9 2 6-16,16-2-1 0,10 0 1 16,7 0 6-16,-8 0-6 0,-15 0-1 0,-20 0 0 15,-20 0-7-15,-17 0 1 16,-10 0 0-16,-9 0-1 0,-7 0 1 16,-7 0 0-16,-6-2 1 0,-12-1-3 15,2 0 3-15,-9 1-1 0,-4 1 0 0,1 1-4 16,-7 0-4-16,0-1-7 0,0 1-9 15,0-2-14-15,0-1-11 0,-13-3-12 16,-4 1 3-16,-9 1 1 0,-2 1 3 16</inkml:trace>
  <inkml:trace contextRef="#ctx0" brushRef="#br0" timeOffset="463334.4136">30512 15237 63 0,'0'0'17'0,"0"0"-5"0,0 0-3 15,0 0-2-15,0 0 5 0,77-25 3 16,-31 24-1-16,10-1 2 0,8 1-2 15,7 0-4-15,4-2 1 0,6-1-3 16,4-1 3-16,3-1-3 0,-1 3 0 16,1-4-2-16,-1 3-6 0,-3-1 0 0,-2 0-3 15,1 2 0-15,2 0 6 16,5 2-8-16,2-1 5 0,10 2-7 16,6 0-14-16,2 2 0 0,1 1-25 15,-15 1-5-15,-16 1-13 0</inkml:trace>
  <inkml:trace contextRef="#ctx0" brushRef="#br0" timeOffset="470702.2141">33118 14959 5 0,'0'0'12'16,"0"0"2"-16,0 0-2 0,0 0-2 15,0 0-3-15,0 0-4 0,0 0 0 16,0 0-3-16,98 9-2 0,-75-14 2 15,2 3 5-15,-1-3 0 0,1 0-1 16,-2-1 0-16,-1 2-5 0,-5 1-1 0,-1-1 2 16,-3 3-3-16,-7 1 1 15,7 0-2-15,-7 0 0 0,1 0-1 16,-2 0 0-16,-5 0 2 0,0 0-1 16,0 0-2-16,-5 6-3 0,-8 2-11 0</inkml:trace>
  <inkml:trace contextRef="#ctx0" brushRef="#br0" timeOffset="470964.7937">33036 14984 31 0,'0'0'12'0,"0"0"1"15,0 0 1-15,0 0 0 0,0 0-4 16,0 0 0-16,0 0-3 0,0 0-2 16,0 0-2-16,32 13-2 0,-14-13-1 15,2 1-1-15,-5-1 0 0,6 0 0 16,-1 0-2-16,-6 0 1 0,6 0-2 0,-9 2-3 16,2-1-2-16,-1 2-5 0,-5 5-10 15,3 0-29-15</inkml:trace>
  <inkml:trace contextRef="#ctx0" brushRef="#br0" timeOffset="473932.8049">28794 12556 189 0,'0'0'58'16,"0"0"-6"-16,0 0-9 0,0 0-4 15,0 0-13-15,0 0-2 0,0 0-8 0,0 0-6 16,0 0-4-16,-8-64-2 0,19 57-1 15,7-2-1-15,1 1-1 0,4 2 2 16,3 0-3-16,3 0 0 16,3-2-1-16,3 1-2 0,1-1-2 0,3 0-7 15,1 3-14-15,3-2-19 0,-1 1-19 0,-1 3-23 16,-2-1-8-16,-2 0-18 0</inkml:trace>
  <inkml:trace contextRef="#ctx0" brushRef="#br0" timeOffset="474513.2505">29358 12215 208 0,'0'0'46'0,"0"0"-7"0,0 0-2 0,0 0-7 15,0 0 0-15,0 0-4 0,0 0-8 16,0 0-5-16,0 0-8 0,0 0-5 15,10-71 1-15,-10 70 1 0,0 1 0 16,1-2 1-16,-1 2 0 0,2 0 0 0,-2 0-1 16,1 0 1-16,1 2-1 15,-1 3 2-15,2 6-2 0,0-3 0 16,0 4 1-16,0 5 0 0,-2 2-1 16,4 3-1-16,0 2 1 0,-1 1-1 0,2-1-1 15,0 1 0-15,0 0 0 0,0 0-1 16,1-3 1-16,-1 1-1 0,1-2 2 15,-1-3 2-15,-2-4-3 0,3 0 5 16,-4-5-5-16,-1-4 1 0,1-1-1 16,-2-1 0-16,0 2 0 0,1-1 1 0,-1 1 1 15,-1-5 3-15,0 0-3 0,0 0 0 16,0 0-1-16,0-5-4 16,0-7 3-16,0-7-2 0,0-3 2 15,0-4 0-15,2 3 0 0,5 2 0 0,3 0 0 16,0 3-2-16,2 1 1 0,2 4-1 15,-1 0 0-15,-1 3 0 0,-1 5-3 16,-3 2 2-16,3 3 0 0,4 0 2 16,-2 3-1-16,3 6 0 0,-2 5 1 15,-4 0-1-15,-1 7 2 0,-3-1-1 0,-3 1 2 16,-1 2-1-16,-2-1 0 0,0 1 5 16,-8 0-4-16,-2-2 2 15,-2-1-2-15,-5-4-1 0,-2-1 0 16,-1-2-1-16,-5-4 1 0,1-2 0 0,-1-2-1 15,8-2-2-15,-1-3-6 0,7 0-19 16,5 0-32-16,-3-5-47 0,8-5-39 16</inkml:trace>
  <inkml:trace contextRef="#ctx0" brushRef="#br0" timeOffset="474814.3131">29949 12365 269 0,'0'0'48'15,"0"0"-8"-15,0 0-7 0,0 0-9 16,0 0-9-16,0 0-8 0,0 0-3 15,0 0-5-15,49-82-1 0,-26 77-5 16,0 4-2-16,1 1-4 0,0 0-3 16,2 0-2-16,0 0-4 0,-1 0-4 0,-3 0-3 15,-6 0-7-15,1 1-7 0,-6 1-8 16,-5-2-3-16,6 0-4 16,-8 0 3-16</inkml:trace>
  <inkml:trace contextRef="#ctx0" brushRef="#br0" timeOffset="475045.6908">30144 12169 151 0,'0'0'48'0,"0"0"-6"0,0 0-1 0,0 0-1 16,0 0-3-16,0 0-2 0,0 0-10 16,0 0-10-16,0 0-4 0,-54-35-4 15,49 35 3-15,2 9 0 0,0 8-2 16,3 2-1-16,0 7-4 0,2 2 0 15,4-1-1-15,-2 0-2 0,2 2 0 16,-2-2-2-16,0 2 0 0,-1-3-1 16,0 0-5-16,0-2-5 0,0-1-17 15,1 0-28-15,1-8-34 0,-2-6-38 16</inkml:trace>
  <inkml:trace contextRef="#ctx0" brushRef="#br0" timeOffset="475333.2648">29962 12612 373 0,'0'0'57'15,"0"0"-12"-15,0 0-10 0,0 0-10 16,0 0-8-16,0 0-7 0,0 0-1 16,0 0-6-16,0 0-1 0,0 0-3 0,82-9-1 15,-48 4-2-15,1 1-3 16,2-1-3-16,2-1-6 0,2 2-7 16,-1-2-11-16,1-1-21 0,-2 3-20 15,-3-4-35-15,-3 1-34 0</inkml:trace>
  <inkml:trace contextRef="#ctx0" brushRef="#br0" timeOffset="476820.7444">30658 12321 242 0,'0'0'61'0,"0"0"-7"16,0 0-4-16,0 0-11 0,0 0-14 15,0 0-12-15,0 0-6 0,0 0-3 0,0 0-4 16,11-54 3-16,1 67 1 0,4 7-4 16,-3 2 2-16,0 3-2 0,-3 0 0 15,0 1-1-15,2 0 1 0,-2 0 3 16,0-2-3-16,1-2 1 0,0-2-2 15,-1-3-2-15,-2-4 1 0,0-1 1 16,-4-6 1-16,-1-4-2 0,0 3 2 16,-3-5 2-16,0 0-1 0,4 0 1 15,6-6-1-15,0-8 1 0,2-5-2 16,-4-6-2-16,-2-3 4 0,-3-3-4 0,0-3 3 16,0-3 1-16,-1-1-2 0,-2-3 3 15,0 0-2-15,0-1 0 0,0-1 0 16,-2 4 0-16,-2-1-1 0,-1 4 1 15,-1-1 0-15,0 2 0 0,-2 2 0 16,1-1 1-16,0 3 0 0,-2-1-4 16,0 2 2-16,2 1-3 0,1 0 4 15,-1 3 0-15,3 3 0 0,-1 4 2 16,4 2-1-16,0-1 2 0,1 5 0 16,0-6 2-16,0 2-3 0,1 6-1 0,5-4-1 15,-2 6 0-15,3 1-1 0,1 1 0 16,0 2-1-16,8 2 0 0,0 3 0 15,7 0 0-15,5 0 1 0,3 3-1 16,7 2 1-16,7-1-2 0,7 1 0 16,7-3 2-16,6 1-2 0,5-3-3 0,1 0-6 15,1 0-8-15,-1 0-14 0,-2 0-15 16,-4-4-19-16,-3 1-21 16,-1 2-14-16,-5-2-34 0</inkml:trace>
  <inkml:trace contextRef="#ctx0" brushRef="#br0" timeOffset="479160.7314">31316 11994 133 0,'0'0'59'0,"0"0"-4"0,0 0-14 15,0 0-1-15,0 0-5 16,0 0 1-16,0 0-4 0,0 0-7 16,0 0-9-16,4-5-7 0,-4 5-6 15,0-2-3-15,-1 2 0 0,1 0 0 0,-2 0 3 16,1 2-1-16,-1 11 0 0,-1 5-1 15,0 8 2-15,-1 0-1 0,3 1 1 16,-2 2-1-16,0 2 0 0,0-1 0 16,0-2-1-16,0-1 1 0,2-9-1 15,-1 2 1-15,2-9 1 0,0 0 0 0,0 0 2 16,6-2 0-16,2 0 3 0,0-3-5 16,-2-2 3-16,4-3-4 0,2-1-1 15,-1 0 1-15,5-4 0 16,-3-3-1-16,-3-5 0 0,2-4 0 0,-1 0 0 15,-2-2 0-15,-3 0-1 0,1 4 1 16,-3-2-1-16,-1 8 0 0,2-3 0 16,-1 1-1-16,2 5-1 0,0-2 0 15,-2 3 1-15,3 3-1 0,3 1 0 16,4 0 0-16,4 6 0 0,-4 4 0 0,-3 2 1 16,-3 4 0-16,-3-5 1 0,-1 3-1 15,-4 5 1-15,0-1-2 0,-10 8 2 16,-6-3 0-16,-9 0 0 0,-7 2-1 15,-4-2 0-15,-7-2-2 0,-2-1-4 16,-2 0 1-16,3-4-4 0,6-4-4 16,11-3-6-16,11-4-36 0,10-2-49 15,5-3-39-15</inkml:trace>
  <inkml:trace contextRef="#ctx0" brushRef="#br0" timeOffset="479565.3424">31473 11990 282 0,'0'0'48'16,"0"0"-11"-16,0 0-7 0,0 0-6 15,0 0-6-15,14-79-7 0,-2 71-3 16,-1 5-4-16,7 0-3 0,1 3 1 16,0 3-2-16,5 8 0 0,-6 1 0 15,-2 3 0-15,-5 0 0 0,-3 2 0 0,-1-3 1 16,-3-1-1-16,-2-2 1 0,-1 1 0 16,0 0 0-16,1-1-1 0,-2 1 1 15,0-7 0-15,0 6 1 0,0 0 1 16,-4 1-1-16,-7 5-1 0,0-3 1 15,2-5-1-15,-1 0-1 0,3-4-1 16,3-2-1-16,1 0 2 0,3-3-1 16,0 0 1-16,0 0 0 0,15 0-3 15,6 0-3-15,9-5-5 0,4-3-13 16,-1-1-20-16,3-2-25 0,-2-1-30 0,1-1-23 16</inkml:trace>
  <inkml:trace contextRef="#ctx0" brushRef="#br0" timeOffset="479850.0746">31819 12354 327 0,'0'0'56'0,"0"0"-18"0,0 0-11 16,0 0-10-16,0 0-10 0,0 0-1 0,0 0-3 15,0 0-2-15,0 0-1 0,81-17 5 16,-52 13-10-16,0 1 5 16,1 0-9-16,2 1-6 0,-2-1-5 15,-1 2-21-15,1-3-16 0,-1 2-31 0,-1-3-20 16,0-2-24-16</inkml:trace>
  <inkml:trace contextRef="#ctx0" brushRef="#br0" timeOffset="480428.7292">32302 12098 316 0,'0'0'52'0,"0"0"-7"0,0 0-8 16,0 0-11-16,0 0-12 0,0 0-7 16,0 0-3-16,0 0-2 0,0 0-1 15,-64 13 0-15,40 13-1 0,-4 3 1 16,1 3-1-16,-2 2-5 0,2-1 4 0,3-4-6 16,1-1 6-16,4-6 2 0,6-4-1 15,4-5 0-15,4-3 0 0,2-6 0 16,2 1-1-16,1-5 1 0,0 3 0 15,0 1 0-15,6 1 0 0,8 1-1 16,2-6-1-16,5 0 5 0,2 0-6 0,0-3 5 16,0-3-4-16,0-3-1 15,0 1-3-15,-2 1-2 0,0-1-1 16,-1 2-4-16,-1 0-4 0,1 0-5 16,1 1-10-16,0-1-9 0,-1 1 0 0,-1 0-1 15,-6 0 6-15,0-1 5 0,-3-3 4 16,-4 1-2-16,1-4 1 0,-4 5-1 15,-3-7 3-15,0-4 2 0,0-3 6 16,-4-6 11-16,-2 1 7 0,-2 2 0 16,1 2 1-16,-1-1 14 0,0 3 4 0,3 5 5 15,-3 0 8-15,5 6 7 0,-4-1 7 16,3 3 6-16,1 2 2 16,2 2-3-16,1 3-8 0,-2-1-9 15,2 1-7-15,-1 0-2 0,-4 0-1 0,-1 4 0 16,-3 10-6-16,0 5-8 0,3 6-5 15,0 4-2-15,-1 3-3 0,1 4 1 16,3 2-1-16,0 1 0 0,2 1-2 16,1-1-2-16,0 0-6 0,3-3-5 15,6-3-11-15,6-2-22 0,3-4-23 0,4-4-29 16,-4-8-43-16</inkml:trace>
  <inkml:trace contextRef="#ctx0" brushRef="#br0" timeOffset="481104.3469">32737 12210 111 0,'0'0'27'15,"0"0"-2"-15,0 0-4 0,0 0-3 16,0 0 0-16,0 0-3 0,0 0 5 0,0 0 5 16,0 0 3-16,0 0 2 15,-13-83 0-15,6 75-4 0,3 3-5 16,1 1 0-16,-3-2-4 0,2 4-2 16,-8 2-2-16,-1 0-3 0,1 5-1 0,-5 9-4 15,3 5-1-15,1 5-1 0,0 2-9 16,0 5 9-16,3-1-10 0,-1-1 0 15,1 0 5-15,3-3-4 0,1-2 6 16,2-8 0-16,2-5-1 0,1 0-1 16,1-5 1-16,0 0-1 0,0 2-1 0,0-3 7 15,3 2-7-15,1-1 7 0,-1-5-8 16,7 0-3-16,2-1 1 16,-1 0 0-16,7-5 8 0,-4-3-4 15,-2-1 8-15,7-2-7 0,-4 1 1 0,-4 2 1 16,0-1 0-16,1-1-1 0,-5 3 1 15,3-3 0-15,-4 3 1 0,1 0 2 16,2-4-1-16,-3 3 0 0,2-4 2 16,-2 5 0-16,-2-4-1 0,2 2 3 15,-4 4 0-15,1-6-2 0,-2 6 0 0,-1-1 1 16,0-5-2-16,0 5 2 0,0-5-1 16,0 0 0-16,0 8 2 0,-4-7 0 15,2 7 1-15,1-2-1 0,-1 3-2 16,2 2-1-16,0-2-1 0,0 2-1 15,-3 0 1-15,0 7 1 0,-2 2-1 16,1 5 0-16,2 5-2 0,1-1 1 16,1 0-2-16,0 0 2 0,0-5-2 15,0-1-2-15,0 6 0 0,0-8 0 16,4 6-2-16,4-6 0 0,1 0-3 0,0 0-4 16,2-2-5-16,2-4-13 15,-2 1-22-15,6-2-21 0,-2-3-14 0,-3 0-13 16,4 0-2-16,-3-8-19 0</inkml:trace>
  <inkml:trace contextRef="#ctx0" brushRef="#br0" timeOffset="481444.2502">33074 12094 294 0,'0'0'64'0,"0"0"-10"16,0 0-13-16,0 0-13 16,0 0-9-16,0 0-12 0,0 0-2 15,0 0-2-15,0 0 0 0,0 0 1 0,-55 7-1 16,45 19-3-16,1 2 1 0,4 1-1 15,2-1 0-15,3-1 0 0,0-4-1 16,0 0 0-16,8-7 0 0,3-1 0 16,-4-4-3-16,3-2 0 0,4-3-3 15,1 0-5-15,5-1-5 0,2-1-12 0,-2-2-13 16,2-2-15-16,-1 0-24 16,2-2-21-16,1-4-53 0</inkml:trace>
  <inkml:trace contextRef="#ctx0" brushRef="#br0" timeOffset="482029.3718">29465 13121 219 0,'0'0'56'15,"0"0"-10"-15,0 0-17 0,0 0-8 0,0 0-5 16,118-61-1-16,-67 51-2 0,11 0-1 15,6 0-1-15,9 2-1 0,5-2-1 16,2 2-3-16,6-1-3 0,2-1-1 16,7 2-2-16,8-3 0 0,5 2 2 15,11-2-2-15,7-2 0 0,7-1-2 0,4 0 1 16,4-1-3-16,-2 0-3 0,-3 1-4 16,-7 0-14-16,-4 1-12 0,-8-2-8 15,1 1-7-15,-5-1-3 0,-1 0 7 16,-6 1 9-16,-13-1 20 0,-14 1 12 15,-16 2 7-15,-15 1 4 0,-11 0-7 16,-11 3 2-16,-9 1-1 0,-3 3-4 16,-8 0-10-16,-1-1-22 0,-2 0-18 15</inkml:trace>
  <inkml:trace contextRef="#ctx0" brushRef="#br0" timeOffset="482948.3925">31203 13030 317 0,'0'0'59'0,"0"0"-14"15,0 0-9-15,0 0-10 0,0 0-7 16,0 0-7-16,0 0-3 0,0 0-4 16,0 0-2-16,-18-51-1 0,32 50 0 0,1 1 2 15,4 9-4-15,-3 5 3 16,-4 1-4-16,-5 4 0 0,-4 1 1 16,-3 2 0-16,-4-1 2 0,-8-1-6 15,-2-3 5-15,1 1 0 0,-3-3-1 0,4 0 5 16,3-4-3-16,1 0-2 0,2-2 1 15,2-2-1-15,-1 1 0 0,2-5 0 16,2 1 2-16,1-4 1 0,-2 0 0 16,2 0 2-16,0 0-3 0,0 0 0 15,0 0 0-15,0 0-1 0,0 0 0 0,0 0-2 16,2 0 1-16,4 0 0 0,7 0 0 16,6-2 3-16,2 1-5 0,8-2 4 15,1 2-1-15,4-3-5 16,0 1 3-16,4 0-7 0,5 0-5 0,2-3-5 15,4 1-15-15,1-2-11 0,0-1-11 16,-2 1-7-16,-2-4 5 0,-5 1 4 16,-5-1 10-16,-4 0 11 0,-11 5 7 15,-2 2 18-15,-9 1 2 0,-5 1 12 16,1 0-3-16,-6 2 2 0,4-4 3 0,-2 1 3 16,4-3 3-16,2 0-1 0,-2-2 1 15,5-1 0-15,-1 2 4 0,-1-2 4 16,4-1 4-16,-3 2 2 0,-3 1 2 15,5-4-1-15,-7 6-2 0,-2 2-3 16,2-1-4-16,-5 4-5 0,0-1-4 0,0-4-4 16,-5-1 1-16,-2 0-1 15,-7 1 4-15,-4 1-1 0,-3 4-1 16,-7 0-9-16,1 5 6 0,-1 2-8 16,1 4 6-16,2 0-2 0,-1 4 1 0,4 0 0 15,1-2-1-15,5 3-1 0,0-2 1 16,6-5-1-16,3 1-2 0,2-2 0 15,4-4 0-15,-2 5 6 0,3 2-6 16,0-3 4-16,9 5-4 0,-5-5-1 16,3-4-1-16,2 3 1 0,1-4-2 15,-1 1 2-15,-5-2 0 0,5-1 0 0,-2-1-1 16,-3 0 1-16,8 0 1 16,-6 0 0-16,7 0 0 0,3 0 1 15,-5-1-1-15,4-4 0 0,0 1 0 0,-1-3-3 16,6-2 3-16,-3 2 1 0,2 1-1 15,1 0 5-15,-7 1-4 0,2 1-1 16,-4 2 0-16,1-1 1 0,1 1-1 16,-2 1-1-16,3-1 7 0,0 2-7 15,3 0 5-15,-4 0-5 0,7 0-2 0,-2 0-4 16,0 0-9-16,6 2-20 0,0 1-37 16,-6 0-46-16,1 0-78 0</inkml:trace>
  <inkml:trace contextRef="#ctx0" brushRef="#br0" timeOffset="484114.2484">26830 13005 286 0,'0'0'54'0,"0"0"-12"0,0 0-8 16,-36-82-9-16,31 66-6 0,3 5-4 16,2-1-6-16,-2 0-2 0,2 1-3 0,4-3-1 15,7 4 0-15,6-4-3 0,2 5 1 16,3 3-1-16,2 2 0 0,2 0-1 15,0 4 0-15,-3 0 1 0,2 0-2 16,-2 0 1-16,-1 7-1 0,-6 0 2 16,-1 6-3-16,-3 3 3 0,-5 3-1 0,-2 4 1 15,-5 1-1-15,0 6 1 16,-8-2 0-16,-2 3 1 0,-4-2-2 16,1-1 1-16,-1-3 0 0,0-2 1 15,7-10-1-15,1-4 1 0,5-4 0 0,1-5 3 16,-3 0 1-16,3 0-3 0,0 0 1 15,0 0-1-15,0-2-2 0,0-5 1 16,7-7 1-16,2-3-2 0,0-1 2 16,1 0-1-16,-2-1 0 0,1 0 0 15,0-2 0-15,-1-1-1 0,0-1 1 0,-3-2-1 16,3 0 1-16,-3-2-1 0,1 4 3 16,0-2-2-16,-3 9 1 0,1 0 0 15,-1 7-1-15,-1-2 0 16,1 0 1-16,-2 7 1 0,2-1-2 0,-3 5 1 15,0-1-3-15,0 1 0 0,1 0 0 16,2 0-1-16,0 5 2 0,1 8 0 16,1 5 0-16,-4 3 0 0,-1 5 0 15,0 1 0-15,-1 2-2 0,-4 1 2 16,2-1-2-16,0-2 1 0,2-8-2 0,1-1 0 16,0-2-3-16,0-5 0 0,7 5-7 15,2-5-6-15,-2-6-12 0,6 2-16 16,-4-3-12-16,1-4-16 15,7 0-5-15,-6 0-11 0</inkml:trace>
  <inkml:trace contextRef="#ctx0" brushRef="#br0" timeOffset="485081.7754">27387 13122 29 0,'0'0'26'0,"0"0"4"15,0 0-3-15,0 0 3 0,0 0-2 16,0 0-3-16,24-79-4 0,-22 75-2 15,-1 0-6-15,-1 4-3 0,0-1-3 16,0 1-3-16,0 0 4 0,2-1 0 0,-2 1 4 16,0 0 0-16,0 0 1 15,0 0 1-15,0 0 0 0,0 10-1 16,-8 5-3-16,0 4-1 0,-2-3-2 16,-2 1-2-16,-1 1-1 0,-3 2-2 0,-2 0 3 15,1 2-2-15,-1 0 2 0,2-2-4 16,0-2-1-16,6-6 0 0,-1-2-2 15,5-3 2-15,3-4 0 0,0-1 0 16,3-2 1-16,-2 0 0 0,2 0 0 16,0 2 1-16,0-1 1 0,0-1-2 0,0 2 0 15,3-2 1-15,3 0-2 16,8 0 1-16,4 0-2 0,-5 0 0 16,4 0 0-16,-4 0 0 0,-1-3-3 15,0 1 0-15,-1 1-2 0,0 0-4 0,1-2 0 16,-1 1-3-16,2-1-3 0,-1 1-1 15,-2-1-3-15,3 0-1 0,-3 1 3 16,1-2 2-16,-7 3 2 16,3 1 6-16,-7 0 2 0,0-2 3 0,0 2 5 15,1 0-1-15,1-1-1 0,-1 1 0 16,1-2 2-16,-2 1-1 0,1-1 6 0,-1 1 3 16,0-1 1-16,0-2 5 0,0-1 1 15,-3 0 2-15,2 3 3 0,1 2 1 16,-2-2 1-16,2 2 0 0,-1-1 1 15,-1-1-4-15,2 0-3 0,-1 1-6 16,1 1-4-16,0-2-3 0,0 2-1 16,0 0 1-16,0 2-3 0,0 10-1 15,0 5-2-15,0 6 1 0,0 1-3 16,-4 2-2-16,-3 1-3 0,-1 0-6 0,1 2-13 16,0-2-19-16,-5-1-35 0,5 0-49 15</inkml:trace>
  <inkml:trace contextRef="#ctx0" brushRef="#br0" timeOffset="485845.3641">27890 13060 297 0,'0'0'60'15,"0"0"-12"-15,0 0-11 0,0 0-10 0,0 0-10 16,0 0-6-16,0 0-7 0,0 0-3 16,0 0 0-16,0 0-3 0,-10-30 1 15,11 28-4-15,6 1 2 16,-2-1-1-16,1 2-2 0,-6 0 3 0,6 0-1 15,-1 0 0-15,1 0-1 0,6 0 1 16,-8 0-2-16,0 0 1 0,2 2 2 16,-6-2 0-16,0 0 0 0,0 0 1 15,2 1-1-15,-1 1 2 0,1-2-2 16,0 3 2-16,0-2 0 0,-1 0-1 0,0 1-2 16,-1 0 1-16,2-1-2 0,-2 0 2 15,1 1-1-15,-1-2-1 0,2 2-1 16,-2-2-3-16,1 1 1 15,-1-1 0-15,2 0 2 0,-1 2 3 0,1-2 1 16,-1 0-2-16,7 0 1 0,-3 0 0 16,2 0-1-16,-1 0 0 0,-1 0-1 15,0 0 0-15,1 0 0 0,1 0 2 16,-2 0 0-16,0 0 1 0,1 0 2 16,0 0 0-16,-6 0 0 0,0 0 1 0,0 0 2 15,7 0-1-15,-1 0 1 0,4 0 1 16,1 0-2-16,0-2 1 0,-2 1-2 15,1-3 0-15,0 3 0 0,0-4-1 16,6 0 1-16,-8 3-1 0,9-3 0 16,-2 1 1-16,-4 1-1 0,6-2 0 0,-7 2 0 15,3 2-1-15,-2-1 0 16,-5 1-1-16,0 1 1 0,-6 0-4 16,0-1-4-16,0 1-3 0,2 0-5 15,-1 0-13-15,-1 0-21 0,0 0-23 0,-6 4-48 16</inkml:trace>
  <inkml:trace contextRef="#ctx0" brushRef="#br0" timeOffset="486089.3215">27760 13251 307 0,'0'0'57'15,"0"0"-14"-15,0 0-10 0,0 0-10 16,0 0-6-16,0 0-6 0,0 0-1 16,0 0-5-16,0 0-1 0,79-1-2 15,-54-1-1-15,1-1-1 0,3 0 0 16,-1 0-2-16,2 0-2 0,0 0-2 0,1 0-7 16,1 2-8-16,-1-1-24 0,2 2-22 15,-11 0-35-15,0 0-27 0</inkml:trace>
  <inkml:trace contextRef="#ctx0" brushRef="#br0" timeOffset="493912.7825">17519 16069 1 0,'0'0'10'0,"0"0"-3"0,0 0-2 0,0 0-3 16,0 0-1-16,0 0 2 0,0 0-1 16,0 0 0-16,0 0-1 0,7-8 0 15,0 9 0-15,5 7 2 0,-8-2 1 16,6 6 1-16,-1 0-3 0,1 2 2 16,0 3 1-16,0-1-1 0,2 0 2 0,-2 0 0 15,4-2-2-15,1-1 2 0,4 0 0 16,3-6 0-16,5-2 1 0,5-2-3 15,5-3-1-15,1 0-1 0,4-9-1 16,4-2 2-16,0-1-3 0,5-2 0 16,-3-1 1-16,2 1-1 0,-3 2 0 15,0 2-1-15,-2 0-2 0,-2 5 0 0,-3 2-1 16,-6 1 0-16,-3 2 0 16,-5 0-3-16,-9 2 1 0,-4 2 1 15,-4 0 0-15,-6 0 3 0,2 3 1 0,-5-1-2 16,0 5 3-16,-3 6 0 0,-7-7-1 15,-3 4 1-15,2-4 0 0,5-7-1 16,-3 1 2-16,5-3-2 0,-1 1-1 16,1 0-3-16,-3-2-2 0,3 0-4 15,-2 0-8-15,-3 0-5 0</inkml:trace>
  <inkml:trace contextRef="#ctx0" brushRef="#br0" timeOffset="494544.6016">17484 16120 20 0,'0'0'16'0,"0"0"-3"16,0 0-5-16,0 0-1 0,0 0 1 15,0 0-2-15,0 0 0 0,0 0 1 16,0 0-4-16,0 0 3 0,7-8 0 16,5 8 2-16,5 5 3 0,5 1 1 15,7 0 0-15,4-1 0 0,6-3-4 16,3-2-2-16,4 0-1 0,2-2-3 16,1-5 0-16,2 2 0 0,-2-1-2 0,0-1 1 15,2 0-4-15,-4 1 3 0,-3-1 0 16,2 2-1-16,-2 3 0 0,-4-1-4 15,-2 3-1-15,-5 0 0 0,-6 5-4 16,-6 2 0-16,-7 1 1 0,-8 2-1 16,-6 3 2-16,-5 1 2 0,-12 4-1 0,-6 0 1 15,-8-3-2-15,-6 0-1 0,-2 1 1 16,-3-5 2-16,-1 0-1 16,-2-2 5-16,-3-2 0 0,2-2 2 15,-3-2 2-15,-1-1-2 0,0-2 1 0,-1 0 2 16,2-2 0-16,2-2 0 0,0-4 1 15,2 2 1-15,5 0-2 0,5 0 3 16,3 0 1-16,12 3-1 0,3-2 1 16,5 4-1-16,6 0 1 0,2-1-1 15,4 2 1-15,-3 0-2 0,3 0-4 0,0 0-1 16,-1 0 0-16,-1 0 3 0,2 0 0 16,-1 0 1-16,1 0-1 0,0 0 1 15,1 2 0-15,11-1 2 0,8 0-1 16,6-1-1-16,10-2 1 0,5-10-3 15,6 0 0-15,6-3 0 0,4-1-2 16,7-1-2-16,1 0-1 0,6-1-3 16,-2 3-3-16,2 1-8 0,1-1-7 15,-2 2-16-15,-2 0-26 0</inkml:trace>
  <inkml:trace contextRef="#ctx0" brushRef="#br0" timeOffset="497207.9224">19932 15475 37 0,'0'0'23'0,"0"0"-1"16,0 0 3-16,0 0 0 0,0 0-3 16,0 0-1-16,0 0-3 0,0 0-3 15,0 0-2-15,0 0 0 0,-46-74-3 0,46 72-2 16,-2 1-2-16,2-1-2 0,0 2 0 16,0-2-1-16,0 2 1 0,3 0 0 15,9 0-3-15,-2 0-1 0,7 2 1 16,-3 4-2-16,-5-1 3 0,2 6-1 15,-4-1 0-15,-1-1 2 0,-2 6-3 16,-1 1 0-16,-2-4 1 0,-1 8-1 16,0-1 0-16,0-5 0 0,0 5 0 15,0-5 0-15,0-2 1 0,0 0 0 16,0-5 0-16,0-2 2 0,2-2 0 0,-1 1 2 16,1-1 0-16,5 0-1 0,4-3 1 15,4-5-3-15,4-5 2 0,-2-6-3 16,0 0 0-16,1-2 0 0,-1-1-1 15,1-1 3-15,-1 1-3 0,2 0 1 16,-3 0-1-16,2 1 1 0,-2-2-1 16,3 2 0-16,-3-1 0 0,3 1-1 15,-1 0 0-15,0 0-1 0,1 0 1 16,-2-1-1-16,2 2-6 0,0 1 0 16,-2 0-6-16,2 3-8 0,-2-1-9 0,-4 6-25 15,0-1-20-15</inkml:trace>
  <inkml:trace contextRef="#ctx0" brushRef="#br0" timeOffset="497584.3294">19881 15601 158 0,'0'0'43'0,"0"0"-7"0,0 0-12 16,0 0-7-16,0 0-7 0,0 0-4 16,0 0 1-16,0 0-1 0,0 0-1 15,0 0-2-15,18 62-2 0,-12-34-1 16,-2 3 0-16,3-2-2 0,-1 0 4 15,1-2-3-15,1-1 2 0,0-12-2 16,-1 0 0-16,-1-7 2 0,3-3-1 16,5-2-1-16,2-2 0 0,6-4-2 15,3-9-2-15,2-3 0 0,3-7-4 16,5-1-1-16,1-5-5 0,3-3-5 0,5-1-6 16,-1-4-11-16,3-2-9 0,-1-2-10 15,-1-5-15-15</inkml:trace>
  <inkml:trace contextRef="#ctx0" brushRef="#br0" timeOffset="522395.3666">15510 18569 111 0,'0'0'30'16,"0"0"-9"-16,0 0 1 0,-3-85-6 15,3 68-2-15,4-1 4 16,-1 9 1-16,-1-2 1 0,1 2-4 0,-2 3 2 16,1-3-9-16,-2 1 0 0,0 2-2 15,1 2-6-15,1-1 5 0,-1 0-6 16,1 1 5-16,-1 1-1 0,2-2 1 16,1 2 1-16,5-1 3 0,1-7 3 15,-1 4-6-15,5-6 0 0,-1-4 1 0,0-1-6 16,3-1 6-16,1-4-4 0,1 0-1 15,3 0 0-15,0 2-8 0,1-3 6 16,-1 6 1-16,2-3-4 0,0 2 4 16,-1 4-6-16,1-2-1 0,2 7 2 15,-2-2 0-15,-1 0 1 0,1 3 2 0,-6 2 0 16,-1 4-2-16,-6 0 1 16,3 1 0-16,0 2-1 0,-6-3 3 15,3 3 4-15,-4 0-5 0,0 0-1 16,0 0 1-16,-6 0-6 0,0 0 2 0,0 0 3 15,0 0 0-15,0 0-3 0,0 0 1 16,3 0 0-16,-3 5-5 0,-4 6 0 16,-5 3-8-16,-3 3 1 0,-2-5 5 15,-1 0-3-15,-1-4 7 0,0 3-3 16,-4 1 1-16,-3 4 4 0,-4 6-4 16,-5 2 8-16,-3 7-2 0,-4 4-3 0,3-5 8 15,0 2-2-15,-2 3 3 0,5-7 3 16,4 1-1-16,7-1-2 15,2-8 1-15,10-7 1 0,0 1 5 0,6-7-2 16,1-5 2-16,1 4 4 0,2-6 2 16,-1 0 2-16,1 0-5 0,0 0-4 15,-2 0-3-15,2 0 1 0,0 0 1 16,0 2-3-16,0-2 3 0,0 0-2 16,0 0 0-16,0 0 0 0,9-5-3 0,4-2-2 15,4-6 1-15,3 1 0 0,2-3 0 16,3 0 0-16,1-5-8 0,1 0 3 15,1 1 3-15,-1-1 0 0,1 2 5 16,-1 1-5-16,-1-3-5 0,-4 3-3 16,1 1-2-16,-3 4-4 0,-5 8-16 15,-1 4-3-15,-7 4 3 0,-1 6-3 16,-6 10 8-16,0 4-7 0,-13 11-1 16,-4 0 7-16,-8 3 7 0,-5 2 9 15,-2-4 8-15,-4 2 1 0,-5-3-3 0,-2 0 3 16,-2-3 3-16,-1-2 2 0,4-7 3 15,4-4 4-15,5-3 8 0,10-7 8 16,11-3 9-16,7-4 9 0,5-2-3 16,-2 0-2-16,2 0-4 0,-1 0-8 15,-1 0-4-15,2 0-7 0,0-10-2 0,7-5-2 16,4-3 2-16,3 1-5 16,5-4-3-16,-2 3 1 0,5 2-7 15,0 1 1-15,1 0 4 0,0 3-5 16,5-3-2-16,0 0-2 0,4 0 0 0,2-2-4 15,4-1-8-15,3-2-11 0,0 0-25 16,2-4-25-16,-4 1-30 0,0 3-46 16</inkml:trace>
  <inkml:trace contextRef="#ctx0" brushRef="#br0" timeOffset="552502.2827">17140 18424 45 0,'0'0'17'16,"0"0"2"-16,0 0-1 0,0 0 6 15,0 0 7-15,0 0 1 0,0 0-7 16,0 0-11-16,0 0-5 0,0 0-4 16,-51-69 0-16,51 69 2 0,2 0-4 15,8 7 4-15,4 2-2 0,2 0-2 0,3 1 6 16,1-6-5-16,2 0-5 0,3 0 9 15,2-1-2-15,3-3-3 0,2 0 7 16,3-3-5-16,1-5-5 16,6-1 2-16,0 1-4 0,0 1-1 0,4-1 3 15,-2 4-3-15,0 1 5 0,-2-1-2 16,-1 4-1-16,-1 0 0 0,-2 0-1 16,-2 4 2-16,3 0 0 0,0 0-3 15,-4 3-2-15,-2 0-5 0,-1 6 3 16,-3-5 0-16,-2 0 1 0,1-2-6 0,-2-1-9 15,0-5-1-15,0 0 0 0,0-5-1 16,-2-5-7-16,1-2 5 0,-3-4 0 16,-2 0 6-16,-1 0 10 0,-3-2-2 15,-6 9 8-15,0-5 5 0,-4 8-1 16,-3-1 1-16,0 7-4 0,-3 0 1 0,0-3 3 16,0 3 3-16,0 0 0 0,-5 0-5 15,-9 0-2-15,-2 3 1 16,-4 6 0-16,5 2 0 0,-1 1 0 15,3 3-2-15,-1 0-4 0,1-2-3 0,-3 6-10 16</inkml:trace>
  <inkml:trace contextRef="#ctx0" brushRef="#br0" timeOffset="552982.0547">17065 18497 128 0,'0'0'37'0,"0"0"-9"16,0 0-2-16,0 0-6 0,0 0-4 16,0 0 2-16,0 0-6 0,0 0-2 15,0 0 2-15,21-57-3 0,0 57 5 0,12 4-1 16,0 4 4-16,5-1 3 0,4-2-3 15,5 3-2-15,6-1-4 0,3-4-3 16,3-3-3-16,2 0 0 0,1 0-1 16,-1-8-4-16,0 1 1 0,1-7 2 15,0 1-2-15,0 2-1 0,0 4-2 0,-1 2-3 16,-3 2 4-16,-5 3-1 0,1 0 1 16,-5 6 0-16,3 0 1 15,-1 0 0-15,2-3-1 0,2 2 0 16,3-4-3-16,1 2 2 0,-1-3 1 0,-3 0 1 15,-1-3-4-15,-5 2-4 0,-6 1 2 16,-1-3-5-16,-7 3-5 0,-5 0-4 16,-9 0 0-16,-7 0-3 0,-8 0 3 15,-6 0 3-15,4 0-2 0,2 0 6 16,-2 0 2-16,3 0-2 0,-7 0-3 0,0-2-8 16,0 2 2-16,0 0 3 15,-1 0-2-15,-8 0 0 0,-2-2-4 0,-1 1 1 16,1-4 1-16,0 2-3 0</inkml:trace>
  <inkml:trace contextRef="#ctx0" brushRef="#br0" timeOffset="553376.6966">17598 18594 51 0,'0'0'13'0,"-114"44"-4"15,53-16 2-15,3-4-3 0,4 2 5 16,7-4 5-16,8-2 2 0,17-7 0 16,8-6-6-16,13 0 1 0,5-2-5 15,15-1 1-15,8-3 2 0,5-1-1 0,3-5 3 16,2-6-1-16,4-3 7 0,1-3 3 15,0 0-5-15,-2 2-2 0,2 3-7 16,-1 2-1-16,-2-1-3 0,1 1 2 16,-1 3 0-16,2-3-1 0,5 0-4 15,2-2 0-15,7 0-1 0,4-4-2 16,3 4 0-16,2-3 1 0,1 2-2 16,-1 3 1-16,-2 0-1 0,-3 5-2 15,0 2-1-15,-2 3-4 0,-3 0-5 16,-3 0-6-16,-3 6-4 0,-5-1-12 0,-4-2-12 15,-6-3-15-15,1 0-9 0,-2 0-21 16</inkml:trace>
  <inkml:trace contextRef="#ctx0" brushRef="#br0" timeOffset="561427.2462">5658 6008 48 0,'0'0'20'0,"0"0"0"0,0 0 3 15,0 0 1-15,0 0-2 0,0 0-2 0,0 0-3 16,0 0-3-16,0 0-3 0,-6-40-4 15,6 39-1-15,0-1-4 0,0 1 2 16,0-1 0-16,0 1 6 0,0-1 3 16,0 0 2-16,0 1 0 0,0-1-1 15,0 1-3-15,-2 0-1 0,2-1 1 0,0 1-3 16,0-1-1-16,0 0-3 16,0 1-4-16,0-1 0 0,0 2 0 15,0-1 3-15,0 1-2 0,0-2 1 16,0 2 0-16,0 0 0 0,0 0 0 0,0 0 0 15,0 0 0-15,0 0 0 0,2 0-2 16,-2 0 0-16,3 0-2 0,0 0-2 16,3 2-2-16,0 6-4 0,-2-1-8 15,-1 4-14-15,0 4-25 0,2-3-25 16,-3 3-50-16</inkml:trace>
  <inkml:trace contextRef="#ctx0" brushRef="#br0" timeOffset="563000.6541">6245 5848 3 0,'0'0'3'0,"0"0"3"0,0 0-1 16,0 0 1-16,0 0 6 0,0 0 2 16,0 0 6-16,0 0 4 0,0 0 2 15,0 0 2-15,-14-3-1 0,11 3 2 16,3 0-1-16,0 0 1 0,0 0-1 16,-3 0-3-16,3 0-4 0,0-1-3 0,0 1-3 15,0 0 1-15,0-2 0 0,0 2-1 16,0-1 0-16,-3-1-3 0,3 1-1 15,0-1 0-15,0 2-2 0,0-1-1 16,0 1-2-16,-1-3-3 0,1 3-4 16,0 0-1-16,-2 0-1 0,2 0 2 15,0 0 1-15,0 0 4 0,0 0-3 16,-1 0 1-16,-1 13 2 0,-1 5-2 16,0 7 4-16,-2-1-4 0,-1 2-1 15,0 1 0-15,0 2-1 0,-1 1 0 0,0-2-1 16,3-1 1-16,-1-1 0 0,2-8 1 15,2-1-1-15,-2-5 0 0,3 0 0 16,0 0 0-16,0-5-1 0,0 5 2 16,0-7-2-16,0 2 0 0,0-1 0 15,0-6-3-15,0 4 1 0,0 1-1 16,0-1 2-16,0 3 0 0,0-7-1 0,0 0 5 16,0 0-4-16,0 1 1 15,0 0-2-15,0 2-5 0,0-3-5 16,0 0-1-16,0 2-7 0,0-2-1 0,0 2 2 15,0-1 1-15,0 1 5 0,0-1 3 16,0 5-1-16,3 0-1 0,0 3-2 16,0 1-3-16,1-3 0 0,-1 1 1 15,1-5-4-15,3 1 0 0,-2-1-1 16,-1-1-2-16,1 1 4 0,-5-3 0 0,0 0 4 16,0 0 7-16,4 0 1 15,3 0 2-15,-1 0 0 0,0-1-2 16,-5-3 1-16,-1-1 0 0,3-4 2 15,-3-6 4-15,0-1 0 0,-3-7 5 0,0 2-4 16,-1 1 2-16,-1 0-1 0,0-1-1 16,-1-2 3-16,3-1 0 0,0-2 2 15,0-1 3-15,0-1 2 0,3 1 3 16,0 0 3-16,0 1 0 0,0 0 2 16,0 10-4-16,0-4-1 0,0 10 1 0,0 5 2 15,0-2 0-15,0 7-4 0,0-1-4 16,0 1-6-16,0-2-2 0,0 0 1 15,0 2 1-15,0-1 4 0,0 1 0 16,0 0 1-16,0 0-1 0,-1 0 2 16,1 0-1-16,-2 0 1 0,2 1 4 15,-1 1 1-15,1 0 4 0,-3-2 1 16,3 0-3-16,0 1-7 0,0-1-1 16,0 0-9-16,0 0 6 0,0-3-2 15,0-2 2-15,0-2-2 0,0-3 1 0,0 5 2 16,0-1-1-16,0-3 1 0,0 4-2 15,0 0 0-15,0 0 0 0,0 5 0 16,0 0 1-16,0 0-2 0,0-2 0 16,0 1 0-16,-3-1-2 0,3 2 0 15,0-2 0-15,0 2 0 0,-4-1 0 0,4 1 2 16,0 0-1-16,0 0 2 16,-1 0 2-16,1 0-2 0,-2 0-1 15,-1 1 1-15,0 4-1 0,0 4 1 16,-1 6 1-16,-2 2 3 0,3 4-3 0,-4 4 2 15,1 0-1-15,-1 4-4 0,1 2 1 16,-4 1-3-16,3 1 1 0,0 2-1 16,-1 1 0-16,1-1-1 0,3 0 2 15,0-3-3-15,1-9 2 0,1-5-2 16,2-6 0-16,0-6-4 0,0 5 0 0,0-6 2 16,0 0 0-16,0-1-2 15,0-4 0-15,0 0 0 0,0 0-2 0,0 1-6 16,2-1-11-16,-1 0-17 15,1 2-12-15,-1-2-14 0,1 0-4 0,-1 0-20 16</inkml:trace>
  <inkml:trace contextRef="#ctx0" brushRef="#br0" timeOffset="563648.4096">5984 6125 179 0,'0'0'41'0,"0"0"-12"16,0 0-5-16,0 0-5 0,0 0-4 16,0 0 0-16,0 0 0 0,-12-78-1 15,12 72-2-15,0 6-9 0,0-2 1 0,0 2-1 16,0 0 3-16,0 0 4 0,0 0-1 15,3 0-3-15,3 8-2 0,-2 4 1 16,3-3 1-16,0 5-1 0,-1 0 0 16,-3-7-2-16,6 7-2 0,-2 0 0 15,-3-5 1-15,2 4-1 0,1 2 2 16,-1 0-2-16,0-2 0 0,-2 1-1 16,-1-1 0-16,0-2 0 0,1-2 0 15,-2 0 1-15,-2-3-2 0,0 1 1 16,1 3-1-16,-1-4 0 0,0-2 0 0,2 3 1 15,-2-7 0-15,0 0 0 0,0 0 1 16,0 1-2-16,1 1 1 0,-1-1 0 16,0 0-1-16,0 1 2 0,0-1-2 15,0 1 1-15,0 0 0 0,0 0 1 16,0-1-1-16,0 0 0 0,0 1 1 0,2-2-1 16,-2 1 1-16,1-1-1 0,-1 0 1 15,2 2 0-15,-2-2 1 16,5 0-1-16,-2 0 0 0,7-6 0 15,-1-5-1-15,4 3 0 0,-4-3-1 0,-1-1 0 16,4 0 1-16,-5-1 1 0,6-4-1 16,0 2-1-16,-1-3 1 0,-2-1-3 15,6 0 3-15,-3 0 2 0,0 2-2 16,-6 4 1-16,-1 6 0 0,-2-1-2 16,-1 5 2-16,-1 0-1 0,2 0-1 0,-4 3-3 15,0-1-2-15,0 1-5 0,0 0 2 16,0 0 3-16,0 0-1 0,0 0 3 15,-4 0-5-15,-4 6-7 0,1 1-7 16,1 2-18-16,2 0-8 0,-2-1-11 16,2 1-3-16,1-6-6 0</inkml:trace>
  <inkml:trace contextRef="#ctx0" brushRef="#br0" timeOffset="564837.0113">6150 5755 0 0,'0'0'10'0,"0"0"2"16,0 0 2-16,0 0-1 0,0 0 2 15,0 0 3-15,0 0 4 0,0 0-1 16,0 0-2-16,0 0-5 0,-15-5-3 0,15 3-4 16,-1 2 1-16,1-1 1 0,-3 1-3 15,3-2-3-15,0 2 1 0,0-2-2 16,0 2 2-16,0 0 0 15,-3 0 0-15,3 0 2 0,0 0-1 0,0 0-1 16,0 0 1-16,0 0 1 0,-1 0-1 16,-4 0-1-16,-2 5 0 0,0 1-3 15,-3 5 0-15,-2-3 2 0,5-1-2 16,-5 2 2-16,5-5-2 0,1 3 1 16,-2-3-1-16,-1 2 0 0,3-1-1 0,3-2 1 15,-3 3-1-15,2-3 0 0,0 0 0 16,1-1 0-16,3-2 0 0,0 0 1 15,0 0-1-15,0 3 3 0,-3-2-3 16,3 1 0-16,0-1 2 0,0 1 2 16,0-1-1-16,0 1-1 0,0-2 1 15,0 0-4-15,0 1 3 0,0-1-1 16,0 0 3-16,0 2-2 0,0-2 1 16,0 0 1-16,3 0-2 0,0-3 1 15,3-5-1-15,1 2 0 0,-3-3-1 0,2-2 1 16,4 1-2-16,0-4 0 0,2 0 0 15,-2 1 0-15,6-1 0 0,-3-1 0 16,3 1 0-16,0-2 0 0,1 2-2 16,-2 0 2-16,2 2 0 0,-7 2 0 15,-2 5-1-15,-3 3-6 0,-5 2-1 16,0-1 0-16,0 1 4 0,0 0 6 0,-2 8 0 16,-9 8 0-16,-1 4 0 15,-2-2 0-15,-2 1-1 0,4-1 1 16,-2-2 1-16,7-3-1 0,-1-2 0 0,0-3-1 15,5-5 2-15,3 2-1 0,0-5 3 16,-3 0-3-16,3 0 4 0,0 1 0 16,0 1 0-16,0-2 0 0,0 0-1 15,0 0-3-15,3 0 0 0,3 0 0 16,1 0-2-16,3 0 0 0,-4 0 0 0,-2 0 0 16,3 0-1-16,-7 0 1 0,5 0 1 15,-1 0 0-15,-1 3 0 16,6 3 3-16,-6-3-3 0,0 0 0 15,2 4 1-15,-2-2 5 0,3 3-6 0,-2 1 4 16,1-3-4-16,-1 1 1 0,-1-4-1 16,4 2 1-16,-4-2-1 0,4 1-2 15,-1 3 2-15,-3-6-2 0,4 4-1 16,-3-2 1-16,-1-2 0 0,0 2 0 16,0-1 1-16,0 1 0 0,1-1-1 0,1 1 1 15,-5-3 1-15,3 1-1 0,0 2 1 16,1 0-2-16,-3 0 1 0,-1-3-2 15,0 0 2-15,0 0-1 0,3 2-2 16,-3-2 1-16,3 1-1 0,-2-1 0 16,-1 2 2-16,0-1 1 0,0 5 1 15,0 0 0-15,0 3 2 0,-4 1-1 16,0-5 0-16,-3 2 1 0,4-4-1 16,-6 0 0-16,6-2 2 0,-1 1-2 15,-1-1 0-15,5-1 0 0,-1 0 0 0,-6 0 0 16,1 0-1-16,0 0 1 0,-3 0 1 15,4 0-1-15,-1 0 0 0,-3-3 0 16,5 2 3-16,-5-5-1 0,-5-2 0 16,1-1-1-16,-3-1 2 0,1-2-3 15,1 2 1-15,4 1 1 0,-2 0-2 0,4 3-4 16,-1-2 1-16,0 0-9 16,6 6-9-16,-1-1-11 0,4 3-32 15,-1-2-39-15,1 4-114 0</inkml:trace>
  <inkml:trace contextRef="#ctx0" brushRef="#br0" timeOffset="567537.1743">17530 18837 11 0,'0'0'11'0,"0"0"-2"0,0 0-3 16,0 0-2-16,0 0 2 0,0 0-2 15,0 0 7-15,0 0-5 0,0 0 4 16,38-11-2-16,-16 14-1 0,-2 3 4 0,-1 1-7 16,4-1 7-16,1-2 0 15,4-4 8-15,2 0-13 0,3-4-4 16,4-9 1-16,3 4-12 0,5-4 13 0,-2 2-1 15,1 4-5-15,-4 2-2 0,-1 5 3 16,0 0-1-16,-4 8-2 0,0 0-3 16,-2 3 1-16,0-2 2 15,0-2-2-15,2-6 0 0,1 2-5 0,-1-3 1 16,2 0 8-16,0-8-2 0,-1 0 4 0,0-7-5 16,-1 4-7-16,-2-1 4 0,-2 1 0 15,-4 2 1-15,-2 4 1 0,-4-2-1 16,-3 0 6-16,-4 1 0 15,-2-1 1-15,-5 4 0 0,-2-2-1 0,0 5-3 16,-5 0 5-16,0-2-2 0,0 2 0 16,0 0 1-16,1-2-6 0,-1 2 0 15,0-3-3-15</inkml:trace>
  <inkml:trace contextRef="#ctx0" brushRef="#br0" timeOffset="590982.1969">32821 15466 78 0,'0'0'36'0,"0"0"-5"0,0 0-1 16,0 0-3-16,0 0-2 0,0 0-3 16,0-79 0-16,0 75-4 0,0-3 0 15,1 3-4-15,-1 4-2 0,0-2-3 16,0 2-1-16,2-1 1 0,-2-2-2 16,0 3-1-16,1-2-3 0,-1 1-3 15,0-1 0-15,2 0 1 0,-2 1 1 0,0 1 0 16,0 0 1-16,0 0 0 0,0 0 1 15,0 0 2-15,0 0-2 0,0 3 3 16,0 2 1-16,0 10-1 0,1 2 0 16,2-5-2-16,0 4-1 0,0-1-1 15,0-5-2-15,1 5 0 0,0-5 2 16,1 0-2-16,-1 0 0 0,1-4 1 16,-1 2-1-16,-1-5 1 0,3 2 1 15,-1-4-1-15,0 0 0 0,5 1 0 16,0-2-1-16,6-4-1 0,5-6 2 0,-3-2-4 15,1-3 2-15,-2 0 0 0,0-2 0 16,1 1-1-16,-1-3 1 0,2 3-3 16,-2-1 1-16,5 0 0 0,-2 2-1 15,1 0-1-15,0 1-1 0,1 3-1 16,0 1-1-16,-1 0 0 0,-1 3-1 0,-5 2 6 16,-5 3-5-16,-1-2-3 0,-5 3-12 15,1 0-14-15,-1 1-11 0,-4 0-12 16,0 0-11-16,3 0-22 15</inkml:trace>
  <inkml:trace contextRef="#ctx0" brushRef="#br0" timeOffset="591446.2045">32697 15414 152 0,'0'0'47'0,"0"0"-4"15,0 0-6-15,0 0-10 0,0 0-10 0,0 0-7 16,0 0-6-16,0 0 1 0,0 0 1 15,0 0 2-15,-12-13 0 0,9 25 0 16,0 6-1-16,1 3 0 0,-1 7-2 16,3-3 0-16,0 0-2 0,0-3 1 15,0 0-2-15,3-3 1 0,4-2-1 16,3-2 0-16,0-1 0 0,-1-5 0 16,2-2 2-16,2-2-2 0,-2 0 0 15,6-4-1-15,0-1-1 0,3 0 0 16,5-6 0-16,-1-2-1 0,0-2 1 15,2-2-1-15,1 0 1 16,-1-4-1-16,2 0-1 0,-2-2-1 0,0-2 0 16,-3 0 2-16,3 0-2 0,-2 4-2 0,2 0-3 15,0 3-3-15,0 1-7 0,-2 4-6 16,2 2-19-16,-2 3-20 0,-1 2-18 0,1-3-40 16</inkml:trace>
  <inkml:trace contextRef="#ctx0" brushRef="#br0" timeOffset="613117.5129">30827 16433 103 0,'0'0'41'0,"0"0"-4"0,0 0-7 0,0 0-13 16,0 0-8-16,0 0-4 0,0 0 2 16,0 0 3-16,0 0 3 0,0 0-3 15,0-8-1-15,0 13 3 0,0 7-7 16,1 1 4-16,2-3-2 0,2 5 0 0,-1-5 0 16,3 2 0-16,0 4 1 0,1-5-5 15,1 1 4-15,-4-6-4 16,1 1-1-16,-2-4 1 0,-1 1-2 0,6 0 0 15,-5-2 2-15,2-1 1 0,4 0-2 16,2-1 0-16,5-1 0 0,6-8-5 16,-2-3-1-16,2-4 3 15,0 0-2-15,0-4-1 0,0 0 3 0,0 0-6 16,2-2 2-16,-1 1-1 0,1-1-2 16,4 1 1-16,0 0-7 0,3 0-1 0,-1 1-12 15,0 0-22-15,-4 3-15 16,-1 2-19-16</inkml:trace>
  <inkml:trace contextRef="#ctx0" brushRef="#br0" timeOffset="613517.2834">30831 16567 122 0,'0'0'46'0,"0"0"-5"16,0 0-4-16,0 0-9 0,0 0-5 15,0 0-10-15,0 0-6 0,0 0-2 16,0 0-1-16,-13 0 0 0,12 0 0 0,-2 0 0 15,-3 2 0-15,3 3-1 0,0 4 0 16,3-4 0-16,-1-1 4 0,1 5-1 16,0-3 0-16,3-1 0 0,1 1-1 15,6-2-2-15,5-2 2 0,2-2-5 16,5 0 1-16,1 0 0 0,3-2-1 0,0-3-1 16,1-3 0-16,2 1 0 15,0 0-1-15,0-2-1 0,1 0 0 16,2-3-4-16,3-2-1 0,3-1-16 15,2-3-15-15,3-6-25 0,1-3-27 0,2-4-23 16</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9:07.867"/>
    </inkml:context>
    <inkml:brush xml:id="br0">
      <inkml:brushProperty name="width" value="0.05292" units="cm"/>
      <inkml:brushProperty name="height" value="0.05292" units="cm"/>
      <inkml:brushProperty name="color" value="#FF0000"/>
    </inkml:brush>
  </inkml:definitions>
  <inkml:trace contextRef="#ctx0" brushRef="#br0">11996 8481 9 0,'0'0'5'16,"0"0"0"-16,0 0-4 0,0 0-1 15,0 0-2-15,0 0-3 0,0 0-2 16,0 0 1-16</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5:11:15.867"/>
    </inkml:context>
    <inkml:brush xml:id="br0">
      <inkml:brushProperty name="width" value="0.05292" units="cm"/>
      <inkml:brushProperty name="height" value="0.05292" units="cm"/>
      <inkml:brushProperty name="color" value="#FF0000"/>
    </inkml:brush>
  </inkml:definitions>
  <inkml:trace contextRef="#ctx0" brushRef="#br0">4329 5675 25 0,'0'0'17'0,"0"0"-3"16,0 0-1-16,0 0 0 0,0 0 0 0,0 0 0 15,0 0 2-15,0 0 0 0,0 0 2 16,0 0-3-16,-56-89 0 0,56 73-1 15,0-2 0-15,0 4 3 16,1 3-3-16,-1 6-3 0,3 0 1 0,-3 1-2 16,3 0 2-16,-3-1-3 0,3 0-1 15,-3 5-2-15,0-1-1 0,0 1 0 16,0 0 1-16,0-1 3 0,6 1-1 16,2 1 3-16,-2 3-3 0,4 7-2 15,-2 3-2-15,0 2 1 0,1 6-2 0,-2-3 0 16,-1 2 1-16,4-3-3 0,-4-3 2 15,-2-5 1-15,2-3 0 0,-3-3 0 16,3 2 2-16,-1-5-1 0,-2 1 2 16,7-2 1-16,-1 0-3 0,4-9 1 15,0-5 0-15,1-3-4 0,-2-1 1 0,1-3 0 16,0-3-1-16,-1-1 2 16,-1-2-2-16,1-1 0 0,-2 1-1 15,4 0 0-15,-2-1-1 0,-2 1 0 16,0 0-1-16,-1 1 0 0,0-1-3 0,-2-1 0 15,-3 3-3-15,2 0-2 0,-3 1 3 16,0 6-5-16,0 3 4 0,-2 4-3 16,1 7-8-16,-1-1-13 0,-1 5-12 15,0-2-8-15,0 2-8 0,0 0-3 16,0 0-16-16</inkml:trace>
  <inkml:trace contextRef="#ctx0" brushRef="#br0" timeOffset="440.3114">4251 5721 105 0,'0'0'32'0,"0"0"-2"0,0 0-5 0,0 0-3 16,0 0-4-16,0 0-3 0,0 0-3 15,0 0-3-15,0 0 1 0,6-46-3 16,7 46-1-16,1 0 1 0,5 2-3 16,-3 5 2-16,-2 2-1 0,-2 2-1 15,0-4 0-15,1 0-2 0,-6-3 2 0,3-1 2 16,3 0-3-16,-1-3 2 0,6 0-1 15,-3-1-1-15,8-8 0 0,-3-4-1 16,-1-3 1-16,0-5-1 0,1-6-2 16,-1-4 0-16,4-2 0 0,0-4-1 15,3-1 0-15,-4 1 2 0,-2 0-2 0,0 0 1 16,-4 4-1-16,0 0-1 16,-1 2-3-16,-5 4-2 0,3-1 0 15,-6 5-6-15,-1 6-1 0,0 3-6 16,-2 5-8-16,-3 4-11 0,1 1-13 0,-2-2-6 15,1 1-10-15</inkml:trace>
  <inkml:trace contextRef="#ctx0" brushRef="#br0" timeOffset="14219.7944">6993 7214 4 0,'0'0'9'0,"0"0"-3"16,0 0 1-16,0 0-2 0,0 0 0 15,0 0 1-15,0 0-3 0,0 0 1 16,0 0 0-16,-13 2-2 0,11-2 2 0,1 0-2 15,-2 0-2-15,2 0-1 0,-1 0-2 16,1 0 0-16,-1 0 0 0,1 0 2 16,-5 2 0-16,3 1 0 0,-1-2 1 15,1 2 5-15,3-3-7 0,-2 0 6 16,2 0-4-16,0 2-5 0,-1-1 5 0,1 0 1 16,0 1 1-16,-2 0 2 0,2-1 0 15,0 1-5-15,0-2 4 0,0 0 2 16,0 3 1-16,0-2 6 15,0 0-4-15,0-1 3 0,0 2 0 0,0-2-1 16,0 2 0-16,0-2-4 0,0 0 1 16,0 1-5-16,0-1 4 0,0 0 4 15,0 0-4-15,5 0 0 0,-1 0-3 16,5-5-5-16,0 0 4 0,-1 2-1 16,2-1-1-16,-5 3 0 0,6 0 1 0,2 1-2 15,2 2 2-15,5 8 2 0,0 3-3 16,-4 6 1-16,0 0-2 0,0 2-3 15,4 2-2-15,3 0-4 0,1 0-10 16,6-2-9-16,-1-2-7 0,7-3-15 16</inkml:trace>
  <inkml:trace contextRef="#ctx0" brushRef="#br0" timeOffset="15319.8335">7152 7306 39 0,'0'0'18'16,"0"0"1"-16,0 0 4 0,0 0 2 16,0 0 0-16,0 0 5 0,0 0-2 15,0 0-1-15,0 0-1 0,0 0-4 0,-23-58 1 16,20 53-2-16,0 2 1 16,0-1 0-16,2 1-1 0,-2-2-1 15,1 2-1-15,-1-1 0 0,2 0-2 16,1 4-7-16,-3-1 0 0,3 1-6 0,0-2-2 15,0 2 6-15,0-1-5 0,0 1 3 16,0 0-1-16,0 0 0 0,9 0 0 16,1 8-1-16,4 0 0 0,-2 2 0 15,2 0 0-15,-2 1-1 0,2 0 1 16,2 1 0-16,0-2 0 0,3 1-1 0,3-2 0 16,-1 0-3-16,0-1 1 0,0 0 0 15,2-1 1-15,1 1 0 0,2-3-2 16,3 3 1-16,1-2-2 15,3 2-1-15,1 0 1 0,1 0-1 0,0 2 1 16,0 2-2-16,-2 0 2 0,-1 1 0 16,-2 1-1-16,-1 3-1 0,-3-1-1 15,-4 3 1-15,0 1 1 0,-2 1 0 16,-4 1 1-16,3 0 0 0,-5-2-1 16,-1-2 1-16,2-1-1 0,-7-7 1 0,4-2 2 15,-5-1-2-15,-4-7 0 0,7 4 1 16,-4-4 0-16,4 0-1 0,2 0 1 15,-2 0-1-15,0-2 0 16,-6 0-2-16,2 2-4 0,-6 0 1 0,6 0-3 16,-2 0-3-16,5 0 0 0,0 0 0 15,-4 5-3-15,2 1 1 0,-5-3 0 16,1 2 2-16,-3-5 2 0,0 0 2 16,0 0 2-16,1 1 4 0,1 1-1 15,-2-1-1-15,1-1-8 0,-1 0-9 0,2 0-12 16,-2 0-11-16,1 0-10 0,2-4-6 15,-3-1 2-15,0-4 2 0</inkml:trace>
  <inkml:trace contextRef="#ctx0" brushRef="#br0" timeOffset="16162.5361">7717 7713 148 0,'0'0'44'0,"0"0"-2"0,0 0-2 16,0 0-4-16,0 0-4 0,0 0-3 0,0 0-2 16,0 0-3-16,0 0 1 0,0 0-4 15,-61 7-2-15,60-7-2 16,1 0-3-16,-4 0-4 0,4 0 0 15,-3 0-4-15,3 0-3 0,-1-1 0 0,-1 1-2 16,2 0 0-16,0-2 0 0,0 0 1 16,6 1 0-16,11-4-1 0,3 2 2 15,1 0-3-15,2 2 0 0,-2 1 0 16,0 0-2-16,-1 0 2 0,3 4-1 16,-4 3 1-16,4-1 0 0,-1-1 1 0,-1 3-2 15,0 0 0-15,0-2-1 0,-2 0-2 16,0 1 0-16,0-1 2 0,-3 0-1 15,-2-1 1-15,1 0-1 16,-1-3-2-16,-4 1 2 0,6 3-1 0,-7-3-2 16,-2-1 1-16,3 2 0 0,-4-3-2 15,-2 0 0-15,-4-1 2 0,3 1 2 16,1 1 2-16,-1 0 1 0,2-1 1 16,-5-1 0-16,0 0 1 0,0 0-1 15,1 0-1-15,-1 2 1 0,0-2-2 0,2 0 2 16,-2 0 0-16,0 0-1 0,0 0 2 15,0 0-2-15,0 0-2 0,0-2 4 16,-2-3-4-16,-1 3 4 0,-4-4-2 16,1 0 0-16,0-1 0 0,-2 3 0 15,-1-4 0-15,2 0 0 0,-6-3 5 16,6 1-5-16,-2-1 0 0,0-3 0 0,1 1-2 16,-1 2 4-16,0-1-1 15,1-2-1-15,-1 1 1 0,0 0-1 16,2 1 2-16,-3-2-2 0,4-1 1 0,0 1 0 15,0 0-1-15,-2-1 1 0,5 5 2 16,-1-5-2-16,-1-2-1 0,2 6 0 16,0-7-2-16,-1 7 2 0,4-2 1 15,-3-1-1-15,0 1 1 0,3 0-1 16,-2 3-1-16,-1 1 2 0,1 4-1 0,2 0 1 16,0 5 2-16,-4-3-3 0,1 2 0 15,-3-2-1-15,-1 3-1 16,-5 0 2-16,1 4-1 0,-5 4 1 15,9 1 0-15,-2 0 0 0,3-1 0 0,-1 6-1 16,3-7 1-16,1 4 0 0,-3 3 1 16,3-4-1-16,-3 5 0 0,2-1-1 15,-2 1 1-15,-1 3-1 0,-2 0-4 16,2 1 2-16,-3 1-7 0,0 0-6 16,-1-1-11-16,-1 1-10 0,0-4-15 0,-1 1-14 15,0-7-18-15,3-5-22 0</inkml:trace>
  <inkml:trace contextRef="#ctx0" brushRef="#br0" timeOffset="95143.0907">11114 5743 169 0,'0'0'50'0,"0"0"-2"0,0 0-1 16,0 0-6-16,0 0-7 0,0 0-6 16,0 0-4-16,0 0-7 0,0 0 0 0,-14-20-3 15,8 13-1-15,3 1-2 0,0-5-4 16,-1-4 1-16,1-3-1 0,-2-6-2 16,4-2-2-16,-3-1 0 0,1-2 1 15,3-3-1-15,-3 1 0 0,0-1 0 16,0 2 0-16,-3 2 2 0,-1-1-2 0,3 0 0 15,-6 0-1-15,-2 0 2 0,3 1-3 16,-5 0-4-16,-1 1 5 0,0 1-4 16,-3 1 5-16,2 4 4 0,2 3-2 15,1 4 0-15,1 5-1 0,4 5-1 16,2 0 0-16,3 3-1 0,-1 1-1 16,-2 0-1-16,-3 0 0 0,-2 0-1 15,5 6 1-15,-3 1 0 0,6 3 0 16,-4 5 1-16,4-4 0 0,2 7 4 15,1 3-4-15,0 1 4 0,1 5-3 0,6-1-4 16,-1-2 4-16,3-1-1 0,1-1 1 16,3 3 0-16,0-1 0 0,1 0-1 15,2 2 0-15,3 0 0 0,-1-2 0 16,3 1 0-16,1-1 0 0,-2-1-1 16,2-3 2-16,-1-2-5 0,0-3 4 0,-7-5-1 15,1-3 0-15,-4-3 1 0,1-4 1 16,5-3-4-16,1-9 3 15,6-9-1-15,-1-6-2 0,2-3 1 16,0-8-4-16,2 1-1 0,2-1-3 0,-2-1-1 16,-1 3-7-16,-4 3-3 0,-3 1-10 15,-2 1-11-15,-4 4-12 0,0 3-21 16,-6 7-18-16,-4 6-20 0,0 7-55 16</inkml:trace>
  <inkml:trace contextRef="#ctx0" brushRef="#br0" timeOffset="96240.8604">15607 3875 177 0,'0'0'42'16,"0"0"-7"-16,0 0-5 15,0 0-6-15,0 0-6 0,0 0-4 16,0 0-5-16,0 0 0 0,0 0-4 15,-64-29 3-15,53 13-3 0,7-2 5 0,-2-2 1 16,0-2-1-16,1 0 2 0,-1-1 0 16,-2 0-2-16,2 0 0 0,-1-1-1 15,-3 1-1-15,3-1-1 0,-3 1-2 16,1-1 1-16,-4 0-2 0,6 1 3 16,-4 0-1-16,2 3 1 0,0 4-3 15,0 2-1-15,3 3-1 0,1 4-1 0,2 2 2 16,1 3-2-16,2 2 0 15,-1-3-1-15,1 3-1 0,-2 0 0 16,2 0 0-16,-3 0 1 0,2 10 1 0,-2 6-1 16,3 11 0-16,0 2 1 0,0 6 1 15,0 2-2-15,4 2 2 0,1 1-1 16,1 1 0-16,2 2 1 0,1-3-1 16,0 0 4-16,-2-2-5 0,6-5 3 15,-3-5-4-15,6-7 1 0,1-8 0 0,3-4 1 16,5-9 0-16,4 0 0 0,4-9-1 15,5-7 0-15,2-7-1 16,5-6-3-16,-1-4 2 0,2-4-6 16,-3-1-1-16,-1-1-8 0,0 2-23 0,-4 2-30 15,-2 5-35-15,-4 0-50 0</inkml:trace>
  <inkml:trace contextRef="#ctx0" brushRef="#br0" timeOffset="118871.4893">16314 5735 5 0,'0'0'7'0,"0"0"-1"0,0 0 1 16,0 0-1-16,0 0-1 0,0 0-3 0,0 0 2 15,0 0-3-15,-81-37 3 0,77 36-2 16,4 1 0-16,-5-2 2 15,1 0 0-15,0 1 0 0,-2 0 1 16,6 1 1-16,-1-2 0 0,1 2-1 0,-2 0-1 16,1-1-1-16,-1 1-3 0,2-2-3 15,-1 2 1-15,1 0 1 0,0-2 0 16,0 2 2-16,0-2 2 0,0 0 0 16,7-3-2-16,2 1 1 0,5-1-3 15,2 2 2-15,2 3-1 0,5-2 2 0,1 2 0 16,2 0-2-16,-1 0 0 0,4 0 0 15,0 0-2-15,1 0 0 0,0 0 1 16,4 0 0-16,-1 0 0 16,3 0-2-16,0 0 2 0,2 0-1 0,-1 0 0 15,3 0 0-15,-2-1 0 0,3 0 1 16,-2-4-2-16,3 1 0 0,-3-1-3 16,-3 1 1-16,-1-3 2 0,-5 1 0 15,-4 0 4-15,-6 2-1 0,-5-1-1 16,-2 2 1-16,-9 2 0 0,2-1 1 0,-6 2 1 15,0-2 2-15,0 2 2 0,2 0-1 16,-1 0 0-16,-1 0-4 0,0 0-1 16,-4 0 1-16,-11 8 0 15,-4 4 1-15,-2 2 0 0,-4 0-1 0,2-1 3 16,-2 2-2-16,1-3 2 0,1 0-1 16,2-1 1-16,0-2-1 0,-1-2 3 15,3 2-1-15,-1-5 1 0,-2-1 2 16,8-1-1-16,-5 1 1 0,-1-3-1 15,1 0-4-15,-7 0-2 0,3 0 1 0,2 0-6 16,-2-3 2-16,2-2-3 0,-4 1-1 16,-1 1-1-16,0 1-1 0,-4 1 3 15,1 1 1-15,-2 0 3 0,2 0 2 16,2 3 0-16,3 0 1 0,7-1-1 16,6 0-1-16,1 0 0 0,5-1 0 0,0 1 0 15,-1-2 1-15,6 0-1 16,-6 0 2-16,0 0 2 0,1 0-1 15,-1 3 2-15,-1-3 0 0,1 0-1 16,0 0 0-16,2 0 2 0,4 0-1 0,-2 0 0 16,2 0-1-16,-1 0-2 0,-1 0-1 15,1 0-4-15,-1-3 2 0,1 3 1 16,1 0 1-16,0-5 3 0,4-1 0 16,11-3 0-16,6-3 0 0,5 3-2 15,2-1 2-15,4 2-2 0,-2-1-1 0,5 4 2 16,-2-1-2-16,0 0-1 0,2 1 0 15,-2 0 0-15,-1 3-1 16,-1-2 1-16,-4 3-3 0,-2 0 2 16,-1 1 0-16,0 0 0 0,0 0 1 0,-1 0 2 15,4 0-2-15,-1 2 0 0,3 2-1 16,-2-2-4-16,0 2 3 0,1-3 1 16,-2 2-3-16,-6-3 3 0,-1 0-1 15,-1 0 2-15,-4 0-2 0,4 0 4 16,-8-2-1-16,0-2 1 0,-1 1 0 0,-3-3 1 15,0 0-2-15,-5 3-2 0,2 0 1 16,-3-4-3-16,0 1 2 0,0-2-3 16,-4-3-2-16,-5 6 0 0,-4 1-9 15,-4 4-5-15,-5 3-17 0,2 10-33 16</inkml:trace>
  <inkml:trace contextRef="#ctx0" brushRef="#br0" timeOffset="122475.05">16796 2192 53 0,'0'0'20'0,"0"0"-2"16,0 0-8-16,0 0-5 0,0 0-6 16,0 0-1-16,0 0 2 0,0 0 2 15,0 0 1-15,0 0 2 0,-2-2 2 16,7 11 5-16,3-3 0 0,-2 1 6 0,4-5 0 15,7 1-2-15,0-3-3 0,6 0-3 16,-2-3-3-16,4-6 0 0,-2-1-2 16,3-3 1-16,3 1-5 0,3-1-1 15,0 2 0-15,2 0 0 0,5 2-1 16,0 3-1-16,2 3-2 0,2 1-2 16,-1 2 0-16,-1 0-4 0,0 0 5 15,-3 4-1-15,-2-3-1 0,-1 2 2 16,0-1 1-16,0-1-1 0,-4 1 3 15,4 0-3-15,-3-1-1 0,-6-1-3 0,3 0-2 16,-5 1-4-16,-5-1-3 0,-3 1-7 16,-5 1-12-16,-2 3-9 0</inkml:trace>
  <inkml:trace contextRef="#ctx0" brushRef="#br0" timeOffset="124242.6522">17098 2407 3 0,'0'0'19'15,"0"0"-2"-15,0 0 3 0,0 0-7 16,0 0-4-16,0 0 2 0,0 0-2 16,0 78 7-16,0-53-7 0,-1 4 6 15,-1 3 0-15,1 3-9 0,-1 4 8 16,2 3-10-16,0 3 0 0,0 5 2 15,-1 6 0-15,1 5 0 0,0 1 0 0,-2 4-1 16,2-1-3-16,0 2 3 0,0-2 0 16,0 2-1-16,0-1 2 0,0 1-2 15,0-2-2-15,2-3 1 0,1-2-5 16,1-4 5-16,2-3-1 0,-1-1 5 16,-2-4 4-16,0 2-1 0,0-1 1 0,-3 1-4 15,0 2-2-15,0 4-2 0,0 2-2 16,-3 2-1-16,0 2 0 15,-2-2-2-15,0-1 1 0,1-1 0 16,1-6 0-16,0-1-3 0,0-6 0 0,2-5 1 16,-1-5 1-16,2-5 2 0,-1-4 0 15,-1 0 0-15,-1-4 0 0,-1-1-2 16,2 1 0-16,-3-4 0 0,2-3-2 16,-1 1 1-16,-1-1 0 0,2-4 1 15,-2 5 1-15,-1-1 0 0,2 0-1 0,-1 1 0 16,-2-2-1-16,4 1-1 0,-1 0-1 15,-2 0 2-15,2-2 0 0,1-2 1 16,0-3 1-16,0 4-3 16,2-8 0-16,-1 2-3 0,2-6-5 0,-1 0-1 15,1 0-2-15,0 1 6 0,0 1 7 16,0 0 5-16,0-1 1 0,0 1-3 16,0-2-1-16,0 0 0 0,0 2-1 15,0-2 1-15,0 0-1 0,0 0-4 16,0 0-3-16,0 0-2 0,0 0-1 0,0 3 3 15,0-3 3-15,0 1 3 0,0-1 2 16,0 2 2-16,0 3-1 0,0 0 1 16,0 0-1-16,-2-1 0 0,2-4-2 15,-1 0 0-15,1 0-1 0,0 2 1 16,-2-1 1-16,2 1 0 0,-1-1 0 16,1-1 0-16,0 2 1 0,-2-2-2 15,2 0 1-15,0 2-3 0,-1-2-1 16,-1 0 1-16,-3 0 0 0,1 0 1 15,-2-7-1-15,0 0 3 0,1-4 0 0,-3-4 2 16,4-3 0-16,-4-5 0 0,2 0 2 16,-1-1 0-16,0 0 3 0,-2-2 1 15,2 2 4-15,-3 0 0 0,0-1 2 16,0 4 1-16,1 0 2 0,-1-1-1 16,1 2 1-16,1 1 1 0,2 5-2 0,-1-1 3 15,4 4-1-15,-2 1 2 16,1-1-1-16,0 2-3 0,-1 0-1 15,2 4-2-15,1 2-1 0,2 3-1 16,-2-1-2-16,2 1-3 0,0-2-3 0,-1 1-3 16,1-1-2-16,-2 2 0 0,2-2 1 15,0 2 2-15,0 0 1 0,0 8 1 16,7 6 1-16,-1 7-2 0,0 6 1 16,0 2-1-16,0 4 1 0,1 6-2 15,-1 0-1-15,-1 4 0 0,1-1 0 0,2-1-1 16,0 2 1-16,-1-4 0 0,2 2 0 15,0-1 2-15,1-1-2 0,-1-3 1 16,-2-2-1-16,3-4-2 16,-2-2 1-16,0-6-2 0,1 0 1 0,-4-7 1 15,1-2-1-15,-2-2 0 0,-2 0-1 16,1-1-1-16,-2 1 1 0,-1 6-1 16,0 0 1-16,0 3-1 0,-4 0 1 15,-4-1 0-15,0-3 0 0,2-2 2 16,-1-2 1-16,2-4 0 0,3-4 1 0,-3 4-1 15,2-5 1-15,-1 0 1 0,3 0-1 16,1-3 0-16,-2 0-3 0,2 0 0 16,-1-6 2-16,1-6 0 0,0-6 0 15,0 6 0-15,4-7 0 0,2 11 0 16,-2-3 2-16,0 1-1 0,2 1-1 16,2-4 0-16,-4 6-1 0,6-8 1 15,-1 3-2-15,0-2 5 0,5-5-3 16,-3 0 0-16,4 0 0 0,-4-3 0 15,3 1 0-15,0-3 0 0,1 0 0 0,0-4-1 16,0-1-1-16,2-1-2 0,-1 0 2 16,0 0-3-16,1 0 4 0,-4 5 0 15,2 0 0-15,-1 3 0 0,-1 3-1 16,-1 8 1-16,-8 4 1 0,0 4-1 16,-2-2 0-16,1 3 1 0,0-1 0 0,1-5 1 15,-2 5-1-15,3-6 1 16,-2 0-2-16,1-2 2 0,1-2-1 15,-2 2 0-15,1-4 1 0,-1 5-1 16,0-1 0-16,0 3 0 0,-1-3 2 0,1 1-1 16,-1 5 2-16,-2-6 1 0,0 6-2 15,0-5 0-15,-2 1 0 0,-5 3 1 16,2-2 0-16,-3 6 2 0,-1-3-2 16,-3 4 0-16,-6 1 2 0,-3 0-2 15,-5 0 2-15,1 0-1 0,3 2 2 0,-1 2 0 16,0-2 2-16,0-2 0 0,1 0 0 15,-1 0-3-15,1-2-1 0,2-3-2 16,0-3-2-16,4 4 0 16,3-2-4-16,4 2-7 0,1-5-14 0,0 4-29 15,5 1-34-15,2-6-41 0</inkml:trace>
  <inkml:trace contextRef="#ctx0" brushRef="#br0" timeOffset="125567.6913">17173 2214 16 0,'0'0'15'0,"0"0"-5"16,0 0-4-16,0 0-4 0,0 0 0 15,0 0 2-15,0 0-2 0,0 0 2 16,0 0-1-16,0 0 2 0,-14 1 0 16,12-1-1-16,1 0-1 0,1 0-2 15,-2 0 2-15,2-1-2 0,-1 1 2 16,-1-1 0-16,1 0 0 0,-1-1 1 15,1 0-2-15,0 1 2 0,-1-1 1 0,1 1 1 16,-1-1-2-16,1 1 4 0,-2-1-4 16,2 2 1-16,-1 0-1 0,-4 0-2 15,-1 3 0-15,-5 8 0 0,-2 6-2 16,2 4 2-16,0 2-1 0,0 2 1 16,0 3 0-16,1-1-1 0,-1 0-1 0,1 2 0 15,-1 2 1-15,2-1 5 0,-1 0-5 16,0-1 5-16,2 0 2 15,0-5-8-15,1-6 10 0,4-2-10 16,-1-7 2-16,4-5 1 0,0 1-1 0,-2-2 2 16,1 2-1-16,-5 1 2 0,3 1-2 15,-2-1 2-15,0 0 0 0,-3 1-2 16,1-2 1-16,4-2 2 0,1 1 3 16,3-4 7-16,-2 0 5 0,2 0 4 15,-1 0-4-15,-2 0-7 0,-2 0-8 0,4-11-7 16,1-9-6-16,6-4 8 0,8-8-8 15,7-2 0-15,3-2 6 16,2 1-8-16,-1-1 9 0,1 1 0 16,-3-2 1-16,-2 2 1 0,-4 2-1 0,-3 3 1 15,-4 3 0-15,-4 8-1 0,-3 1 0 16,-2 7-1-16,-1 5 1 0,2 2-1 16,-2 4 2-16,0-2-2 0,0 2-4 15,0-1-1-15,0-1 2 0,0 2-1 16,0 0 3-16,0 0 2 0,0 0-1 0,0 0 0 15,4 2 3-15,2 4-3 0,0 0 2 16,-4-4-1-16,7 3 2 0,-3-2-1 16,1 1-1-16,2 0 1 0,-6-3 0 15,4 4-2-15,-3-2 1 0,-1 0 2 16,3 5 0-16,-3-4 1 0,0 7 1 0,0 4-1 16,-2-2 2-16,-1 6-3 0,0 0-1 15,0 3-1-15,0 5 0 16,0-4-1-16,0 0 1 0,3-4-1 15,0-5 0-15,1 0 0 0,5 0 3 0,0-1 4 16,1 2-7-16,-2-4 9 0,-2 0-9 16,1-5 1-16,-4 3 3 0,0-2-1 15,-1 6 6-15,-2 5-8 0,0 1 6 16,-6 8-7-16,-6-5 0 0,-4 1-1 16,0 0 0-16,-2 0-2 0,-2 2 0 0,-2 0-4 15,-4 2-3-15,-2-1-9 0,-2 1-6 16,1-2-17-16,3 2-19 15,1-5-23-15,11-6-64 0</inkml:trace>
  <inkml:trace contextRef="#ctx0" brushRef="#br0" timeOffset="126967.4476">17367 3892 126 0,'0'0'35'0,"0"0"-4"16,0 0-9-16,0 0-1 0,0 0-8 0,0 0-2 16,0 0-3-16,0 0-4 0,0 0-2 15,-61-78-1-15,61 74 0 0,0-8 1 16,0-5-2-16,6 0 1 0,3-4-1 16,2 1 1-16,1 0 0 0,1 2-1 15,0-3 1-15,0 0 0 0,1-4-1 16,1 1 2-16,1-3-1 0,-2-1 0 0,-1 1 0 15,3-1-1-15,-2 0 1 0,0 0-2 16,0 1 1-16,-1 1 1 0,-1 1 0 16,-1 0 1-16,1 3 0 15,-5 0-1-15,0 7 6 0,-4-2 2 0,-2 7 8 16,-1-4 4-16,0-2-6 0,-1 5 4 16,-5-3-5-16,1 4-2 0,-3 0 1 15,2 3-5-15,-2 1-4 0,-1 0 0 16,-1 5-3-16,-5-1-2 0,0 2 1 15,-3 2-1-15,1 3 1 0,4 5 0 0,-2 0 3 16,4 5-4-16,-1-3 3 0,4 4-3 16,-1 0 0-16,-1 1 3 0,4 4-3 15,0-2 1-15,0 0-1 0,2 1 0 16,1 1 0-16,0 1-1 0,1-1 2 16,2-4 0-16,0 1-1 0,0 3 0 0,0 1 0 15,0 3 1-15,0 0-1 0,5-3 1 16,1 1 0-16,0-2 0 15,0 0 0-15,0-1 0 0,2-2-1 16,-2 2 2-16,-2-3-2 0,2 1 2 0,-3-4-1 16,1 1 0-16,0 1 0 0,-2 3-1 15,1-3 1-15,-2 3 1 0,1-9 2 16,-2 2-3-16,1 1 3 0,-1-8-6 16,2 2 2-16,-2-7 2 0,0 0 0 15,0 0 3-15,0 0 3 0,0 0-2 0,0 1 1 16,0-1-3-16,1 0-6 0,1 0 3 15,0-8-4-15,4-7 4 16,0-5 1-16,1-2-1 0,-1-1 2 16,1 0-1-16,2-1-1 0,1 0 1 0,0-1-1 15,2 4 0-15,1 1-1 0,-2 3-2 16,-1 7 1-16,2 1-1 0,-5 5-2 16,5 3 1-16,2 1 1 0,1 0 0 15,2 11 2-15,-1 2 0 0,-3 6 1 16,-1 2-1-16,0 1 0 0,-1-1 1 0,-1-2-2 15,0-2 0-15,-3-5 1 0,1-1-3 16,-4-4 3-16,-3-4-1 0,3 1 1 16,-4-4 4-16,0 0 1 0,0 0 2 15,5 0-1-15,1-4 1 0,-1-9-1 16,3-9-2-16,-1-5 1 0,-3-5 1 0,-1-4 0 16,0-3 1-16,-3-2-2 15,0-1 2-15,0 3-1 0,0 2-1 16,0 3 0-16,-3 2-2 0,0 3 0 15,2 10-2-15,-1 4-2 0,2 5-7 0,0 5-12 16,0-1-19-16,0 2-40 0,2 4-38 16</inkml:trace>
  <inkml:trace contextRef="#ctx0" brushRef="#br0" timeOffset="149311.627">17555 5648 35 0,'0'0'15'16,"0"0"1"-16,0 0-1 0,0 0 3 0,0 0-1 15,0 0-1-15,0 0 3 0,0 0 1 16,0 0 2-16,0 0-1 15,6-1 0-15,-6 1-1 0,0 0-1 16,0 0-1-16,0 0-5 0,0 0-4 0,0 0-3 16,0 0-5-16,0 0-1 0,0 0 1 15,-2 0-1-15,2 0 0 0,-1 0-1 16,1 0-4-16,-2 0 2 0,2 0-2 16,-1-2-1-16,1 2 2 0,0 0-1 15,0-2 3-15,0 2-1 0,0-1 3 0,0-2-2 16,1-2 0-16,4 2-3 15,-2 1 0-15,-3 2-1 0,0-1-1 16,0 1 1-16,1 0 0 0,1-1 3 16,-1 1 1-16,2-2-1 0,-2 2 3 0,1-2 0 15,-1 2 0-15,0 0-1 0,1-1 0 16,-1 1 2-16,1 0 0 0,-1 0 2 16,1 0-1-16,-1-1 1 0,-1 1 0 15,2 0 0-15,-2 0 1 0,0 0-2 16,1 0 1-16,-1 0-1 0,0-1-2 0,2 1 1 15,-2 0 0-15,0 0 0 0,0 0 3 16,0-2-3-16,0 2 0 0,0 0-1 16,0-2 2-16,0 2-1 0,-2-1 0 15,1 1 0-15,1 0-1 0,-2 0 0 16,2-2 1-16,-1 2-1 0,1 0 1 16,-2 0-1-16,2-2 0 0,-1 2 0 15,1 0 2-15,0 0-4 0,-2 0 2 16,2 0 2-16,0 0-4 0,0 0 4 15,0 0-4-15,-1 0 4 0,1 0-2 0,0 0 0 16,0 0-2-16,0 0 4 0,0 0-2 16,0 0 1-16,0 0 0 0,0 0-1 15,0 0 1-15,0 0 0 0,0 0 2 16,6 0-2-16,0 0 0 0,6 0 0 16,0 0-1-16,0 0 0 0,1 0 0 0,-2 0 0 15,2 0 0-15,-1-1 0 16,0 0 0-16,0 1 0 0,0 0 1 15,2 0-2-15,4 0 1 0,-5 0 0 16,4 0-3-16,-4 0 4 0,-3 0-1 0,2 0-1 16,-1 0 3-16,1 0-2 0,-9 0-1 15,11 0 2-15,-6 0-1 0,3 0 0 16,4 0 1-16,-5 0-1 0,2 0 0 16,-1 0 0-16,-1-2-1 0,0 0 1 15,2 1 0-15,-1-3 0 0,0 3 0 0,0-1 0 16,1-2 0-16,-8 3-2 0,7-2 0 15,-6 2 1-15,-1-1-1 0,2 2 1 16,-6 0 0-16,0-2-1 16,6 2 0-16,1 0 1 0,-1 0-3 0,0 0 2 15,-6 0 1-15,1 0-2 0,5 0 2 16,-2 0 0-16,2 2-1 0,-6-2 2 16,0 0-1-16,0 0-2 0,1 0 1 15,1 2-9-15,-2-2-8 0,0 0-10 16,0 0-10-16,0 0-5 0,0 0-11 0,0 1-7 15</inkml:trace>
  <inkml:trace contextRef="#ctx0" brushRef="#br0" timeOffset="162171.8829">18253 4791 108 0,'0'0'24'0,"0"0"-2"0,0 0-2 16,0 0 2-16,0 0 3 0,0 0-4 16,0 0-1-16,0 0-4 0,0 0-2 0,-23-75-5 15,22 73-4-15,1 2-3 16,0 0-1-16,-3 0 2 0,-2 10 0 15,-1 8 1-15,0 6-2 0,1 3 0 16,1 2-2-16,1 2 1 0,1-3-1 0,1 1 2 16,1-2-2-16,0-1 0 0,0-7 1 15,0-3 0-15,0-5 1 0,0-6-2 16,1 6 1-16,1-6 2 0,-1 0-1 16,1 1 2-16,-2-6-2 0,0 0 2 15,0 0 2-15,0 1 5 0,1 1 5 0,-1-2 3 16,0 0-2-16,0 1-2 0,0-1-8 15,0 0-4-15,0-4-2 16,-3-7 1-16,-1-5 2 0,0-1-2 16,-2-6 0-16,2 2 2 0,1-2-1 0,-2 2 1 15,2 4 0-15,1-1-1 0,-3-1 0 16,2 1 0-16,0-1-1 0,-1 0-1 16,3 7 0-16,-1-3-1 0,2-5 1 15,0 7 0-15,0-6-1 0,3 3 0 16,1 5 0-16,2-5-1 0,1 3 1 0,-2 4-1 15,4-3 0-15,-1 3 0 0,1 3-1 16,3-2 0-16,-4 4 1 0,2-1-1 16,0 2 2-16,2 0 0 15,-2 1-2-15,0 2 1 0,2 0-1 0,-4 0-1 16,3 8 3-16,-3-2-2 0,-1 5 2 0,-2-2 0 16,-2 3-1-16,-2 5 1 15,-1 1 0-15,0 7 0 0,0-4 0 16,-6 1 0-16,-3 0-1 0,1-1 1 15,1-6 0-15,1-1 0 0,2-6 1 0,1-3-1 16,1 0 0-16,2-5 0 0,0 0-3 16,0 0-1-16,0 0-1 0,0 0-3 15,0 1 1-15,0-1 5 0,0 0 1 16,0 2 3-16,3-2-1 0,9 0-2 16,6-4 1-16,3-3 1 0,-2 2-1 0,-5-2 1 15,2 3-1-15,-6 0-1 0,3 3 2 16,5 1-1-16,-3 0 0 0,1 0 1 15,-1 5-1-15,-8-1 2 16,0 4-1-16,2 3 1 0,-5-3 0 0,0 6 0 16,-4 0 2-16,0 1-2 0,-2 2 1 15,-8-1 1-15,-2-2-2 0,-1-1-1 16,-3-2 0-16,0-1-2 0,-1-1-1 16,5-5 1-16,-2 2-3 0,6-3-1 15,4-1-11-15,0-1-40 0,4-1-55 0,0 0-112 16</inkml:trace>
  <inkml:trace contextRef="#ctx0" brushRef="#br0" timeOffset="162332.0537">18893 4893 25 0</inkml:trace>
  <inkml:trace contextRef="#ctx0" brushRef="#br0" timeOffset="286095.8423">17198 17463 9 0,'0'0'10'16,"0"0"1"-16,0 0-2 0,0 0-1 0,0 0-1 16,0 0 0-16,0 0 0 0,87-52-5 15,-64 50-2-15,0-1 2 0,1 3-1 16,1-2 0-16,1 1 0 0,1-1 0 16,1 2 1-16,-1-4-4 0,1 0 4 15,1 2-4-15,1-3 0 0,-1 4 1 16,1-3-2-16,-3 4 0 0,0-4-1 15,-1 2 0-15,-7 1-2 0,-2 1-2 16,-4 0 2-16,-1 0-3 0,2 0 2 16,-8 0-3-16,1 0-3 0</inkml:trace>
  <inkml:trace contextRef="#ctx0" brushRef="#br0" timeOffset="286487.9866">17062 17398 36 0,'0'0'15'15,"0"0"-2"-15,0 0-2 0,0 0-2 0,0 0-5 16,0 0-1-16,0 0-1 0,0 0 0 16,0 0 3-16,0 0 0 0,92-19-4 15,-60 19 1-15,3 0 1 16,3 0-1-16,2 0-1 0,2-4 1 0,0 3-2 16,4-3 0-16,-2 3 1 0,-1-2-2 15,-3 2 1-15,0-1-3 0,-3 1 1 16,-4 1 2-16,-3 0-1 0,-3 0-1 15,-7 0-2-15,0-3 0 0,-7 3 3 16,0-1-1-16,0-1 2 0,-8 0-3 0,0 2 0 16,-5 0-4-16,0 0-7 0,0 0-12 15,2 0-18-15</inkml:trace>
  <inkml:trace contextRef="#ctx0" brushRef="#br0" timeOffset="317993.8766">1003 18122 0 0,'0'0'10'0,"0"0"6"16,0 0-1-16,0 0 0 0,0 0 4 0,0 0-10 16,0 0 1-16,0 0 0 0,0 0-8 15,0 0 3-15,-20-21-4 0,20 18 4 16,-3 3 2-16,3 0-2 0,0 0 8 16,0 0-6-16,0 0-1 0,0 0 2 15,0 0-2-15,0 0 6 0,3 0-1 16,9-1 2-16,6-1 1 0,7-3-7 15,-3 1 5-15,4 1-9 0,1 0 0 16,5-1 4-16,6-2-6 0,8 3 0 16,6 2 0-16,-4 1-6 0,2 0 5 0,-6-5 5 15,-1-1 2-15,0-1-3 0,1-6-3 16,-1 2 0-16,2-5-2 0,-3-2 4 16,-6 5 0-16,0 1-2 0,-7 2 0 15,-9 4-2-15,1 3 0 0,-6 3 0 16,-4 0-2-16,4 5 2 0,-7-1 0 0,-1 2 1 15,0-2 0-15,-4-3-2 0,7-1 4 16,-7 0-1-16,3 0-1 16,-2 0 5-16,-4 0-2 0,0 0-1 15,0 0-1-15,-7 3 1 0,-7 5-3 0,-5 0 1 16,-3 0 0-16,-1 0 0 0,-2-1-1 16,-1 1 1-16,-4 0-1 0,-5-1-1 15,-1 0 1-15,0 2-4 0,-2-3 7 16,2 0-1-16,3-2-1 0,-2-1 2 15,5-3-3-15,-2 0 0 0,0-5 2 0,-7 4-1 16,2 0 2-16,-7 1 1 0,4-6-2 16,4 0 0-16,10-1 3 0,5 2-2 15,10 1-1-15,-1 0 1 0,5 1-3 16,1 3 0-16,-4-7-1 0,9 6 2 16,-2-4-1-16,0 5 2 0,3 0-2 15,-2-3 1-15,2 3 1 0,-1 0-5 16,1-3 2-16,-2 2 2 0,2 1-4 15,0-6 4-15,9 1 3 0,8 0-3 16,4-2 3-16,6 4-2 0,5 2 1 0,8-3-4 16,4 0-5-16,-5 1 5 0,3 2 1 15,-12 1 1-15,-1 0 1 0,-3 0-5 16,-4 0 2-16,1 4 1 0,-7-1-1 16,0 2 0-16,-3-1 0 0,-5 0-1 15,0 1-1-15,-1 2 3 0,-4 1 0 0,0 3-2 16,-3 0 1-16,0 5 2 15,-3-4-2-15,-3 3-1 0,2-5 2 16,1-7 1-16,1 1 1 0,2-4 3 16,-1 0-2-16,1 0-4 0,-2 0-3 0,1 0 3 15,-6 0 2-15,1 0 2 0,-1-1-4 16,-2-4-4-16,-5 4 1 0,-4-3-1 16,-5 2 6-16,-3-5-2 0,-4 3-3 15,-5 0 4-15,-3-1-6 0,-8 4 10 16,-2 1 3-16,-5 0-5 0,1 0 3 0,4-2 1 15,5 2-4-15,8-3 2 0,12 2 0 16,1 1-3-16,11 0 2 16,5 0 1-16,0 0-1 0,6 0-3 15,0-9-2-15,0 6-3 0,0-5 5 0,6-3 4 16,14 0-5-16,6-1 1 0,10 4 1 16,9-4-2-16,9 8 2 0,8 1-4 15,3 3 0-15,0 0-2 0,-4 0 0 16,-6 3 2-16,-6 1-2 0,-6 1-3 15,-5 2-9-15,-2 5 5 0,-7-1-1 16,-3 5 4-16,-6 0 4 0,-4 3-3 0,-6-4 4 16,-7-9 3-16,0 2-1 0,-3-1 2 15,0 2 1-15,0 2-1 16,0-9 3-16,-6 3 3 0,-4-5-4 0,-6 0 2 16,-4-2-5-16,4-5 4 0,-4-8 1 15,1 3 0-15,0 0-1 0,-4-3 0 16,3 4-2-16,2 1 4 0,4 3-1 15,-2 2 1-15,-4 3-4 0,2 2 1 16,-8 0-1-16,5 0-2 0,2 7-1 0,6 0-2 16,4-2-4-16,8 3 2 0,1 2-6 15,7 5-11-15,9-3-13 0</inkml:trace>
  <inkml:trace contextRef="#ctx0" brushRef="#br0" timeOffset="321412.5494">7003 18541 14 0,'0'0'8'0,"0"0"1"0,0 0-2 15,0 0 3-15,0 0 2 0,0 0 0 16,0 0-2-16,0 0 0 0,0 0-3 0,49-35-2 15,-29 31-1-15,-4 1-2 16,3 1 2-16,0 1 0 0,1 1 0 16,6-2-3-16,-3-1 2 0,1 0 1 0,0 2-2 15,2-2 5-15,0-2-2 0,0 0 1 16,0-2-1-16,-1-4-3 0,2 7 4 16,1-4-2-16,-1-1-3 0,2 1 0 15,0 1-1-15,3 4-1 0,1-2 1 16,0 5 2-16,4 0-3 0,-1 0 0 0,1 2 1 15,1 4-1-15,-5 3 0 16,5-1-2-16,-5-1-2 0,3-2 5 16,0-1 2-16,-1-1 0 0,-2 0-1 15,3-3-1-15,-2 3-1 0,-1 2 0 0,2-3 0 16,-2 3 1-16,6-3-5 0,-2 1 4 16,0 2 2-16,-3-2-2 0,0-2-1 15,-4 5-3-15,-4-3 0 0,-3 6 2 16,-1 2 0-16,-9-2-1 0,0 2-2 15,-2-4-2-15,-3 0 0 0,-1 3 2 0,0-2 5 16,-4-4-7-16,0 7 8 0,-2-4 4 16,-1 6-4-16,0-1 4 15,0-7-4-15,0 0 0 0,0-5 1 16,0 0 1-16,0 0-2 0,0 2-6 0,0-2 0 16,0 0 0-16,-1 0-1 0,-5 0-4 15,3-2-10-15,-4-3-10 0</inkml:trace>
  <inkml:trace contextRef="#ctx0" brushRef="#br0" timeOffset="321797.3117">7506 18526 45 0,'0'0'22'16,"0"0"-2"-16,0 0-6 0,0 0-4 16,0 0-7-16,0 0-1 0,0 0-1 15,0 0-1-15,0 0 6 0,0 0-5 16,87-50-2-16,-57 53 2 0,2 2-3 0,0-2 4 15,1 0-3-15,3 1 2 16,-1 4 1-16,6-4-4 0,0-1 6 16,3-3-2-16,3 0 0 0,0 0-2 15,2-5 0-15,-3 0 0 0,2 3 0 0,0 1-4 16,1-1 2-16,-3-2-1 0,3 1-1 16,-4-2-1-16,0 5-4 0,0 0 3 15,0 0-8-15,-3 0-4 0,-1 0 1 16,-3 0-14-16</inkml:trace>
  <inkml:trace contextRef="#ctx0" brushRef="#br0" timeOffset="323811.0834">12920 18767 0 0,'0'0'11'0,"0"0"-2"16,44-83 0-16,-30 55-4 0,3 6 2 0,1 1-3 16,-2 2 4-16,-6 9-1 0,3 2-7 15,-4 4 3-15,-1 1-7 0,7 3 4 16,-7 0 3-16,8 3-1 0,-1 1 6 16,0-1-7-16,6 3 6 0,-1 0 0 15,3-3-5-15,-1-1 8 0,3 1-8 0,1-1-4 16,-2 1 6-16,5-3 0 0,-2 2 1 15,2-2-1-15,0 0-3 16,4-2-4-16,2-8 5 0,4 0-1 16,2-2-2-16,8-4-4 0,-1 1 5 0,2-3-5 15,1 4 9-15,-3-1 0 0,-1 3-5 16,0 2 5-16,-1-2-5 0,-4 5-2 16,3 3-2-16,-5 4 1 0,-2 0 1 15,-2 0 2-15,1 3 1 0,0-3-1 16,-1 0 1-16,2 0-2 0,1-8-1 0,1-7 3 15,-1-5 3-15,2-2-5 0,0-3 6 16,3-1-3-16,-1-1-2 16,1-1 1-16,-2 3-4 0,-2-1 1 15,-1-5 3-15,0 3-3 0,0-2 3 0,0 2 0 16,-4 2-3-16,-2 5-1 0,-4 3 0 16,-6 5-6-16,-2 9 5 0,-1 0 3 15,-7 4 0-15,7 0 4 0,-3 1-8 16,-4 6-4-16,2 5-2 0,-2-6-2 15,-3 2-5-15</inkml:trace>
  <inkml:trace contextRef="#ctx0" brushRef="#br0" timeOffset="324426.922">13745 18335 56 0,'0'0'18'0,"0"0"-3"0,0 0 3 15,0 0 3-15,0 0 0 16,0 0-3-16,-54-79-6 0,51 76-7 16,3 3-2-16,0 0-3 0,0 0 5 15,0 5 1-15,9 5-2 0,2 5 3 0,4 2 0 16,2-2 2-16,6 0 0 0,3 0-1 16,5-2 1-16,2-1 0 0,6-5-3 15,2-5-1-15,3-2-3 0,0-2 3 16,0-8-1-16,1-2 0 0,3-5-1 15,0 2-3-15,2 0 0 0,2-1-1 0,-1 1 6 16,3 3-6-16,-4 1-4 0,2 2 3 16,0-3-5-16,-1 0 3 0,-3 1-3 15,-4 4-2-15,-3-1 3 16,-5 4-6-16,-1 4 5 0,-5 0-10 0,1 0 1 16,-5 1-2-16,0 2-4 0,-5 5 7 15,-5-5-7-15,0 2-7 0,-7 2 1 16,-5-7-3-16,1 1 2 0</inkml:trace>
  <inkml:trace contextRef="#ctx0" brushRef="#br0" timeOffset="324805.3567">13825 18433 93 0,'0'0'30'0,"0"0"-5"16,0 0 2-16,0 0-4 0,0 0-10 15,0 0-10-15,0 0-3 0,0 0 1 16,0 0 2-16,-37-16 4 0,38 16 0 0,8 3-5 15,13 3 2-15,2 0 0 16,11-5-2-16,1-1 2 0,5-1-3 16,2-7 3-16,2-4 0 0,0 0-3 15,4 2-1-15,0-1-3 0,0 3 5 0,3 0-4 16,0 3 1-16,-1 2-6 0,-2-5-2 16,3 4 0-16,-3 3-9 0,0 1 2 15,-1-4-8-15,-2 1-11 0,-5-5 3 16,0-3-10-16,-4 3-19 0</inkml:trace>
  <inkml:trace contextRef="#ctx0" brushRef="#br0" timeOffset="344192.2812">16842 17687 3 0,'0'0'7'0,"0"0"0"0,0 0 1 15,0 0 0-15,0 0-3 0,0 0 1 16,0 0-2-16,0 0-2 0,0 0-1 0,-17 68 3 16,17-57 0-16,0-1-2 0,1 1 0 15,5-4 3-15,2 5 1 0,3-1 0 16,-2-2-2-16,3-1-7 0,0-2 3 16,-2-2 4-16,5 0-4 0,-5 0 7 15,3-4-8-15,0 0-1 0,2 0 5 16,3 0-1-16,-5 0 3 0,-1 0-5 15,-2 0 0-15,-3 0-2 0,3 0 4 16,3-8-2-16,-3-2-2 0,2-5 0 16,-2-2 1-16,3-3 0 0,-3-3 3 0,6-1-4 15,-2-6 0-15,4-2-1 0,-2 0 3 16,2 2-2-16,1-2 0 0,1 1-3 16,2 1-1-16,3 3 1 0,-3 1 3 15,-1 2 0-15,1 2 0 0,-5 6-5 16,2 3 2-16,-7 4-2 0,0 2-1 0,-3 3-4 15,1 4-5-15</inkml:trace>
  <inkml:trace contextRef="#ctx0" brushRef="#br0" timeOffset="344724.0992">16849 17809 55 0,'0'0'21'0,"0"0"0"16,0 0-5-16,0 0 1 0,0 0-2 15,0 0 0-15,0 0 1 0,0 0 1 16,0 0-7-16,0 0-5 0,-30-19-6 16,30 19-3-16,0 0 1 0,-2 0 2 15,2 0 1-15,0 0 0 0,0 4 2 16,8 6 0-16,3 3 1 0,-1 1 2 15,2-1-4-15,2 3-1 0,-2 0-1 16,5-1-1-16,-1 4 0 0,1-1 4 16,1 0 0-16,-1 1-2 0,2-6 2 0,-3-1-6 15,1-1 3-15,-5-4-1 0,4-2 3 16,-2-2-1-16,-3-3-1 0,7 0 2 16,-1 0-1-16,-1-12 0 0,6-7 1 15,-1-8 0-15,3-5-7 0,1-3 5 16,5-4-2-16,3 0-7 0,2 0 2 0,1 0-4 15,1 0-2-15,0-2-2 0,-3 1 0 16,1 0-6-16,-3 6-1 16,-2 1-10-16,2 4-7 0</inkml:trace>
  <inkml:trace contextRef="#ctx0" brushRef="#br0" timeOffset="377827.6421">15678 4945 37 0,'0'0'14'0,"0"0"1"16,0 0 0-16,0 0 3 0,0 0 0 16,0 0 3-16,0 0 3 0,0 0 1 15,0 0 2-15,-15-25-2 0,15 23-2 16,0 2-3-16,0-2-4 0,0 2-5 0,-1-2-1 15,1 2-3-15,0 0 0 0,0 0-3 16,-3 0 1-16,3 0 2 16,-1 0-1-16,-1 6 2 0,1 5-5 15,-1 1-1-15,2 2 1 0,0 3-1 0,2 0 0 16,5 2 2-16,-1-2-1 0,2 1 2 16,1 1 0-16,1-1-1 0,0 3-2 15,1-1 0-15,-2 3-2 0,0-1 5 16,0 1-4-16,0 2 4 0,-2-5-4 15,-1 2 0-15,-3-7 1 0,-2 0-4 0,3-4 3 16,-4-7 0-16,2 2-1 0,-2-1 1 16,1-1-1-16,-1 1 1 0,2 1 3 15,-2-6 2-15,0 0 1 16,0 0 0-16,0 0-2 0,0 0-3 0,0-13-2 16,-3-7 1-16,-3-9 0 0,0 0-2 15,0 0 2-15,-2-1-2 0,2 0 3 16,-1 1-1-16,-2 1 2 0,-1 3 0 15,1-1-1-15,-1 3 0 0,-3 0 1 16,3 3-2-16,1 0 0 0,1 8 0 0,-1-1 1 16,6 4 0-16,-1-1 1 0,-1 2-2 15,2 3 1-15,2 0 0 0,1 5 0 16,-2-1-1-16,2 1 2 0,-2-1-2 16,-1-1-1-16,3 0-1 0,0 1-2 15,0-1 0-15,0 2 1 0,0-2 2 16,0 2 0-16,0 0 1 0,13 0-1 15,-3 0 0-15,4 5-1 0,-5-1 1 16,1 0 0-16,2-1 0 0,-2 1 0 16,6-2 1-16,-5-1-1 0,7 1-1 0,-1-2 1 15,2 0 1-15,1-5-1 0,-4 0 2 16,-1-1-3-16,-7 2 1 0,-2 3-1 16,0-1-2-16,-6 2 0 0,0 0 2 15,4 0 0-15,-1 0 2 0,6 3 0 16,-2 5 1-16,-7 4-1 0,0 10-1 0,-4-1 0 15,-5 6 0-15,-1-2 1 0,-2-3-1 16,1-2 0-16,2-7 1 0,0 0-1 16,4-6 0-16,2-2 0 15,-3 2 0-15,4-4 0 0,-1 0 0 0,2 2-1 16,1-5-1-16,-3 0-1 0,3 0 2 16,0 2 0-16,0-1 1 0,0 0-2 15,0 1 1-15,0 4-1 0,0-1-3 16,0 5-4-16,0 4-6 0,3 1-16 15,0-1-23-15,-2 4-26 0,-1 2-20 0,0 3-30 16</inkml:trace>
  <inkml:trace contextRef="#ctx0" brushRef="#br0" timeOffset="379183.6401">15397 6039 108 0,'0'0'41'0,"0"0"-3"16,0 0 0-16,0 0-4 0,0 0-5 15,0 0-4-15,0 0-5 0,0 0-4 16,0 0-1-16,-33-78-3 0,42 52-1 15,2-2-6-15,1 1 2 0,4-3-2 16,1 1 2-16,2-3-2 0,0 2 0 16,2-4-1-16,2 1 0 0,1-2-2 0,0 0-1 15,1 2 0-15,-1 4-1 0,-3 5-1 16,-2 5-2-16,-8 6-2 0,-2 7-4 16,-5 3 0-16,-4 3-1 0,3 0-4 15,3 3-2-15,0 9-13 0,1 7-17 16,-7 6-18-16,-4 3-12 0,-5 1-2 0</inkml:trace>
  <inkml:trace contextRef="#ctx0" brushRef="#br0" timeOffset="379448.0165">15531 5810 176 0,'0'0'51'0,"0"0"-3"15,0 0-4-15,0 0-7 0,0 0-9 0,0 0-2 16,0 0-11-16,0 0-6 0,0 0-4 16,-14 0-5-16,13 0-2 0,-1 0 1 15,2 0 1-15,0 5 1 16,0 7 8-16,2 8-5 0,5 5 2 0,2 3-3 16,4 2-3-16,-3 1-1 0,4-1-2 15,-2-1-1-15,1-2-4 0,1-3-3 16,0-2-4-16,0-6-8 0,-4-5-15 15,2 0-24-15,-4-7-32 0,2-3-51 16</inkml:trace>
  <inkml:trace contextRef="#ctx0" brushRef="#br0" timeOffset="379635.7216">15747 5903 262 0,'0'0'26'0,"0"0"-9"15,0 0-14-15,0 0-11 0,0 0-7 16,0 0-13-16,0 0-33 0,0 0-54 16</inkml:trace>
  <inkml:trace contextRef="#ctx0" brushRef="#br0" timeOffset="383577.9087">15818 6530 30 0,'0'0'26'0,"0"0"-1"15,0 0 0-15,0 0 1 0,0 0 0 16,0 0 3-16,0 0 2 0,0 0-4 15,0 0-4-15,-14 0-6 0,14 0-5 16,-2 0-6-16,2 1-2 0,0-1-2 0,0 0-1 16,0 0 2-16,3-3-1 0,7-4-1 15,3-5-1-15,-1 1 1 0,4-1-3 16,-2 1 2-16,4 4-2 16,-7 0-1-16,5 3 0 0,-1 0-2 0,-4 1 1 15,5 1-5-15,-6 0-1 0,2 1-5 16,-1-1-5-16,-6 2-6 0,6 0-12 15,-7 0-10-15,1 0-2 0,-1 5-12 16</inkml:trace>
  <inkml:trace contextRef="#ctx0" brushRef="#br0" timeOffset="383774.9216">15745 6861 156 0,'0'0'55'0,"0"0"-6"15,0 0-4-15,0 0-9 16,0 0-5-16,86-37-7 0,-66 17-6 0,-2 1-8 16,2 1-4-16,-1 0-7 15,-2 3-4-15,2 2-3 0,-6 4-4 0,3 3-8 16,-6 3-4-16,2 2-23 0,5 1-22 16,-5 0-26-16,5 0-44 0</inkml:trace>
  <inkml:trace contextRef="#ctx0" brushRef="#br0" timeOffset="399677.0755">17065 6806 111 0,'0'0'38'0,"0"0"0"0,0 0-1 15,0 0-4-15,0 0-8 0,0 0-2 0,0 0-5 16,0 0-1-16,0 0-4 0,-5-61-1 16,5 61-3-16,0-1-2 0,0-1-1 15,0 1-3-15,0-1-1 16,0 1 2-16,0 1-4 0,0-2 2 0,0 2 2 16,5 0-1-16,-1 5 2 0,2 7 0 15,2 5-3-15,0 1 2 0,-1 0-2 16,0 3-3-16,3 1 2 0,0 0 1 15,1 1-2-15,1-3 2 0,0 0-2 16,1-3-2-16,0-4 4 0,0-1-2 0,-3-4 2 16,3-1-2-16,-3-2 0 15,-1 0 0-15,1 0 0 0,-5-5 0 0,5 5 0 16,-6-3 0-16,0-1 0 0,1 0 1 16,-5-1 1-16,0 0 3 0,0 0-1 15,1 0 3-15,1 2-3 0,-1-2 1 16,-1 0-2-16,0 0-1 0,2 0-2 15,-2 0 0-15,0-4 0 0,0-8 0 16,-3-6 0-16,0-7 1 0,1 0-1 16,2-2 0-16,0-3 0 0,0 0-1 0,0-1 1 15,0 1-3-15,3 1-1 0,2 0 1 16,0 4-1-16,2-2-3 0,-1 6-2 16,-1 6-6-16,-1 0-4 0,2 6-12 15,-2 0-21-15,5-4-19 0,-3 6-15 16,4-2-13-16</inkml:trace>
  <inkml:trace contextRef="#ctx0" brushRef="#br0" timeOffset="400171.1711">17393 6483 152 0,'0'0'36'16,"0"0"-2"-16,0 0-7 0,0 0-4 0,0 0-7 16,0 0-3-16,0 0-4 0,0 0-2 15,0 0-2-15,0 0-1 0,-38-45-3 16,38 43 0-16,0 0 1 0,0-4-2 15,0 0 0-15,2-1 0 0,2-2 3 16,3 2-1-16,2 3 0 0,4 0 1 0,3 2-1 16,1 2-1-16,4 0 0 0,-7 0 0 15,-1 6 0-15,-2 1 1 0,-2 4 0 16,2-1 0-16,-6 3 2 0,1 4-2 16,-3-2 4-16,-3 10-4 0,0 0 3 15,0-1-3-15,-6 0-1 0,-2-2 0 16,-1-3-2-16,0-1 1 0,1-5 0 15,0-1-1-15,4-5 0 0,1-4 0 16,1 2-2-16,2-5-1 0,0 0 3 16,0 0-3-16,0 0 3 0,0 0 1 0,11 0 0 15,6-8 0-15,7-6 0 0,1-1 0 16,3-1-1-16,4-3-1 0,-1-1-3 16,3 1 0-16,-4 1-5 0,0 0-3 15,-4 3-14-15,-3 2-16 0,-7 6-23 16,-6 4-27-16</inkml:trace>
  <inkml:trace contextRef="#ctx0" brushRef="#br0" timeOffset="400593.12">17027 7375 245 0,'0'0'55'0,"0"0"-9"0,0 0-9 16,0 0-7-16,0 0-6 0,0 0-5 15,0 0-4-15,0 0-3 0,29-89-2 16,-5 74 0-16,3 0-2 0,6-2-2 16,1-1-7-16,4-1 3 0,1 3-5 15,4-3 4-15,1 1 1 0,0 0-2 16,2-2-1-16,2-1-2 0,2-1-2 15,0 1-3-15,1 0-5 0,1 1-12 16,-3-3-21-16,-4 3-29 0,-4-3-35 16,-2 1-30-16</inkml:trace>
  <inkml:trace contextRef="#ctx0" brushRef="#br0" timeOffset="401347.5361">17406 7514 118 0,'0'0'34'0,"0"0"3"15,0 0 2-15,0 0-3 0,0 0-5 16,0 0-3-16,0 0-7 0,0 0-5 15,0 0-6-15,0 0-5 0,-33-25-4 16,31 24 1-16,2-1 0 0,0 2 1 0,0-1 3 16,0-2 1-16,8-4-3 0,6 0 0 15,2-1 0-15,1 1-2 0,1 1 0 16,0-2-1-16,2 1-2 0,1-3 2 16,1 1 0-16,-1 0-1 0,-2-2 0 15,3-1 0-15,-4 2-1 0,0-3 1 0,-1 1 1 16,-7 4 0-16,-1-3 3 15,-2 2-2-15,-3-1 4 0,-1 1-2 16,-3-1 1-16,0-4-1 0,-1 2-1 16,-8-3 2-16,1 3-1 0,-4 5 1 0,-2 0 0 15,4 2 1-15,-7-1 5 0,6 4 0 16,1-1 3-16,0 1-2 0,3 0-8 16,-4 2 1-16,7 0-4 0,-7 0 1 15,-1 7-1-15,2 5-2 0,0-4 2 16,3 4-2-16,1 3 1 0,3-5 0 0,0 8-3 15,1-7 3-15,2 2-1 0,0 6 1 16,2-3-1-16,5 4 1 16,3-3-1-16,2-2 1 0,-2-3 0 15,4 2-2-15,-1-3 4 0,-1 0-2 0,-1-3 0 16,0 0 0-16,0 1 1 0,-1 1 0 16,1 1-1-16,-6 3 2 0,-2 3 0 15,-3 1 0-15,0 8 4 0,-7-1-4 16,-6 3-1-16,-6 1-1 0,-2 1-2 15,-4 2 2-15,-3 2-2 0,-1-2-3 0,-1-2-1 16,4 1-14-16,0-5-24 0,6-10-40 16,11-5-64-16</inkml:trace>
  <inkml:trace contextRef="#ctx0" brushRef="#br0" timeOffset="401559.4793">17743 7510 1 0</inkml:trace>
  <inkml:trace contextRef="#ctx0" brushRef="#br0" timeOffset="404427.4836">16275 7301 20 0,'0'0'19'0,"0"0"-1"0,0 0 0 16,0 0 2-16,0 0-3 0,0 0-4 16,0 0 1-16,0 0-3 0,0 0-5 15,25-27 3-15,-24 27-6 0,1 0 2 16,-1 0 2-16,3 0-3 0,-1 10 2 15,0 7 0-15,0-2-3 0,0 2 1 0,-2 3 1 16,2 1 1-16,0 5 0 0,0-1-1 16,0 0-1-16,0-3-1 0,0-6 0 15,-1 0 2-15,0-3 0 16,-1-3 2-16,2 1-2 0,-3-7-1 0,2 3 3 16,-2-7 2-16,0 0 2 0,0 0 7 15,0 1-1-15,1 1 5 0,-1-1-4 16,0 0-7-16,0-1-3 0,0 0-4 15,0 0-3-15,0 0 1 0,0-2-2 16,-3-9 1-16,2 0-1 0,-1-2-1 0,2-7 0 16,0 0-1-16,2-4 0 15,4 4 4-15,1 2-2 0,0 1 0 0,0 7 0 16,1-3-5-16,0 1 4 16,1 2 0-16,3-1 0 0,-2 3 1 0,-3 2-3 15,3 2 0-15,-1-2 1 0,-5 6-1 16,5-2 3-16,-2 2 1 0,3 0 1 15,3 6-2-15,0 3 0 0,-1 5 0 16,-2-1 1-16,-3 4-4 0,-1-4 3 16,-3 2-1-16,1 2 1 0,-2-7 1 0,-1 8-1 15,1-6 0-15,-2-5 0 0,0-2 0 16,0 0 2-16,0 1 0 0,0-1-1 16,0 1 2-16,0-6 2 0,0 0 0 15,0 0 0-15,0 1 0 0,0-1-2 16,0 0 1-16,-2 0-3 0,-4-6-1 15,-1-6 2-15,0 0-2 0,1-3 0 16,3-3 2-16,2 4 0 0,-1-6-1 16,2 0 1-16,0 7-1 0,0-6 1 15,0 7 1-15,0 2-1 0,2-1 0 0,-1 6 0 16,2-4-2-16,1 5 2 0,-2-1-2 16,-1 3 0-16,3-2 0 0,1 3-2 15,-2-3 6-15,7 3-6 0,1 1 2 16,3 1 0-16,4 8-4 0,-3-1 4 15,-2 6 0-15,-2 0 0 0,0 2 1 0,-2 1-2 16,0 3 2-16,-1-2-3 0,-1 2 2 16,0 0-2-16,-1-5-1 0,-2 0 0 15,-1-5 0-15,1 1-2 16,-1 0-2-16,-1-6 0 0,2-1 2 0,-4-4-2 16,0 0 1-16,0 0 0 0,1 0-2 15,1 0-4-15,-1 0-17 0,2 0-25 16,0-4-31-16,1-8-75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8:48.335"/>
    </inkml:context>
    <inkml:brush xml:id="br0">
      <inkml:brushProperty name="width" value="0.05292" units="cm"/>
      <inkml:brushProperty name="height" value="0.05292" units="cm"/>
      <inkml:brushProperty name="color" value="#FF0000"/>
    </inkml:brush>
  </inkml:definitions>
  <inkml:trace contextRef="#ctx0" brushRef="#br0">7450 5294 187 0,'0'0'37'0,"0"0"-6"0,0 0-6 0,0 0 2 15,0 0-1-15,0 0-2 0,0 0 0 16,0 0-5-16,0 0-2 0,-19-21-1 16,18 19-3-16,1 2-3 0,-2-1-4 15,2 1-2-15,-1-2-3 0,1 2-2 16,-2-1-2-16,2 1-2 0,0-1-2 16,0 1 3-16,0-2 3 0,0 1 1 15,6-1 1-15,8 0 1 0,5-3-1 16,3 3 2-16,8-4 1 0,2 1-2 15,0-1-2-15,3 0 0 0,-2 1 1 0,6 2-1 16,-6-1 0-16,5 1-1 0,-2-2-1 16,0-1-3-16,2 0 4 0,-1 0-5 15,-5 0 2-15,1 0 0 0,-4 1-4 16,-11 1-4-16,0 1-1 0,-7 0 1 16,0 3 4-16,-1-2 6 0,-5 1 4 15,-1 1 3-15,-4 0 2 0,0-2 4 16,0 2 4-16,3 0 2 0,-3-2-1 15,3 2-4-15,-2 0-4 0,-1-1-7 16,0-1-1-16,3 1-1 0,-3-5-3 0,0 1 4 16,0 0-1-16,0 2 1 0,0 3-1 15,0-2 0-15,0 2-1 0,-3-2-2 16,2 1-1-16,-2 1-2 0,3-2 0 16,-3 2 0-16,3-1-2 0,-3 1-2 15,3 0 1-15,-6 0 1 0,-1 0 4 16,1 0 4-16,1 0 0 0,-3-2-2 0,2 2-1 15,-1 0 2-15,-4-1 1 16,5 1 1-16,-6-3 0 0,1 1 2 16,1-2-1-16,-1 0-2 0,0 0-1 0,2 1 0 15,-1-1-2-15,2-1 6 0,-1 2 1 16,0-2 0-16,5 4-1 0,-1-2 1 16,5 3-1-16,-1 0-1 0,1 0-1 15,-3 0-2-15,2 0-3 0,-1 0 0 16,1 0-3-16,-1 0 2 0,2 0 1 0,0 0 5 15,0 0 4-15,6 4-2 0,4 5 1 16,2-1 0-16,2-2-1 16,-1-1-2-16,-1-1-1 0,8 4 1 0,-6-4 0 15,-2 1 0-15,1 1 0 0,-3-1-1 16,5 1 1-16,-8-4-1 0,3 1 2 16,-1 2 0-16,-5-3-1 0,-1-2 1 15,-3 0 1-15,0 0 3 0,0 0 2 16,0 3 4-16,0 3-2 0,-4 5 5 15,-11 2-6-15,-11 6-1 0,0-3-3 0,-1 1-4 16,-1-2 0-16,-1 0-10 0,3 0-5 16,-1 0-21-16,5 4-40 0,-1-1-66 15</inkml:trace>
  <inkml:trace contextRef="#ctx0" brushRef="#br0" timeOffset="2377.6265">7075 5391 7 0,'0'0'21'0,"0"0"5"16,0 0 1-16,0 0-2 0,0 0-6 15,0 0-5-15,0 0-2 0,0 0 3 16,0 0 0-16,0 0 0 0,-3-6 0 0,2 5-1 15,-1 1-1-15,0-2 1 0,-3-1 1 16,1 2-1-16,-2-2-4 0,5 1-4 16,-5 1-4-16,1-1-3 0,-3 0 1 15,-2 2-4-15,-2 0-2 0,-4 0-1 16,-5 0 0-16,2 4 1 0,0 2 0 16,0 1 3-16,0 1 1 0,1-1-2 15,0 3 4-15,-2-3-1 0,4 1 2 16,3-2-1-16,0 0 1 0,-3-1 0 0,6-2 2 15,-4 1-1-15,5-1 3 0,3-3-2 16,-6 2 1-16,4-2-2 16,-5 0 2-16,-7 0-1 0,8 0 2 15,-7-4 0-15,5 0-1 0,2 1 0 0,-4-3-2 16,-1 0-1-16,1 2-1 0,-4-5-1 16,5 6 0-16,-2-2 2 0,8 3 0 15,-2-3-1-15,1 2 0 0,4 2-1 16,-6-2 1-16,8 2 1 0,-2-1-2 15,2 2 1-15,4 0-2 0,-2-2-3 0,2 2 0 16,-1 0-2-16,-2 0-1 0,3 0-1 16,-3 0 1-16,3-1 0 0,-3 1 4 15,3 0 1-15,0 0 2 0,0 0 1 16,-1-2 1-16,1 2 1 0,-2 0-1 16,2 0 1-16,0 0-2 0,-1-1 0 15,1 1 0-15,0 0 0 0,0 0 1 16,0 0-1-16,0 0-1 0,0-2 0 15,0 2-1-15,0 0 0 0,0 0-1 16,0 0-1-16,0 0-3 0,0 0-1 0,0 0 2 16,0 0 1-16,0-1 5 0,0 1 2 15,0 0-1-15,0 0-1 0,0-2-1 16,4 2-10-16,2-1-1 0,4-1 0 16,0 1-6-16,0-2 10 0,5 0-1 15,-1-1 3-15,5 0 4 0,0 0 2 0,-2-3 2 16,4 2 0-16,-3-3-6 0,-6 2 0 15,2 0-2-15,-5 3-1 16,-2-2 4-16,3 1 4 0,-7 2 4 16,3-3 2-16,-2 4 4 0,-1-2 6 0,2 1 3 15,-5 2 4-15,0-1 2 0,0 1-2 16,1 0 1-16,-1-2-3 0,0 2-8 16,2-1-7-16,-2 0-6 0,0-1-3 15,0 0 0-15,0 1-1 0,0 1-4 16,0-2-3-16,0 2-4 0,-5 0 0 0,-5 0 4 15,-4 2 4-15,-4 7 3 0,1 0 2 16,2 1 0-16,0 1-1 0,4-3 1 16,0 0 2-16,2-4 1 0,-1 0 0 15,3 1 1-15,-3 0 0 0,1-3-1 16,2 3 1-16,-2-2-1 0,2-1 1 16,0 1 1-16,2-2 1 0,1 1-1 15,-2-1 2-15,2-1 1 0,-2 0 0 16,0 0-3-16,2 2-3 0,4-2-2 15,-6 0 1-15,0 0 0 0,-1 0 1 0,0 0 0 16,7 0 0-16,0 0 0 0,0 0 1 16,-3 0 0-16,3 0 0 0,-3 0-1 15,3 0 2-15,-1 0 1 0,-1 0 0 16,1 0-1-16,-1 0 3 0,1 0-5 16,-1 0 3-16,1 0-2 0,-1 0-1 15,1 0 2-15,-2 0-2 0,2 0-1 16,1 0-1-16,-3 0-2 0,3 0 1 15,0 0-3-15,0 0 1 0,-3 0-3 16,3 0 0-16,0 0 0 0,0 0 1 0,0-2 0 16,0 2 0-16,0 0-1 0,0 0 0 15,0 0 0-15,0 0-1 0,0 0 2 16,0 0 4-16,0 0 3 0,0 0 5 16,3 0 1-16,7 0 0 0,3-1-4 15,3 1-3-15,-6 0-2 0,10 0-2 0,-8 0 0 16,4 0 1-16,1 1 1 15,2 4-1-15,0 3 1 0,-2-3-1 16,-2 2 0-16,-3 0 1 0,-1 1 0 16,-4-2-2-16,1 0 2 0,-3 0-2 0,-2-3-2 15,0 0 2-15,-2 0-3 0,2 0 0 16,-3 2-1-16,3 0-1 0,-3 0 1 16,0-5-2-16,0 0 3 0,0 0 1 15,0 0 4-15,3 2 3 0,-3-1 4 16,0 1 3-16,0 0 1 0,0-1-3 0,0-1-8 15,0 0-4-15,0 0-8 0,0 0-7 16,0 0-3-16,0 0-5 0,0 0-1 16,0 0 5-16,0-5 4 0,-3 2 3 15</inkml:trace>
  <inkml:trace contextRef="#ctx0" brushRef="#br0" timeOffset="2693.0855">6660 5284 117 0,'0'0'43'0,"0"0"4"15,0 0-6-15,0 0-5 0,0 0-12 16,0 0-9-16,0 0-5 0,0 0-8 16,0 0-3-16,2-31-3 0,-2 30-4 0,0 1-6 15,0-2-3-15,0 2 1 0,0 0 5 16,0 0 7-16,0 0 8 15,3 13-3-15,1-3 3 0,-1 7-1 16,-2 1 0-16,2 0 0 0,-3 6 0 0,0-2 1 16,0-1-3-16,0-6 0 0,-3 0-3 15,2-4-1-15,-1 0 5 0,1 1-4 16,-2-8 1-16,3 2-2 0,0-6-2 16,0 0-3-16,0 0-2 0,0 3-4 15,0-3-9-15,0 2-11 0,0-1-21 16,0 1-23-16</inkml:trace>
  <inkml:trace contextRef="#ctx0" brushRef="#br0" timeOffset="13396.8475">14895 5941 25 0,'0'0'11'15,"0"0"-3"-15,0 0-4 0,0 0-1 0,0 0-1 16,0 0-6-16,0 0-8 0,0 0-6 15,0 0 4-15,0 0 9 16,-6-17 5-16,6 15 0 0,0 2 5 16,2 0 0-16,8 0-1 0,-1 4-6 0,5 2 0 15,-6-3-3-15,-1 1 5 0,3-1 0 16,0 2 5-16,-1-2 2 0,1 0 0 16,1 1 3-16,0-2-6 0,6 3 0 15,-5-4-1-15,8 1 3 0,0-2 4 16,5 0-2-16,7 0-2 0,1-6-2 0,3-2-3 15,3-1-3-15,0-1-3 0,2-2 2 16,-1 4 0-16,-4-2 2 0,2 1 1 16,-5 3-3-16,0 2 0 0,-1 1-1 15,-3 1-3-15,0 2-3 0,-5 0-3 16,-7 0-6-16</inkml:trace>
  <inkml:trace contextRef="#ctx0" brushRef="#br0" timeOffset="13807.9932">15081 5936 111 0,'0'0'30'16,"0"0"-2"-16,0 0-13 0,0 0-4 16,0 0 8-16,0 0-12 0,0 0-12 15,0 0-8-15,0 0-7 0,-32-19-1 0,32 19 4 16,0-2 9-16,0 2 3 15,0-1 8-15,3 1 0 0,8 0-3 16,2 0 0-16,3 0-1 0,1 1 1 16,-6 2-1-16,3 1 2 0,-4 1-3 0,-1-2 2 15,1 2-5-15,0-1 4 0,-1-1-3 16,1 0 1-16,6 2-1 0,0-3 0 16,7-1 3-16,0-1-2 0,6 0-8 15,0-4-13-15,4-4-14 0</inkml:trace>
  <inkml:trace contextRef="#ctx0" brushRef="#br0" timeOffset="15076.4207">19201 8794 7 0,'0'0'18'15,"0"0"1"-15,0 0 0 0,0 0-3 16,0 0-9-16,0 0-9 0,0 0-7 16,0 0 0-16,0 0 3 15,0 0 1-15,-16-19 5 0,16 19 0 0,8 0-4 16,8 0 3-16,6 0 0 0,1 4-3 16,3-2 6-16,2 1-4 0,2-2-1 15,0-1 2-15,1 2-2 0,-1-2 0 16,2 0-1-16,0 0-1 0,-2 0 2 15,0 0-4-15,1 0 2 0,-2 0 1 0,-2 0 2 16,-8 2 0-16,0-2 2 0,-9 1-2 16,-4-1 4-16,1 0 1 0,-3 0 1 15,2 0-1-15,0 0 2 0,0 0 1 16,-6 0 3-16,0 0 0 0,0 0 2 16,1 0-3-16,2 0-2 0,-2 0-4 15,1 0-4-15,-1 0-4 0,1 0-4 16,-1 0-4-16,-1 0-4 0,1 0-1 15</inkml:trace>
  <inkml:trace contextRef="#ctx0" brushRef="#br0" timeOffset="15457.207">19060 8989 103 0,'0'0'29'16,"0"0"-1"-16,0 0-6 0,0 0-6 15,0 0-9-15,0 0-7 0,0 0-2 16,0 0 1-16,0 0 2 0,36-91-1 0,-14 76 2 15,1 1-1-15,1 1-2 0,1-1 1 16,3 1 1-16,-1 1 0 0,4 2 1 16,1-3 0-16,-1 3-6 0,1-2 2 15,1 1-1-15,-1 2 0 0,2 0 3 16,-1 1-3-16,0 2-1 0,-1-1-1 16,0 5-2-16,-3-1-2 0,0 0 1 15,-9 3-4-15,0 0 3 0,-4 0-5 16,-3 0-7-16,3 0-2 0,-7 0-8 15,-4 1-12-15</inkml:trace>
  <inkml:trace contextRef="#ctx0" brushRef="#br0" timeOffset="15780.775">19169 8953 174 0,'0'0'37'0,"0"0"-3"16,0 0-6-16,0 0-12 0,0 0-7 15,0 0-9-15,0 0-1 0,0 0-4 0,0 0-2 16,0 0-5-16,-16-10-1 15,16 9 5-15,0 1 4 0,1-3 5 16,12 0 4-16,9 0-2 0,5-2-3 16,5 1 0-16,2 1-2 0,0-2 1 0,3-1-7 15,1 0-5-15,0-4-1 0,1 2-11 16,2-2-9-16,5 0-23 0,3 0-23 16</inkml:trace>
  <inkml:trace contextRef="#ctx0" brushRef="#br0" timeOffset="55504.1042">31615 10381 37 0,'0'0'18'16,"0"0"1"-16,0 0 1 0,0 0 3 15,0 0-7-15,0 0-5 0,0 0-5 0,0 0-4 16,0 0-3-16,7-26 0 0,-7 26 2 16,0 0 0-16,0 0 5 0,0 0 1 15,2 0-3-15,1 10 1 0,0 6-3 16,1 2 1-16,0-6-1 0,1 2-1 15,0 1 0-15,1-1 0 0,1 4 1 0,1-1-2 16,-4-5 2-16,3 0-2 0,0-1 0 16,-1-6 1-16,3 5-1 15,-1-6 0-15,1-1 0 0,4-3-1 16,3 0-1-16,6-3-1 0,0-9 0 0,1-5-1 16,1-4-2-16,4-1 4 0,-1-3 4 15,2 1-5-15,-1-1 4 0,-1-2-4 16,-1 1-2-16,-1-3 0 0,-2-1 1 15,-3 1 5-15,2 2-3 0,-2 3 7 16,-4 2-6-16,-3 9-1 0,-3 1-1 0,-3 7-10 16,-4 2-7-16,0 2-12 0,-3 1-17 15</inkml:trace>
  <inkml:trace contextRef="#ctx0" brushRef="#br0" timeOffset="55946.0961">31455 10671 152 0,'0'0'37'0,"0"0"-4"16,0 0-3-16,0 0-7 0,0 0-9 15,0 0-4-15,0 0-6 0,0 0 1 0,0 0-1 16,0 0-2-16,52-18 1 0,-42 25-1 16,-2-1 0-16,3 2-1 0,-4-2 0 15,0 0 2-15,6 1-1 0,-1 1 0 16,0-1-2-16,2 0 0 0,0-3-2 15,-1 1 1-15,9-1 0 0,-3 1-1 0,5-3-1 16,2-2-3-16,3 0-2 16,4-5-6-16,5-4-5 0,4-4 7 0,1-2-8 15,2-3 7-15,1-3-5 16,-4 0-3-16,2-4 0 0,-7 3-1 0,-2-3 7 16,-3 3-1-16,-3 1 5 0,-5 1 5 15,-3 1-2-15,-3 4-4 0,0 2-3 16,-5 1-14-16</inkml:trace>
  <inkml:trace contextRef="#ctx0" brushRef="#br0" timeOffset="71635.7596">28743 12757 16 0,'0'0'15'0,"0"0"1"0,0 0-6 15,0 0-4-15,0 0-3 0,0 0-6 16,0 0-1-16,0 0 0 0,0 0 4 0,0 0 1 16,-1-14 2-16,1 14-1 15,0 0-2-15,0 10 1 0,0 1 0 0,4 4-1 16,3-1 1-16,-2-5-1 0,0 8-1 16,0-4 0-16,-1-4 0 0,2 7 1 15,0-7 0-15,-2-2 0 0,0 2 0 0,2-4 0 16,0 1-1-16,-3-3-2 15,5 2 2-15,-3-4 0 0,-1 1 1 16,6-1 1-16,-4-1-3 0,7 0-2 16,5 0-2-16,-1-8-1 0,6-2-1 0,-3-2-5 15,2-4 1-15,1 2 8 0</inkml:trace>
  <inkml:trace contextRef="#ctx0" brushRef="#br0" timeOffset="72245.5267">28674 13005 149 0,'0'0'37'16,"0"0"-2"-16,0 0-3 0,0 0-7 0,0 0-2 16,0 0-2-16,0 0-3 0,0 0-6 15,0 0-4-15,0 0-3 0,-32-18-5 16,31 16-2-16,-1 2-1 0,2 0 2 16,-1 0 1-16,1 0 0 0,0 0-2 15,0 11 0-15,3 3 0 0,1-1 0 16,2-1 2-16,2 1 0 0,1-1-8 15,-2-1 0-15,4-2 3 0,-2 0-2 16,-1-3 8-16,5 0 1 0,-5-2-4 16,3-1 4-16,-1 1-2 0,3-4 0 0,-2 3-3 15,2-3-1-15,3 0 1 0,1-3 2 16,4-5 2-16,-1-1-1 0,0-2 0 16,1-2 0-16,0-4-1 0,1-3-1 15,-2-2-2-15,3-3 0 0,2-2-3 16,-1-4-2-16,-2-2 0 0,3 1-2 15,-4 0 0-15,1 0-5 0,-4 5-12 16,-1 1-12-16,-3 4-9 0,2 3-8 16,-6 7-11-16</inkml:trace>
  <inkml:trace contextRef="#ctx0" brushRef="#br0" timeOffset="102661.8452">27705 10750 12 0,'0'0'23'0,"0"0"1"15,0 0 1-15,0 0-4 0,0 0-4 0,0 0-2 16,0 0-1-16,0 0 1 0,77 0-2 16,-56 0-2-16,4 0 0 0,6-2-3 15,3 0 1-15,1-3-2 0,1 1-1 16,3 2 0-16,1 0-2 0,1 0 0 15,2 2-2-15,5 0-1 0,0 0-1 0,2 0 0 16,2 0 0-16,-1 0 0 0,2 0 0 16,-1 0 1-16,2 0 3 0,0 0 1 15,3-1 1-15,3-1-1 16,-1 0 1-16,2 1-1 0,-1 0 0 0,1 1-2 16,1-1 0-16,-1 1-1 0,0 0 0 15,-2 0 0-15,-1 0-1 0,-4 0 1 16,-1 0-3-16,-1 2 1 0,-4 1-1 15,2 0 0-15,-1 1-1 0,-1 0 0 16,3 1 2-16,-2 1 0 0,2-2 0 0,2 2 0 16,0-1 1-16,3-1-2 0,-1 0 1 15,-2-1-1-15,-1 1-2 0,-3-1 1 16,0 1-3-16,-4 0 2 0,0-1-2 16,-3 0 0-16,-1 0 1 0,-3 1-2 15,-1 2 1-15,-3-1 2 0,-2-1 1 16,-1 1 0-16,-3-3 3 0,0 2-2 15,-2-3 3-15,-9 3 2 0,2-4-5 16,-6 0 3-16,0 0-3 0,-1 0-1 16,-6 0 0-16,5 0 2 0,-7 0-1 0,1-2 0 15,-1 0-1-15,-4 2-8 0,0-1-7 16,0 1-14-16,0-6-21 0,0-1-17 16</inkml:trace>
  <inkml:trace contextRef="#ctx0" brushRef="#br0" timeOffset="103244.7598">28227 10704 48 0,'0'0'16'15,"0"0"-2"-15,0 0-5 0,0 0-4 16,0 0-3-16,0 0-2 0,0 0 0 16,0 0 3-16,0 0-1 0,0 0 4 15,-6-6 1-15,16 9 1 0,5 6 5 0,6 0 3 16,4 0 2-16,4-2-1 15,3-5-1-15,4 0-2 0,4-2 0 16,8 0-4-16,1-2-3 0,9-4-3 16,4-1-2-16,4 0-1 0,4-2-2 0,3 2-2 15,0-1 2-15,4 2-4 0,0 0 3 16,-1 1 0-16,-3 4-2 0,-2 1-1 16,-1 0 1-16,-3 0-2 0,-2 5 1 15,-2 1-1-15,1-1-1 0,-3 0 1 16,0-4-3-16,-2-1-1 0,-1 0 2 0,-2-1-4 15,-2-4 3-15,-4-1-2 16,-2-3-6-16,-6 4-2 0,-4-1-5 16,-7-1-4-16,-2 2-7 0</inkml:trace>
  <inkml:trace contextRef="#ctx0" brushRef="#br0" timeOffset="108304.7451">25315 7770 186 0,'0'0'58'0,"0"0"-9"0,0 0-9 15,0 0-10-15,0 0-5 0,0 0-7 16,0 0-3-16,0 0-4 0,0 0-2 16,-16 0 1-16,14 0-1 0,1 0-2 15,1 1-2-15,-2-1 0 0,2 0-4 16,-1 0-2-16,1 3-1 0,0-3-2 0,0 0 2 15,0 0 3-15,0 0 0 0,11 0 3 16,0-3-2-16,7-1-2 0,-2 1-1 16,1 0 0-16,0-2-5 15,0 2 2-15,0 1-3 0,3-2-1 0,6 1-1 16,-1-1-9-16,-3 0-6 0,1 1-12 16,-6 2-29-16,-1-2-13 0,1 3-14 15,-5 0-14-15</inkml:trace>
  <inkml:trace contextRef="#ctx0" brushRef="#br0" timeOffset="108532.0444">25195 8040 295 0,'0'0'60'0,"0"0"-11"0,0 0-6 16,0 0-9-16,0 0-3 0,0 0-6 15,0 0-5-15,0 0-3 0,0 0-4 16,0 0-3-16,8 2-4 0,14-10-1 0,8-5-3 16,5-4-2-16,3 2-1 0,3-4-6 15,1 1-5-15,5 1-15 0,-1 2-32 16,2-1-55-16,0 7-60 0</inkml:trace>
  <inkml:trace contextRef="#ctx0" brushRef="#br0" timeOffset="109071.822">26266 7424 280 0,'0'0'48'15,"0"0"-10"-15,0 0-8 0,0 0-10 16,0 0-5-16,0 0-5 0,0 0-3 0,0 0-3 16,0 0 0-16,-10 0-4 0,10 0-3 15,-3 1-2-15,3-1-3 0,0 0 2 16,0 2 5-16,4-2 5 0,14 0 1 16,8 0 1-16,7-3-6 0,2-1-6 15,0-3-5-15,-1 1-10 0,1 0-16 16,1 1-38-16,2 2-54 0</inkml:trace>
  <inkml:trace contextRef="#ctx0" brushRef="#br0" timeOffset="110564.8362">27414 6570 390 0,'0'0'44'0,"0"0"-10"15,0 0-16-15,0 0-12 0,0 0-3 16,0 0-5-16,0 0-3 0,0 0-6 16,0 0-1-16,0 0 2 0,-14-11 2 15,12 23 6-15,2 7 2 0,-1 9 0 16,1-1-2-16,0 3 2 0,0 1 0 0,3 2 3 15,0 0 1-15,0 1-1 16,1-4 1-16,-1-2-3 0,-2-8-2 0,1-10 1 16,-1-3 2-16,-1-7-1 15,0 0 2-15,0 0 5 0,2 1 0 0,-2 0 5 16,1 2 1-16,-1-3-2 0,3 0-2 16,4-9-7-16,-1-9-1 0,1-7 0 15,-1-2 0-15,0 0 1 0,1 1 1 16,-3 2-3-16,1 1-2 0,-1 0-3 15,2 1-1-15,1 0-1 0,0 2 5 0,2 4-3 16,-2 4 3-16,-2 6-2 0,-1 3-2 16,-4 3 0-16,0-3-1 0,0 3-1 15,1 0 0-15,1 0 3 0,2 0 0 16,-1 0 5-16,0 9 0 0,0 7 1 16,-3 4-1-16,-2 7-2 0,-7 3 1 15,-3 0 1-15,-3 3-1 0,-2 2 1 16,1-1-3-16,0-1-1 0,4-4-3 15,4-10-5-15,2-6-6 0,5-7-9 16,1-2-3-16,0 2 0 0,0 2 8 0,1 1-2 16,10-6 9-16,7 0 5 0,4-3-1 15,5-2 14-15,0-5-4 0,1-4-1 16,-2 0 1-16,-3 3 0 16,0 0 1-16,-7 2-12 0,0 1-3 0,0 2-9 15,-6 0-27-15,9 2-16 0,-8 0-55 16</inkml:trace>
  <inkml:trace contextRef="#ctx0" brushRef="#br0" timeOffset="111317.565">28221 6223 316 0,'0'0'49'0,"0"0"-12"0,0 0-10 16,0 0-9-16,0 0-9 0,0 0-8 16,0 0 0-16,0 0-1 0,0 0-5 15,-25-23 1-15,23 23-8 0,-4 0-1 16,-4 8 4-16,-7 10 5 0,-4 13 4 0,0 5 2 15,-1 9-1-15,1 1 0 0,0-1 3 16,2-1-2-16,6-2-1 16,3-7-2-16,3-4-1 0,5-3-2 15,2-2 2-15,0-4-3 0,9 1 3 0,1 0 2 16,5-1-1-16,5 0 0 0,1-2-6 16,4-3-4-16,0-2-12 0,5-5-2 15,1-2-21-15,3-4-26 0,2-4-15 16,0 0-34-16</inkml:trace>
  <inkml:trace contextRef="#ctx0" brushRef="#br0" timeOffset="112027.5652">28356 6548 305 0,'0'0'60'15,"0"0"-12"-15,0 0-10 0,0 0-6 16,0 0-6-16,0 0-7 0,0 0-8 0,0 0-5 16,0 0-3-16,0 0-1 0,-25-73-5 15,25 66 1-15,0 4-3 0,0 3 0 16,0-2-1-16,0 2 0 0,0 0 2 16,0-2 1-16,0 2 2 0,6 0 1 15,0 0 0-15,5 0 0 0,-2 0 1 16,0 5-1-16,-2 0-1 0,1 1 0 15,3 3 4-15,-3 0-4 0,2 2 4 16,-2-1-4-16,-3 2 0 0,1 0 1 16,3 5 0-16,-3-1 0 0,-2-3 0 0,0 1 1 15,1 1-3-15,-2-5 1 0,0 5 0 16,1-5 1-16,-4-6 0 0,1 7 1 16,0-5-1-16,-1-2 0 0,2 3 0 15,-2-7 0-15,0 0-1 0,0 0 2 16,0 1 0-16,1 1 2 0,-1-1 3 0,0 1 0 15,0-1 2-15,0-1-2 0,2 1 0 16,-2-1-2-16,0-1-2 16,0-5 0-16,0-9 1 0,0-5 0 15,0 0 1-15,0-5-1 0,0 2 1 0,0 2 1 16,0 0 1-16,3-1 4 0,0 6-5 16,0 2 4-16,0-4-6 0,0 9-2 15,1-9 0-15,3 4-2 0,-3 3 0 16,4-5 0-16,-4 9 1 0,-1 4-2 15,0 1 0-15,-3 2-1 0,0-2-1 0,0 2 1 16,1 0 0-16,-1-2 1 0,2 2-2 16,-2-1 1-16,0 1-2 0,1-2 2 15,-1 2-1-15,0-2-2 16,3 2 0-16,-3 0 4 0,0 0-2 0,0 0 4 16,0 0 0-16,0 11-2 0,-3-1 0 15,-1 7-1-15,-1-1-2 0,3 0 3 16,-1 1 4-16,1 1-3 0,1 2 2 15,1-6-4-15,0 7-3 0,0-10-2 16,0 2-9-16,0-1-14 0,3-2-8 0,1-2 4 16,2-1 4-16,5 3 6 0,-2-5 1 15,4 0-8-15,-2-3-23 0,3-2-7 16,4 0-8-16,-2 0-2 0</inkml:trace>
  <inkml:trace contextRef="#ctx0" brushRef="#br0" timeOffset="112468.339">28712 6583 152 0,'0'0'61'0,"0"0"3"0,0 0-6 15,0 0-4-15,0 0-10 0,0 0-11 16,0 0-10-16,0 0-8 0,0 0-6 16,0 0-2-16,0 0-2 0,0-2-5 15,0 2-3-15,0 0-5 0,0 0-3 16,0-1-5-16,0 1-1 0,0 0-1 15,0 0 4-15,0 0 6 0,0 0 5 16,2 0 3-16,4 0 0 0,4 0-5 16,-1 5 0-16,-2-1-1 0,5 5 0 15,-5-3 0-15,0 6-1 0,-2 4 3 0,-1-1 0 16,-4 8 2-16,0-1 1 0,-7 3 1 16,-5 0 1-16,-2 3-2 0,-2-1 1 15,-2-3-2-15,2-2 1 0,1-6 1 16,1-1-2-16,4-4 1 0,3-5 1 15,0-1-1-15,4-2 0 0,0-1 6 0,0 0-1 16,3-2 2-16,-1 0-6 0,1 0-10 16,0 0-9-16,0-12 0 0,1-3 1 15,8-5 10-15,4 3 9 16,-5 5 3-16,3 3 3 0,-4 3-5 0,3 1-2 16,-3 1-4-16,2 1-1 0,1 2-1 15,2-1-1-15,4 2 2 0,1 0 1 16,4 3-9-16,-1 3-7 0,-6-1-11 15,0 1-16-15,-2 0-19 0,1-3-42 16</inkml:trace>
  <inkml:trace contextRef="#ctx0" brushRef="#br0" timeOffset="112838.8011">29118 6528 384 0,'0'0'45'0,"0"0"-15"15,0 0-16-15,0 0-7 0,0 0-7 0,0 0-2 16,0 0-3-16,0 0-2 0,0 0-2 16,0 0-2-16,29-25-4 0,-6 13-1 15,3 2-7-15,3 1-10 0,1-2-14 16,0 4-12-16,-1-2-14 0,0 0-14 15,-3 0-6-15</inkml:trace>
  <inkml:trace contextRef="#ctx0" brushRef="#br0" timeOffset="113055.7239">29120 6377 364 0,'0'0'56'16,"0"0"-26"-16,0 0-21 0,0 0-12 0,0 0-2 16,0 0 0-16,0 0 5 0,0 0 3 15,0 0-2-15,0 0 2 0,24 94-5 16,-13-66 3-16,-1 1-5 0,-1 0-4 16,1 0-1-16,-1-3-16 0,-2 0-26 15,-1-7-45-15,1-1-41 0</inkml:trace>
  <inkml:trace contextRef="#ctx0" brushRef="#br0" timeOffset="113931.7401">29492 6346 417 0,'0'0'35'15,"0"0"-16"-15,0 0-4 0,0 0-9 0,0 0-5 16,0 0-7-16,0 0-3 0,0 0-4 16,0 0 3-16,0 0 5 0,5-46 2 15,5 45 3-15,5-1-4 0,-4 2-1 16,3 0-3-16,1 7 3 0,-2 0 1 15,3 5 0-15,-3 3 2 0,-1-1 0 0,-3 2 0 16,-3 4-2-16,-1-6 3 16,-4 2 0-16,-1 5 0 0,-1 0 5 0,-7 8-1 15,-2-3 1-15,-3-2 0 16,0-3-2-16,0-1-1 0,4-8 0 0,4-4 1 16,2-4-2-16,3-4-1 0,0 0-1 15,-2 0 0-15,2 2-2 0,0-2-1 16,-1 0-4-16,1 0-6 0,0 0 1 15,8-11 0-15,8-6 11 0,5-4 10 16,-3-2 3-16,-2 2 13 0,-3 1 2 0,-5 5 5 16,-4 5-1-16,-3 2 2 0,-1 2-9 15,0-7-2-15,0-1-3 0,0 3 0 16,-1 1-2-16,0 4 0 0,-2 2-3 16,1 1-4-16,-1-1-4 0,2 1-3 15,1 3-1-15,-2-2-1 0,2 2-1 16,0 0-2-16,-1-1 0 0,1 1-3 15,-2 0 0-15,2 0 2 0,0 0 1 16,-1 0 2-16,-1 0 2 0,1 6 0 16,-3 5 0-16,0 6-2 0,-1 0 2 0,-4 8 0 15,2-3 7-15,-3 1-6 0,1 1 3 16,2-2-6-16,1-7-1 0,1 0-2 16,2-6-3-16,1 2-3 0,2 7-7 15,0-8-6-15,0 7-9 0,3-5-7 16,4-2-1-16,3 0 1 0,4-2 12 15,3-5 2-15,6-3 3 0,2 0-5 0,1-8-6 16,0-4 1-16,-3-3 7 16,-3-2 14-16,-3 1 12 0,-2-4 6 15,-7 9 13-15,0-3 13 0,-2 7 15 0,-5 2 10 16,2 1 5-16,-3 4-7 0,0-2-10 16,0 2-12-16,0-1-11 0,3-1-4 15,-3 1-3-15,0-2 0 0,1 3-3 16,-1-2-2-16,0 0 0 0,0 2-5 15,1-1-1-15,-1 1-2 0,0-2-2 0,0 2-2 16,0-1-1-16,0 1-3 0,0 0-4 16,0 0 1-16,0 0 2 15,0 0 4-15,0 12 3 0,0 6 1 0,2 5-3 16,-2 0-3-16,1-1-5 0,2 1-13 16,-1 0-16-16,-1-5-22 0,2-2-32 15,3 0-24-15,0-7-36 0</inkml:trace>
  <inkml:trace contextRef="#ctx0" brushRef="#br0" timeOffset="114331.7582">30021 6017 407 0,'0'0'63'15,"0"0"-22"-15,0 0-7 0,0 0-5 16,0 0-5-16,0 0-7 0,0 0-7 15,0 0-6-15,0 0-5 0,-12-43-4 0,12 41-4 16,0 2 2-16,0 0 1 0,10 10 5 16,3 7 2-16,5 10-1 15,0 3-2-15,1 7 2 0,-3 4-2 0,2 4 1 16,-2 4-1-16,-1 1 0 0,-2 1 0 16,-2 1 1-16,-2 1 4 0,-3 1-3 15,-3 0 2-15,-3-1-2 0,0 2-8 16,-3-2-10-16,-9-3-37 0,-5 0-52 15,-5-4-101-15</inkml:trace>
  <inkml:trace contextRef="#ctx0" brushRef="#br0" timeOffset="115003.7884">30854 5872 278 0,'0'0'71'16,"0"0"-15"-16,0 0-11 0,0 0-12 16,0 0-13-16,0 0-12 15,0 0-6-15,0 0-2 0,0 0-1 0,0 0-2 16,-77 45 0-16,65-23 2 0,0 6 3 16,1 5 1-16,0 3 0 0,4 7-2 15,0 1-1-15,3 1 0 0,1 2-1 16,3-4-3-16,0-4-1 0,7-1-1 15,5-5 0-15,1-2 1 0,4-3-3 16,3-6-2-16,3 0 1 0,6-5-10 0,2-2-17 16,1-5-25-16,4-2-34 0,-1-7-24 15</inkml:trace>
  <inkml:trace contextRef="#ctx0" brushRef="#br0" timeOffset="115677.4542">31083 6078 312 0,'0'0'67'0,"0"0"-8"0,0 0-14 16,0 0-14-16,0 0-10 0,0 0-11 15,0 0-2-15,0 0-4 0,0 0-3 16,0 0-1-16,-13-57-2 0,13 54-2 15,0-1-2-15,6-2 2 0,-2 2 1 0,7 0 1 16,0 1-5-16,-5 2-1 16,4-3 0-16,-3 4-1 0,2 0 4 15,1 0 0-15,0 0 0 0,1 7 1 0,-2 2-2 16,5 4 1-16,-5 2-1 0,-1 3 2 16,-4 4 1-16,-1 2 1 0,-3 4 1 15,0-1 1-15,0 2-1 0,-3-2 2 16,-3 0 0-16,3-9 1 0,0-8-2 15,2-1-2-15,-1-5 1 0,1 1 0 0,-1 0 2 16,2-5 2-16,0 0 2 0,0 0 0 16,0 0 3-16,0 0-1 0,0 0-4 15,0 0-1-15,0 0-1 0,0-12 1 16,2-5 1-16,1-5 4 0,1 1 0 16,-1 4 6-16,0 1 1 0,0-2 2 15,-2 5 7-15,-1-5 2 0,2 8-4 16,-2-4 1-16,0 2-8 0,2-1-3 15,-2 1-2-15,0 6-3 0,2 2-2 16,-2-2-1-16,0 0-2 0,0 0-1 0,0 1-1 16,0 5-2-16,0-2 0 0,0 2-1 15,0-1-1-15,1-1-3 0,-1 1-1 16,0 1-1-16,0-1 1 16,2 1 2-16,-2 0 1 0,4 0 2 0,1 9 1 15,0 6 4-15,3 6-4 0,-3 2 3 16,-3 0-3-16,-1 1-7 0,-1 0-5 15,0 0-3-15,0-6 1 0,2 0 3 16,1-1-1-16,-2-4-9 0,2 3-2 16,0-5-1-16,0-2 5 0,0 2-4 0,-2-6 3 15,4 2 1-15,-1-4 2 0,-2 0 9 16,1 0-1-16,-3-3-8 0,5 0-7 16,4 0-14-16,6-2-21 0,3-9-6 15,1-3 5-15</inkml:trace>
  <inkml:trace contextRef="#ctx0" brushRef="#br0" timeOffset="116096.0684">31434 6211 272 0,'0'0'56'0,"0"0"-17"16,0 0-10-16,0 0-2 0,0 0-4 16,0 0-6-16,0 0-1 0,0 0-8 15,0 0-6-15,-1-28-5 0,1 26-10 16,0 0-5-16,0 2-8 0,0-1 1 15,0 1 11-15,0 0 6 0,3 5 9 0,5 7 0 16,3 3-6-16,-1 0 0 0,-2 0-2 16,-2 2 0-16,-1 1 3 0,-2 2 4 15,-3 1 1-15,0 2 5 0,-3-1-4 16,-6 3 0-16,-3-4 1 0,-4-1-2 16,3-4 2-16,2-5 1 0,4-4-2 15,4-3 0-15,3-4 2 0,-2 0 1 16,2 0 3-16,-1 1 0 0,-1-1 0 15,1 0-1-15,-1 2-2 0,1-2-5 16,-1 0-3-16,-1 0-4 0,-2-2 0 0,2-1-1 16,3-6 2-16,0 0 2 0,5 2 4 15,3-6-2-15,-1 6-2 0,-4 5-2 16,7-3 0-16,-3 4 3 0,5 0 5 16,8 1-3-16,-1 0 0 0,6 0-5 15,-2 1-3-15,0 4 1 0,-3 2-2 16,5-1-4-16,1-1-5 0,0 0-19 15,0-4-31-15,-1-1-35 0</inkml:trace>
  <inkml:trace contextRef="#ctx0" brushRef="#br0" timeOffset="116330.4792">31770 6038 502 0,'0'0'51'0,"0"0"-18"16,0 0-15-16,0 0-7 0,0 0-9 16,0 0-4-16,0 0-5 0,0 0-7 15,0 0-8-15,0 0-11 0,-2-12-19 16,17 6-23-16,3-3-34 0,4 0-25 15</inkml:trace>
  <inkml:trace contextRef="#ctx0" brushRef="#br0" timeOffset="117329.0844">32107 5915 550 0,'0'0'29'0,"0"0"-11"0,0 0-8 0,0 0-13 16,0 0 0-16,0 0-7 0,0 0-1 16,0 0-5-16,0 0-1 0,-3-68 1 0,13 63 1 15,-1 2 2-15,1 3-2 0,7 0 2 16,-2 6-12-16,3 3-3 0,-7-1-2 16,0 2 5-16,-4 0 9 0,-2-1 13 15,1 4 1-15,-3-3 0 0,-2 0 3 16,0 2-2-16,-1 1 2 0,0 3-1 15,-5 1 0-15,-3 1 3 0,-2-1-1 16,2-5 0-16,0-2 3 0,4-3-3 16,1-4 2-16,1 1 1 0,2-4 6 15,0 0 4-15,0 0 4 0,-1 1 4 0,1-1 0 16,-1 0-4-16,1 0-6 0,-2 0-6 16,2 0-5-16,0-11-1 0,0-6 4 15,4-5 3-15,2 3 1 0,2-2 1 16,0-1-4-16,-1 1-1 0,1-1 3 15,-4 0-6-15,1 5 7 0,0 1 2 0,-2 7 2 16,-2 2-1-16,1-3-4 0,-1 4-5 16,-1-1-2-16,2 2-1 15,-2 5-1-15,0 0-2 0,0 0-3 16,1-2-1-16,-1 1-1 0,2-1-1 0,-2 0 0 16,1 2 2-16,-1-1 1 0,2 1 2 15,-2 0 1-15,1 0 0 0,-1 0 1 16,2 0-2-16,0 1 2 0,0 4-2 15,1 0 1-15,-2 5 3 0,-1-3-2 16,0 3 3-16,0 7-1 0,-1-7 1 0,-5 5 0 16,0 1-1-16,0-1-1 0,-1 3 0 15,-1-1 1-15,2-5 0 0,1 3 0 16,-1 1-1-16,4-6 1 0,-1 8 0 16,1-7 0-16,2 3 0 0,0-2-2 15,0 0-2-15,0 4 1 0,6-2-2 0,1 3 0 16,4-5 0-16,3-3-1 15,-4-2 3-15,7-5-1 0,2-2 3 16,4 0-5-16,6-2-5 0,-4-8-2 16,-3 0-4-16,-1-4-1 0,-4-1 5 0,-2-1 0 15,-4-2 5-15,-3 4 5 0,-2 1 3 16,-2 2 3-16,-3-1 6 0,1 0 6 16,-2 6 6-16,0-5 1 0,0 7 2 15,0-1-2-15,-3-4 0 0,0 6-1 16,0-2-1-16,2 2-2 0,1 3-8 15,-2 0-4-15,2 0-4 0,0 0-4 16,-1 0-1-16,1 0-5 0,-2 0-1 16,2 0 2-16,-1 0 2 0,-1 2 4 15,1 11 1-15,-1 9 0 0,0 3-1 0,2 2 1 16,0-5-4-16,0 1 0 0,0-6-2 16,0-1-2-16,2 1-1 0,3 0-4 15,-2-2-8-15,1 2-15 0,-2-8-17 16,1 2-30-16,1-1-31 0,-3-5-54 15</inkml:trace>
  <inkml:trace contextRef="#ctx0" brushRef="#br0" timeOffset="117697.575">32585 5502 480 0,'0'0'46'0,"0"0"-19"0,0 0-15 16,0 0-7-16,0 0-10 0,0 0-4 15,0 0 1-15,0 0 6 0,0 0 4 16,0 0 5-16,29 41 5 0,-15-13-9 16,-2-1 2-16,2 3-6 0,0 2 0 0,-1 1 2 15,1 2 1-15,-1 3 2 0,-2 1 1 16,-2 1-5-16,-1 3 3 0,-4-2-4 16,-1 1 0-16,-3 1 1 0,0 1-3 15,-4 1-2-15,-8 5-6 0,-5 4-25 16,-6-1-62-16,-6 0-87 0</inkml:trace>
  <inkml:trace contextRef="#ctx0" brushRef="#br0" timeOffset="118629.1634">27131 7662 192 0,'0'0'42'15,"0"0"-10"-15,0 0-9 0,0 0-3 16,0 0 1-16,0 0-1 0,0 0 4 0,0 0 0 16,12 3 0-16,11-3-1 0,7 0-5 15,3-3-1-15,3-5-2 0,5 0-1 16,-4-3-5-16,4-3 1 0,1-1-3 16,1-3-4-16,4 0-1 0,3-2-1 15,5 0-2-15,0-1 1 0,-1 2-3 16,-1 1-2-16,-1 5 1 0,-3 1-2 15,-3 1-2-15,-5 3 0 0,-5 2-3 16,-5 4-8-16,-11 0-18 0,-2 2-19 16,-7 0-18-16,-7 0-19 0,9 0-6 0,-7 2-17 15</inkml:trace>
  <inkml:trace contextRef="#ctx0" brushRef="#br0" timeOffset="119095.4756">27481 7859 438 0,'0'0'52'16,"0"0"-13"-16,0 0-13 0,0 0-9 15,0 0-7-15,0 0-10 0,0 0 0 0,0 0-5 16,0 0 4-16,0 0 2 0,27-42 1 16,-2 34 0-16,2 2-2 0,1 2 0 15,-1 0-1-15,-8 2-1 16,0 1 0-16,-7 1-1 0,-1 0 1 0,4 1 0 16,-8 2 0-16,6 4-1 0,-5 3 1 15,-3-4 5-15,-1 8-4 0,-2 6 7 16,-2 4-2-16,-6 8-1 0,-7 1 3 15,-6 0-1-15,-4 0-2 0,1-1-2 16,-1-1 1-16,4-3-2 0,3-2 0 0,3-3 0 16,5-3 1-16,3-7-2 0,2-4 1 15,2 1-2-15,1-2 0 0,4 5-1 16,4-3 3-16,6-3-2 0,5-6 0 16,5-1 2-16,11-3-2 0,3-8 1 15,0-4-1-15,0-2-3 0,-2-2-7 16,1 1-11-16,-4 0-22 0,-1-1-28 15,0 3-45-15,-3-4-71 0</inkml:trace>
  <inkml:trace contextRef="#ctx0" brushRef="#br0" timeOffset="119268.9859">28466 8025 78 0</inkml:trace>
  <inkml:trace contextRef="#ctx0" brushRef="#br0" timeOffset="127865.7685">26769 9018 320 0,'0'0'62'0,"0"0"-7"16,0 0-17-16,0 0-10 0,0 0-9 15,0 0-10-15,0 0-2 0,0 0-6 0,0 0 0 16,0 0-1-16,-19-17-2 0,24 5 2 16,6-3-2-16,4-1 1 0,1 1-1 15,4 0 1-15,0-2 0 0,3 0-1 16,2 1-3-16,1-1-4 0,-2 5-8 15,-2 2-15-15,-6 3-19 0,-6 4-23 0,-1 2-16 16,0 1-1-16,-2 3 7 0,0 9 8 16</inkml:trace>
  <inkml:trace contextRef="#ctx0" brushRef="#br0" timeOffset="128057.611">26710 9238 289 0,'0'0'76'16,"0"0"-11"-16,0 0-12 0,0 0-14 0,0 0-13 16,0 0-9-16,0 0-5 0,0 0-4 15,0 0-4-15,0 0-3 0,48-38-5 16,-29 21 0-16,2 1-6 0,2 0 0 16,3 3-10-16,3-1-15 0,4 0-36 15,7-4-53-15,2 0-65 0</inkml:trace>
  <inkml:trace contextRef="#ctx0" brushRef="#br0" timeOffset="128869.1264">27575 9035 383 0,'0'0'40'0,"0"0"-8"0,0 0-11 16,0 0-7-16,0 0-2 0,0 0-4 15,0 0-5-15,0 0-2 0,0 0-2 16,0 0-3-16,-10 5-1 0,10-5 1 0,0 0-1 16,6-1 2-16,1-5 0 0,7 0-2 15,-2-2 0-15,-1 5-1 0,2-3-2 16,2 0-1-16,-5 3-4 0,3-3 2 16,-3 3 2-16,-1-1 2 0,-1 1 6 15,0-2-1-15,2 0-1 0,-7 2 0 16,1 2 2-16,-1-2 0 0,1 1 0 15,-1 1 0-15,3-1 0 0,-6 2-2 16,0-2 1-16,0 2-1 0,0 0-1 16,1 0 1-16,-1 0-2 0,0 0 2 0,0 0 0 15,0 0 2-15,0 0 1 0,-10 4-1 16,3 0 1-16,-6 3 0 0,-1 2 0 16,-1-4 1-16,-4 6-1 0,3-2 0 15,-1-1 0-15,5-1-1 0,-2-1 0 16,7-2 1-16,2-3-1 0,1 2 0 0,-2-2 1 15,2 1 0-15,0-1 1 0,-1 1-2 16,5-2 1-16,-1 0 1 16,1 0-2-16,-2 0 1 0,1 2 1 15,-1-2-2-15,1 0-2 0,-1 0-5 0,2 1-4 16,-1-1-6-16,1 0-5 0,0 0 5 16,0 0 8-16,0 0 8 0,0 0 5 15,7 0 2-15,5-6-1 0,7-1 1 16,1-3 0-16,-1 1-2 0,2-1-3 15,2-3-1-15,1 1-3 0,0 0-9 0,-1-3-10 16,2 1-25-16,-2-2-11 0,3-2-9 16,0-1-15-16</inkml:trace>
  <inkml:trace contextRef="#ctx0" brushRef="#br0" timeOffset="131104.2001">28308 8368 288 0,'0'0'57'0,"0"0"-12"0,0 0-6 16,0 0-13-16,0 0-9 0,0 0-3 15,0 0 0-15,0 0-2 0,0 0-4 16,0 0 0-16,-30-76-8 0,28 74-2 0,2 2 0 16,0 0 1-16,-1 0 0 0,1 2 1 15,-2 12 1-15,2 4 0 0,0 7-1 16,0-3 1-16,3-1-3 0,0-7 1 16,3 0-1-16,1-1 0 0,0 1 0 15,5 4 2-15,1-2 2 0,0-1-4 0,3-1-1 16,-2-4-8-16,2 1-9 15,-4-5-13-15,1-1-20 0,1-1-27 16,-4-1-34-16,8-2-26 0</inkml:trace>
  <inkml:trace contextRef="#ctx0" brushRef="#br0" timeOffset="131389.0134">28241 8713 346 0,'0'0'27'0,"0"0"-4"15,0 0-8-15,0 0-6 0,0 0-7 16,0 0-2-16,0 0 2 0,0 0 3 15,0 0 3-15,34 4-3 0,-4-11-2 0,2-4-3 16,1-1-3-16,1-3-1 0,-1 1-3 16,-1 1-9-16,-1-1-13 0,0-2-27 15,-1 4-28-15,-2-1-36 16</inkml:trace>
  <inkml:trace contextRef="#ctx0" brushRef="#br0" timeOffset="131887.1075">28435 8903 429 0,'0'0'47'0,"0"0"-14"15,0 0-12-15,0 0-9 0,0 0-4 16,0 0-5-16,0 0-3 0,0 0-2 16,0 0-2-16,0 0-1 0,-14-36 0 0,20 30 0 15,4 3 1-15,1 1 2 0,2 2-2 16,4 0 1-16,-6 0 0 0,4 2 1 16,-7 3 0-16,-5-4 0 0,1 2-1 15,-2 1 2-15,0-1 1 0,0-1 1 16,1 8 3-16,-2-6-2 0,-1 7 1 0,2-1-1 15,-2-5-3-15,0 5 2 16,0-3 0-16,0-1-1 0,0 0 3 0,0-2-3 16,0 3-2-16,0-3 2 15,0 2 0-15,0 0-1 0,0 0 2 0,0 5-2 16,0 0 0-16,0-4-1 0,0 2 0 16,5-3-1-16,0 2-3 0,-2-5 1 15,4 2-4-15,-3-3 4 0,6 3 0 16,-1-2 1-16,-5-1 0 0,5-2 3 15,-3 0 1-15,5 0 1 0,2-5 1 0,2-4-1 16,1-6-2-16,1 0-6 0,-2-3-13 16,3-2-20-16,1-2-23 0,1-3-22 15,5-2-17-15,-1 2-43 16</inkml:trace>
  <inkml:trace contextRef="#ctx0" brushRef="#br0" timeOffset="132328.6655">29086 7822 320 0,'0'0'26'0,"0"0"-14"16,0 0-4-16,0 0-1 0,0 0-2 15,0 0-3-15,-84 20 0 0,71-1 4 16,3 5-2-16,3 5 2 0,1 4-1 16,-1 6-2-16,4 3 3 0,1 5 2 15,1 4 3-15,1 4-4 0,0 0-2 0,4 1-5 16,5-3-2-16,2-4 3 0,1-4-2 16,4-3 0-16,0-6-3 0,4-3-11 15,2-6-6-15,-2-5-8 0,5-4-14 16,1-6-28-16,1-6-20 0,3-6-61 15</inkml:trace>
  <inkml:trace contextRef="#ctx0" brushRef="#br0" timeOffset="133316.3861">29203 8093 412 0,'0'0'63'15,"0"0"-16"-15,0 0-24 0,0 0-7 16,0 0-5-16,0 0-3 0,0 0-2 15,0 0-7-15,0 0-6 0,0 0-3 16,-20-45-3-16,20 45 4 0,0 0 5 16,0 11 4-16,0 9 0 0,4 8 0 0,0 1-1 15,1 1 0-15,-1 2 1 0,2-3 0 16,1-2-2-16,-1-3 2 0,0-2 1 16,0-4-2-16,-2-6 1 0,2 0-2 15,-1-4-2-15,-2-5 3 0,0 1-1 16,-3-4 2-16,0 0 1 0,0 0 4 0,2 2 0 15,-1-2 1-15,-1 1 0 0,2-1-3 16,0-10 0-16,3-8-2 16,-1-10-2-16,-1-2 1 0,3-4-1 15,-2 0 0-15,2-1 2 0,0 2-3 0,1-1-3 16,3 4-3-16,-3 4-5 0,-1 7-3 16,0 4-16-16,-2 5-15 0,3 2-21 15,-2 1-25-15,-2 4-18 0,4-2-25 16</inkml:trace>
  <inkml:trace contextRef="#ctx0" brushRef="#br0" timeOffset="133534.1438">29302 8321 295 0,'0'0'54'0,"0"0"-12"16,0 0-8-16,0 0-11 0,0 0-9 0,0 0-8 16,0 0-2-16,0 0-4 0,0 0-1 15,62 12-5-15,-41-12-6 0,-6 0-11 16,5 0-21-16,0 0-50 0,2 0-65 16</inkml:trace>
  <inkml:trace contextRef="#ctx0" brushRef="#br0" timeOffset="134095.4721">29553 8142 495 0,'0'0'36'0,"0"0"-15"0,0 0-11 15,0 0-4-15,0 0-7 0,0 0-5 16,0 0-3-16,0 0-1 0,0 0 3 16,9-56 1-16,2 56 2 15,9 0-1-15,-1 0 2 0,3 3-1 0,-3 6-3 16,-5 1 3-16,-1 6-1 0,-3-1 0 16,-1 4 2-16,0 1 2 0,-5 2-1 15,-1-7 0-15,-3 3 2 0,0 0 2 16,0-6-1-16,0 7 2 0,-2-7 2 15,-2-3 1-15,1 0-1 0,2-6 2 0,-2 2 3 16,3-5 0-16,0 0 0 0,0 0-2 16,-4 0-3-16,1-2-2 15,-3-7-1-15,2 0-4 0,2-5-1 16,2-7-1-16,0-1 0 0,3-5 3 0,4 4 1 16,1 2 0-16,1 2 1 0,-1 0-1 15,1 1 3-15,0 1-2 0,-3 4 1 16,0 1 2-16,-1 2 1 0,-4 5 3 15,2 2 3-15,-3 3 5 0,0-2 1 16,0 2-1-16,0-2-5 0,1 1-6 0,-1-1-4 16,0 1-2-16,2-1-2 0,-2 1-1 15,0 1-1-15,0 0 1 0,0 0 1 16,0 0 2-16,0 0-1 0,0 12 0 16,0 5-1-16,1 4 0 0,2 0-2 15,0-6-3-15,0 4-6 0,0-1-7 16,0 0-13-16,1 0-19 0,-1-2-16 15,0-6-24-15,-2-5-18 0,5 0-14 16</inkml:trace>
  <inkml:trace contextRef="#ctx0" brushRef="#br0" timeOffset="134489.7939">29880 8204 322 0,'0'0'68'0,"0"0"-15"16,0 0-13-16,0 0-9 0,0 0-9 0,0 0-7 15,0 0-5-15,0 0-4 0,-3-79-4 16,4 76-2-16,5-3-4 0,-3 3-2 16,1 0-1-16,5 0 0 15,1 3 0-15,6 1 4 0,2 9-3 0,-1 5 3 16,-3 3 1-16,2 3-5 0,-4 3 1 16,-2 2-7-16,-3 0 1 0,-4 0 2 15,-3 1 3-15,0-3 0 0,-3 1 2 16,-7-3-1-16,0-2 2 0,-3-3 4 15,-2-4 1-15,5-3 3 0,4-4 4 0,3-2 2 16,-2-4 3-16,1 0-1 0,-1 2 3 16,1 0-6-16,-2-2 0 15,1 0-2-15,1 0-3 0,-1 0-3 16,5 0-3-16,-2 0-6 0,2-4 0 0,0-6 1 16,10-2-2-16,5-2 5 0,3 3-3 15,3 1-1-15,-1 1-3 0,-3 3-5 16,-1 1-8-16,1 2-7 0,0 3-8 15,6 0 3-15,0 0 14 0,-4 0 7 16,2 3 9-16,-6 0-16 0,2 5-29 0,-5-2-35 16</inkml:trace>
  <inkml:trace contextRef="#ctx0" brushRef="#br0" timeOffset="134713.5181">30115 8103 601 0,'0'0'28'0,"0"0"-15"0,0 0-12 16,0 0-6-16,0 0-1 0,0 0-4 15,18-81-4-15,1 67-3 0,4 2-6 16,3 2-13-16,1 1-21 0,1 1-35 0,-6 3-33 15,1 0-32-15</inkml:trace>
  <inkml:trace contextRef="#ctx0" brushRef="#br0" timeOffset="134943.7793">30237 7952 470 0,'0'0'67'0,"0"0"-24"0,0 0-8 16,0 0-10-16,0 0-12 0,0 0-6 16,0 0-9-16,0 0-1 15,0 0-1-15,-16-10 1 0,16 10 0 16,0 10 1-16,3 8-1 0,6 7 0 0,-2 1-3 16,2 2-4-16,-1 1-10 0,2 0-12 15,-1-2-31-15,3-1-36 0,-2-6-40 16,3-4-69-16</inkml:trace>
  <inkml:trace contextRef="#ctx0" brushRef="#br0" timeOffset="135603.9032">30558 7803 594 0,'0'0'44'0,"0"0"-18"16,0 0-13-16,0 0-7 0,0 0-9 16,0 0-1-16,0 0-4 0,0 0 0 15,0 0 2-15,0 0 2 0,-6 16 9 16,14 8-7-16,3 10 7 0,1-4-7 0,1 2-1 15,-2-4-1-15,-1 0-7 0,2-4-3 16,-5 0-10-16,-1-8 2 16,0 0-2-16,-3-7 2 0,-2-4 2 15,1 1 1-15,-2-6 8 0,0 0 7 0,0 0 8 16,1 0 6-16,-1 1-1 0,2-1-4 16,3-10 0-16,-1-8-2 0,2-8 3 15,0-2-1-15,3-2-2 0,1-2-2 16,0 0 1-16,2 0-1 0,-1 3-3 15,-1 2 3-15,2 3-4 0,-2 2 1 0,-3 10 1 16,1-1-2-16,-4 5 1 0,0 4-3 16,-1 1-3-16,-3 3-4 0,0-2-3 15,0 2 0-15,1 0 0 16,-1 0 4-16,2 0 5 0,-2 0 4 0,0 3 1 16,0 14 1-16,-3 4 6 0,-7 7-5 15,0-3 5-15,-1-2-2 0,-1-2-1 16,1-2 2-16,1-3-2 0,2-4 1 15,0 1-1-15,3-8 0 0,2-1 1 16,1-1 3-16,2-3 4 0,-1 0 2 0,1 0-1 16,0 3 1-16,-2-3-6 0,2 1-3 15,-1-1-2-15,1 0-3 0,0 1-2 16,0-1-4-16,0 0 3 0,0 2 3 16,0 0 1-16,4-1 3 0,6 2-2 15,5 0-1-15,-5 1-3 0,3-1 0 0,1 2-2 16,-5-1-1-16,7 2-4 15,-3-1-15-15,-3-1-30 0,9 2-32 16,-7-4-41-16,3 0-63 0</inkml:trace>
  <inkml:trace contextRef="#ctx0" brushRef="#br0" timeOffset="136444.3615">30941 7781 532 0,'0'0'27'0,"0"0"-7"0,0 0-5 0,0 0-7 16,0 0-2-16,0 0-5 0,0 0-4 16,0 0-4-16,0 0 2 0,15-75-1 15,-6 72-1-15,6 1 1 0,1 2-2 16,0 0-1-16,6 1 1 0,-6 6-1 15,-2 4 0-15,-2 2 0 0,-2 1-1 0,-2 3 1 16,-3 1 3-16,-4-4 5 0,-1 5-5 16,0 2 3-16,0 1-5 0,-4 4 0 15,1-9 4-15,-4-3 4 16,3-2 0-16,-1-4 0 0,1 2 1 0,1-8 1 16,1 3 3-16,2-5 1 0,0 0 2 15,0 0 3-15,0 0-2 0,-1 0 0 16,-1 2 1-16,2-2-2 0,-1 0-3 15,1 0-3-15,-1 0-2 0,1 0 1 16,0-2-1-16,0-14 0 0,1-3-1 0,6-6 2 16,2-2-1-16,4 0-2 0,-1 0 6 15,2-1 2-15,1 3 5 0,-2 0 8 16,-1 5 2-16,-1-2-3 16,-2 2-2-16,0 0-5 0,0 0-3 0,-3 1 1 15,0 6-2-15,-1-1-1 0,-2 5-1 16,-1 4-2-16,-1 1-1 0,-1 4-2 15,0-2-1-15,0 2-3 0,2 0-1 16,-2-1 0-16,0 1 1 0,1 0 1 16,-1 12 2-16,0 8-1 0,0 5 1 0,-6 3-4 15,-1-3 2-15,0 2-1 0,0-4 1 16,1 0-2-16,0 0 0 0,2-8 0 16,1 3-11-16,2-1-3 0,1-5-11 15,0 5-9-15,0-7 0 0,1 0-4 16,2-2 2-16,4-1 1 0,0-1 4 15,-4-4 8-15,2 1 12 0,0-3 16 16,2 0 7-16,-1 0 14 0,3 0 6 16,-5 0 14-16,1-3 4 0,-1 1 3 15,-1-3-6-15,0 2-8 0,0-2-3 0,1-3-6 16,-3 3-1-16,2-6-10 0,0 3-2 16,-1 3-1-16,1-6-3 0,-2 7 1 15,1-1-1-15,-1 0-2 0,-1 5-1 16,0-1-1-16,0 1-1 0,0-1-2 15,2-1-1-15,-2 0-3 0,0 1-2 0,1-1-1 16,-1 2 1-16,0-2-1 0,3 2 2 16,-2 2 3-16,0 12 1 0,2 8 5 15,2 5-2-15,-1 0 0 16,1 1-2-16,-1-1-6 0,0-3-1 0,2 0-1 16,1-1 0-16,2-2-7 0,-2-5-4 15,2-1-16-15,-1-3-27 0,-2-3-54 16,7 0-63-16</inkml:trace>
  <inkml:trace contextRef="#ctx0" brushRef="#br0" timeOffset="136792.0603">31462 7299 545 0,'0'0'46'0,"0"0"-18"16,0 0-12-16,0 0-11 0,0 0-4 15,0 0-5-15,0 0 1 0,0 0-2 16,0 0 3-16,0 0-1 0,-4 41 2 0,4 0 0 15,5 5-1-15,1 2-1 16,0 2 1-16,0 1-1 0,0-3 1 16,0-3-1-16,2-3 0 0,-2-4 0 15,-2-2 1-15,0-1 0 0,-1-2-7 0,-3 0-3 16,0-2-18-16,0-1-27 0,-7 0-28 16,-5-3-47-16,-2 1-78 0</inkml:trace>
  <inkml:trace contextRef="#ctx0" brushRef="#br0" timeOffset="137243.3913">31927 7318 222 0,'0'0'70'0,"0"0"-13"0,0 0-8 16,0 0-8-16,0 0-12 0,0 0-8 16,0 0-8-16,0 0-6 0,0 0-6 0,0 0-6 15,-34-20 0-15,21 28 0 0,0 7 2 16,-2 10 4-16,2 10 7 0,-1 9-4 16,-1 6 3-16,1 5-6 0,4-2-1 15,2-4 0-15,4-3 2 0,4-5-1 16,0-6 2-16,2-3 2 0,5-3-6 0,3-2 3 15,3-6-5-15,2-2-5 16,2-5-6-16,2-6-26 0,7-1-39 16,3-7-45-16,2-2-65 0</inkml:trace>
  <inkml:trace contextRef="#ctx0" brushRef="#br0" timeOffset="137826.8009">32036 7559 317 0,'0'0'67'0,"0"0"-12"16,0 0-12-16,0 0-11 0,0 0-11 0,0 0-10 16,0 0-3-16,-9-77-5 0,12 67 2 15,4 1-6-15,2 3 4 0,3-1-5 16,-4 2-1-16,4 2 0 0,-2 0-1 15,2 3-3-15,5 0 3 0,-2 0 0 16,5 1 2-16,-3 9 2 0,-3-1-2 0,0 4 0 16,-2 3 1-16,-3 2-1 0,-3 1 0 15,-3 5 0-15,-3-1 1 0,0 4 0 16,0-2-1-16,-4 0 0 0,-1-3 1 16,-1 0 0-16,2-9 0 0,-2 1 2 15,3-5 0-15,1-5 0 0,0 3 3 16,2-7 0-16,-1 0 1 0,1 0 2 15,-2 0-2-15,1 0-2 0,-2-2-1 16,-3-8-2-16,2-1 2 0,-1-7 2 16,4-2 1-16,1-1 3 0,0-5-4 0,0 1 1 15,0 3-1-15,0-1 2 0,1 0 0 16,1 6 0-16,-1 1-2 0,1 4 3 16,-1 0-2-16,0 0 2 0,-1-1 0 15,2 3 0-15,-2 3-2 0,1 3-2 16,-1 4-1-16,0-1 0 0,0 1-1 0,2-2-4 15,-2 1-2-15,0-1-2 16,1 0-4-16,-1 2 4 0,2-1 3 16,-2 1 2-16,3 0 4 0,0 11-2 15,0-1-1-15,-1 10 0 0,-2 2-1 0,0 3-2 16,0 5 2-16,-4-1-5 0,1-1-4 16,2-4-3-16,-1-6-9 0,2 0-16 15,0-2-19-15,2-6-25 0,6 3-22 16,-1-8-4-16,4-5-17 0</inkml:trace>
  <inkml:trace contextRef="#ctx0" brushRef="#br0" timeOffset="138233.6983">32355 7594 341 0,'0'0'72'16,"0"0"-22"-16,0 0-15 0,0 0-9 15,0 0-5-15,0 0-1 0,0 0-3 16,0 0-3-16,0-77-6 0,0 77-5 15,0-2-7-15,0 2-4 0,0-1-4 16,0-1 2-16,0 2 1 0,0 0 3 0,8 0 3 16,2 0 0-16,4 8-3 0,1 2 1 15,-2 2-1-15,-3 2-1 0,-4-3-3 16,-2 2 3-16,1 4 1 0,-4 1 3 16,-1 6-2-16,0 1 3 0,-3-3-1 15,-6 0 1-15,-2-1-1 0,-1 1 2 0,2-4-2 16,-2-1 3-16,1 0 6 15,-1-3-4-15,2-3 7 0,6-4-5 16,1-4 4-16,3-3 2 0,-1 0 1 16,1 0 2-16,-2 2-1 0,1-2 0 0,-1 2-4 15,1-2-1-15,1 0-9 0,-2 1 5 16,2-1-4-16,-1 0-6 0,1 0 3 16,0 0-8-16,0 0 0 0,0 0 4 15,0 2 4-15,3-2 3 0,10 0 0 16,6 1-3-16,-1-1 0 0,0 0-6 15,0 0-7-15,-6 0-17 0,8 0-20 16,-1 0-29-16,1 0-29 0,0-4-7 16</inkml:trace>
  <inkml:trace contextRef="#ctx0" brushRef="#br0" timeOffset="138569.52">32519 7392 455 0,'0'0'46'0,"0"0"-11"0,0 0-9 0,0 0-8 16,0 0-8-16,0 0-9 0,0 0-4 15,0 0-2-15,0 0 0 0,-6-2-3 16,16-5-1-16,1 1-5 0,3-3 3 16,0 6-11-16,4-4-8 0,3 0-21 15,-6 2-22-15,1-1-10 0,-5 4-12 0,0-6-19 16</inkml:trace>
  <inkml:trace contextRef="#ctx0" brushRef="#br0" timeOffset="139368.2098">32672 7239 453 0,'0'0'53'0,"0"0"-16"0,0 0-13 15,0 0-10-15,31-90-7 0,-17 76-3 0,3 1-1 16,-5 4-1-16,2 2-3 0,1 0-1 16,-4 4-5-16,0-2-2 0,0 5 0 15,1 0-1-15,1 2 2 0,5 6 1 16,-3 2 1-16,-2 6 0 0,-4 2-1 15,-5 1 1-15,-3 6 5 0,-1 0-3 0,-4 2 5 16,-6 0-4-16,-3 0 1 0,0-4 1 16,0-1-1-16,4-6 4 0,3-7-1 15,2-2 0-15,1-4 2 0,0 0 3 16,1 2 4-16,2-5 2 0,-2 0-1 16,2 0-3-16,-1 0-4 0,-1-2-1 15,2-4-2-15,0-6 2 0,0-5-1 16,0-1-1-16,0-4-2 0,7-3 1 15,-1 2-1-15,1-1 3 0,2 1-1 16,1 3 4-16,-4 6 0 0,-2 0 3 0,1 5 2 16,-2 0 1-16,0-1-1 15,-2 6 0-15,2 1-4 0,-3 3-1 0,0-1-2 16,0 1-2-16,0-2-3 0,1 1 0 16,-1-1-2-16,2 2 0 0,-2-2 2 15,2 2-1-15,0 0 2 0,-1 0 0 16,4 0-2-16,-2 2 2 0,0 3 1 15,-2 3 0-15,-1 6 1 0,0 4 0 16,-3 8 5-16,-3-1-6 0,-4 0 2 16,2-2-4-16,-1 0 0 0,3-6 0 0,-1-2-2 15,4-3-2-15,3-2-5 0,-1 3-5 16,1-3-5-16,0-1-6 0,8-3 4 16,-2 2 2-16,3-7 8 0,1 1 8 15,1-2 5-15,5-3 2 0,-1-8 1 16,1-1 3-16,-6 2 4 0,-3-1 2 15,-3 2 2-15,-1-2 0 0,0 1 2 16,0-1 2-16,0 0 2 0,-2 7 0 16,1-7-3-16,-1 7-2 0,-1-2-5 15,3 2-3-15,-3 4-2 0,0-1-3 0,0 1-3 16,0 0-1-16,1-2-3 0,-1 2 1 16,0 0 1-16,0 0-1 0,0 2 3 15,2 12 0-15,-1 4 0 0,2 5 1 16,0-1-1-16,2 1 0 0,-1 2-2 15,0-1-3-15,3 0-9 0,-1 0-8 0,0-2-12 16,0-1-17-16,0-6-27 0,1-1-36 16,-3-5-48-16</inkml:trace>
  <inkml:trace contextRef="#ctx0" brushRef="#br0" timeOffset="139717.1352">32944 6829 567 0,'0'0'48'0,"0"0"-16"0,0 0-12 15,0 0-8-15,0 0-8 0,0 0-2 16,0 0-6-16,0 0-4 0,0 0 2 16,0 0-1-16,12-11 5 0,11 19 1 0,7 9-2 15,0 7 0-15,-1 8-3 0,-1 5 3 16,-5 8 0-16,-1 3 1 0,-4 2-1 16,-1 2 1-16,-5 1 4 0,-3 2-2 15,-5 1 2-15,-4 2-4 0,0 1-4 16,-7 1 0-16,-9 1-12 0,-4 3-17 0,-8-5-30 15,-2-2-58-15,-2-9-89 0</inkml:trace>
  <inkml:trace contextRef="#ctx0" brushRef="#br0" timeOffset="143548.6972">32120 8260 13 0,'0'0'20'16,"0"0"6"-16,0 0 8 0,0 0 8 15,0 0 0-15,0 0-4 0,0 0-8 0,0 0-7 16,0 0-3-16,-12 14 2 0,12-14 2 16,0 1-1-16,4 1-2 15,10-2-1-15,6 0-2 0,3-3-3 16,9-8-1-16,1-4-6 0,2-2 1 0,2-4-3 16,3-3-2-16,0-2 0 0,-3-1-2 15,1 0-1-15,-3-3 1 0,0 3 4 16,-2 0-2-16,3-2 0 0,1 2-2 15,4 0-7-15,1-1 0 0,0 3 1 16,-5 6-3-16,-3 3 1 0,-13 5-4 0,-3 4-5 16,-5 5-5-16,-9 0-2 0,2 2 1 15,-6 0 3-15,3 0 4 0,1 0-2 16,-1 0-2-16,3 2-6 16,-6-2-11-16,0 0-15 0,0 0-18 0,0 1-29 15</inkml:trace>
  <inkml:trace contextRef="#ctx0" brushRef="#br0" timeOffset="143996.8412">31951 8411 206 0,'0'0'67'0,"0"0"1"0,0 0-10 15,0 0-12-15,0 0-14 0,0 0-12 0,0 0-6 16,0 0-8-16,0 0-1 0,0 0 4 16,15-81-5-16,11 66 4 0,5-2 1 15,1-1-6-15,4-4 3 0,2 2-5 16,3-2-1-16,0-1 0 0,2 1 1 15,2 1 0-15,-1-3 0 0,0 1 2 0,1-2-2 16,1 1-2-16,-1-1 6 0,3 3-1 16,-2 1-1-16,3-1 3 0,2 3-10 15,4-1-3-15,0 2 4 16,0 1-4-16,-4 1 3 0,-5 0 4 0,-6 3-3 16,-2-1 1-16,-2 0-1 0,-1-1 1 15,-1-1-1-15,0 1 1 0,-1 0 0 16,-3 1 1-16,-4 0 5 0,-8 5 1 15,-4-1-1-15,-5 4-4 0,-6 4-12 16,1 0-8-16,-4 2-24 0,0-2-19 0,0 2-23 16,-7 4-13-16,-8 4-15 0</inkml:trace>
  <inkml:trace contextRef="#ctx0" brushRef="#br0" timeOffset="145117.1833">32522 8596 64 0,'0'0'11'0,"0"0"2"16,0 0 6-16,0 0 4 0,0 0 2 16,0 0-3-16,0 0-6 0,0 0-7 15,0 0-3-15,0 0-2 0,-5-36 0 16,4 36 1-16,-1-2 0 0,1 2 0 15,0-2-1-15,-1 2 1 0,1-2 0 0,-1 2-2 16,0-1 1-16,0 1-1 0,1 0 0 16,-1 0 0-16,1 0 0 0,-1 0-1 15,1 0 0-15,-1 0 1 0,-2 0-1 16,-2 10 4-16,-4 4 3 0,0 8 3 16,0 1 1-16,-2 7-3 0,1 0-3 15,-2 2-3-15,-2 3-3 0,2 1-1 16,-1 4 0-16,4 1 1 0,-1 0-1 15,3-2 0-15,4-2 0 0,1-7 0 16,0-8-1-16,3-10 2 0,0-6 0 0,0-6 2 16,0 0 1-16,0 0 2 0,0 2-3 15,0-2 1-15,4 0-3 0,9 0-1 16,3-7 1-16,3-3 0 0,-8 2-1 16,0-1 0-16,-4 3-1 0,-2-3 0 15,6-2-1-15,1 1-1 0,-1-1 2 16,-1 2-2-16,-3 4 0 0,3-1-1 15,-1 0-3-15,0 0-1 0,1 0-3 16,0 1 7-16,-1-1-21 0,2 2-10 16,1-4-31-16,-4 2-25 0</inkml:trace>
  <inkml:trace contextRef="#ctx0" brushRef="#br0" timeOffset="145472.2961">32382 8640 433 0,'0'0'53'15,"0"0"-10"-15,0 0-14 0,0 0-6 16,0 0-7-16,0 0-9 0,0 0-10 15,0 0-4-15,0 0-2 0,-24-45 1 0,24 45 5 16,0 13 4-16,0 8 3 0,6 8-1 16,1 1 0-16,2 1-2 0,1-3-1 15,-1 0-3-15,1-4 3 16,1-2-2-16,0-3 0 0,0-2 0 0,2-2-1 16,-3-1 2-16,-1-6-2 0,1 2 0 15,-4-4-1-15,1 2 2 0,1-2-5 16,0 0-4-16,1 0-10 0,-6-3-21 15,4 3-9-15,-4-2-23 0,1 5-20 16,-1 2-19-16</inkml:trace>
  <inkml:trace contextRef="#ctx0" brushRef="#br0" timeOffset="146265.438">32613 8772 303 0,'0'0'69'15,"0"0"-18"-15,0 0-17 0,0 0-13 16,0 0-11-16,0 0-5 0,0 0-1 15,0 0-1-15,0 0-3 0,-29-50-5 0,29 50 2 16,0 0-2-16,0-2-1 16,0-3 2-16,3 1-1 0,4-3 3 15,6 0 10-15,-4 3-8 0,7-2 6 0,0 1-6 16,-5 2-2-16,8 0-1 0,-9 3-5 16,0 0-1-16,2 3 4 0,-3 5 1 15,3 5 4-15,-3 2 2 0,-3 2-1 16,-2-2-2-16,-2 4 1 0,-2 2 0 15,0 0 0-15,-4 8 1 0,-2-5-1 0,0-2 1 16,0-6-1-16,3-7 1 0,-1-1 0 16,1-5 2-16,0 0 2 0,2 1 4 15,1-4 3-15,0 0 3 0,0 0 1 16,0 0 0-16,0 0-5 0,-2 0-3 16,1-4-5-16,-2-10-1 0,1-4 2 15,2 6 2-15,0-8-1 0,0 2-4 16,0 3 0-16,3-2-1 0,2 2 0 15,-2 6 0-15,1-1 2 0,1-6-3 16,-2 7 1-16,5-5 0 0,-4 5-1 0,2 0 1 16,2-5 1-16,1 1-2 0,1-5 0 15,3 0 0-15,-1 1 1 16,-2 2 1-16,0 3 0 0,-6 4 2 0,1 1 0 16,-4 2 1-16,1 0-1 0,-1 2 2 15,-1 3-3-15,0-1 1 0,0 1-1 16,0 0-2-16,2-2 0 0,-2 2-2 15,0 0 1-15,0 0 0 0,-6 2 0 16,-4 7 1-16,-5 5-1 0,2 4-3 16,0 3 1-16,2 0-2 0,0 2 2 0,2 0 2 15,1-2 0-15,4-5-1 0,1 3-2 16,3-3 0-16,0 1-1 0,1 3 3 16,8-5-1-16,4-3 2 0,-4-6 0 15,5-1 1-15,5-4-1 0,1-1-1 16,5 0 0-16,0-2-1 0,-1-5 2 15,-1-2 1-15,0 0 1 0,-1 0 1 16,-2-2-4-16,-2 2 1 0,-4 1 0 16,-7 4-4-16,-2 3-14 0,-1-1-26 15,2 0-44-15,-2 1-38 0,0-1-70 0</inkml:trace>
  <inkml:trace contextRef="#ctx0" brushRef="#br0" timeOffset="146744.7709">32409 9337 298 0,'0'0'69'0,"0"0"-9"0,0 0-9 0,0 0-14 15,0 0-12-15,0 0-9 0,54-88-7 16,-40 69-3-16,2-1-7 0,4-1 1 16,1 0-2-16,2 3 8 0,0 0 0 15,0 3 0-15,0-1-2 0,5 3-7 16,2 0-2-16,3 0 1 0,4 1-2 15,1-3-2-15,3 1-2 0,3-1-11 16,1 2-23-16,3 1-23 0,-3 0-27 16,-2 1-20-16,1-1-1 0</inkml:trace>
  <inkml:trace contextRef="#ctx0" brushRef="#br0" timeOffset="147069.4593">32411 9410 367 0,'0'0'57'0,"0"0"-11"16,0 0-10-16,0 0-11 0,0 0-6 15,0 0-6-15,0 0-1 0,0 0-4 16,0 0-2-16,0 0-3 0,-11 5-1 0,22-14-1 16,6-3 0-16,6-3-1 0,3-1 0 15,-1 0-2-15,4-2 2 0,2 0 0 16,7 0 3-16,1-4-3 0,4 1-7 16,8-3-8-16,4-2-20 0,4 0-32 15,6-1-57-15,5-1-105 0</inkml:trace>
  <inkml:trace contextRef="#ctx0" brushRef="#br0" timeOffset="150378.7658">29387 8797 111 0,'0'0'38'0,"0"0"-4"0,0 0-4 0,0 0-8 15,0 0-10-15,0 0-7 0,0 0-4 16,0 0 0-16,20-63-1 16,-7 56 0-16,3 2 1 0,7 2-2 15,-3 1 1-15,5 2-2 0,-1 0-1 0,2 0 3 16,5 0 2-16,-1 0-1 0,3 0 1 16,2 0-2-16,1 0-1 0,-1-6 0 15,1-3-2-15,-1 0-1 0,-1 0-2 16,0-3 1-16,-3 4-2 0,-2 1 4 15,-5-1-3-15,-6 4-3 0,-7 1 5 0,-7 3-3 16,-4 0-1-16,0-2-1 0,0 2-7 16,3 0-16-16,-2 0-19 0,-1 0-28 15</inkml:trace>
  <inkml:trace contextRef="#ctx0" brushRef="#br0" timeOffset="150729.706">29362 8933 275 0,'0'0'41'0,"0"0"-7"0,0 0-6 0,0 0-6 16,0 0-3-16,0 0-8 15,0 0-7-15,0 0-2 0,0 0-2 16,0 0 1-16,-8-55 0 0,31 41-1 16,2 1 0-16,6-1 0 0,1 2 0 0,2 0-5 15,0 0 1-15,-1 1-1 0,-1 2 0 16,0 0 3-16,-2 0 1 0,0 0-1 16,-1 4-1-16,-3-1-3 0,-1 0-1 15,-9 3-2-15,1 0-4 0,-7 1-5 16,-4 0-9-16,0 2-17 0,-1 0-8 0,0 0-1 15,-1 0 7-15,2 0 7 16,-6 0 2-16,0 0-10 0</inkml:trace>
  <inkml:trace contextRef="#ctx0" brushRef="#br0" timeOffset="150967.6683">29410 8925 255 0,'0'0'68'0,"0"0"-15"0,0 0-12 0,0 0-12 15,0 0-9-15,0 0-6 0,0 0-4 16,0 0-5-16,0 0-2 0,0 0-3 16,0-3-1-16,20-12-1 0,9-3 2 15,4 0-6-15,5-1-3 0,2 1-4 16,8 1-8-16,0 2-17 0,4 0-24 15,3 2-39-15,4-3-45 0</inkml:trace>
  <inkml:trace contextRef="#ctx0" brushRef="#br0" timeOffset="153004.2638">29764 9171 280 0,'0'0'66'0,"0"0"-21"15,0 0-15-15,0 0-12 0,0 0-8 16,0 0-6-16,0 0-4 0,0 0-3 15,0 0-6-15,0 0-1 0,-6-18 3 16,6 16 3-16,0 2 4 0,2 4 7 16,5 8-5-16,-1-2 2 0,0 3-3 0,-2 2 2 15,0-1 0-15,2 2-1 0,0-1 4 16,-3-5-5-16,0 1 0 0,-1 0 0 16,0 0-3-16,1-1 0 0,-2-5-2 15,1 1 2-15,-2-2 1 0,1 0 1 16,1 2 1-16,-1-2 0 0,-1-4 2 0,0 0 2 15,0 0 2-15,0 1 4 0,2 1 4 16,-2-2 7-16,0 0 2 0,1 2-6 16,-1-2-6-16,0-2-7 15,0-11-4-15,0-3-1 0,0-7 3 0,-1 7-2 16,-2-2 0-16,1-4-4 0,1 2 4 16,-4-5-4-16,4 8 7 0,-3 0-2 15,1-1 0-15,-2 1-1 0,0 1-3 16,-1-1 3-16,1 0-2 0,3 5 0 15,-1 1 1-15,1 1 0 0,1 5-1 0,-1 1 1 16,2-1 0-16,0 5-1 0,-1-1 1 16,1 1 0-16,0-2-2 0,-2 1 0 15,2-1-2-15,0 0-1 0,0 1-1 16,0 0-4-16,0-4 0 0,0-1 2 16,2-1 1-16,7-6-1 0,1 4 2 15,6-4-2-15,-6 5 1 0,0-1 2 16,3 1 0-16,-4 2-2 0,3-2 0 15,-4 2-4-15,-1 2 1 0,2-1-1 16,-6 2-7-16,2 1-6 0,1 2-13 0,1 0-14 16,5 0-12-16,1 2-12 0,-3 6-12 15</inkml:trace>
  <inkml:trace contextRef="#ctx0" brushRef="#br0" timeOffset="153270.3488">29748 9264 299 0,'0'0'57'0,"0"0"-17"0,0 0-12 16,0 0-10-16,0 0-11 0,0 0-9 0,0 0-4 15,0 0-2-15,0 0 2 16,26-46 1-16,-8 34 2 0,3 3-5 16,2 0-5-16,0 0-3 0,1 2-9 15,-1 2-12-15,-6 2-22 0,2 1-20 0,-5 2-18 16</inkml:trace>
  <inkml:trace contextRef="#ctx0" brushRef="#br0" timeOffset="153764.4687">30019 9211 306 0,'0'0'57'0,"0"0"-20"0,0 0-10 16,0 0-9-16,0 0-7 0,0 0-4 15,0 0-1-15,0 0-4 0,0 0-3 16,0 0-2-16,-3 16-4 0,3-14-3 0,0-1 1 16,0 1 2-16,0-1 3 0,0 4 4 15,1-3 1-15,6 5 0 0,5 1-1 16,-4-3 0-16,4 2-1 0,-6-3-1 16,-3-3-2-16,4 6 1 0,-3-3 1 15,1 3 1-15,1 2-1 0,-5 2 2 0,2-3 0 16,-3 6 3-16,0 5-2 15,-3 0 1-15,-4 5-1 0,-5-3 0 16,1 1 1-16,-5-2 0 0,1-1-2 16,1-1 0-16,-1-2 0 0,5-6 0 0,-1-1 1 15,5-4 0-15,3-2 2 0,0 0 3 16,3-3 0-16,0 0-2 0,0 0-2 16,-1 0-2-16,1 0-1 0,0-12-1 15,0-2 1-15,6-3 1 0,2 2 0 16,7 3 1-16,-2 2-1 0,2 0 1 0,0 3-1 15,2-1 1-15,-5 4-2 0,4 1-3 16,0 1-2-16,-3 1-5 0,6 1-2 16,1 0-7-16,0 0-9 15,6 0-26-15,-1 3-39 0,-1 0-56 0</inkml:trace>
  <inkml:trace contextRef="#ctx0" brushRef="#br0" timeOffset="157373.0741">30470 9211 182 0,'0'0'47'0,"0"0"-3"0,0 0-5 16,0 0-5-16,0 0-4 0,0 0-3 16,0 0-3-16,0 0-3 15,0 0-3-15,-44-4-2 0,43 3-3 0,-1 1-4 16,1 0-6-16,0-1-3 0,1-5-2 16,2-5-8-16,10-5 8 0,7-1-4 15,5 0 1-15,0 0 2 0,3 3-3 16,1 2 0-16,-1 2-5 0,-1 2-3 15,0 0-6-15,-8 4-11 0,0 1-14 0,-6 1-10 16,1 2-11-16,-2 0-5 0,-2 0 1 16,1 3-8-16</inkml:trace>
  <inkml:trace contextRef="#ctx0" brushRef="#br0" timeOffset="157618.4771">30483 9030 308 0,'0'0'62'15,"0"0"-22"-15,0 0-13 0,0 0-12 16,0 0-9-16,0 0-6 0,0 0-2 16,0 0-1-16,0 0 2 0,0 0 1 15,-6-2 1-15,15 13-3 0,1 5-1 16,3 1 0-16,-4 4-2 0,-2 5 2 15,-1 3-7-15,-1 0-9 0,-2 1-10 16,1-2-10-16,1-3-16 0,-2-9-15 16,7-3-12-16,0-3-46 0</inkml:trace>
  <inkml:trace contextRef="#ctx0" brushRef="#br0" timeOffset="158123.8879">30901 8869 470 0,'0'0'39'16,"0"0"-24"-16,0 0-9 0,0 0-6 15,0 0-2-15,0 0-1 0,0 0 1 16,0 0-1-16,0 0 2 0,0 0 0 15,0 55 0-15,3-28 0 0,4 0 1 0,-1-1-2 16,2-5-1-16,0-1-3 0,-1-8 2 16,0 0-2-16,-3-6 2 15,2 1 3-15,-1 0 1 0,-2-4-1 0,1 0 1 16,-4-3 1-16,0 0 2 0,0 0 6 16,1 2-2-16,-1-2-2 0,0 0 0 15,0 0-2-15,0 0 0 0,-8-7 1 16,-3-5-1-16,-3-4 0 0,1-3-1 15,1 1 1-15,-1 0 1 0,5-3 2 16,-3-2-2-16,0-1-2 0,2-2-1 0,0 0 0 16,2-1-1-16,-1 1 3 0,2 3-3 15,2 2 1-15,1 5 0 0,0 0 0 16,1 5-1-16,2 1 0 0,0-1-1 16,0 0-1-16,0 3-3 0,3-2 0 15,0 3-1-15,4 1 1 0,4-1 0 16,-2 2-2-16,6 2 2 0,4 1-3 15,-2 2-2-15,8 0-7 0,-5 2-14 16,-2 4-13-16,0 1-14 0,-2 3-18 16,-1 0 2-16,-4-2-9 0,2-1-5 0</inkml:trace>
  <inkml:trace contextRef="#ctx0" brushRef="#br0" timeOffset="158330.1892">30844 8972 241 0,'0'0'50'0,"0"0"-11"0,0 0-17 16,0 0-7-16,0 0-4 0,0 0-5 16,0 0-3-16,0 0-3 0,0 0-11 15,80-14-6-15,-53 7-8 0,2-2-17 16,2-2-26-16,-1 2-15 0,-1-5-21 15</inkml:trace>
  <inkml:trace contextRef="#ctx0" brushRef="#br0" timeOffset="158548.9223">31164 8911 308 0,'0'0'71'0,"0"0"-19"16,0 0-16-16,0 0-19 0,0 0-10 15,0 0-8-15,0 0 0 0,0 0-1 16,0 0 1-16,-12 28 1 0,14-10 0 0,3 3 0 16,1 1-2-16,2-3 0 0,-1 2-1 15,0-1-1-15,0 2-2 0,-1-3-1 16,-1-5-7-16,-3 3-9 0,3-1-18 16,-3-4-28-16,3 5-26 0,-2-5-32 15</inkml:trace>
  <inkml:trace contextRef="#ctx0" brushRef="#br0" timeOffset="159131.2206">31188 8481 245 0,'0'0'62'16,"0"0"-5"-16,0 0-16 0,0 0-13 15,0 0-11-15,0 0-9 0,0 0-6 16,0 0 1-16,0 0 1 0,0 0 2 16,3 1 9-16,15 13-10 0,8 5 7 15,3 3-11-15,0 2 3 0,1 3 1 16,0 5-4-16,-1 6 5 0,-3 4-8 15,-4 8 2-15,-5 7-3 0,-4 5 2 16,-5 2-3-16,-6-1 1 0,-2 1 0 16,0-2-8-16,-4-4-16 0,-4-3-34 0,-3-7-44 15,1-5-61-15</inkml:trace>
  <inkml:trace contextRef="#ctx0" brushRef="#br0" timeOffset="159735.8633">29449 9030 143 0,'0'0'40'0,"0"0"3"0,0 0 3 15,0 0 4-15,0 0-2 0,0 0-10 16,0 0-13-16,0 0-15 0,0 0-13 16,0 0-3-16,3-37 2 0,-3 37 4 0,0 15 7 15,-2 8 3-15,0 11-2 0,-1 4-1 16,3 3 2-16,0 2-5 0,0 2 2 16,0-3-3-16,4 2-3 0,3-2 0 15,5-3-3-15,-1 0 1 0,4-1 0 16,1-1 1-16,4-3-2 0,3-3 2 0,2-2-3 15,4-7-5-15,1-2-10 0,5-6-11 16,1-5-38-16,1-5-36 16,1-4-74-16</inkml:trace>
  <inkml:trace contextRef="#ctx0" brushRef="#br0" timeOffset="160289.4263">28900 9153 238 0,'0'0'67'0,"0"0"-6"16,0 0-17-16,0 0-11 0,0 0-13 16,0 0-13-16,0 0-7 0,0 0-1 15,0 0 8-15,-11 9 1 0,11 9 8 16,2 7-7-16,4-1-4 0,-1 2-2 15,5-2-2-15,-1 2-1 0,1-3 1 16,2 0 0-16,-2-2-2 0,-1 0 1 16,2-3-2-16,-5-7 0 0,1 2 1 15,3-1 0-15,0-1-5 0,2 1-4 0,2-1-7 16,-5-2-22-16,1-4-30 0,6 0-36 16,-6-2-52-16</inkml:trace>
  <inkml:trace contextRef="#ctx0" brushRef="#br0" timeOffset="160549.1017">28876 9620 432 0,'0'0'46'0,"0"0"-14"15,0 0-14-15,0 0-8 0,0 0-8 16,0 0-6-16,0 0-3 0,0 0 1 0,0 0 2 16,0 0 2-16,51-31 1 0,-25 18-4 15,3 2-1-15,1 1-4 0,1-1-9 16,2 1-12-16,-1-2-20 0,1 3-20 16,-3-4-13-16,1 3-6 0,-5-2-15 15</inkml:trace>
  <inkml:trace contextRef="#ctx0" brushRef="#br0" timeOffset="160951.2435">28982 9729 284 0,'0'0'42'0,"0"0"-13"0,0 0-8 0,0 0 0 15,0 0-3-15,0 0-6 0,0 0-3 16,0 0-5-16,0 0-2 0,81-85-1 16,-64 75-3-16,-3 4 0 15,0 2-1-15,-4 2-1 0,0 2 1 0,0 0-2 16,-1 0 4-16,4 7-1 0,-8 0 1 16,6 3 0-16,-4 4-2 0,-2 1 3 15,0 0 1-15,-2 2 1 0,-2 0 0 16,1 1-1-16,-2 5 0 0,0-2 1 15,-2-1 3-15,-4 2 4 0,-1-2-2 0,-1 0 0 16,2-5-3-16,1-1-2 0,1-5-1 16,3-5 1-16,-1 1-1 15,2-5-1-15,0 0 0 0,0 0 3 0,0 2 1 16,0-1 1-16,0 0-1 0,6-1 1 16,13-2-3-16,6-12 1 0,10-6-6 15,2-6-4-15,0-3-1 0,1-4-14 16,1 1-22-16,-2-3-49 0,0 0-63 15</inkml:trace>
  <inkml:trace contextRef="#ctx0" brushRef="#br0" timeOffset="161715.3625">28358 9400 138 0,'0'0'41'16,"0"0"-13"-16,0 0-11 0,0 0-3 15,0 0-4-15,0 0 0 16,0 0-4-16,0 0-5 0,0 0 0 0,0 0-3 16,-7-5-1-16,7 4 1 0,0 1 1 15,0 0 3-15,0 0 3 0,0 0 4 16,0-1 2-16,6-2-1 0,6 1 0 15,5-1-2-15,-2-1 0 0,5-5-2 16,-3 4-2-16,0-2-1 0,-5 0-3 0,1 3 0 16,-4-1 0-16,0 1-1 0,2 1 1 15,-7 1-2-15,4-1 2 0,-4 2-1 16,0-1-1-16,2 1-2 0,-6 1-1 16,0-2-6-16,0 2 2 0,1 0-1 15,1 0 3-15,-1 0 3 0,1 0 0 16,-1 0 3-16,1 0 0 0,-1 0 1 15,-1 0 1-15,1 0 3 0,-1 0 0 16,2 0 3-16,-2 0 0 0,0 0 4 16,1 0-2-16,-1 0 0 0,0 0 0 15,2 0-4-15,-2 0 0 0,0 0-3 0,0 0-2 16,0 0 0-16,0 0-1 0,0 0 1 16,0 0 0-16,0 0 0 0,0 0 0 15,0 0-1-15,-2 0-2 0,2 0-6 16,-1 0-7-16,1 0-18 0,-2 0-10 0,2 0-14 15,-1 0-13-15,-2 0-17 16</inkml:trace>
  <inkml:trace contextRef="#ctx0" brushRef="#br0" timeOffset="162255.876">27557 9612 135 0,'0'0'23'16,"0"0"-7"-16,0 0-6 0,0 0-5 0,0 0-1 15,0 0 1-15,0 0-3 0,0 0 1 16,84-72 3-16,-60 61-1 0,2 1 0 16,1-4 0-16,2 1-3 0,0-1 0 15,0-1 1-15,0-1-2 0,-2 2 0 16,0 1 0-16,-2-1 2 0,0 2-3 0,-2 1-2 15,-7 4-4-15,-5 2-5 0,-6 4-4 16,-5 1-5-16,0 0 3 16,4 0-1-16,0 0-5 0,1 0-5 15,0 5-9-15,-5 5-22 0</inkml:trace>
  <inkml:trace contextRef="#ctx0" brushRef="#br0" timeOffset="162476.3244">27779 9622 92 0,'0'0'25'0,"0"0"0"0,0 0-1 16,0 0-3-16,0 0-2 0,0 0-1 16,0 0 0-16,0 0 4 0,0 0-4 15,-5 12 0-15,11-12 1 0,6 0-4 16,5 0-3-16,2-2-3 0,6-5-6 15,1-6-4-15,5 0-10 0,4-5-9 16,5-1-31-16,4-1-70 0</inkml:trace>
  <inkml:trace contextRef="#ctx0" brushRef="#br0" timeOffset="167372.0957">21964 16926 12 0,'0'0'5'16,"0"0"-2"-16,0 0 1 0,0 0 1 16,0 0-1-16,0 0 2 0,0 0 2 15,0 0-1-15,0 0 2 0,29 23-4 0,-6-23 0 16,0 0-2-16,0 0-3 15,2-3 2-15,-1-3-1 0,2 1 0 16,2 2 0-16,-1 2-1 0,2-1-2 16,2 2-1-16,-2 0 1 0,4 0 0 0,-1 0 2 15,2 0-4-15,3 0 4 0,-1 3 0 16,3-3 0-16,3 0-1 0,1 0-4 16,2 0 3-16,0 0-1 0,0 0 3 15,-1 0 3-15,0-3-3 0,-1 0 0 16,-1-1 1-16,0 1-1 0,1-2-1 0,-2-1 1 15,2 2-1-15,-2-4 2 16,-2 0-1-16,0-1-1 0,1 2-1 16,2-1 5-16,-1-4-2 0,2 1 0 15,-2 0 1-15,-2-1 0 0,0 0-1 0,-2 0 1 16,-2 1-1-16,0 2 1 0,-2 2-2 16,-1-1 1-16,-3 1 0 0,-2 0-2 15,-2 3-2-15,-9-1 2 0,0 2-1 16,-8 2 1-16,-3-2 1 0,6 1-2 15,-6 2 1-15,-1-2-1 0,2 2 0 0,-6 0-3 16,0-1-4-16,0 1-1 0,1 0-5 16,1 0 1-16,-1 0 8 0</inkml:trace>
  <inkml:trace contextRef="#ctx0" brushRef="#br0" timeOffset="168028.6383">22629 16791 143 0,'0'0'28'0,"0"0"-5"16,0 0-8-16,0 0-6 0,0 0-3 15,0 0-1-15,0 0 4 0,0 0 1 16,0 0 4-16,4 4 1 0,20-4 1 0,6 0 0 15,2 0 1-15,0 0 2 0,2-1-1 16,3-2-2-16,0 0-3 16,3 2-5-16,0-4-1 0,-1 2-4 15,1 1-3-15,2-1 1 0,-1 2 0 0,-1 0-1 16,5-3 2-16,1 3-2 0,2-4 0 16,0 2-1-16,-1-1-2 0,-3 1 0 15,1 3-1-15,-3 0 0 0,1 0 1 16,-1 0-4-16,-2 0 1 0,2 0 1 15,-3 0-1-15,-1-2-1 0,-2-1-1 0,-1 0 0 16,1-1 1-16,0-4 2 0,-1 1 3 16,2 0 2-16,1-4 0 15,1 2 2-15,0-3 3 0,-1 3-1 16,1-1 5-16,0 0-5 0,-5 1 0 0,1 4-3 16,-3-2-1-16,-3 2 0 0,-2 3-1 15,-1 0-2-15,-8 2 1 0,-1 0-1 16,-5 0 1-16,-1 0-2 0,-1 3-1 15,-5-2 1-15,1 3-3 0,-6-4 2 16,0 0-3-16,0 0 3 0,1 1 3 0,0-1 2 16,1 2 0-16,-2-2-1 0,1 0-6 15,-1 2-10-15,0-2-24 0,0 0-14 16,-4 0-24-16,-3 0-20 16</inkml:trace>
  <inkml:trace contextRef="#ctx0" brushRef="#br0" timeOffset="168293.6632">23391 16787 107 0,'0'0'10'16,"0"0"-15"-16,0 0-6 0,0 0-3 16,0 0-6-16,0 0-12 0</inkml:trace>
  <inkml:trace contextRef="#ctx0" brushRef="#br0" timeOffset="176364.9609">2872 12712 60 0,'0'0'15'15,"0"0"4"-15,0 0 1 0,0 0-2 0,0 0-6 16,0 0-2-16,0 0-2 0,0 0 0 16,0 0-2-16,-26 0-2 0,24 0-3 15,1 0-2-15,-1 0-2 16,1 0-1-16,1 0-4 0,-2 0-5 0,2 0 3 16,-1 0 1-16,1 0 5 0,0 0 1 15,0 0 2-15,0 0-1 0,0 0 1 16,0 0 1-16,6 0 2 0,1 0 0 15,3 0 2-15,2 2-2 0,-8-2 1 16,9 0-2-16,-7 0-1 0,-2 0 1 0,10 0-1 16,-8 0-1-16,0 0 1 0,0 1-1 15,-2-1-1-15,3 0 2 0,-1 0-1 16,4 2 1-16,-4-2 0 16,-3 0 0-16,11 1 0 0,-8-1-2 0,0 0-2 15,5 2-3-15,-5-2 0 0,-1 0-5 0,-1 2 1 16,2-2 3-16,-2 1 1 15,2-1 3-15,-2 2 2 0,-4-2 2 16,0 0-1-16,0 0 1 0,0 0 2 16,3 1 4-16,-3-1 5 0,3 0 2 0,-3 2 0 15,0-2-3-15,0 0-2 0,0 0-6 16,0 0 2-16,-6 0-1 0,-7 0 0 16,-3 0 3-16,2-2 0 0,-2-1-2 15,-1 0 1-15,5 1-2 0,-2-1-1 16,2 0 5-16,9 2 0 0,-1 1 3 15,4 0-1-15,-6-2-2 0,-1 1 4 16,1-1 1-16,3 2-1 0,3 0 0 16,-1-1-5-16,1 1-5 0,-2 0-1 15,1 0-2-15,-1 0-3 0,1 0 1 0,1 0-1 16,-2 0-2-16,2 0 2 0,-1 0 0 16,1 0 3-16,-2 0-2 0,2 0 4 15,0 0 0-15,0 0-1 0,0 0 3 16,0 0-3-16,0 0 0 0,0 0-3 15,0 0-3-15,0 0-2 0,0 0-2 0,3 0-7 16,2 1-8-16,-1 1-11 0,5-1-21 16</inkml:trace>
  <inkml:trace contextRef="#ctx0" brushRef="#br0" timeOffset="176829.8403">2948 12750 75 0,'0'0'24'16,"0"0"6"-16,0 0 6 0,0 0 5 16,0 0-2-16,0 0-13 0,0 0-13 15,-79 0-5-15,74 0-2 0,-2-3 1 0,4 3 1 16,3 0-2-16,-3 0-4 15,3-1-1-15,0 1 0 0,-1 0-1 16,-2 0 0-16,2 0-1 0,-1 0-1 16,1 0 1-16,-1 0-4 0,1 0 1 0,1 0-1 15,-2 0-2-15,2-2 1 0,-1 2 1 16,1 0 0-16,-3 0 0 0,3 0 1 16,0 0-1-16,0 0 2 0,0 0 0 15,0 0 0-15,0 0 2 0,0 0 0 16,0 0-2-16,0 0 4 0,0 0 1 0,0 0 0 15,0 0 1-15,0 0-3 0,0 0 0 16,3 0 0-16,1 3 0 0,6 0 2 16,-4 2-1-16,4-2-1 15,-1 1-4-15,2-1 0 0,4 1-1 0,4-1 0 16,2 0-1-16,-5-3-1 0,3 0 1 16,0 0-6-16,1 0 1 0,9 0-19 15,-6-6-2-15,-4-1 2 0,4 2 2 16,-3-2 4-16,-8 0-1 0,4 2-2 15</inkml:trace>
  <inkml:trace contextRef="#ctx0" brushRef="#br0" timeOffset="178268.8643">3019 12822 62 0,'0'0'37'16,"0"0"-6"-16,0 0-3 0,-77-22 2 15,57 18 2-15,3 1-3 0,8 0-4 16,-11-2-1-16,13 2-3 0,-5 1-4 16,2 1-3-16,4 0-1 0,2 1-4 15,4 0-3-15,0 0-3 0,-3 0-2 0,3 0-1 16,0 0 1-16,-3 0-1 15,3 0 0-15,-3-1-1 0,3 1 1 16,-3 0 0-16,3-2 0 0,-1 2 0 16,-1 0 0-16,2-2 1 0,-1 2-1 0,1 0 1 15,-2 0 2-15,2 0-2 0,-2 0-2 16,2 0 2-16,-2 0-1 0,2-1-1 16,-1 1 0-16,1 0-5 0,0 0-2 15,0 0-1-15,0 0-2 0,0 0 4 16,0 0 4-16,0 0 2 0,0 0 4 0,1 0 1 15,5 0 0-15,4 1-1 0,0 4-2 16,3-4-2-16,5 2-1 16,-6-1 0-16,6-2 0 0,2 0 2 15,0 0 0-15,4 0 2 0,0 0 3 0,-1 0-3 16,-1-4-3-16,-6 3-6 0,1 0 2 16,1 0 1-16,0-3 3 0,0 1 1 15,-1 2-2-15,-5-1 1 0,2 0 0 16,-2 1 2-16,-1-1-1 0,4 1 0 15,-5-1 0-15,4 1-1 0,-1 1 1 0,6 0-1 16,0 0 3-16,0 0-1 0,-2 0-3 16,-1 1 1-16,-6 1-3 15,6 2 3-15,-1 1 1 0,-4-2 4 16,2 2-2-16,0-3 0 0,-3 0 1 0,3 0-6 16,0-2 2-16,-1 1 2 0,-1-1 1 15,2 0 0-15,-1 0-2 0,7 0 3 16,-9 0-4-16,10-1 0 0,-1-1 4 15,-9-1-6-15,10 1 6 0,-5 0 0 16,-5-1-2-16,10 0 1 0,-3 1-3 0,-5-1 0 16,5 1 0-16,-4 2-2 0,-1 0 3 15,11 0 2-15,-9 0-2 0,7 0 3 16,-1 0 1-16,0 0-2 0,5 0 1 16,-2-1 3-16,0 1-1 0,-4-2-2 15,4 1 2-15,-1-2-4 0,-6 1-2 16,1 1 4-16,-5-1 1 0,2 2-1 15,5 0 4-15,-6-3-5 0,4 3-3 16,-5-1 0-16,-2 1 1 0,3 0-2 16,-3 0 4-16,2 0-1 0,-1 0 4 0,8-2-2 15,-6 2 0-15,6-1 0 0,-6 1-2 16,1-2-2-16,8 2 1 0,-9-1 1 16,9 1 1-16,-2-2 0 0,-7 1 1 15,7 1-3-15,-1-2 1 0,-5 0 1 16,5 1 0-16,0-1 1 0,-2 0 0 0,4-1 4 15,0-4 1-15,1 3 0 0,-2-2-1 16,3 0-5-16,-1 0-2 16,0 0 0-16,1-1-2 0,3 3 1 15,-3 1 0-15,3 0 2 0,-4 0-1 0,5 1 1 16,-1 1-2-16,0-1 0 0,-1 1-1 16,1-1-1-16,-4 1 2 0,2-1 0 15,1 1 2-15,-2-1 2 0,-1-1-3 16,2 1 1-16,-1-1 0 0,0 1-1 15,-1 0 1-15,0-2 0 0,-2 0-1 0,2 0 1 16,-8 1-1-16,2 0-1 0,0 0 0 16,-3 0 0-16,6 1-3 0,-9 0 2 15,4 2-1-15,-2-1-2 0,1 1 2 16,-3 0 1-16,3 0 2 0,0 0 0 16,2 0 0-16,5-1-5 0,-7 1 5 15,7-2 3-15,-1-1-3 0,-2-1 5 16,6-3-5-16,-8 3 0 0,2-1 1 15,-2 1-3-15,-2 1-1 0,4 0-1 16,-7 0 1-16,5 1 2 0,-1 1-4 0,-1-1 1 16,6-1 1-16,-6 3 1 0,7-2 2 15,-1 2 0-15,1 0-1 0,-1 0-2 16,0 0 0-16,-2 0 0 0,2 0 2 16,0 0 1-16,-1 0 0 0,0 0 0 15,2 0-1-15,6 0-3 0,-10-2 5 0,3 0-2 16,-3 2 0-16,-2 0 5 15,4 0-7-15,-7 0 0 0,4 0 1 16,-1 0-1-16,1 0 2 0,-1 0-1 16,-1 0 1-16,0 0 0 0,-6 0-2 0,-1 0 3 15,-6 0-2-15,0 0 1 0,0 0 1 16,0 0 2-16,3 0 4 0,-3 0 2 16,3 0 1-16,-2 0 0 0,1 0 1 15,-1 0-1-15,1 0 3 0,-1 0-5 16,1 0 0-16,-1 0-3 0,1 0-2 0,0 0-5 15,-2 0 0-15,0 0-4 16,0 0-3-16,3 0-3 0,-3 0-10 16,0 0-10-16,0 0-12 0,0 0-9 15,0 0-2-15,0 6 1 0,0 4 8 0,-8 3-9 16</inkml:trace>
  <inkml:trace contextRef="#ctx0" brushRef="#br0" timeOffset="187549.7779">6757 15999 78 0,'0'0'16'0,"0"0"-3"15,0 0-12-15,0 0-3 0,0 0 1 16,0 0-4-16,0 0-1 0,0 0-6 16,0 0-3-16,0 0-7 0,-45-17-10 15</inkml:trace>
  <inkml:trace contextRef="#ctx0" brushRef="#br0" timeOffset="190955.7099">5778 12578 11 0,'0'0'8'16,"0"0"3"-16,0 0 1 0,0 0 2 15,0 0-6-15,0 0-4 0,0 0 0 0,0 0-4 16,0 0-3-16,-19-10-3 0,19 10-1 16,-1 0-4-16,1 0 2 15,-2 0-1-15,2 0 4 0,0 0 4 0,-1 0 2 16,1 3 6-16,-3 5-5 0,3 6 3 16,0 7-4-16,0-3-3 0,0 8 1 15,0-4 0-15,0 3 0 0,-3-1-1 16,3 2-1-16,-3-1 1 0,2 2-2 15,-2-7 0-15</inkml:trace>
  <inkml:trace contextRef="#ctx0" brushRef="#br0" timeOffset="191167.6196">5735 12675 88 0,'0'0'16'0,"0"0"-10"0,0 0-2 0,0 0-1 15,0 0-4-15,0 0-4 0,0 0-7 16,0 0-3-16,0 0-8 0,0 0-5 16,-16-16-2-16</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5:19:11.480"/>
    </inkml:context>
    <inkml:brush xml:id="br0">
      <inkml:brushProperty name="width" value="0.05292" units="cm"/>
      <inkml:brushProperty name="height" value="0.05292" units="cm"/>
      <inkml:brushProperty name="color" value="#FF0000"/>
    </inkml:brush>
  </inkml:definitions>
  <inkml:trace contextRef="#ctx0" brushRef="#br0">4793 17591 25 0,'0'0'12'0,"0"0"0"16,0 0-1-16,0 0-3 0,0 0 4 15,0 0 3-15,0 0-3 0,0 0 1 16,0 0-1-16,-26-30-3 0,23 24 2 15,0 4 0-15,2-3 0 0,1 5-4 16,-4 0-2-16,4 0 4 0,0-3-1 0,-3 1 3 16,3 1 1-16,-3 0-3 0,3 1 1 15,-1 0-6-15,-1-3 0 16,2 3-3-16,-1-2-2 0,1 2 3 16,0 0-2-16,0 0 5 0,0 5-3 0,4 7 0 15,6 5 2-15,-1 1 0 0,-2 2-1 16,5-4 0-16,-4-2-2 0,1-2 1 15,-3-4-2-15,1-1 0 0,0 1 3 16,-4-4-2-16,1-1 1 0,1-3 0 16,-1 0 2-16,2-3 1 0,10-4-3 0,-6-5-1 15,4-8-2-15,-2-1 0 0,0-5-1 16,-1-3 0-16,1 0 1 0,-1-3 0 16,1 1 0-16,-2 1-11 0,4-1 10 15,-2 1-11-15,-2 0 12 0,3 5-4 16,-3 0-9-16,0 3 6 0,2-1-13 15,-3 4 14-15,-2-1 1 0,3 7 1 16,-4 1-1-16,-2 3-2 0,2 0-2 16,-2 0-7-16,0 6-5 0,2-6-9 15,-3 6-11-15,0 0-11 0</inkml:trace>
  <inkml:trace contextRef="#ctx0" brushRef="#br0" timeOffset="418.1057">4825 17603 160 0,'0'0'35'0,"0"0"-2"16,0 0-6-16,0 0-5 0,0 0-6 0,0 0-4 16,0 0-5-16,0 0-3 0,0 0-1 15,0 0 1-15,-26-35 1 16,26 32-3-16,6 0 3 0,3 2-2 16,-1-2-1-16,4 3 0 0,1 3-2 0,4 4 3 15,2 2-3-15,-9-3 0 0,5 1 3 16,-4 0-5-16,4 1 2 0,-1-1 2 15,-1-1-6-15,1 0 5 0,-5 0-2 16,6-4 2-16,-4 0 2 0,-1-2-3 16,6-2 2-16,-3-7-1 0,6-3-1 0,-3-7-5 15,0 0 1-15,0 1-1 0,1-4-1 16,-1-2-3-16,1-5-12 0,-2-4-22 16,5-5-15-16,-2-6-22 15,3-5-12-15</inkml:trace>
  <inkml:trace contextRef="#ctx0" brushRef="#br0" timeOffset="1861.1419">7524 17727 51 0,'0'0'16'0,"0"0"-3"0,0 0 2 16,0 0-2-16,0 0-1 0,0 0-2 16,0 0-8-16,0 0-1 15,0 0 1-15,-15-37-1 0,15 37 1 16,0-2 3-16,0 2 1 0,0 0 1 0,0 0 3 16,6 4 0-16,3 8-2 0,2 1 0 15,-1 1 0-15,-1 2-2 0,2-1-1 16,-5-7 0-16,0 4-5 0,1-7 4 15,2 1 0-15,-2 0-1 0,0-1-1 16,1 0 4-16,-5-5 1 0,5 0-3 0,-1 0 5 16,5 0-2-16,5 0-3 0,-2-5 2 15,2-5 0-15,-1-2-2 16,0-6 0-16,-1-3-3 0,0-2-1 16,0-5-1-16,2 1 0 0,-1-6 1 0,1 1-1 15,2-5-3-15,-1 1 1 0,2 0 0 16,3-2 0-16,-1 1-1 0,2 2-17 15,1 1 15-15,-4 0-18 0,0 6 3 16,-4 3 12-16,-7 7-22 0,-1 6 8 16,-1 4-16-16,-5 5-11 0</inkml:trace>
  <inkml:trace contextRef="#ctx0" brushRef="#br0" timeOffset="2271.0471">7723 17776 99 0,'0'0'25'0,"0"0"-2"0,0 0-2 16,0 0 0-16,0 0-3 0,0 0-4 16,0 0-7-16,0 0-2 15,0 0-3-15,0 0 1 0,-72 0 1 16,72 10 1-16,7 3 2 0,5 2 1 0,3 2-1 16,3 0 3-16,-1 1-7 0,4 3 1 15,-1-4-2-15,0-2-2 0,-3-3 4 16,-2-6-3-16,2-1 4 0,2-2-4 15,2-3-2-15,7 0 3 0,1-11-3 16,-1-8 1-16,-1-3-1 0,2 1 2 0,0 1-2 16,-2-3-5-16,2-1-2 0,0-2-7 15,0-2-5-15,0-6-7 16,0-1-8-16,0-5-14 0,-3 1-13 16</inkml:trace>
  <inkml:trace contextRef="#ctx0" brushRef="#br0" timeOffset="12399.6588">22548 13945 5 0,'0'0'7'0,"0"0"0"0,0 0 5 16,0 0 1-16,0 0 5 0,0 0 2 15,0 0 1-15,0 0 0 0,0 0-1 16,0 0 1-16,-7 0-2 0,7 0-1 16,0 0-1-16,0 0-1 0,0 0-3 15,0 0-2-15,0 0-4 0,-2 0-1 16,2 0 0-16,0 0-3 0,0 0-2 0,0 0 2 16,0 0-3-16,0 0 0 0,-1 0 1 15,1 0-3-15,0 0-1 0,0 0 7 16,0 0 3-16,0 2 1 0,0 3 2 15,0 0-4-15,6 4-1 0,1 3-3 16,-2-4 2-16,4 4-1 0,2-3 2 0,-5-1-2 16,1-2 2-16,0-2-3 0,-3 0 2 15,4 0 0-15,-1 0 2 16,-3-2 1-16,6 1 0 0,0-3 0 16,1 0-1-16,4-2-3 0,0-5 0 0,1-4 1 15,2-4-2-15,-2-3 0 0,3-3-2 16,-1-5-2-16,3-3 3 15,1-4-4-15,1-6-1 0,5 0 1 0,1-4-5 16,1-2 1-16,0 0-3 0,2 1 1 16,-2 1-3-16,-1 4 0 0,-3 2-3 0,-1 6-6 15,-2 3-9-15,-6 7-6 0,-2 6-6 16,-5 4-6-16,-3 5 0 0,-4 3-4 16</inkml:trace>
  <inkml:trace contextRef="#ctx0" brushRef="#br0" timeOffset="12846.9861">22564 14050 198 0,'0'0'40'0,"0"0"3"15,0 0-4-15,0 0-6 0,0 0-8 16,0 0-12-16,0 0-6 0,0 0-7 0,0 0-2 16,0 0 2-16,-11-21 0 0,11 19 2 15,0 2 2-15,3 0-2 0,6 2 0 16,5 3-2-16,-7 1 1 0,7 4 2 15,-4-1-2-15,-2-4 0 0,6 2 1 16,-7-2 0-16,4-2 3 0,1 0-1 0,0-2 0 16,8-1 0-16,0 0-1 0,4 0-2 15,-1-7 0-15,0-3-1 0,1 0-1 16,0-4 0-16,2-3-1 16,3-3 0-16,0-3-1 0,2-4 1 0,1-5-2 15,1-4-4-15,-1-5 1 0,2-3-4 16,-3-3-4-16,0 0-7 0,-1-2-8 15,-1 1-11-15,0 2-6 0,-5 6-9 16,-1 5-4-16,-6 6-10 0</inkml:trace>
  <inkml:trace contextRef="#ctx0" brushRef="#br0" timeOffset="17135.3743">22714 17809 44 0,'0'0'18'0,"0"0"-2"16,0 0 0-16,0 0-3 0,0 0 5 16,0 0 0-16,0 0-5 0,0 0-2 0,0 0-7 15,0-74 0-15,0 74 3 0,0 0 4 16,0 0 2-16,0 0 1 0,0 8-1 16,3 7 5-16,0 6-5 0,-1 2 0 15,-2-1-4-15,1 0-7 0,-1 4 3 16,0-3-3-16,2 4 2 0,-1 0-3 15,2-3 5-15,0 0-4 0,0-5 4 16,1-4-3-16,3-3 0 0,-2-4 1 16,2 4-4-16,-1-5 2 0,0 2 0 15,0-5 1-15,2 0 0 0,-1 2 0 0,1-6 1 16,3 0-2-16,1-7 3 0,1-9-2 16,2-6-4-16,0-6 1 0,2-4-2 15,3-2 3-15,1-3 1 0,2 3 0 16,3 0 2-16,3 4-10 0,0-3 0 15,1-1-2-15,-1-1-1 0,1 0 3 0,-1 3 0 16,-1 2-3-16,-2 2 0 0,0 4-9 16,-2-1-3-16,-2 7-9 15,-7 6-5-15,-7 7-12 0,-2 3-3 16,-6 2-11-16</inkml:trace>
  <inkml:trace contextRef="#ctx0" brushRef="#br0" timeOffset="17591.6367">22597 18195 97 0,'0'0'35'0,"0"0"-4"16,0 0-5-16,0 0-6 0,0 0-13 0,0 0-4 15,0 0 3-15,0 0 0 0,0 0 0 16,0 0-3-16,6-12 2 0,-3 28 1 16,1 8 2-16,1-5-1 0,-1-5-4 15,5-4 7-15,1 0-1 0,0-1 4 16,7 1-2-16,-2 0-4 0,1-3-3 15,0 1 0-15,-2-4 3 0,1 1 0 16,3-4-5-16,1 1 4 0,4-2-2 16,2 0 1-16,-2-9 0 0,3-5-3 15,-2-3 4-15,3-7-6 0,2-2 2 0,1-3 1 16,2-5-6-16,0-8 0 0,2-2-2 16,-1-9 0-16,1-2 4 0,3-2-1 15,2 1-2-15,3 3 0 0,2 0-10 16,-2 3 1-16,1-1-7 0,-4 3-8 15,-1 1-8-15,-3 6-16 0,-5 0-14 0,-1 6-12 16</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6T05:19:40.867"/>
    </inkml:context>
    <inkml:brush xml:id="br0">
      <inkml:brushProperty name="width" value="0.05292" units="cm"/>
      <inkml:brushProperty name="height" value="0.05292" units="cm"/>
      <inkml:brushProperty name="color" value="#FF0000"/>
    </inkml:brush>
  </inkml:definitions>
  <inkml:trace contextRef="#ctx0" brushRef="#br0">5045 4136 4 0,'0'0'7'0,"0"0"0"16,0 0 0-16,78 3-1 0,-56 0 0 15,2-2 0-15,1 1-1 0,4-1 1 16,1-1 0-16,3 0 1 0,2-3-1 16,1-3-1-16,-1-1-2 0,4 0 0 0,3 0-1 15,0 2-1-15,0-2 0 16,4 5-2-16,-4-2 2 0,0 2-3 16,-6 1 2-16,0-1 0 0,-4 1 0 0,-3-2 0 15,-10 1 1-15,-2-1-2 0,-8 3 1 16,-2-3 2-16,5 2-2 0,-8 1 3 15,2 0-2-15,1 0-2 0,-7 0-2 16,0-1-1-16,0 1-1 0,-13 0-1 16,-6 1 0-16,-4 5 0 0,0 1-1 15,-3 2 0-15,4-2-3 0,-4 0-3 0,0 1-5 16</inkml:trace>
  <inkml:trace contextRef="#ctx0" brushRef="#br0" timeOffset="322.8919">5061 4213 4 0,'0'0'8'0,"0"0"3"0,0 0 1 0,0 0-3 15,0 0 1-15,91-11-2 0,-56 9 0 16,2-2 0-16,2 1-4 0,3-3 0 16,3 1-3-16,0-4-1 0,-2 0 0 15,2 2 0-15,-1 0 0 0,-3-1 0 16,-3 2 0-16,-2 0 0 0,-4 0 0 0,-3 0-1 16,-9 1 1-16,-2 3-2 0,-7-2-3 15,-5 3-1-15,0 1 0 0,-6 0 1 16,0 0 0-16,0 0-1 0,-5 3-3 15,-9 7-5-15,-11 2-7 0</inkml:trace>
  <inkml:trace contextRef="#ctx0" brushRef="#br0" timeOffset="523.1064">4905 4344 44 0,'0'0'17'0,"0"0"-5"16,82-30-6-16,-49 25-3 0,1 3-1 16,-1 1-1-16,2 1-1 0,1 0 0 0,3 0-1 15,1 0 1-15,1 1-2 0,5-1 0 16,-1 0 0-16,4 0-6 0,0 0-5 16,-1 0-13-16</inkml:trace>
  <inkml:trace contextRef="#ctx0" brushRef="#br0" timeOffset="1525.6198">7205 4064 49 0,'0'0'18'16,"0"0"-5"-16,0 0-4 0,0 0-4 0,0 0-2 16,0 0 0-16,0 0 0 0,0 0 1 15,0 0 3-15,6-26-1 0,3 26 2 16,10-2 1-16,1 2 2 0,3 0 1 15,2 0-1-15,1 2 0 0,1-1 0 16,2-1-3-16,6 0-2 0,1 0-1 0,6 0-4 16,1 0 0-16,2 0 0 0,3-1 0 15,-1-1-1-15,0 2 2 0,-1 0-4 16,-3 0 1-16,-2 0-1 16,-2 0 1-16,-3 5 0 0,-1 0-1 0,-5 1 2 15,2-1-1-15,-3 0 1 0,-2-3 0 16,2 0 0-16,-4-2 0 0,4 0 1 15,1 0-1-15,-2 0 0 16,-1-2 0-16,-2 0-2 0,-7 1 1 0,-3-1-2 16,-3 0 1-16,-7 1 0 0,1 1-1 15,-6 0 0-15,0-2-3 0,0 2-2 0,0 0-5 16,0 0-2-16,-14 0-3 0,-7 7-11 16,-8 3-12-16,-4 0-18 0</inkml:trace>
  <inkml:trace contextRef="#ctx0" brushRef="#br0" timeOffset="2004.3107">7148 4284 25 0,'0'0'12'0,"0"0"2"0,0 0 2 16,0 0 2-16,0 0 1 0,95-29 1 15,-66 18-2-15,-2-3 1 0,4-2-3 16,-1 0-1-16,2 0-2 0,1 0-3 0,2 2-1 16,1-1-4-16,3 3 0 0,2 1-1 15,-1 3-2-15,0 0-1 0,-2 2-1 16,1 1 1-16,-4 2-1 16,-3 3-1-16,0-3 1 0,-5 3 0 0,5 0 0 15,-3 0 1-15,1 0-1 0,-1 0 0 16,-3 0 0-16,0 0 0 0,-3 3-1 15,2-1-1-15,-5-1 1 0,-1 1-4 16,-2 0 1-16,-4-1 0 0,-1 0-3 16,1 1 0-16,-6-2-5 0,-1 1-1 0,-6-1 1 15,0 0-2-15,0 6-5 0,-3 1-10 16,-11 3-20-16</inkml:trace>
  <inkml:trace contextRef="#ctx0" brushRef="#br0" timeOffset="2404.957">7134 4187 91 0,'0'0'13'0,"0"0"-9"0,0 0-2 16,0 0-2-16,0 0 2 0,0 0 3 15,0 0 2-15,0 0 2 0,0 0 5 16,15-5 0-16,7 5 5 0,5 0 2 0,3 0-2 16,7-2-4-16,2-4-3 0,5-2-6 15,1-1-1-15,4 2-3 0,-1 0 0 16,3 1 0-16,1 0-1 0,-3 0 0 15,2 0-1-15,-3 1 0 0,-1 3 1 16,-3-1-2-16,-1 0 2 0,-4 0-2 0,2 0 1 16,-5 1 0-16,-3 0 0 15,-7 2-2-15,0 0-1 0,-3 0 0 0,-4 0-2 16,-5 0-3-16,-3 2-6 16,0 0-11-16,1 0-12 0,-5 0-13 0,4 3-15 15</inkml:trace>
  <inkml:trace contextRef="#ctx0" brushRef="#br0" timeOffset="6163.9411">9389 4045 7 0,'0'0'19'0,"0"0"0"15,0 0 3-15,0 0-4 0,0 0-4 16,0 0-6-16,0 0-3 0,91 21-4 15,-65-14 0-15,-3-3-1 0,3 3 0 16,0-4 0-16,0 2 0 0,2-1 0 0,-2 0 0 16,1-1 2-16,-2-2 0 0,1-1 2 15,0 0-2-15,0 0 2 16,-10 0-3-16,3 0-2 0,-9-1-1 16,-2 0 1-16,-2 1 0 0,-6 0 2 0,0 0-2 15,0 0 2-15,0 0-1 0,0 0 0 16,-9 2 0-16,-9 6-3 0,-10 3 0 15,-5-3 1-15,-5 3-1 0,-6-1 3 16,-1-3 0-16,0 0 0 0,3-2 3 16,4-2-1-16,5-3 1 0,6 0 0 0,2 0-2 15,4-6 2-15,7 1-3 0,0-1 1 16,1 1 1-16,4-1-1 0,-5-1 3 16,7 4-2-16,2 1 3 15,1-1-1-15,-1 1 0 0,1 0 0 0,0-1-4 16,1 2 0-16,3 1-1 0,-1-2 3 15,1 2 3-15,0 0 2 0,12 0 3 16,6 0-2-16,8 0-1 0,0 3 0 16,0-2-3-16,3 3-2 0,3-3-1 15,2-1-1-15,3 0 0 0,0 1 0 0,1-1-2 16,4 0-1-16,-3 0-2 0,-3 0-4 16,2 0-4-16,-4 0-7 0,1 0 0 15,-2 0-6-15,0 0-24 0</inkml:trace>
  <inkml:trace contextRef="#ctx0" brushRef="#br0" timeOffset="7063.8663">10883 4134 91 0,'0'0'20'0,"0"0"-7"0,0 0-5 16,0 0-2-16,0 0-3 0,0 0-2 16,0 0 0-16,0 0 1 0,0 0 4 15,0 0 6-15,-7-15 5 0,7 15 1 0,1 4-1 16,10 4 1-16,1 3-4 0,4 0-2 16,4-2-3-16,3 0-2 0,3 0-1 15,2-3 0-15,2-1-2 0,3-4-2 16,2-1-1-16,3 0-1 0,1 0 0 15,1-5 0-15,1 0 1 0,-5-2-1 0,2 0 2 16,-5 0-4-16,-1-1 4 16,-5 0-2-16,-2 2 0 0,-8 2 2 15,-1 0-2-15,-5 2-2 0,-6 0-3 16,1 2-3-16,-6 0 2 0,0 0-1 0,0 0 1 16,0 0 0-16,-11 7-5 0,-9 5-8 15,-10 6-9-15,-6 3-8 0,-9 0-13 16,-4 2 0-16,-8 0 12 0,-3-2 13 15,0-5 21-15,4-2 7 0,7-5 3 16,4-3-3-16,7-3 0 0,5 2-3 0,13-4 0 16,0 2 0-16,8-1-1 0,0 0-1 15,0-1 1-15,0 0 1 0,2 0-1 16,3-1 4-16,2 2 0 16,5-2 0-16,-1 0 4 0,1 0 2 0,-2 0 1 15,1 2 4-15,-2-2 3 0,3 0 0 16,-3 0-3-16,3 0-2 0,-1 0 2 15,-1 0 1-15,2 0 1 0,0 0-1 16,0 0-4-16,10 0-1 0,6-2-1 16,6-2 2-16,1 1 1 0,3-3 2 0,4-1 2 15,4 2 0-15,2-4 0 0,2-1-2 16,3-1-4-16,0-2-3 16,1 1-3-16,4-1-3 0,-1 2-2 15,0 0-2-15,-5 1-5 0,-2 5-5 0,1 1-7 16,-3 4-17-16,-1 0-22 0,1 4-17 15,-4 8-34-15</inkml:trace>
  <inkml:trace contextRef="#ctx0" brushRef="#br0" timeOffset="8028.4578">13056 4177 227 0,'0'0'18'15,"0"0"-6"-15,0 0-3 0,0 0-1 16,0 0-3-16,0 0-3 0,0 0 1 15,0 0-2-15,0 0 2 0,13-40 2 16,6 39 0-16,0 1 5 0,7 0 3 0,3 0 4 16,3 0 3-16,5 0-3 0,1 0-2 15,2 0-5-15,3-2-3 0,-2-2-4 16,1 1-1-16,0 0-2 16,0 2 1-16,-1-1 0 0,2-1 0 0,-3-1-1 15,-2 1 0-15,4-1-1 0,-6 1 1 16,-1 1-1-16,-2-2 0 0,-1 1-1 15,-2 1-2-15,-1 2 2 0,-7 0-4 16,-3 0 0-16,-5 0 0 0,-8 0-5 16,4 0-1-16,-3 0-11 0,-1 0-4 0,0 0-2 15,-6 0 5-15,0 0 5 0,0 0 3 16,0 2-3-16,-3 6-8 0,-9 0-5 16,-2 2-8-16,-6-1-5 15,1 0-8-15</inkml:trace>
  <inkml:trace contextRef="#ctx0" brushRef="#br0" timeOffset="8373.2542">12842 4327 352 0,'0'0'31'0,"0"0"-16"0,0 0-15 0,0 0-9 16,0 0-1-16,0 0 2 16,0 0 3-16,0 0 6 0,0 0-1 15,-9-33-1-15,24 33 2 0,7 5 4 16,2-2 2-16,2 0 0 0,7-3 1 0,2 0-3 16,4 0 2-16,3-5 2 0,4-4-3 15,2-2 0-15,4-1-4 0,0-3-2 16,-4 1 0-16,1-1-4 0,-5 0 2 15,0-1-1-15,-3 3-2 0,-3-1-3 16,0 4-1-16,-4 0-1 0,-5 5-3 0,-9-1-4 16,-3 2-11-16,-8 3-17 0,-3 0-13 15,1 1-4-15,-7 0-4 16,-6 0-9-16</inkml:trace>
  <inkml:trace contextRef="#ctx0" brushRef="#br0" timeOffset="8648.8884">12897 4300 150 0,'0'0'62'0,"0"0"-9"0,0 0-23 0,0 0-10 15,0 0-5-15,0 0-4 0,0 0 3 16,0 0-4-16,0 0-3 0,93-21-3 15,-56 17 0-15,2 0-1 0,5 0 2 16,-1-1-2-16,2-1 0 0,1 2-1 16,0-3-2-16,-1 1 0 0,-3 1-2 15,0-2-4-15,-3 3-4 0,-1-1-5 0,-2 0-6 16,3 4-11-16,-4-2-13 0,1 1-15 16,-6 1-19-16,-1 1-27 0</inkml:trace>
  <inkml:trace contextRef="#ctx0" brushRef="#br0" timeOffset="14294.4717">1895 7383 19 0,'0'0'15'0,"0"0"0"0,0 0 2 0,0 0-8 16,0 0-3-16,0 0-1 0,0 0-4 15,0 0 1-15,-14-3 1 0,8 3-1 16,2 0 3-16,-1 0-4 0,0 0-1 16,5 0 4-16,-3 0 2 0,3 0 2 15,0 0 6-15,0 0-1 0,0 0 0 0,0 1-1 16,7-1-1-16,6 0-6 0,10-3 3 16,6-3-8-16,-4-3 0 0,5 2 2 15,-1-3-4-15,-1 3 3 16,2 1 0-16,-1 1-1 0,3 1-1 0,1 2 0 15,4 1 2-15,-2 1-3 0,1 0 2 16,-1 0-1-16,-5 0-3 0,-1 0 4 16,-4 0 0-16,-8 0 0 0,-1-3 1 15,-4 0 0-15,-1-1 1 0,-1 0-1 16,-5 3 0-16,-1-1-1 0,-4 2 0 0,0-1-4 16,0 1 0-16,0 0-3 0,-1 0-5 15,-17 0-12-15,-5 4-14 0,-10 10-26 16</inkml:trace>
  <inkml:trace contextRef="#ctx0" brushRef="#br0" timeOffset="14608.9031">1752 7553 163 0,'0'0'38'0,"0"0"-7"0,0 0-12 15,0 0-10-15,0 0-5 0,0 0-2 16,0 0 3-16,0 0 1 0,0 0-1 16,0 0 0-16,61-28-1 0,-34 23 0 0,4-3-5 15,2-1 1-15,5 0-1 0,1-3-3 16,-2 0 7-16,1-1-4 16,-5 1 1-16,3 2-2 0,-2 0 1 0,-4 1-1 15,-1 3-2-15,0 2-3 0,-13-1-2 16,-2 4-5-16,-8 1-4 0,-6 0 3 15,0 0 1-15,0 0 2 0,0 0 2 16,0 0-3-16,-3 3-1 0,-14 4-3 16,-5 3-5-16,-7 2-4 0,-3-1-8 15,-7 5-5-15</inkml:trace>
  <inkml:trace contextRef="#ctx0" brushRef="#br0" timeOffset="14810.9641">1693 7550 92 0,'0'0'26'0,"0"0"5"0,0 0 3 0,0 0 2 15,0 0-7-15,0 0-6 0,0 0-9 16,0 0-5-16,0 0-2 0,-10-17-1 16,26 11-1-16,10-1-2 0,1-1 1 15,2 0-2-15,3 1 0 0,3-1-1 16,-2 1 1-16,8-3-5 0,0 1-1 0,4 0-1 16,1 0-1-16,1 0 1 0,-1 0 0 15,2 0-6-15,1-1-8 0,-3 2-12 16,-1-2-14-16,-3 0-18 0,-4-2-19 15</inkml:trace>
  <inkml:trace contextRef="#ctx0" brushRef="#br0" timeOffset="15600.737">1878 6074 152 0,'0'0'36'0,"0"0"-6"0,0 0-7 16,0 0-7-16,0 0-4 0,0 0-2 0,0 0-5 16,0 0-2-16,0 0-2 0,0 0-1 15,-27-54 1-15,27 52 1 16,0 2 0-16,0 0 2 0,0 2-1 16,0 10 0-16,1 6 2 0,5 5-1 0,2-2-1 15,0-1 1-15,-4 0-2 0,2-2 0 16,-2-4-1-16,1 1 1 0,2-1-6 15,-6-6 5-15,5 6 0 0,-2-6-1 16,-2-5 2-16,4 3 0 0,-2-2-3 16,0-4 5-16,6 0 0 0,-1 0-6 0,10-12 4 15,0-3-6-15,1-3 6 0,0 0-1 16,-1-2-1-16,1-1 0 0,0 0 0 16,-1-3-1-16,3 1-1 15,1-2 1-15,-1 2 1 0,1-1-3 0,0 1-1 16,0 2-2-16,-1 0 2 0,-2 2-6 15,0 3-2-15,-8 4-4 0,0 5-5 16,-4 3-4-16,-5 3-4 0,1-1-5 16,-4 2-12-16,2 0-19 0</inkml:trace>
  <inkml:trace contextRef="#ctx0" brushRef="#br0" timeOffset="16021.5544">1774 6215 161 0,'0'0'9'16,"0"0"-2"-16,0 0 0 0,0 0 4 15,0 0 2-15,0 0 3 0,0 0-2 16,0 0-1-16,0 0 0 0,0 0 0 0,13 55 1 16,-3-40 0-16,0 0 1 0,-1 1-2 15,0 1-4-15,-1-1-1 16,-1 2 0-16,1 1-1 0,-4-1 1 16,2-5 1-16,1 1 0 0,2-2 0 0,1-2-3 15,7 0 1-15,1-5-4 0,2-1 0 16,3-4 1-16,3-4-5 0,0-10 4 15,6-6 1-15,4-5-4 0,3-9 2 16,6-2-1-16,4-6-2 0,-1-2 1 16,4 2-1-16,-5 1 0 0,-6 2-4 0,0 4-2 15,-8 3-4-15,-4 3-6 0,-2 3-9 16,-4 5-22-16,-3 4-16 0,-5 5-31 16,-6 6-38-16</inkml:trace>
  <inkml:trace contextRef="#ctx0" brushRef="#br0" timeOffset="17253.7778">4915 7427 1 0,'0'0'6'0,"0"0"0"16,0 0-3-16,0 0-3 0,0 0 0 15,0 0 1-15,0 0-2 0,0 0-1 0,0 0 1 16,0 0-1-16,17 67 1 16,-17-67 1-16,0 0 2 0,0 0 0 15,2 1 0-15,-1 1-1 0,1-2-4 16,-1 0 0-16,-1 0-7 0</inkml:trace>
  <inkml:trace contextRef="#ctx0" brushRef="#br0" timeOffset="20612.0803">13941 5974 166 0,'0'0'29'0,"0"0"-10"0,0 0-7 0,0 0-5 16,0 0 0-16,0 0 0 0,0 0 0 15,0 0 1-15,0 0-3 16,-24-29 0-16,22 28-4 0,2 1-1 16,-1-2 2-16,1 2 1 0,0 0 0 0,0 0 2 15,0 0 0-15,3 8 2 0,2-1 1 16,4 4-1-16,1-2 1 0,-4-1-2 15,4 1 0-15,-4-4-3 0,5-1-1 16,0 1 2-16,-1-2-3 0,3 0 1 16,-2-3 4-16,5 0-5 0,2 0 0 0,2-3 1 15,-2-5-4-15,-3-3 5 0,4-2-2 16,-2-5 1-16,2-2-2 0,0-4 0 16,3-4 0-16,-1-1-2 15,2 1 2-15,1-4-2 0,-1 3 0 0,0 0 2 16,0 2-1-16,-3 1 2 0,2 0-2 15,-4 2 0-15,0 3 1 0,-2 1-2 16,-2 4-2-16,-5 5 0 0,2 0-7 16,-5 5-7-16,-3 2-15 0,0 2-20 15,-3 2-25-15,0 0-29 0</inkml:trace>
  <inkml:trace contextRef="#ctx0" brushRef="#br0" timeOffset="21031.2947">13721 5976 330 0,'0'0'21'16,"0"0"-9"-16,0 0-10 0,0 0 0 15,0 0 1-15,0 0-2 0,0 0 3 16,0 0 2-16,0 0 3 0,0 0 3 0,47-38 0 16,-26 39 3-16,-3 7-6 0,0 1-1 15,1 2-3-15,0 1-1 0,1 1-2 16,-1 1 1-16,0 0 2 16,0 0 0-16,-3-2 2 0,2 0 2 0,-3-3 0 15,4-2 2-15,-8 0-2 0,5-3-1 16,-7-1-1-16,3-3 0 0,8 0-3 15,-2 0-1-15,6-6 0 0,2-6 1 16,0-6-2-16,1-5-1 0,2-4 0 16,4-7-1-16,1-2-4 0,-1-5 3 0,2-5-7 15,-2 1 3-15,0-5-3 0,2 3-7 16,-2-3-7-16,-1-3-10 0,-2 2-13 16,2 4-11-16,-3 3-15 0,-2 8-14 15,-5 5-14-15</inkml:trace>
  <inkml:trace contextRef="#ctx0" brushRef="#br0" timeOffset="26213.5091">21832 3819 3 0,'0'0'3'0,"0"0"-3"0,0 0 1 16,0 0-2-16,0 0 1 0,0 0 1 16,0 0-1-16,0 0 2 0,0 0 2 15,-21 53-1-15,21-48-1 0,0-5 3 16,-2 0 0-16,2 0 4 0,0 1 3 15,0 1 3-15,0-1 0 0,0-1-2 16,0 0-2-16,0 1 2 0,5-1 1 16,-2 0 3-16,2-8-1 0,-1 0-4 15,-2-3-1-15,1-1-3 0,-3 0 3 0,1-2-1 16,-1 0 2-16,0 3 0 0,0-3-2 16,0 2 0-16,0 6-2 0,0-6 0 15,-1 7-1-15,-1-1 0 0,2 1-1 16,0 5-1-16,-1-1-5 0,1 1 0 15,0 0-1-15,-2-1 1 0,1 1 1 16,-2 0 0-16,-2 1 0 0,0 6 0 16,2 3 1-16,0-1-1 0,2 1 1 15,1 3 0-15,0 3 2 0,0 1 2 16,1 5-3-16,4 0 4 0,-1-1-4 0,2 0-1 16,-2 2 0-16,0 0-1 0,1 4-1 15,-1 3 0-15,1 2 0 0,-2 8-1 16,1 4 1-16,0 2 0 0,-1 8 0 15,1-1-1-15,-2 3 1 0,1 1 1 16,0-3 0-16,-2-1 1 0,2-1-2 16,0-3-2-16,0-3 0 0,1 0 2 0,2-1 0 15,0 0-1-15,-1 1 2 16,4 0-1-16,0 1 1 0,-1 0-1 16,0 0 1-16,2 0-2 0,-2-1 2 0,1 0 2 15,1 0-2-15,2 1 1 0,-4-1-1 16,1-2-2-16,1 2 0 0,-1-1-2 15,-2 2 3-15,3 2-3 0,-3 0 3 16,-1-1-1-16,0 2 1 0,-1 0 0 16,-3 2-1-16,1 1 0 0,-3 3-3 0,0 2 2 15,0 1-3-15,-1 3 1 0,-3-1 0 16,1 1-1-16,0 0 3 0,1-4-1 16,1-2 1-16,1-2 5 15,0-3-3-15,0-2 3 0,3-1-2 0,1-2-2 16,2 1 2-16,1 1-1 0,-1 2 2 15,0 2-1-15,-1 2 0 0,1-2 0 16,1 3 0-16,-2-3 0 0,-1-2 1 16,-1-3 0-16,0-2-2 0,0-2 0 15,-2-4-2-15,-1-1-1 0,2-2-1 0,-1-2-2 16,1-1 1-16,-1-1-1 0,2-3-1 16,0-2-3-16,-2-1-7 0,0-8 0 15,2-1-7-15,-1-6-1 0,-2-5-3 16,1 0 4-16,-1-6 6 0,0 0 9 15,5 0 6-15,4-2-2 0,5-8-3 16,0-5-11-16,1-3-9 0,-5-2-25 16</inkml:trace>
  <inkml:trace contextRef="#ctx0" brushRef="#br0" timeOffset="28612.3648">21880 7286 12 0,'0'0'4'16,"0"0"-6"-16,0 0 1 0,0 0-1 0,103-72 3 15,-77 59 0-15,1 1 6 0,-1 0 3 16,5 1 2-16,1-1 2 0,3 1-2 16,5 2-4-16,2-1 0 0,5 0-4 15,1 0 0-15,6-1-1 0,3 2 1 16,6-1 2-16,2-3 0 0,3 1-1 15,4-1 1-15,2 1-2 0,1-2 2 16,4 0 1-16,2 2 3 0,1-1-2 16,-2 3-2-16,3 1-2 0,-5 1-3 15,0 2-2-15,-1 2 0 0,-2-2 0 0,-3-1 1 16,2 1 0-16,1-1 1 0,0-2 0 16,3-4 0-16,-1 3 0 0,1-2 0 15,-1-1 3-15,1 0 1 0,0-1-1 16,1 1 1-16,2-1-3 0,-1 1 1 15,-1 1-2-15,-2 2-1 0,0 0 0 0,-2 0-1 16,-3 0 2-16,0-1-1 0,-2 0 2 16,-2 1 1-16,-1-1-1 15,2 1 4-15,-1-2 2 0,4-1 3 16,3-1 0-16,4-1-4 0,4 2-3 0,2-1-1 16,2 1-3-16,0-2 1 0,1 1-5 15,1-2 5-15,0-1 1 0,1 1-4 16,2-1 7-16,2-1-5 0,2 2 4 15,-1 1-2-15,-1-1-1 0,0 2 3 16,-4 2-3-16,-3 1 1 0,-4 0 2 0,-3 0-3 16,-5 4 3-16,-2-2-2 0,-5 4 0 15,-5 0 1-15,0 0-2 16,-4 3 0-16,-1 0-1 0,-2 0 1 16,0 1-1-16,1 0 1 0,0-3 0 0,0 1 1 15,1 0-1-15,0-1 0 0,-2-1 0 16,-3 1 0-16,0-1 1 0,-3 2-2 15,-1 0-2-15,-2 0 1 0,-1 1-1 16,-3-2 1-16,-1 1-1 0,2-1 1 16,-4 0 1-16,1-1-1 0,-1 2 0 0,-1-2 0 15,0 1 0-15,2 0-1 0,-4 1 1 16,2 0 0-16,-2 2 1 0,-1-1 0 16,-2 1 1-16,-2 1-1 15,-2-2 0-15,-9 2 1 0,0 0-1 0,-9-2 0 16,-5 2-3-16,0 0-3 0,-7 0-1 15,0 0 2-15,0-4 3 0,-1 1 4 16,-9-2 2-16,-5 1-4 0,5 0-7 16,-10 3-11-16,0 1-14 0,-1 0-13 15,-5 9-13-15,2 3-23 0</inkml:trace>
  <inkml:trace contextRef="#ctx0" brushRef="#br0" timeOffset="29987.7897">27433 6327 14 0,'0'0'19'15,"0"0"-1"-15,0 0 5 0,0 0 2 16,0 0 0-16,0 0 0 0,0 0 0 0,0 0-1 16,0 0-1-16,-51-43 0 0,46 37-2 15,-3 0-1-15,1-3-2 0,-1-5 0 16,0-1 1-16,-1-3-3 0,1-1 1 15,2 0-2-15,0-3-1 0,2 1-1 16,1-1-3-16,0-2 2 0,2 2-4 0,1-2-3 16,0-1 0-16,0 1-2 0,3-2-2 15,5-1-1-15,1 0-2 0,5-1-5 16,1-1 3-16,2 0-4 16,2 1 1-16,3 1 5 0,1 2-3 0,0 2 2 15,-1 2 1-15,1 1-1 0,-2 4 0 16,0 1 1-16,-1 3-4 0,-6 3-1 15,-5 5-3-15,0 3-5 0,-3 1 0 16,4 0-3-16,0 0-6 0,-6 5-4 16,2 4-9-16,-6 3-13 0,0 8-9 0,-10 4-8 15,-6 4-8-15</inkml:trace>
  <inkml:trace contextRef="#ctx0" brushRef="#br0" timeOffset="30824.2559">27545 6742 284 0,'0'0'33'0,"0"0"-15"16,0 0-7-16,0 0-2 0,0 0-5 15,-5-77 0-15,5 66-4 0,0 2 0 16,3 0 0-16,-1 5 0 0,3-4-3 16,-2 5 3-16,6-3 0 0,2 0 0 15,-1 1 0-15,5 1 0 0,2 1 0 0,-7 1-1 16,9 0 1-16,-3 2 1 0,0 0-1 16,-3 2 3-16,-3 7-3 0,-1 2 1 15,-6 6 1-15,-3 4-2 0,0 3 2 16,-10 2 2-16,-5 5-3 0,-5 0 1 15,-2 3 2-15,-1-1-3 0,0 0 1 0,0-1-1 16,4-3 0-16,0-4 1 16,7-9 0-16,7-7-2 0,1-4 3 15,4-5 4-15,0 0 1 0,0 0-1 16,0 0-1-16,11-2-6 0,4-6-3 0,9-2-2 16,2-2-4-16,3-3-4 0,1 1-3 15,1 0-6-15,-1-1-7 0,-3 3-13 16,-3 0-10-16,-4 3-6 0,-4 3 0 15,-6-2 12-15,-3 3 10 0,-4 2 12 16</inkml:trace>
  <inkml:trace contextRef="#ctx0" brushRef="#br0" timeOffset="31171.6696">27831 6750 11 0,'0'0'17'0,"0"0"3"0,0 0 2 16,0 0 3-16,0 0 0 0,0 0 3 0,0 0 0 15,0 0 1-15,13-78-3 0,-13 78-6 16,1-1-9-16,-1 0-1 0,2-1 0 15,-2 2 0-15,1 0 3 0,1 0-5 16,1 0-4-16,-2 4 0 0,3 9-3 16,-4 5 1-16,0 0 2 0,0 6-2 0,0 1-2 15,0-1 1-15,-4-1-2 0,1-1 1 16,2-5-2-16,-2 0 1 0,3-6-2 16,-2-6 0-16,2 2-3 0,0-7 3 15,0 0 1-15,0 0 1 0,9 0 2 16,7 0-1-16,2-11-2 0,1-6 1 15,-1-4-1-15,-2-3 2 0,-2-2-2 16,-4 0 4-16,-2 0 0 0,-4-1 1 16,-3-1 4-16,-1 1-1 0,0 2 2 15,-2 0 1-15,-6 4-1 0,1 6-1 0,-2 3-4 16,2 6-4-16,-5 1-6 0,-5 4-5 16,0 1-5-16,-6 6-6 0,1 6-16 15,6 5-14-15,0 1-20 0,6 1-15 16</inkml:trace>
  <inkml:trace contextRef="#ctx0" brushRef="#br0" timeOffset="31624.3866">27944 6483 110 0,'0'0'22'15,"0"0"-4"-15,0 0-6 0,0 0-6 16,0 0-3-16,0 0 2 0,0 0 2 15,0 0 2-15,0 0 0 0,0 0-4 16,14 5 1-16,-10 7-4 0,-1-1-1 16,0-1 0-16,5 3 1 0,-3-4 0 0,5 2-2 15,0-2 2-15,0-4-2 0,5-1-1 16,-5-3 0-16,3-1 0 0,5 0 0 16,-1-2-2-16,3-8 4 0,-5-1-3 15,-2-1 3-15,-2-4 2 0,-2 0-2 16,-5 1 4-16,-2-1-1 0,-2-3 6 0,0-1 0 15,-8-5 7-15,-2 5 3 16,-3 6 3-16,3 3-1 0,-2 4-7 16,4 2-8-16,-5 5-8 0,-6 0-8 15,0 6-13-15,-7 7-26 0,2 7-34 0,-2 3-57 16</inkml:trace>
  <inkml:trace contextRef="#ctx0" brushRef="#br0" timeOffset="38161.5751">19348 5710 31 0,'0'0'22'16,"0"0"0"-16,0 0 2 0,0 0-3 15,0 0 1-15,0 0-3 0,0 0-4 16,0 0-2-16,0 0-3 0,0 0-3 16,-20-60-2-16,20 55-2 0,0-6-1 15,1-3 2-15,5-1-2 0,3 1 2 0,0-2-2 16,2 2 2-16,-1 1-2 0,2-3 3 16,2 1 0-16,1-2-2 0,0 1 4 15,0-2-1-15,-1 0 1 0,1-1 0 16,-1 0 0-16,-2-1 0 0,2-2-1 15,-4 2 1-15,1 0 2 0,-1-3 3 16,-3 2 3-16,-1-2-3 0,-2 0 2 16,-1-1-3-16,-3 1-2 0,0-1 4 15,0-1-3-15,-1 3 4 0,-2 5 0 16,-2 0 1-16,2 6-1 0,-1 3-1 0,0-2-6 16,-6 6-3-16,-6 4-4 0,-3 1-1 15,-8 13 1-15,1 7 1 0,1 4 3 16,2 7-5-16,3-1 2 0,5 1-4 15,4 2-2-15,3-1 1 0,4-1 0 16,2 0 0-16,2-2-1 0,0 0 1 16,6-1 0-16,3-3 1 0,2-2 3 15,3-3 0-15,1 1 1 0,0-2 1 16,1-1-1-16,-2-1 2 0,0 0-2 16,-3-2 3-16,-4-4 0 0,-3 2 2 0,2 0-1 15,-3-4 2-15,-2 0-1 0,1 3 2 16,-2-7 0-16,0 0-1 0,0 0 3 15,0-6-2-15,0 0 0 0,0 0 3 16,0 1-2-16,0 1 3 0,0 0-1 16,0-1-4-16,0 0-4 0,0-1-2 0,0 0-1 15,0 0-1-15,1 0 2 0,4-12-1 16,0-3 0-16,3-4-1 0,2 1 1 16,-3 0-2-16,2 4 1 15,-2 3 1-15,1 0-2 0,0 6 0 0,-1-1 1 16,2 2-1-16,2 3-2 0,4 1 4 15,1 0-1-15,3 1 1 0,-1 7-1 16,-2 1 1-16,-1 3 0 0,0 2-1 16,-3 1-1-16,0-2 0 0,-2 3-1 15,-3-6-1-15,0 1-2 0,-2-4-1 0,-1 0-6 16,2 3-7-16,-5-7-14 0,2 2-12 16,-3-5-13-16,0 0-13 0,0 0-13 15,1 0-25-15</inkml:trace>
  <inkml:trace contextRef="#ctx0" brushRef="#br0" timeOffset="38391.8181">19872 5470 273 0,'0'0'33'0,"0"0"-13"15,0 0-10-15,0 0-4 0,0 0-5 16,0 0-3-16,0 0-1 0,0 0-1 0,0 0-2 16,0 0-2-16,72-54-5 0,-61 51-3 15,1 1-10-15,2 1-11 16,-2-1-11-16,1 2-6 0,-1 0-3 16,-2 0-8-16</inkml:trace>
  <inkml:trace contextRef="#ctx0" brushRef="#br0" timeOffset="38560.2133">19957 5599 239 0,'0'0'62'0,"0"0"-12"0,0 0-12 16,0 0-14-16,0 0-8 16,0 0-13-16,0 0-2 0,0 0-2 0,0 0 0 15,-5 30-3-15,19-21-11 0,4-4-17 16,8-3-26-16,3-2-32 0,4-7-35 15</inkml:trace>
  <inkml:trace contextRef="#ctx0" brushRef="#br0" timeOffset="40023.7736">20277 5385 141 0,'0'0'46'0,"0"0"1"0,0 0 0 15,0 0-4-15,0 0-2 0,0 0-7 16,0 0-8-16,0 0-8 0,0 0-6 16,0 0-7-16,-38-40-2 0,38 40 1 15,0-2-3-15,0 0 1 0,0 1-1 16,0-1-1-16,0-4 1 0,0 2-1 15,0-1-1-15,0 0 2 0,0 5-2 16,0-1 0-16,3-2-1 0,0 0 0 16,2 0-2-16,-2 1 0 0,3 2 2 15,4 0-1-15,7 0 1 0,2 8 2 0,0 1-2 16,-3 3 1-16,-2 1 0 0,0 2 0 16,-2 0 0-16,-3 2 1 15,-1-1 0-15,-4-2 0 0,-3 1 0 0,-1 3-2 16,0 1 4-16,-4 3 0 0,-3-1-1 15,-2-2 2-15,0-3-2 0,1-4 3 16,-1 0-2-16,3-5 2 0,3-4 0 0,0 1 2 16,3-4 4-16,-1 0 3 15,1 0-1-15,-3 0-2 0,2 0-4 16,-1 0-3-16,1-12 0 0,1-6 1 0,0-6 1 16,8 0 0-16,2-1 2 0,2 0-1 15,1-2 1-15,-3 4 0 0,2-1 1 16,-2 1 2-16,-4 8-2 0,0 0-2 15,-4 5 2-15,0 3-6 0,-2-6 1 16,0 7 0-16,0 0-2 0,0-5 1 0,0 7-1 16,0-1 0-16,0 0-1 0,0 5-1 15,-2-1 1-15,2 1-3 16,0 0-1-16,-1 0 1 0,1 0 1 16,0 0 1-16,0 0 1 0,0 1-2 0,0 6 1 15,0 5 1-15,0 7-2 0,0 0 4 16,-3 5-4-16,0-1 2 0,-3 0-2 15,0-1 0-15,0 1 1 0,0 0-1 16,0-1 0-16,3-6 1 0,0 0-4 16,1-5-1-16,2 1-1 0,0 0-1 0,0-7-3 15,0 5-1-15,3-8-1 0,0 1-4 16,8-1-8-16,3-2-18 0,5-7-32 16,8-8-36-16,-2-1-27 0</inkml:trace>
  <inkml:trace contextRef="#ctx0" brushRef="#br0" timeOffset="40288.4241">20693 5429 366 0,'0'0'58'0,"0"0"-9"15,0 0-10-15,0 0-13 0,0 0-10 16,0 0-6-16,0 0-4 0,0 0-4 15,0 0-2-15,-17-29-1 0,25 20-1 0,7-1 1 16,3 1-2-16,3 3 0 16,2 0 0-16,3 1-2 0,-2 2-2 15,2-1-3-15,-2 1-4 0,-1-1-7 16,-6 1-8-16,-2 1-5 0,-5 1-7 0,-5 0-7 16,1 1-8-16,-6 0-20 0,0 0-9 15,0 0-7-15</inkml:trace>
  <inkml:trace contextRef="#ctx0" brushRef="#br0" timeOffset="40491.9186">20580 5281 255 0,'0'0'57'0,"0"0"-12"0,0 0-13 16,0 0-9-16,0 0-8 0,0 0-8 0,0 0-1 15,81-61 0-15,-66 62-3 0,-3 9 0 16,2 5 1-16,-7 5-1 0,0 2 0 15,-7 3-3-15,0 3-2 0,0 1-1 16,-3 3-4-16,-2 0-2 0,0-1-9 16,5-1-5-16,0-1-10 0,0-3-20 0,6-2-15 15,5-5-13-15,-3-5-15 0</inkml:trace>
  <inkml:trace contextRef="#ctx0" brushRef="#br0" timeOffset="41172.1691">21195 5250 249 0,'0'0'46'16,"0"0"-8"-16,0 0-8 0,0 0-9 15,0 0-6-15,0 0-9 0,0 0-5 16,0 0-2-16,0 0-1 0,-87-19 2 0,67 34-3 16,1 2 3-16,3 1-1 0,0 0 1 15,3 1 0-15,0 3 0 0,1-1-1 16,2 2 0-16,0-2 0 0,1 1-3 15,2-3 3-15,3-5-2 0,-2-1-1 16,3-4-1-16,2-3-2 0,-1-2 0 0,2-4 1 16,-1 0 4-16,1 1 1 15,0 3 2-15,1-2-1 0,7-1 0 16,2-1 0-16,1-7 1 0,5-5 1 16,-3-2 1-16,-2-1 1 0,-2 0 0 0,0-2 0 15,-2-1 2-15,1 0 0 0,-1-3 3 16,-1-1 0-16,-2 1 0 0,0-1 6 15,-1-2-2-15,0 0 7 0,-3 0-2 16,0 1-3-16,0 1 4 0,0-2-7 16,0 9 1-16,-3-1-2 0,-1-1-2 0,-2 2 1 15,0 1-2-15,0 1 1 0,1 5-1 16,2 3-3-16,1 3-1 0,2 2 0 16,-1-2-2-16,1 2-3 0,-1-2 0 15,-1 2-2-15,1 0 1 0,1 0 1 16,-2 0 2-16,1 12-2 0,1 7 2 15,0 4-3-15,0 1 4 0,4 2 4 16,2 3-6-16,2 1 6 0,0 0-7 16,-2 2-1-16,1 0 0 0,-1-1-4 15,1 1 0-15,0 0-4 0,-1-1-3 0,1-4-5 16,0-3-6-16,0-4-6 0,-1-5-10 16,0-4-10-16,0-3-13 0,-3-5-12 15,7 0-11-15,-4-2-7 0,2-1 2 16</inkml:trace>
  <inkml:trace contextRef="#ctx0" brushRef="#br0" timeOffset="41431.8532">21184 4986 231 0,'0'0'53'15,"0"0"-17"-15,0 0-15 0,0 0-9 16,0 0-1-16,0 0-2 0,0 0 4 0,0 0-3 16,0 0-1-16,92 53-1 0,-78-22-1 15,0 3 3-15,-5 8-3 16,-1 3-1-16,-5 5-2 0,-3 5-5 16,-2 2-3-16,-7 3 0 0,-2-1 0 0,-4-2-1 15,1-5-5-15,-4-4-7 0,2-4-18 16,-2-6-26-16,-1-2-31 0,-1-5-58 15</inkml:trace>
  <inkml:trace contextRef="#ctx0" brushRef="#br0" timeOffset="41880.3221">20029 5068 132 0,'0'0'36'0,"0"0"-3"0,0 0-2 16,0 0 1-16,0 0 6 0,0 0 1 0,0 0-8 16,0 0-5-16,-20 100-1 0,11-57-5 15,-1 4-1-15,-2 4-6 0,0 7-6 16,-2 4-1-16,2 1-2 0,1-1-1 15,1-5-5-15,4-5 4 0,2-6-2 16,4-7 0-16,4-6 0 0,11-5 0 0,6-5 0 16,7-1-5-16,8-6 1 0,8-4-17 15,9-8-24-15,11-4-34 0,5 0-43 16,8-6-68-16</inkml:trace>
  <inkml:trace contextRef="#ctx0" brushRef="#br0" timeOffset="42847.6938">21444 5427 224 0,'0'0'62'16,"0"0"-14"-16,0 0-15 0,0 0-8 0,0 0-6 16,0 0-5-16,0 0-3 0,0 0-5 15,0 0-1-15,0 0-3 0,-63-55 0 16,63 38-1-16,0-4 0 0,5 0 1 15,3-2-1-15,-1-1 0 0,1-1 0 16,1 0 0-16,-1-2-3 0,-2 2 2 0,-2 0-4 16,-2 0 4-16,-1 2 2 0,-1-1-1 15,0-1 0-15,0 1 0 0,-3-1 0 16,-1 3 2-16,1 4 1 16,0 2 2-16,1 6 4 0,1 4 1 0,1 1-1 15,0 5-4-15,-1-2-6 0,1 2-3 16,0 0 1-16,0 0 1 0,0 0 1 15,0 10-1-15,1 5 1 0,5 5-1 16,0 1-2-16,1 1 3 0,3-1-3 16,-3-2 3-16,1 3-2 0,-3-4 1 0,1 2-1 15,0-1 0-15,-3-5 4 0,1 0-1 16,-2-4 1-16,-1-5-2 0,0 7-1 16,1-6-1-16,-1-2 1 15,1 2-1-15,-2-1 2 0,0 1 0 0,-2 5 0 16,-1-1 2-16,-4-2-2 0,1-1 2 15,2-3-2-15,1 0 2 0,3-4 0 16,-1 0 4-16,1 0 0 0,-2 2 1 16,1-1 2-16,-1 1-2 0,1-2-1 15,0 0-1-15,1 1-2 0,-2-1-1 0,2 0 2 16,-1 0-2-16,1-3-1 0,-2-4 0 16,2-5 0-16,0-5-1 0,5 0-4 15,5-4 3-15,1 1-5 0,2 3 4 16,3 1 2-16,-1 2-2 0,0 0 2 15,-3 6-1-15,1 1 0 0,-3 2 1 0,2 4-1 16,1-2 0-16,-3 3 0 16,6 0-1-16,-3 9 1 0,1 3 1 15,-1 3 0-15,-5 4 1 0,-3 1 3 16,0 1-5-16,-1 1 4 0,0 0-4 0,1-1-1 16,-2-6 1-16,1 1-3 0,-3-8 1 15,1-3-5-15,-1 0 3 0,-1-5 1 16,0 0 2-16,0 0 0 0,2 0-2 15,-2 0-8-15,0 0-13 0,0-13-18 16,-2-5-17-16,-8-5-22 0,-4 0-12 0,-5 3-4 16,-4-3 13-16</inkml:trace>
  <inkml:trace contextRef="#ctx0" brushRef="#br0" timeOffset="42999.725">21518 4970 86 0,'0'0'43'0,"0"0"1"16,0 0-4-16,0 0-8 0,0 0-9 15,0 0-9-15,0 0-5 0,0 0-5 16,0 0-4-16,40-67-3 0,-30 67-3 16,6 0-2-16,-3 0-9 0,5 6-9 0,-6-1-17 15,1 5-17-15,-4-3-18 0</inkml:trace>
  <inkml:trace contextRef="#ctx0" brushRef="#br0" timeOffset="43383.7283">21844 5055 93 0,'0'0'25'15,"0"0"-2"-15,0 0-4 0,0 0-4 0,2 82-4 16,-8-62-3-16,3-6 0 0,-3 0-2 16,3-7 1-16,-1 1 3 0,1 1-1 15,-1-6 5-15,2 2 3 0,2-5 4 16,0 0 2-16,0 0 1 0,0 0 0 15,-6 0-1-15,2 0-1 0,-5-5 0 16,-1-5-3-16,4 2-2 0,-1-7-6 16,3-2-1-16,-1-1-4 0,2 1 2 15,2-3 4-15,1 2-3 0,0 0-1 16,0 0-3-16,0 0-1 0,1 7 0 0,4-1-1 16,-1 2-1-16,1 0-1 0,-1 3-1 15,-3 2-1-15,2 2-1 0,2 1 0 16,2 2 1-16,3 0-1 0,6 4 0 15,-3 6 0-15,5 5-1 0,-3 4-1 16,-2 0 2-16,2 3-5 0,-2 0-2 0,-1-1-6 16,-1 2-11-16,-2 0-10 0,-1-2-19 15,-4-4-11-15,-1-2-4 16,0-5-3-16,-3-6 3 0,2 2-3 16</inkml:trace>
  <inkml:trace contextRef="#ctx0" brushRef="#br0" timeOffset="44167.381">22080 4857 173 0,'0'0'55'0,"0"0"-6"0,0 0-16 0,0 0-10 15,0 0-11-15,0 0-4 0,0 0-4 16,0 0-2-16,0 0-1 0,37-36-1 15,-28 40 0-15,4 8-1 0,-6-2-1 16,-1 3 1-16,-1 4 0 0,-2-1-1 16,0 1 0-16,0 0 1 0,-3 1-1 15,0-6 0-15,2 10 2 0,-2-4 0 0,0-5 2 16,0 7 0-16,0 0-1 0,0-3 1 16,0 1 2-16,-5-3-1 15,0-1 3-15,-1-1 2 0,0 1 5 0,0-2-1 16,2-4 4-16,1-5-2 0,-4 4-2 15,4-4 2-15,0 0-6 0,0 2-1 16,3-5-7-16,0 0-1 0,0 0-2 16,0 2 2-16,0-1-1 0,0 0 4 15,0 4-1-15,6 0 1 0,10-1-1 16,5-1-4-16,3-3-1 0,2-3-5 0,0-5-2 16,0 0-4-16,-3-2-8 0,-1 0 2 15,-2-2-3-15,-3 1 8 0,-4-1 7 16,-4 3 3-16,1-4 5 0,-4 0 1 15,-2 4 1-15,2-8 1 0,-3 1-1 16,-2 3 2-16,2-5 3 0,-1 0-2 0,1 0 3 16,1-4 2-16,-1 1 2 0,1 3 0 15,-1 4 3-15,1 1-2 16,1 2 4-16,-2 0 1 0,1 2 2 16,-1 4 1-16,0 1 0 0,-3 4-5 0,0-2-5 15,0 2-4-15,0 0-1 0,0 0-1 16,0 0 1-16,-9 4 0 0,-1 8-2 15,-5 4 0-15,1 2-1 0,2 6-1 16,0-1 1-16,1 0-2 0,1 2-2 16,2-2 2-16,0-1-2 0,4-5 0 0,1-2-1 15,2-5-1-15,1 2 2 0,0-2-1 16,0-5 1-16,1 2-1 0,2-4 1 16,0 0-1-16,0 2 2 0,1-5 0 15,3 0 0-15,5 0 0 0,3-2 1 16,-6-2 1-16,3-5-1 0,-3-2 1 15,-2 4 0-15,0-10 0 0,-4 9 2 16,0-6 0-16,-2-4 0 0,1 6 0 16,-2-6 2-16,-2 3-2 0,-6 0 0 15,0 3 0-15,-4 2-3 0,-3 5 0 0,-2 4-2 16,-6 0-2-16,4 1-4 0,3 0-6 16,4 6-10-16,5-2-16 15,1-1-28-15,5 5-30 0,1-3-29 0,3-2-47 16</inkml:trace>
  <inkml:trace contextRef="#ctx0" brushRef="#br0" timeOffset="44504.8154">22406 4628 269 0,'0'0'57'0,"0"0"-2"16,0 0-12-16,0 0-8 0,0 0-10 15,0 0-6-15,0 0-9 0,0 0-5 16,0 0-3-16,0 0 0 0,-35-38 0 0,26 46 0 16,0 1 0-16,3 4-2 0,5 4 1 15,1 1-2-15,0 7-1 16,5-3 0-16,4-4 0 0,4 1-2 16,5-6 2-16,0-4 2 0,3-4-2 0,0-4 2 15,4-1 0-15,-2-4 0 0,-3-7 1 16,0-4 1-16,-3-2 0 0,-3-4 2 15,-5-1-1-15,-5-5 0 0,-4 2 1 16,0-1 1-16,-10-1 1 0,-7 1-4 16,-1 1 4-16,-5 7-6 0,-3 6-1 0,-1 7-4 15,-7 5-6-15,-2 17-20 0,-3 12-56 16,-4 6-84-16</inkml:trace>
  <inkml:trace contextRef="#ctx0" brushRef="#br0" timeOffset="59393.3271">5992 9324 59 0,'0'0'23'0,"0"0"0"0,0 0-3 0,0 0-4 16,0 0-6-16,0 0-1 0,0 0-2 15,0 0 0-15,0 0 2 0,0 0 4 16,-11-18 0-16,11 18 3 0,4 0 0 15,3 0 3-15,8 0 0 0,3 0 0 16,-6 0-3-16,8 0 0 0,2 0-4 0,1 0-1 16,12-3-1-16,0 0-1 15,3-2-3-15,3-1-1 0,1 0-2 0,1-1-2 16,-1-1 0-16,0 2 0 16,-3 0-1-16,2 0 1 0,-2 0-1 0,0 0 0 15,-5 1-1-15,0 2 0 0,-4 0-1 16,0 2-1-16,-4-1 0 0,-8 0-1 15,2 2-2-15,-7 0 0 0,0 0 0 16,-1 0-2-16,-8 0 0 0,2 0-4 16,-6 0 1-16,0 0-1 0,0 0-1 0,0 0-3 15,0 7-3-15,-3 1-5 0,-6 2 2 16,-1-1-5-16,-3-1 3 0,-3-4-2 16,-4-1 1-16,-6 0 5 15,0-1 3-15,3-2 4 0,-6 0 3 0,0 0 4 16,-3 0 2-16,2 0 0 0,-5-2 3 15,-2 0 1-15,-1 1 0 0,-1 1 2 16,-2 0 1-16,1 0-1 0,4 0 3 16,1 0 1-16,5 0 1 0,7 1 0 15,2 1 0-15,4 0 2 0,7 0 0 0,-9 1 1 16,9-2 1-16,4 0 4 0,-1 1 0 16,4-2 2-16,-1 2-4 0,-1-1-3 15,1 0-1-15,4-1 1 0,-2 0 3 16,2 0 4-16,0 4-1 0,6-2-1 15,9 2-1-15,5 0-3 0,3-2-1 16,6-2-3-16,3 0 0 0,4 0-4 16,3 0 0-16,3-2-3 0,-3-1 0 15,2 2-2-15,-4-1 0 0,-1 0-1 16,2 1-1-16,-5 0-1 0,-4-2 1 0,-3 2-3 16,-7 1-1-16,-6 0-5 0,-7 0-3 15,-2 0 3-15,-4 0 4 0,0 0 4 16,0 0 6-16,-13 1-1 0,-10 8-1 15,-9 0 1-15,-3 0 0 0,-5-2-1 16,2 2 2-16,1-2-1 0,2 2 1 0,3-5-1 16,12 1 0-16,7-3 3 0,8-1-1 15,5-1-1-15,-2 0-5 16,2 0-5-16,0 0-8 0,0 0-13 16,2 3-12-16,13 0-34 0</inkml:trace>
  <inkml:trace contextRef="#ctx0" brushRef="#br0" timeOffset="60407.7582">7755 9356 132 0,'0'0'30'0,"0"0"-4"0,0 0-6 16,0 0-7-16,0 0-8 0,0 0-4 16,0 0-1-16,0 0 1 0,0 0 4 15,0 0 1-15,-9-12-1 0,9 12 0 16,7 0 3-16,2 5-1 0,3 1 2 15,2 0 3-15,-5-3-2 0,7 1 3 16,0 0-1-16,4-1-1 0,6-2 0 16,3 1-2-16,1-2 0 0,3 0-2 15,1 0-1-15,0-3-1 0,1-1-3 0,3 1 1 16,-2 0 0-16,9 1 0 0,0 0-1 16,4-1 1-16,3 1-1 0,0 1-2 15,6-3 0-15,-2 3 0 0,5-4 0 16,-2 0 0-16,0 2 0 0,-1-5-5 15,-2 0 1-15,0 1 3 0,3-1-1 16,-1 2 5-16,-2 0-1 0,3 0-1 16,-2 0 0-16,-5 2-1 0,4-2 1 15,-2 5-1-15,-2-1 0 0,-4 2 0 16,-2 0-1-16,-1 0 1 0,1 0 0 0,-1-1-1 16,1 1-1-16,-3-3 2 0,-2 0-1 15,2 1 2-15,-7-3-2 0,-1 0-2 16,-3 0 2-16,1 0 0 0,-1 3 1 15,0-1 2-15,-5 0-2 0,-5 1 2 16,-6-1-2-16,0 3-2 0,-6-1 4 0,4-1-2 16,-9 2-2-16,-1 0 0 0,-4 0-1 15,0 0-5-15,0 0-5 16,0 0-9-16,0 0-8 0,-10 0-8 16,-12 0-6-16,-8 2-5 0,-6 5 2 0,-6 2-7 15,-3 4 2-15</inkml:trace>
  <inkml:trace contextRef="#ctx0" brushRef="#br0" timeOffset="60873.2842">8215 9347 142 0,'0'0'41'15,"0"0"0"-15,0 0-4 0,0 0-9 0,0 0-10 16,0 0-5-16,0 0-3 0,0 0 1 16,0 0 4-16,0 0-1 0,48-26-1 15,-18 25 0-15,3-1-3 0,6 1 1 16,6-1 1-16,8-1-2 0,4 1-1 15,5-3-1-15,3-1-2 0,2 0-2 16,1-2-1-16,3-1-2 0,1 1 0 16,0 1-1-16,-1-1 0 0,1 2-2 15,-2 1 1-15,-2 2-2 0,-3 1 0 16,-3 0 0-16,2 2 0 0,-5 0-1 0,-3 0 0 16,-1 0-1-16,-3 0 1 0,-4 0-2 15,-2 3 0-15,-1-3-1 0,-2 0 1 16,-1 0 0-16,-1 0 1 0,-1-3-2 15,-4-2-7-15,-4 1-1 0,-3-1 3 16,-3 1 0-16,-1-2-1 0,-8 1 0 0,-4-1-4 16,-1 3-1-16,-8 0 1 0,0 1-4 15,-4 2-17-15,0-2-20 16,0 2-35-16</inkml:trace>
  <inkml:trace contextRef="#ctx0" brushRef="#br0" timeOffset="64900.7705">26782 7002 75 0,'0'0'29'0,"0"0"-3"0,0 0 4 16,0 0-2-16,0 0 0 0,0 0 2 16,0 0-2-16,-1-82-2 0,1 76-4 0,0 1-6 15,0 5-3-15,0-1-6 0,0 1-2 16,0 0-1-16,-6 0 1 0,-1 1 1 16,-3 10-1-16,-3 5 2 0,4 4 1 15,2-1 0-15,1 2 1 0,1 1 0 16,0 0 0-16,4-5-2 0,-1 1 1 15,2-2-1-15,0 1-2 0,6 3 0 16,2-5-1-16,3-1 3 0,0-4-4 16,1-2 4-16,-1-4-5 0,-1 0 0 15,2-4 0-15,7 0-1 0,-2 0 1 0,5-6-6 16,-5-5 4-16,-1-3-3 0,-1-2 4 16,-1 2 0-16,-2-4 0 0,-4-1 1 15,1-1 0-15,-5 0-2 0,-1-1 2 16,-3-2 1-16,0-2-1 0,0 1 1 15,-6 0 1-15,-4-1 0 0,2 3-2 16,-3 2 1-16,1 2 1 0,0 6-1 16,0 2 0-16,4 4-3 0,-5 2 0 15,2-1 0-15,-4 5 0 0,-6 0-3 16,1 6 2-16,-6 9-1 0,3 5-1 0,1 3 1 16,0 1 1-16,3 2-2 0,4-2 0 15,2 0 0-15,5-6 1 0,3-1 0 16,3 0 3-16,6-4-2 0,10 1 2 15,4-4-1-15,6-6 1 0,7-2 0 16,5-2-1-16,1-3 1 0,1-5 1 0,1 1-2 16,-4-3 0-16,-2 3 0 0,-6 1 0 15,-9 1 0-15,-2 1 0 0,-7 2-4 16,-6 1-9-16,2-1-27 16,-7 2-47-16,0 0-27 0,0 0-48 0</inkml:trace>
  <inkml:trace contextRef="#ctx0" brushRef="#br0" timeOffset="65197.6967">27155 7061 292 0,'0'0'54'0,"0"0"-13"16,0 0-12-16,0 0-7 0,0 0-12 15,0 0-5-15,0 0-2 0,0 0-4 0,0 0 1 16,0 0-2-16,31-76 1 0,-7 70-1 16,1 1-1-16,1 1-1 0,0 1 0 15,-3 0-3-15,-5 2-3 0,-1 1-9 16,-5 0-12-16,-1 0-24 0,-1 0-21 15,-6 4-13-15,-4 8-15 0</inkml:trace>
  <inkml:trace contextRef="#ctx0" brushRef="#br0" timeOffset="65388.0167">27005 7281 224 0,'0'0'47'0,"0"0"-5"0,0 0-7 16,93-23-12-16,-68 11-5 0,1 0-9 0,2 2-5 16,3-3-4-16,2 4-6 15,-2 0-4-15,1 0-11 0,1 2-17 16,-2-2-30-16,1 4-30 0,-5 1-54 16</inkml:trace>
  <inkml:trace contextRef="#ctx0" brushRef="#br0" timeOffset="67605.0955">20868 9218 135 0,'0'0'39'16,"0"0"-1"-16,0 0-3 0,0 0-7 0,0 0-8 16,0 0-9-16,0 0-4 0,0 0-5 15,0 0-2-15,0-26-2 16,0 24-1-16,0 1 0 0,0 1 3 16,0 0 3-16,3 0-1 0,-2 0 2 0,3 10-1 15,2 3-1-15,-1 1 3 0,2 4-1 16,0-6-1-16,-1 1 0 0,1 0 1 15,-2-5 0-15,4 3 2 0,-1-2 0 16,-1-5 1-16,2 0 0 0,2-1 1 16,-1-2-2-16,2-1 1 0,8 0-1 0,-1-4-3 15,3-4 2-15,1-3-3 16,0-3-1-16,0-2-1 0,2 0 0 0,4-4-1 16,3 1-3-16,1-5 1 15,3 2-5-15,-2-2 2 0,3 1-4 0,-3 0 0 16,0 2 0-16,-2 0-3 0,-4 1 0 15,1 3-5-15,-4 4-3 0,-4-1-3 16,-3 3-3-16,-4 5-2 0,-6 2-6 16,-1-1-4-16,-3 4-6 0,-1-1-21 15</inkml:trace>
  <inkml:trace contextRef="#ctx0" brushRef="#br0" timeOffset="68008.8683">21039 9156 242 0,'0'0'60'0,"0"0"-13"0,0 0-15 0,0 0-10 15,0 0-5-15,0 0-5 0,0 0-1 16,0 0 4-16,0 0-8 0,-35 31 0 0,35-18-1 16,6 4-2-16,5-4 1 15,1-1-2-15,4 1-1 0,1-4 1 16,2-1 0-16,-2 1 0 0,3-3-2 16,-1 0 0-16,3-4 1 0,1 0-2 0,3-2 1 15,1 0 0-15,1 0-1 0,2-7 3 16,-1 0-3-16,2-4 0 0,-1-1 0 15,-1-6 0-15,1 0 0 0,-1-3-5 16,0-2 4-16,0-2-5 0,2-3 3 16,-1-1-1-16,0 0-5 0,1 2-3 0,-4 3-9 15,-1 1-11-15,-3 3-13 0,-8 8-28 16,-4 2-32-16,-1 5-56 0</inkml:trace>
  <inkml:trace contextRef="#ctx0" brushRef="#br0" timeOffset="71325.1806">679 11165 24 0,'0'0'15'0,"0"0"0"0,0 0-1 16,0 0 0-16,0 0-1 0,0 0-1 15,0 0 0-15,2-85-2 0,5 75-2 16,-4 2 0-16,4 2 1 0,-1 0-1 16,1 0 1-16,2 0 1 0,2 1-1 15,1 1 1-15,1 3-3 0,-3-1-1 0,6 2-1 16,-3 0-1-16,3 0 2 0,3 4-1 16,1 2 0-16,5 4-1 0,1-3 0 15,1 1-1-15,5-1-1 16,3 0-1-16,5-2 0 0,9-2 0 0,9-1-4 15,13 0-1-15,4-2-1 0,-4 0 1 16,-3-2 4-16,-7-1-1 0,-8-1 1 16,-4-1-2-16,-5 2 0 0,-5-2 1 15,-2 2-3-15,-9 1 1 0,1-2-1 16,-9 3-1-16,-3 1 1 0,-8-2-2 0,-3 2-1 16,0 0 0-16,-3 0 1 0,2 0-1 15,-2 0-1-15,1 0-2 0,-4 7-7 16,-4 3-5-16,-7 7-6 0,-7 1 0 15,-2-1 0-15,0-2 4 0,1-3 10 16</inkml:trace>
  <inkml:trace contextRef="#ctx0" brushRef="#br0" timeOffset="71740.9653">1048 11187 5 0,'0'0'6'0,"-88"2"-1"0,47 1-1 15,5 1 0-15,1 0 1 0,5 3-1 16,1-2-1-16,6 2 3 0,6 0 0 16,4-2 2-16,4-2-2 0,-1 0 2 0,7-1 0 15,-1-1 3-15,1 1 4 0,3-2-2 16,-2 0-2-16,2 0-4 0,-1 0-3 16,1 0 0-16,-2 0-2 0,2 0 1 15,0 0-1-15,0 0-1 0,0 0 2 16,0 0-2-16,6 0 1 0,3-2 3 15,4 1 1-15,-3-2 1 0,10-1 0 16,-2 1-3-16,5-1 2 0,3 1-4 16,0-2 2-16,1 2-1 0,5-1 1 15,3-1-3-15,5-1 0 0,14 0-1 0,9-2-4 16,11-1 0-16,7-2 0 0,-4 0-1 16,-8 0 4-16,-5-2 1 0,-15 1-1 15,-1 2 0-15,-8 1 0 0,-5 1-2 16,-12 4 1-16,-1 0-2 0,-9 3 0 15,-7-1-1-15,-1 2 0 0,-5 0 2 0,0 0-2 16,0 0-1-16,-8 3-6 16,-8 7-6-16,-10 2-2 0,-6-2-6 15,-3 3-3-15,-5-1-3 0</inkml:trace>
  <inkml:trace contextRef="#ctx0" brushRef="#br0" timeOffset="71987.5279">643 11275 49 0,'0'0'17'0,"0"0"-2"0,0 0-1 16,0 0-6-16,0 0-1 0,0 0-3 0,0 0 0 15,0 0-2-15,0 0 0 0,15-50 1 16,-4 48 0-16,8 1-1 0,3 1 0 15,5 0 1-15,5 0-5 0,1 0 7 16,2 0-5-16,7 0 4 0,4 1-4 16,3-1-3-16,10 0-3 0,8 0-8 0,13 0-10 15,2 0-32-15</inkml:trace>
  <inkml:trace contextRef="#ctx0" brushRef="#br0" timeOffset="85351.9654">8196 11096 11 0,'0'0'9'16,"0"0"0"-16,0 0-2 0,0 0 0 16,0 0 0-16,0 0 0 0,94-2 0 15,-71 2 1-15,3 0-2 0,0 0-2 16,-1 0 0-16,4 0-1 0,0 0 2 15,1 0 0-15,3 2 0 0,3-2 2 16,2 0-1-16,1 0 0 0,5 0 1 16,2 0-1-16,0 0-3 0,3 0 0 15,6 0-2-15,0 0-1 0,2-2 0 0,-1 2 0 16,0 0-1-16,-1 0 0 0,1-1-1 16,-2 1 0-16,1-2 1 0,4 1-2 15,-2-1 2-15,-1 1-5 16,3-1-1-16,-4 0 0 0,2-1-1 0,-1 1 3 15,-1 0 0-15,0-1 3 0,-4 2-6 16,-1-1 0-16,-2 0 1 0,-6 1-2 16,-3-1 4-16,-3 1 1 0,-4-2 1 15,4 0 0-15,-4-2 1 0,-2 0 0 16,3 0-1-16,-1-2 0 0,-3 3 1 0,-3-2-1 16,-1 1 3-16,-5 2 0 0,-3-1 0 15,-5 2 1-15,-2-2-2 0,0 2 1 16,-4 1-1-16,0 1 0 0,-6 0-2 15,0-2 0-15,0 2 0 0,1 0 1 16,-1 0-1-16,2 0 2 0,-2 0-1 0,0 0 0 16,-3 0-2-16,-6 3-1 0</inkml:trace>
  <inkml:trace contextRef="#ctx0" brushRef="#br0" timeOffset="85845.5587">8526 11157 4 0,'0'0'10'16,"0"0"1"-16,0 0-1 0,0 0 0 16,0 0 2-16,0 0 4 0,78-3-3 15,-49 7 0-15,1 2-1 0,2-3-3 16,5-1 3-16,4-2-1 0,4 0-2 15,8 0 0-15,5-8-1 0,7-1-1 0,5-1-1 16,5-3 0-16,0-2-1 0,4 0-3 16,1-1-1-16,1 1-1 15,0 2 0-15,-1 2 0 0,-4 0-1 16,1 6-1-16,-6-2-3 0,-5 6 0 0,-1-1 1 16,-6 2 1-16,-1-1 1 0,-4 1-1 15,5-2 1-15,-1 1-2 0,0-1-3 16,0-2 0-16,-5 4-5 0,1-3-1 15,-4-1-2-15,-5 2-3 0,0-1 0 16,-7 0-1-16,-4-2-1 0,-3 2 0 0,-10-1 4 16</inkml:trace>
  <inkml:trace contextRef="#ctx0" brushRef="#br0" timeOffset="92593.0071">15354 10501 69 0,'0'0'25'16,"0"0"-1"-16,0 0-3 0,0 0 1 15,0 0 0-15,0 0 2 0,0 0-4 16,0 0-2-16,0 0-4 0,-39-40-1 0,33 40-3 16,2 0 1-16,-5 0-2 15,-1 3-1-15,7-1 1 0,-1 6-4 0,2-3 4 16,1 0-5-16,1 7 2 16,0-4-3-16,0 4 0 0,0 5 0 0,0-7 1 15,3 5-2-15,0-5 0 0,1-3 1 16,2 2-1-16,-1-2-1 0,0 0-1 15,1-2 1-15,0 0 2 0,-3-3-1 16,1 1 1-16,3-3 0 0,3 0-2 16,7-2 1-16,2-4-2 0,1-3 2 0,-2-4-2 15,2-2 0-15,0 0 0 0,-1-4-2 16,3 1-1-16,-1-2 0 0,1-1-2 16,3 1 2-16,-1-1 0 0,-1-1-2 15,2 3-1-15,-3 1-1 0,-2 1-1 16,0 2-3-16,-7 6-4 0,-5 3-4 15,-4 4-8-15,0 1-5 0,0-1-1 16,1 1-3-16,-1-1 0 0,-2 2-6 16,1 0-15-16</inkml:trace>
  <inkml:trace contextRef="#ctx0" brushRef="#br0" timeOffset="93044.715">15150 10616 201 0,'0'0'54'16,"0"0"-7"-16,0 0-6 0,0 0-9 15,0 0-8-15,0 0-9 0,0 0-7 16,0 0-7-16,0 0 0 0,0 0 0 16,-35-40 3-16,35 40-2 0,0 4 0 15,0 8 2-15,3 4-1 0,5 6-1 16,0-4 1-16,4-3-1 0,-2 0 0 16,4-1 0-16,2-2 0 0,3 1 1 0,1-5-2 15,2 2-1-15,4-4 0 0,-2-1 0 16,2-3-1-16,-1 0 1 0,1-2-1 15,0 0-2-15,0-8 2 0,2-1-3 16,-1-1 0-16,-1-5 0 0,3 0 1 16,2-3-2-16,-1-2 3 0,2-2-4 0,1-3-1 15,-3 0 1-15,-2-1-6 0,1-2 2 16,-3 0-3-16,-3 2 1 0,-2 0-2 16,-3 5-4-16,-2 1-7 0,-6 6-16 15,0 2-12-15,-3 5-21 0,-4 4-27 16</inkml:trace>
  <inkml:trace contextRef="#ctx0" brushRef="#br0" timeOffset="96287.7068">639 12952 48 0,'0'0'13'0,"0"0"-2"16,0 0-4-16,0 0 1 0,0 0-2 15,0 0 0-15,0 0-5 0,0 0-1 16,0 0 1-16,0 0 1 0,-3-40-1 16,3 40 0-16,4 0 0 0,5 0-2 0,8 4 2 15,4 2 0-15,-6-1 0 0,0-3 1 16,5 2-1-16,3-3 0 16,6-1-1-16,0 0-1 0,-3 0 0 0,2 0-2 15,1 0 1-15,-2 1 1 0,2 1 0 16,-6 0-2-16,-4-1 2 0,-5-1-5 15,-8 0 1-15,0 1 2 0,-6-1 2 16,0 4 2-16,-6 2-1 16,-7 3 0-16,-10 2 0 0,-6-2-1 0,-1 4-1 15,-5-1 4-15,0-1-4 0,5 1 1 0,-2-1 1 16,0-2-1-16,6 0 1 0,0 0 0 16,2-3-1-16,3 0 1 0,-2 0 0 15,6-3 0-15,4 2 0 0,0-2 1 16,4-2-1-16,-1 3 2 0,4-4 2 15,2 1-1-15,4-1 2 0,-4 0 0 16,1 0 0-16,0-3-2 0,0 0 2 16,3 3 1-16,0-6 0 0,0-3 2 15,9-3-2-15,2-2 0 0,4 3-1 16,2 2-2-16,2 2 0 0,7 1 0 0,1-1-3 16,5 1-2-16,9 1-2 0,5 2-6 15,7 1-14-15,12 2-43 0</inkml:trace>
  <inkml:trace contextRef="#ctx0" brushRef="#br0" timeOffset="108123.7038">12709 11950 113 0,'0'0'28'16,"0"0"0"-16,0 0-2 0,0 0-6 15,0 0-6-15,0 0-6 0,0 0-5 16,0 0-2-16,0 0 3 0,0 0-1 15,-3-32 1-15,2 32 1 0,1 0 2 16,0 0 0-16,0 0 3 0,-3 2-3 0,3 4 2 16,0 0-5-16,0 6 1 15,0-6-1-15,0 5 1 0,0 0 0 16,0-7-1-16,4 7 0 0,-4-7-2 16,6 4 2-16,-2 1-2 0,1-1 0 0,-1-1 1 15,2 2-2-15,4 0 0 0,-4-3-1 16,4 6 0-16,1-4-1 0,-3-2 1 15,2 5-1-15,1-4 1 0,-5-2 0 16,7 1-1-16,-4-3-1 0,2-3 4 16,4 0-1-16,2 0 0 0,2-6-1 0,0-3 1 15,-1-2-1-15,-1-1 0 0,-2 2 1 16,-4 0-1-16,-1 0 0 0,0 1 1 16,-6 1-2-16,6-2 1 0,-2-1 0 15,-3 5-2-15,5-7-3 0,-1 3-2 16,2-2-2-16,6-2-3 0,-2 2 3 15,3 0-2-15,-1 2 0 0,-4 0-3 16,1 4-3-16,1-1-3 0,-6 2-2 16,7-1-2-16,-3 0-2 0,-3 1-1 15,4 1-2-15,2 3-7 0,-4 1-7 16</inkml:trace>
  <inkml:trace contextRef="#ctx0" brushRef="#br0" timeOffset="125080.786">10760 12757 1 0,'0'0'8'0,"0"0"-1"16,0 0-3-16,0 0-1 0,79-16-2 16,-56 10-1-16,3 0 0 0,1 2-1 15,0 1 0-15,-1-1-2 16,0 1 1-16,3 2-1 0,-2-1 1 0,-1 1-1 15,2-1-1-15,-2 1 0 0,0-1 3 16,-1 1 1-16</inkml:trace>
  <inkml:trace contextRef="#ctx0" brushRef="#br0" timeOffset="126120.1446">11237 12693 0 0,'0'0'7'0,"0"0"-1"0,0 0 0 16,-93 0-2-16,69-3-2 0,-5 0 2 16,3-1 1-16,-4 0-1 0,1 1 3 15,0-2 4-15,4 1 1 0,-1-1 1 16,10 1-1-16,0-1-1 0,6 2 1 16,0-1 0-16,1-1-1 0,5 4 1 0,1-1 0 15,3 2-1-15,-4-2-1 0,4 2-1 16,0 0-4-16,0-1-2 0,-1 1-2 15,1 0 4-15,0 0 0 0,9 0 1 16,9 0-2-16,5 3 2 0,4 2-1 16,5-2 0-16,0 1-2 0,7-1 0 0,-1-1-2 15,1 1-1-15,-2 0 0 16,0-2-1-16,-1 2-1 0,1 0-2 16,-2 0 0-16,-3 1-1 0,-2-1 0 15,-5-1-1-15,-2 3 1 0,0 0-1 0,-4-2-1 16,-5 0 1-16,-3-2 1 0,1 0 0 15,0 1 3-15,1-2 1 0,3 0 1 16,-6 0 3-16,6-4 0 0,-6-4 2 16,-3 2-2-16,2 0 2 0,-6 3 1 15,-3 3-1-15,0-6-3 0,0 1 0 0,-6-2-3 16,-8-2 1-16,-2 6 0 0,-9 1 0 16,-1 2 0-16,-1 0-2 0,-4 6-1 15,-3 3 1-15,-4 2-2 16,-7 1 1-16,-4 2 1 0,-6 1 0 0,-3 0 0 15,-4 0 1-15,0 0 2 0,1-3 0 16,5 0-1-16,6-4 1 0,7-2 1 16,4 0-1-16,6-1 0 0,4-2 2 15,9 0 2-15,2-2 2 0,4-1 4 16,10 0 0-16,-1 2 0 0,5-2-1 0,0 0-3 16,0 0-1-16,0 0 1 0,0 0 1 15,0 0 1-15,12-4-2 0,5-3 1 16,9-2-2-16,-3 3-1 15,2 1 0-15,2 3-1 0,1-1-4 0,1 1 3 16,3 1-2-16,2-1 0 0,5-1 0 16,2 0 0-16,1-2 0 0,2-1-1 15,0-1 2-15,-2-1-2 0,3-1 1 16,-5 0-2-16,3 0 1 0,-5 0-2 16,0 1 1-16,-6 2 0 0,-2 0-1 0,-10 3-1 15,-1 0 0-15,-6 2-1 0,-1 1 0 16,2 0-1-16,-8 0 2 0,0 0-3 15,-2 0 1-15,0 0-1 0,1 0 3 16,0 0 0-16,-5 1 2 0,-4 5 2 16,-6 2-2-16,-6 2 0 0,-3-2-2 0,-1-2 0 15,-2-2 0-15,-2 0-3 0,-4-3 0 16,-2-1-3-16,-5 2-3 16,-4-2 1-16,-4 1-1 0,-4 2 2 15,-3 0 1-15,-2-2 4 0,1 3 1 0,-1-3 4 16,5-1 0-16,0 0 1 0,8 0 2 15,4 0-1-15,2 0 1 0,8-3 2 16,7 0 0-16,2 0 2 0,6 2 2 16,4-1 4-16,-3-2 0 0,5 2 0 15,-2 0-2-15,3 1-8 0,3 1 1 0,0 0-3 16,0 0 0-16,0 0 5 0,10 0-1 16,5 6 1-16,8 1 1 15,4 3-4-15,5 0-1 0,4-3 1 16,2 0-2-16,8-1-1 0,1-1 1 0,2-3-2 15,-3-2 0-15,6 0-4 0,-3-2-1 16,-4-6-4-16,4 0-2 0,-4-1-6 16,0-1-3-16,-6 0-3 0,-6 2-10 15,0 0-7-15,-4 2-7 0,-9 1-12 16</inkml:trace>
  <inkml:trace contextRef="#ctx0" brushRef="#br0" timeOffset="139156.6873">16467 17105 80 0,'0'0'27'0,"0"0"-1"16,0 0-4-16,0 0-2 0,0 0-5 16,0 0-4-16,0 0-3 0,0 0-4 0,0 0-2 15,0 0 2-15,-12-33-2 16,10 33 2-16,1 0-1 0,-1 0 2 16,1 0-1-16,-1 0 0 0,-1 1 0 15,2 4-1-15,-1 0 1 0,1 3-1 0,1-1 1 16,0 0-3-16,3 7 0 0,1-7 0 15,5 4 1-15,1-2-4 0,-4-3 4 16,4 4-2-16,-3-4 0 0,3 1 0 16,0 1-2-16,-2-1 1 0,3 0 0 15,-2 1 1-15,-3-1 19 0,3 0-19 16,-1-1 1-16,-1-1-1 0,2-2 2 0,-5-1 3 16,9-2-3-16,-3 0 1 0,6-5-21 15,5-8 18-15,-3 0 0 0,2-1 1 16,-1-4-1-16,2 1 0 0,-2-1 2 15,1 0-2-15,-2 0-2 0,0 0 1 16,1-2-1-16,-3 1-2 0,1 1 1 16,0 0-4-16,-2 0 0 0,-1 1-3 15,2 3 2-15,-6 4-4 0,2 1-1 16,-5 4 0-16,2-1-6 0,-2 3-2 0,-3-1-6 16,2 2-2-16,-2 1-10 0,2 1-2 15</inkml:trace>
  <inkml:trace contextRef="#ctx0" brushRef="#br0" timeOffset="139635.82">16531 17227 105 0,'0'0'24'16,"0"0"-8"-16,0 0-3 0,0 0-4 15,0 0-2-15,0 0 15 0,0 0-12 0,0 0 18 16,0 0-14-16,-17 13-1 0,17-4-3 15,0 2-3-15,4 6-1 0,6-8-2 16,2 0 5-16,5 4-4 0,2-5 21 16,3 0-21-16,1-2 17 0,-1-1-22 15,2 0 0-15,-1-5 1 0,0 0-2 0,-7 0-1 16,4 0 4-16,-2 0-5 0,-5 0 3 16,4 0 1-16,-4 0-2 0,-1-5 0 15,4-1-17-15,-2-1 15 16,5-3-19-16,-3-3 20 0,1-1-1 0,1-4-18 15,3-6 18-15,2 3-19 0,3-4 17 16,2 0-2-16,1 2 1 0,-3 0-4 16,3 2 0-16,-3 2-3 0,0 1-3 15,0 2-5-15,-3 4-4 0,-7 3-5 16,0 3-2-16,-6 3-3 0,-6 1-8 0</inkml:trace>
  <inkml:trace contextRef="#ctx0" brushRef="#br0" timeOffset="146865.9704">30026 6277 89 0,'0'0'22'16,"0"0"-1"-16,0 0-2 15,0 0 1-15,0 0-4 0,0 0-1 0,0 0-4 16,0 0-2-16,0 0 1 0,0 0-2 16,-87-59 1-16,77 51-1 0,-3 0 0 15,6 2-1-15,-2 0 1 0,2-1 1 16,0-1 0-16,2 0-1 0,1-1 0 16,1 0-3-16,3-2 0 0,0-6-1 0,0 2-2 15,0-5 2-15,4 2-2 0,1 6 3 16,2-1-1-16,-3-3 1 0,1 6 0 15,-4-7-3-15,-1 2 1 0,0 6 0 16,-3-6-1-16,0 7-1 0,-1-1 1 16,-2 0 0-16,2-2-2 0,0 2 1 0,-1-2-2 15,2 2 2-15,2-4-1 16,-1-2-3-16,2-4 5 0,0-2-6 16,2 1 5-16,2 2-1 0,3 1 1 15,1 2 1-15,2 0-1 0,-2-2 2 0,0 2-3 16,-2 2 1-16,0-3-1 0,-3 0 1 15,0-1-1-15,0-2 0 0,0 1 0 16,-1-1 0-16,-1-1 2 0,1-5-1 16,-1 6-1-16,1 1 1 0,1 0-2 15,2-1 0-15,2-4-2 0,1 2 3 0,2 2 0 16,1-3 0-16,1 2 3 0,2 0-3 16,-2 0 1-16,1 0-1 15,1 0 1-15,-2 2 0 0,2 0-1 16,-2 1 1-16,0 2-1 0,0 1 0 0,0 2 0 15,1 0-3-15,0 0 2 0,3-1-3 16,-1 3 3-16,3-1 0 0,-2 2-1 16,3 2 3-16,0-1-2 0,0 2-1 15,-6 2 2-15,3 1-2 0,1-1 1 16,-6 3 0-16,7-1 0 0,-5 2 1 0,-1 0 0 16,5 0 0-16,-7 0 0 0,7 3 0 15,-2 2 0-15,-4-2 0 0,4 1 0 16,0 1 0-16,0 0 0 15,4 2 1-15,-2-1-1 0,2 0 2 0,0 0-2 16,0 1 2-16,1 0 1 0,-1 1-2 0,-1-1 1 16,0 1 0-16,-1-1-2 15,-7-1 3-15,3 2-4 0,-1 0-1 16,-1 1 2-16,-1-2 0 0,1 4 0 16,-1 0 2-16,-3-1-1 0,2 7-1 0,-3-5 0 15,-1 2-1-15,1 1 2 0,-3 2 0 16,1 0-1-16,-1-1 0 0,-1 2 0 15,-2-4-2-15,1 6 2 16,-1-1 0-16,0-6 1 0,0 6 0 0,0-1-1 16,0-3 0-16,-1 9 1 0,-4-5-32 15,2 3-2-15</inkml:trace>
  <inkml:trace contextRef="#ctx0" brushRef="#br0" timeOffset="150916.9911">10513 12730 138 0,'0'0'38'0,"0"0"-3"0,0 0-6 15,0 0-2-15,0 0-3 16,0 0-2-16,0 0 3 0,0 0 1 0,0 0 1 15,0-16-3-15,0 14-3 0,0 1-7 16,0-2-1-16,8-3 1 0,5 0-1 16,9-3 0-16,4 1-4 0,4 0-1 15,2 1 0-15,1-1-1 0,2 2-3 16,1 0-2-16,-1 3 0 0,3 0-3 0,-1 1 1 16,-1 2-1-16,-1 0 1 0,-3 0-1 15,-3 4 0-15,-5 2-1 0,-8-2 0 16,0 1-1-16,-9-1-1 15,-2-2-1-15,-1 1 0 0,-4-3-2 0,0 3-9 16,-4 1-11-16,-11 4-16 0,-5 0-12 16,-9-4-18-16,-1-2-8 0,-5-2 7 15,-3 0 12-15,-2 0 21 0,2-2 21 16,2 1 10-16,0-2 5 0,3-1 4 16,1 3 3-16,1-1 3 0,1 2 2 0,0 0 6 15,1 0 7-15,3 3 14 0,7 2 6 16,5 0 7-16,5-2-2 0,3-2-1 15,3 0-9-15,3-1 3 16,0 0 3-16,0 0 0 0,0 2-1 0,6 1-12 16,10 0-8-16,7-1-8 0,7-2-4 0,4 0-3 15,2 0-2-15,3-5-2 16,7-2 0-16,-1 1-2 0,6-1 0 16,-2 2-2-16,6 2-9 0,-2 1-18 15,1 2-35-15,-8 0-58 0,-3 7-134 0</inkml:trace>
  <inkml:trace contextRef="#ctx0" brushRef="#br0" timeOffset="152424.9051">30824 4986 241 0,'0'0'67'16,"0"0"-10"-16,0 0-10 0,2-82-10 0,-2 70-8 15,0 6-6-15,0 0-5 16,0 6-5-16,0-1-4 0,0 1-6 0,0-2-3 15,0 2 3-15,0 0 2 0,0 2 1 16,0 11 1-16,-3 8-2 0,-2 7-1 16,2-3-1-16,2 1 0 0,1-1 0 0,0-1 2 15,0-1-3-15,3-1 0 16,1-1 0-16,2-2-2 0,0-1 3 16,0-5-3-16,-1 1 3 0,-2-3-3 15,0-2 0-15,0 0 1 0,-2-5-1 0,1 1-1 16,-2-5 3-16,0 0-1 0,0 0 3 15,0 0 0-15,1 2-1 0,-1-2-1 16,0-9-4-16,-1-7 3 0,-2-6-2 16,0-1 2-16,2-1 2 0,1-2-2 15,0-1 1-15,0-5-1 0,0 3 0 0,0-1 0 16,0-1 2-16,0 2-1 0,0 8 2 16,0 0-3-16,0 7 0 0,0 0 0 15,0 2-1-15,0 6 0 16,0 1-1-16,0-2 0 0,0 3 0 0,0-3 0 15,4 0 0-15,5 4-1 0,6 0 2 16,3 3-1-16,4 0 0 0,-1 0 1 16,-2 4-2-16,0 2 1 0,-2 2-1 15,-1-1 0-15,-3 6 1 0,0-1 0 16,-4 4 0-16,-2 2 1 0,-4 1 0 0,-3 2-2 16,0 1 2-16,0 0 1 0,-7 0-2 15,-2-1 3-15,-4 0-2 16,3-3 0-16,-2-2-1 0,2-3 1 15,2-4 0-15,3-1 0 0,2-6 0 0,0 2 0 16,3-4 0-16,-1 0 0 0,1 0 0 16,0 0 1-16,-2 0-2 0,2 0 0 15,0 0-1-15,0 0 0 0,0 0 0 16,2 0 0-16,5-5-1 0,1-1 0 16,0 1 2-16,2 1 0 0,0 1 1 0,1 2 1 15,0-2-1-15,1 3 1 0,1 0-1 16,-2 0 1-16,0 0-1 0,0 0 0 15,-2 6-1-15,-2-2 1 0,-1 4 0 16,-1-3 0-16,-3 5 1 0,-2 5 0 16,-3-1-1-16,-8 4 0 0,-4-1 4 0,-4-1-7 15,-1-1 5-15,1-3-7 16,-1 0 0-16,5-5-3 0,1-1-2 16,7-3 0-16,2-1-2 0,1 0-6 15,4-2-27-15,0 0-25 0,0 0-31 0,0 0-15 16,0-1 5-16</inkml:trace>
  <inkml:trace contextRef="#ctx0" brushRef="#br0" timeOffset="153371.364">31329 5067 259 0,'0'0'63'0,"0"0"-6"0,0 0-6 15,0 0-11-15,0 0-9 0,0 0-12 16,0 0-6-16,0 0-4 0,0 0-4 16,10-64 1-16,-22 64-7 0,-5 0 3 15,-5 2-3-15,-5 10-2 0,1 1 4 16,1 1-6-16,5 1 5 0,0-1-1 0,7-5 0 16,1 3 0-16,6-3 0 0,3 0-1 15,-1 0 0-15,3-4-3 0,1 5 1 16,0 0 3-16,3-2-5 0,4 2 3 15,-1-1-2-15,4-6 2 0,-2 2 2 16,3-5 2-16,6 0 1 0,-3-5 2 16,7-4-1-16,-7-4 3 0,-1 1 0 15,-1-1 2-15,-5 2 5 0,1 0 1 16,-3 3 6-16,-1-4-4 0,1 4 1 16,-4 2-3-16,2-5-3 0,-2 6-2 0,1 1-3 15,-1-1-1-15,-1 5-4 0,0-1-2 16,0 1-1-16,3 0 0 0,-3 0 1 15,1 0 1-15,4 8 0 0,-2 1 0 16,1 6-2-16,2 0 2 0,1-2 0 16,3 4-1-16,-1-2-1 0,-3-4-1 0,1 0-2 15,3-1 4-15,-4-2-5 16,4 2 3-16,-2-2-2 0,0-3-2 16,1-1 4-16,-1-4 1 0,7 0 1 15,-4 0-2-15,5-9 3 0,-4-3-2 0,1-3 3 16,-3-3 1-16,-1-2 0 0,1-2 0 15,-2-2 0-15,1-2 2 0,-3-2-2 16,0-2 4-16,1-2-2 0,-3-1 1 16,0 3 1-16,-1 0 1 0,0 2 2 15,-1 9-1-15,-2-1-2 0,0 8 0 0,0 0-3 16,0 1 1-16,0 6-4 0,-2-4 1 16,-1 7-1-16,0-1-1 0,-5 3 1 15,-2 5 0-15,-5 11-3 16,-2 6 3-16,2 6-1 0,1 2 0 0,4 2 2 15,3 2-3-15,2 0 1 0,4 0-2 16,1-2 0-16,0-3-2 0,8-4 0 16,4-3-2-16,2-3-2 0,4-3-1 15,2-3 0-15,2-4-3 0,-2-1 0 16,-3-5-1-16,1-2 1 0,-1-1 5 0,0 0 4 16,-2-4 4-16,-2-3 0 0,-3-3 1 15,-3-3 1-15,2-7 0 0,-3 1 0 16,-2-3 2-16,0-3-1 0,1-2 3 15,-1-3-1-15,2-2 1 0,1-2 0 16,3 0 1-16,-1 0-1 0,1 1 0 16,0 2 1-16,-3 5 1 0,-1 8-2 15,-3 8 1-15,-1 5-2 0,-2 5 0 16,0-2-2-16,0 2-3 0,0 0 1 16,0 0-1-16,-11 8 0 0,-2 11 0 0,-3 4 0 15,3 6 0-15,3 2 0 0,3 4 0 16,3-1-1-16,4 2 0 0,0-3 0 15,3-1-3-15,5-2 1 0,4-4-2 16,1-5-3-16,4-1-11 0,1-5-8 16,2-3-19-16,1 1-31 0,-4-5-34 15,3-1-33-15,0-4-50 0</inkml:trace>
  <inkml:trace contextRef="#ctx0" brushRef="#br0" timeOffset="154608.3821">30583 5343 139 0,'0'0'44'0,"0"0"-5"0,0 0 0 15,0 0-8-15,0 0-2 0,0 0-7 0,0 0-5 16,0 0-3-16,0 0-5 0,0 0-3 15,46-38-3-15,-45 38 2 0,-1 0 2 16,2 0 3-16,-1 0 5 0,3 0 1 16,5 1-3-16,-1 4-2 0,3 2-2 15,-1 1 1-15,-2-2 0 0,3 2-1 0,-1 0-1 16,-4-3-1-16,5 5-1 0,-5-5-2 16,-2 3 1-16,4 4-3 0,-4-4 1 15,2 6 0-15,0-1 2 16,-4-2-1-16,1 5 0 0,0 1-1 0,-1 0-1 15,-1 1 0-15,-1 2 1 0,2 0-2 16,-2-5 0-16,0 6-1 0,0-1 1 16,0-7-1-16,0 7 0 0,0-8 0 15,0 0 1-15,0 1-2 0,0-1 2 16,0 0-1-16,0 0 0 0,0 0 0 0,0-1-1 16,1 1 1-16,1-1-1 0,-1 1 1 15,2-2 0-15,-1 0-1 0,-1 1 1 16,2 0-1-16,-3 0 1 15,2 1 4-15,-2 2-4 0,0 4 4 0,0 0-5 16,-6 5 0-16,-2-3 1 0,-1-2-1 16,1-3 1-16,-4 0 0 0,5-6 0 15,-2 2 0-15,-2 0 1 0,1-2-1 16,-6 3 0-16,1-3-1 0,0 0-1 16,3-1 2-16,-1-2-2 0,-2 0 3 0,1-2-2 15,-8 4-1-15,4-2 3 0,-2 0-5 16,0 1 4-16,0 3-1 0,0-1 0 15,-2 1 0-15,-1 1 1 0,3 1 0 16,-2 0-2-16,2-1 2 0,2 1 0 16,6-4 0-16,-2-2 0 0,6-1 0 15,-2-1-1-15,0-1 2 0,1 2-1 16,-3-2 2-16,2 0-2 0,1 0 0 16,-3-1 0-16,-5 2-2 0,0-1 4 15,-6 1-2-15,4 1 1 0,-2 1-1 0,-1-1 1 16,0-1-1-16,-2 0 0 0,1 1 1 15,-2-2-1-15,7 1 1 0,-2-4-1 16,1 0 0-16,1-2-1 0,-5-4 1 16,5-4 0-16,5 3-1 0,3-4 2 15,4-2-1-15,3 0 0 0,-1-5 0 0,4-1 0 16,0-1-1-16,0-5 1 0,3 3 0 16,1 1-2-16,1-1 2 0,0 2-3 15,1 1 1-15,-1-1-3 16,0 0-1-16,-2 0-2 0,0 5 0 0,-3-3-2 15,0-2 1-15,0 1-4 0,0-7-4 16,-3 3 2-16,-4 0-8 0,-2 2 2 16,1 0-10-16,0 4-16 0,0-1-35 15,1-2-56-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2:53.360"/>
    </inkml:context>
    <inkml:brush xml:id="br0">
      <inkml:brushProperty name="width" value="0.05292" units="cm"/>
      <inkml:brushProperty name="height" value="0.05292" units="cm"/>
      <inkml:brushProperty name="color" value="#FF0000"/>
    </inkml:brush>
  </inkml:definitions>
  <inkml:trace contextRef="#ctx0" brushRef="#br0">9413 14390 132 0,'0'0'47'16,"0"0"-2"-16,0 0-11 0,0 0-3 16,0 0-7-16,0 0-4 0,0 0-9 0,0 0-3 15,0 0-4-15,-12-11-3 0,10 11-2 16,-1 0 1-16,-1 7-1 0,-2 7-2 16,0 6 3-16,-1 1 0 0,3 4-2 15,-2-1-3-15,0 2 3 0,3 1 2 16,-3 1 3-16,1 3 1 0,-1 3 1 15,-1 3-4-15,-1 6 0 0,0 3 2 16,-1 4-3-16,2 2 3 0,1-3-7 16,0 0 2-16,2-3 0 0,3-3 2 15,1 0 3-15,0-1-3 0,0-1 5 0,0 2-4 16,1-1-1-16,3 4 3 0,3 1-5 16,-1 5 3-16,0 1-2 0,-3 2 1 15,4 0 1-15,-1 2-2 0,-3-1 2 16,0 0 1-16,-2-3 2 0,1-1 0 15,-2-5 2-15,0-1-2 0,0-6-1 0,0-2 0 16,0-3-1-16,0-3 1 0,-2-2-2 16,1-2 0-16,-1-9 0 0,-1 1-1 15,3-6 0-15,-1-3-2 16,-1 1 1-16,1-8 1 0,1 2 1 0,0-6-1 16,-3 0-1-16,3 0-2 0,0 2-1 15,0-1 1-15,0 1 0 0,0 1 1 16,0-3 1-16,0 2-1 0,0-1 1 15,0 0 1-15,0 1-2 0,0-1 1 16,0 1-1-16,0 0 0 0,0-1-3 0,0 1-1 16,0-1-2-16,0 1-3 0,0-1-10 15,0 1-11-15,0-1-14 0,0 0-10 16,0-1-22-16</inkml:trace>
  <inkml:trace contextRef="#ctx0" brushRef="#br0" timeOffset="20662.4159">24791 14245 132 0,'0'0'30'0,"0"0"-2"0,0 0 3 15,0 0-3-15,0 0-2 0,0 0-8 16,0 0-4-16,0 0-8 16,0 0-3-16,-33-52 1 0,31 47-4 0,1 3-1 15,1 2-4-15,0-7-1 0,0-3-2 16,0 2 2-16,7-5 1 0,5 4 2 15,-2 4 2-15,4-2-4 0,-2 4 2 16,-1 3-2-16,8 0 0 0,-3 0 4 16,4 5 1-16,-2 4-1 0,-2 3 0 0,-2 2-1 15,-1 1 1-15,-3 1 1 0,-2 3 0 16,-3 0 1-16,1 1-1 0,-6 2 3 16,0 0 0-16,0 1 3 15,-6 1 1-15,-1 0 0 0,-2-2 2 0,-2-1-1 16,-2 0 0-16,1-3-2 0,2-4-2 15,3-2 1-15,3-4-3 0,1-5 2 16,1 1 0-16,2-4 2 0,-1 0 5 16,1 0 2-16,0 0 2 0,0 0-2 15,0 0-7-15,0-1-8 0,1-12 0 0,8-6 0 16,5-8 2-16,1-1 0 0,1 1 0 16,-2-4 0-16,2 4 0 0,-3-5 2 15,-3 4 0-15,2 0 1 0,-5 2-1 16,-1 4 0-16,-3 5-1 0,0 0 2 15,-2 7-1-15,3-2 1 0,-2 1 2 16,-1 7 1-16,1-1-1 0,-2 5 0 0,0-2-3 16,0 2-1-16,1-1-2 15,-1-1-1-15,1 1-2 0,1 1 1 16,-1-2 2-16,1 2-3 0,2 0 3 0,-1 0 0 16,2 6 2-16,0 6 0 0,-5 6-1 15,0 6 2-15,0 0 0 0,-5 0-2 16,-3 2 0-16,1-2-2 0,-2 2 2 15,1-2-2-15,0-1 2 0,3-7-1 16,0 2 1-16,2-8-1 0,2-6 0 0,-1 9 1 16,2-8-1-16,0 7 2 0,0-1-2 15,0-8 0-15,3 5 0 16,0-5-2-16,5 4 2 0,5-2 1 16,2-2 1-16,7 2-2 0,-1-4-1 0,0-1-4 15,-4 2-3-15,1-2-8 0,0 0-7 16,0 0-7-16,5-2-9 0,-7 1 0 15,-2-4 2-15,2 1 4 0,-6 0 4 16,2-4 8-16,-5 3 5 0,0-3 7 16,-1-2 7-16,-3-1 4 0,0 1 5 0,-1-1 3 15,-1-1 13-15,-1 6 5 0,0-5 6 16,0 7 5-16,0-2 3 0,0 1 3 16,0 5-4-16,0-1-7 0,0 1-9 15,0-2-10-15,0 0-7 0,0 2-5 16,-1-1 3-16,-1 1-1 0,-1 0 4 15,0 1 1-15,0 10-2 0,-1 6-5 16,1-1 0-16,-1 7 0 0,3 1 1 16,1-1 0-16,0 2 0 0,0 0 3 15,0 4-4-15,1-1 1 0,0 2-4 0,3 0-1 16,-1-2 1-16,-1-1-4 0,1-3 3 16,0-1-3-16,-2-6-8 15,2-1-13-15,2-2-27 0,-3-3-44 0,1-2-55 16</inkml:trace>
  <inkml:trace contextRef="#ctx0" brushRef="#br0" timeOffset="21815.5024">22422 14127 268 0,'0'0'81'16,"0"0"-16"-16,0 0-12 0,0 0-15 15,0 0-7-15,0 0-12 0,0 0-9 0,0 0-5 16,0 0-5-16,0 0-1 0,0-53 2 16,0 58 2-16,0 14 0 15,0 12 0-15,5 8-2 0,1 6-1 16,1 0 2-16,-2 0-4 0,1 0 1 0,-1-3 0 16,-1-5 0-16,1-3 6 0,-2-5-5 15,2-3 4-15,-2-10-12 0,0 0-12 16,-2-6-16-16,1-5-31 0,-1-2-28 15,-1-3-32-15,0 0-50 0</inkml:trace>
  <inkml:trace contextRef="#ctx0" brushRef="#br0" timeOffset="22076.5582">22130 14845 452 0,'0'0'64'16,"0"0"-21"-16,0 0-16 0,0 0-10 0,0 0-6 15,0 0-5-15,0 0-5 0,0 0-1 16,0 0-2-16,0 0-1 0,19-20 1 16,4 4-1-16,6-1-1 0,4 0-2 15,4 0-3-15,2 1-4 0,2 1-7 16,0 1-9-16,-3 2-17 0,0 1-17 15,-3 2-28-15,-1 3-18 0,-4 0-2 16,-1 2 1-16</inkml:trace>
  <inkml:trace contextRef="#ctx0" brushRef="#br0" timeOffset="22442.2284">22342 15050 255 0,'0'0'75'0,"0"0"-15"0,0 0-4 16,0 0-13-16,0 0-6 0,0 0-11 16,0 0-8-16,0 0-7 0,0 0-3 15,-17 13-6-15,23-17-1 0,9-7 1 16,4-1-2-16,4-6 0 0,1 4 0 0,-2-1 0 16,1 5-3-16,-6 4 1 0,-1 2-1 15,2 4 2-15,-5 4-2 0,4 7 1 16,-4 5 2-16,-3 5-3 0,-7 5 3 15,-3 3 0-15,0 4 1 0,-10 1 3 16,-3 2-4-16,-4 1 5 0,-1-1-5 0,0-4-1 16,0-4-2-16,-2-2 0 0,3-6 0 15,5-6-1-15,6-7-1 16,3-3-2-16,3-4-2 0,0 0-1 16,0 0 4-16,3 0-1 0,15 0 3 0,11-10-3 15,12-5-4-15,3-5-1 0,2-2-3 16,0-1-2-16,0 0-13 0,-5 2-17 15,-2 3-30-15,-7-1-31 0,-2 4-39 16</inkml:trace>
  <inkml:trace contextRef="#ctx0" brushRef="#br0" timeOffset="22956.5041">23410 14314 383 0,'0'0'59'0,"0"0"-15"0,0 0-17 0,0 0-5 16,0 0-5-16,0 0-7 15,0 0-8-15,0 0-7 0,0 0-3 16,0 0 1-16,-46-51 4 0,46 68 4 0,0 11 1 16,0 4 0-16,1 3-3 0,2 1 1 15,1 1 3-15,-1 1-3 0,0-5 3 16,0-1-4-16,-1-5-3 0,-1-9 1 15,1-7 0-15,-1-5 1 0,-1-6 0 16,0 0 3-16,0 0 2 0,2 1 2 0,-2 1 6 16,2 0 0-16,-2-2-2 0,2 1-3 15,0-2-2-15,4-13-4 16,5-9-6-16,1-6 5 0,0-2-5 16,1 1 3-16,3 3 1 0,-1 0-4 0,2 1 0 15,-3 3-6-15,4 3-2 0,-4 0-4 16,2 5-8-16,-6 5-9 0,2 1-9 15,-4 4-8-15,-3 2-16 0,4 3-7 16,-3 0-7-16,2 5-10 0</inkml:trace>
  <inkml:trace contextRef="#ctx0" brushRef="#br0" timeOffset="23184.6851">23478 14641 370 0,'0'0'63'0,"0"0"-14"16,0 0-13-16,0 0-9 0,0 0-9 16,0 0-7-16,0 0-8 0,0 0-8 15,0 0-2-15,-3 10 3 0,3-4 1 0,10 2 3 16,2 3 3-16,6 6-3 0,2 0 0 16,3 1 0-16,1 2-2 0,2 1-2 15,0 2-6-15,2 1-11 0,-1 2-19 16,1 0-24-16,-1 1-34 0,-2-4-34 15,1-3-58-15</inkml:trace>
  <inkml:trace contextRef="#ctx0" brushRef="#br0" timeOffset="27114.7518">20693 15287 285 0,'0'0'48'0,"0"0"-15"16,0 0-11-16,0 0-8 0,0 0-6 15,0 0-4-15,0 0-1 0,0 0 0 16,0 0-1-16,0 0-1 16,9-21 1-16,8 16 0 0,0 1-2 0,4-1 2 15,0-1-4-15,0-1 2 0,2 0 0 16,1 1 2-16,-1-1-2 0,1-1 2 15,-3 1-1-15,-4 0-4 0,-6 3 3 16,-7 2-7-16,-4 2 5 0,0-2 4 16,0 2-7-16,0 0 7 0,0 0-5 0,-9 8 2 15,-11 7 2-15,-9 5-1 0,-4 3 1 16,-5-1-1-16,-2 2-1 0,-2-4 1 16,3-2 1-16,1-2 1 15,3-5 2-15,6-1 3 0,9-5 0 0,10-2 3 16,6-1-1-16,4-2-3 0,-2 0 1 15,2 0-5-15,0 0-7 0,0-2-3 16,12-10 1-16,14-8 1 0,13-7 1 16,12-2-3-16,6-3-13 0,5 0-18 15,5 5-28-15,-2 4-45 0,0 6-81 0</inkml:trace>
  <inkml:trace contextRef="#ctx0" brushRef="#br0" timeOffset="28302.7697">25242 14680 66 0,'0'0'27'0,"0"0"-3"16,0 0 0-16,0 0 1 0,0 0-3 0,0 0-3 16,0 0-7-16,0 0-6 0,0 0-4 15,0 0-2-15,-21-14 1 0,19 14-1 16,1 0 4-16,-1 0-1 0,1 0 2 15,-5-1 7-15,-3 1 3 0,4 0 6 16,-6-2-2-16,7 0-4 0,-7-2-6 0,2 1 1 16,1-3 4-16,0 1-3 0,2-2-1 15,0 1-4-15,1-4-4 16,-4 0 1-16,2 2-1 0,-2-4 0 16,2 1-2-16,2 2 1 0,-3-2 1 0,4 4 0 15,-1-2-2-15,1 2-4 0,-1-3 4 16,1 0-2-16,2 7 2 0,1-2 1 15,-2 0-1-15,1 0-1 0,0 1-2 16,1 1 0-16,1-2 0 0,1-5 1 16,7 0 1-16,6-4 1 0,0 5 0 0,-2 3-2 15,1 1 2-15,4 2-1 16,-1 3 2-16,7 0-1 0,-3 2 3 0,-2 7 0 16,-1 6 5-16,-2 6 6 15,-1 6-2-15,-4 7 4 0,-3 2-2 0,-3 4-4 16,-4 2 0-16,0 3-3 0,-11 0-2 15,-1 3-3-15,-2-1 0 0,-2-1-3 16,0-5 2-16,0-5 0 0,1-6 2 16,-2-8 0-16,2-5 1 0,3-6 4 15,-2-4-2-15,5-3-1 0,-3-4 0 0,-5 0 0 16,1-7-1-16,-6-4-1 0,4-4-1 16,3-2-1-16,1-1 2 0,5-2-2 15,3 5-1-15,3 0-1 0,2 5-3 16,1-3 2-16,0-2 1 0,1 4-2 15,8-1 0-15,4 5 0 0,1 1 1 0,8 1 2 16,3 5 1-16,-2 0-1 0,1 2 1 16,2 5-1-16,-1 2 0 15,1 3 1-15,-1 1-1 0,2 2 0 16,1 0 0-16,2 0-1 0,-1 1 0 0,1-1-2 16,-2-3-3-16,1 0-8 0,-3-4-9 15,1-4-7-15,0-1-16 0,-2-3-20 16,3-2-24-16,-4-10-17 0,2-3-26 15</inkml:trace>
  <inkml:trace contextRef="#ctx0" brushRef="#br0" timeOffset="28854.4984">25229 13771 165 0,'0'0'53'0,"0"0"-5"15,0 0-11-15,0 0-9 0,0 0-4 16,0 0-6-16,0 0-7 0,0 0-3 16,0 0-2-16,-55-74-2 0,55 74-1 15,-1-1-2-15,1 1-3 0,0-1 0 0,0-5-3 16,0-6 2-16,3 4 0 0,7-3 1 16,-3 6-3-16,5 4 1 0,4 1-3 15,-2 1 2-15,6 9 4 0,-3 2 1 16,-3 3 3-16,-3 2-3 0,-1 1-2 15,-2 2 4-15,-3-2-1 0,-2-3 4 16,-1 3 3-16,-2 2 0 0,0 0 4 16,-6 7-5-16,-3-4-1 0,0-4 2 15,-2-2-1-15,4-5 4 0,-2 1 3 16,2-8-4-16,4-2-1 0,0 2-4 0,0-2-5 16,0 0 2-16,0 0-2 0,2 2 0 15,-2-1-1-15,1 1-4 0,1-1-5 16,1 4 0-16,0-2-1 0,10 3 1 15,7-1-3-15,3-4-3 0,5-2-4 16,3-2-8-16,1 0-1 0,1-6-13 0,-1-2-5 16,1-1-7-16,-2-2-11 0,-1 1-10 15</inkml:trace>
  <inkml:trace contextRef="#ctx0" brushRef="#br0" timeOffset="29315.6091">25791 14391 429 0,'0'0'46'0,"0"0"-11"16,0 0-15-16,0 0-9 15,0 0-4-15,0 0-3 0,0 0-2 16,0 0 0-16,0 0-1 0,0 0 0 0,57-15-1 16,-23 7 1-16,3-2-1 0,3-3-4 15,1 1-1-15,2-1-7 0,-2 1-9 16,-3 1-13-16,-2 2-25 0,-3 3-34 15,-1 1-33-15,-3 4-62 0</inkml:trace>
  <inkml:trace contextRef="#ctx0" brushRef="#br0" timeOffset="30197.592">26512 14039 450 0,'0'0'43'0,"0"0"-17"16,0 0-9-16,0 0-7 0,0 0-4 15,0 0-1-15,0 0-5 0,0 0-2 16,0 0-1-16,-26-84-2 0,38 71 2 16,3 4 2-16,5 3-2 0,-6 2 0 15,4 4-2-15,0 0 1 0,-1 0 2 0,4 7 1 16,-4 5 0-16,-6 0-1 0,-1 2 2 16,-2 2 0-16,-4 4-2 0,-3 0 2 15,-1 3 0-15,0 1-1 0,0 2 2 16,-4 1-2-16,-2 2 1 0,-2 0 0 15,0-5 0-15,4-6 0 0,0-2 0 0,1-8 1 16,1-3 1-16,1 0-1 16,1-5 2-16,0 0 0 0,0 0 3 15,0 0-2-15,0 0-1 0,0 0 1 16,0-3-4-16,0-11 1 0,4-6 2 0,5-7-3 16,0 1 2-16,2-3 1 0,-1 1 0 15,2-1 3-15,-2-1 3 0,0 2 3 16,-1-1-1-16,-1 2 1 0,-2-2-2 15,-1 2-9-15,-1 1 3 0,-1 8-7 16,0 0 4-16,1 7 0 0,-1 0 0 0,0 1-1 16,-2 5 0-16,1 0 0 0,-2 5-2 15,0-1 0-15,0 1-1 0,1-2-1 16,-1 2 1-16,2 0 1 0,-2 0 2 16,1 0-1-16,1 14 2 0,-2 6 4 15,0 7-4-15,-6 2 4 0,-6 3-5 16,-1 3-1-16,-2 1 0 0,0 2-1 15,0 2 1-15,1-1-4 0,2-1-2 16,4-3-2-16,5-3-1 0,3-5 0 16,5-4 0-16,6-7 2 0,3-4 1 0,5-5 2 15,1-4 1-15,1-3 2 0,0-3 1 16,-1-5 1-16,-1-3 1 0,-2 0 0 16,0-3 0-16,-3-3 1 0,-1 0-1 15,0-2 1-15,-2-3 0 0,1 2 0 16,-1 1 1-16,0-1 0 0,-4 7 0 15,1-1 2-15,-3 5 1 0,-2 0 1 16,1-1 2-16,-2 6 2 0,-1 1-2 16,-1 3 1-16,0-1-3 0,0 1-3 15,0-2-1-15,2 0-3 0,-2 2 0 0,0-1 0 16,0 1 1-16,0 10-2 0,-3 7 2 16,0 8-2-16,0 3 1 0,1 2-2 15,2 4 0-15,0 1-2 0,0-2-1 16,2-1-5-16,2-3-4 0,2-3-11 15,-2-3-14-15,1-7-31 0,2 2-41 0,-3-6-34 16</inkml:trace>
  <inkml:trace contextRef="#ctx0" brushRef="#br0" timeOffset="30586.5257">27066 13603 300 0,'0'0'49'0,"0"0"-8"16,0 0-6-16,0 0-4 0,0 0-7 15,0 0-4-15,0 0-9 0,0 0-7 16,0 0-4-16,-9-50-1 0,9 50 2 16,1 0 2-16,7 5 3 0,3 7-1 0,5 6-1 15,-1 3 2-15,0 2 2 0,0 2 2 16,1 0 0-16,0 1 0 0,1 0-6 16,2-1 1-16,1 1-3 0,2 2-1 15,-3 0 4-15,2 2-4 0,-2 1 3 16,-1 3-5-16,-3 1-3 0,-1 3-2 15,-3 4-11-15,-4 7-6 0,-5 4-22 16,-2 7-22-16,-8 2-42 0,-9 3-41 16</inkml:trace>
  <inkml:trace contextRef="#ctx0" brushRef="#br0" timeOffset="31394.3679">26496 13374 206 0,'0'0'41'16,"0"0"0"-16,0 0-8 0,0 0-13 16,0 0-9-16,0 0-6 0,0 0-2 15,0 0 0-15,0 0-3 0,-1-80 0 16,8 73 0-16,0 3 0 0,2 0 0 15,2 1 0-15,1 1 0 0,1 0 0 0,0 2 0 16,-2 0 0-16,1 0 2 16,-2 2 0-16,-1 3-1 0,-2-1 1 15,4 5 1-15,-3-3 3 0,1 7 3 16,-2-1 1-16,0 3 2 0,-3 5-2 0,-1-1 1 16,-3 5 3-16,0 1-4 0,-6 2 0 15,-4 2-3-15,0-2-2 0,1-1-2 16,0-3-2-16,3-6-1 0,1-2-1 15,4-5-1-15,-1 1 0 0,2 0-1 16,0-3-1-16,0 3 0 0,5-5-1 0,9 2 0 16,5-6 0-16,10-2 0 15,4-5-3-15,5-10-4 0,4-3-5 0,0-4-1 16,1 1-7-16,-4 2-10 16,-3 3-27-16,-5 2-26 0,-10 5-58 0</inkml:trace>
  <inkml:trace contextRef="#ctx0" brushRef="#br0" timeOffset="32106.4145">24505 13480 282 0,'0'0'53'0,"0"0"-20"15,0 0-11-15,0 0-8 0,0 0-3 16,0 0 3-16,0 0-3 0,-26 102 7 16,17-57 4-16,-5 10-2 0,-6 6-5 0,-2 7-6 15,-4 8-5-15,0 6-1 0,-2 6-1 16,2 6 2-16,4 3 0 0,1 0 7 16,3 1-2-16,5-2 0 0,6-5-2 15,3-3-7-15,4-6 1 0,0-8-2 16,8-7 0-16,7-8-2 0,7-8 4 15,5-5 3-15,3-6-6 0,4-6 5 16,2 0-10-16,2-5-9 0,2-4-4 16,-1 0-16-16,0-2-14 0,-1-5-30 15,1-4-35-15,-6-1-58 0</inkml:trace>
  <inkml:trace contextRef="#ctx0" brushRef="#br0" timeOffset="35783.945">26787 14604 1 0,'0'0'0'0,"0"0"-1"0,0 0 1 15,0 0 0-15,0 0 0 0</inkml:trace>
  <inkml:trace contextRef="#ctx0" brushRef="#br0" timeOffset="36767.1808">26693 14774 75 0,'0'0'29'0,"0"0"-9"16,0 0-3-16,0 0-3 0,0 0-2 16,0 0-3-16,0 0-2 0,0 0-3 15,0 0-4-15,0 0 0 0,0 0 0 16,2-4 0-16,6-1 0 0,4-2-1 15,0 0-2-15,4-2 2 0,0 0 0 0,0 1 0 16,1-2 0-16,2 0-3 0,0 0 2 16,3-1-3-16,-1 0 2 15,3 1-4-15,0-1-2 0,2 0-7 16,0 1-5-16,2 0-3 0,-2 2-1 0,-3 0 1 16,-6 1 3-16,-1 2 3 0</inkml:trace>
  <inkml:trace contextRef="#ctx0" brushRef="#br0" timeOffset="37087.5562">26658 14774 122 0,'0'0'41'0,"0"0"3"0,0 0-9 16,0 0-8-16,0 0-9 0,0 0-7 16,0 0-4-16,0 0 1 0,0 0 1 0,0 0-1 15,12 4-1-15,6-7 1 0,4-3-1 16,1-3-1-16,0 0-1 0,0-2-4 16,1 1 0-16,0-2-1 15,1 1-1-15,2 0 1 0,1 1-1 0,-1-1-4 16,-1 2-1-16,2-2-1 0,-1 2-2 15,-1-1-6-15,-1 0-11 0,-2 2-12 16,-4-2-8-16,-4 4-8 0,0 0 2 16,-6 3-8-16</inkml:trace>
  <inkml:trace contextRef="#ctx0" brushRef="#br0" timeOffset="37389.4008">26662 14913 273 0,'0'0'49'0,"0"0"-15"0,0 0-14 15,0 0-8-15,0 0-6 0,0 0 0 16,0 0 0-16,0 0-1 0,0 0 0 15,51-51 1-15,-35 40-1 0,0 0-1 16,3 1-2-16,-1 0-1 0,3 2-1 0,0-2-1 16,2 3 0-16,2-2-2 0,-2 1-5 15,3-1-3-15,-1 2-9 0,-1-1-10 16,1 1-16-16,-3-1-28 16,-1 0-18-16,-1-3-46 0</inkml:trace>
  <inkml:trace contextRef="#ctx0" brushRef="#br0" timeOffset="37688.8839">26667 14868 297 0,'0'0'44'16,"0"0"-13"-16,0 0-9 0,0 0-8 15,0 0-5-15,0 0-1 0,0 0-2 0,0 0-1 16,0 0-2-16,0 0 0 0,68-39-2 16,-45 28 1-16,0 0-1 0,2-1-1 15,2 0-1-15,3-1-3 0,1 1-4 16,-1-1-9-16,2 1-12 0,-2-2-27 15,2 3-27-15,-4 1-35 0</inkml:trace>
  <inkml:trace contextRef="#ctx0" brushRef="#br0" timeOffset="38962.2749">20560 16802 293 0,'0'0'41'0,"0"0"-12"16,0 0-10-16,0 0-5 0,0 0-7 0,0 0-2 16,0 0-3-16,0 0-4 0,0 0 1 15,-9-28 0-15,25 21 2 16,7-8 0-16,2 4 1 0,4 2-1 16,0-3 1-16,-2 3 0 0,1-2-1 0,-1 1-1 15,-1 0-1-15,-2 2-2 0,1-2 2 16,-2 0-5-16,0 3 0 0,-1 0-3 15,-7 0-9-15,0 3-5 0,-6 1-18 16,-4 2-20-16,0 0-17 0,-5 1 8 16,0 0 6-16</inkml:trace>
  <inkml:trace contextRef="#ctx0" brushRef="#br0" timeOffset="39203.5608">20500 17108 228 0,'0'0'66'0,"0"0"-14"0,0 0-10 15,0 0-13-15,0 0-10 0,0 0-9 0,0 0-4 16,0 0 0-16,0 0-1 0,47-10-1 16,-21-4-1-16,3 2-1 0,1-4 1 15,2 0-2-15,3-2-1 0,1-2 1 16,4-1-3-16,1 1-1 0,1 0-2 15,4 1-6-15,-1 2-15 0,2-1-31 16,1 1-47-16,-2 1-85 0</inkml:trace>
  <inkml:trace contextRef="#ctx0" brushRef="#br0" timeOffset="43756.2992">24972 15312 0 0,'0'0'5'0,"0"0"-1"0,0 0 1 16,92-24 0-16,-64 17-1 0,1 1-1 16,1 0 0-16,0-1-4 0,1 2 1 15,1 0-2-15,1 0-2 0,0 1 0 16,-3-2-3-16,1 1 1 0,-5 2 1 0</inkml:trace>
  <inkml:trace contextRef="#ctx0" brushRef="#br0" timeOffset="44523.0269">24866 15394 14 0,'0'0'23'0,"0"0"6"16,0 0 4-16,0 0-2 0,0 0-4 16,0 0-3-16,0 0-6 0,0 0 1 0,0 0-5 15,0 0-4-15,55-43 0 0,-38 30-4 16,1 1-3-16,2 2 0 0,3 1-3 16,2-1 1-16,0 2-1 0,1 1 0 15,0 2-3-15,-2 3 2 0,1-2-1 16,-2 2-3-16,1-2 0 0,1 0 0 15,-1 1 0-15,2-3 3 0,-2 0 0 16,-1-1-2-16,-2 0 0 0,-6 1-2 16,-5 3 5-16,-3-1 2 0,-2 1-2 15,-2 2-1-15,1 0-3 0,-4 1-1 0,0-2-2 16,0 2 1-16,-1 0-4 0,-16 0 1 16,-10 2 2-16,-8 5 1 15,-3 4 1-15,-2 1 4 0,1 1-2 0,-4 0 1 16,2 1-1-16,-1-1 3 0,-1-1 1 15,3 0 0-15,0-1 1 0,4-2 0 0,2 1 2 16,6-3 1-16,2 1 2 16,7-4 1-16,9-1 0 0,6-1-2 15,4-2-2-15,-2 0-2 0,2 0 1 16,-1 1 4-16,1-1 2 0,0 2 5 0,12-2-2 16,9 0-4-16,7 0 1 0,3-2 0 15,4-4-3-15,1-1 1 0,1-2-2 16,0-1-3-16,2 0 0 0,-4-1-2 15,0 0 1-15,-4 1 0 0,-2 1 0 16,2 0 0-16,-4 0-4 0,-1-1 0 0,0 2-3 16,-1-2-5-16,-4 1-1 0,-7 3-2 15,-4 3 3-15,-6 1 0 16,-4 2 6-16,0-1 3 0,0 1-2 16,0 0 6-16,-10 0-2 0,-9 6 4 0,-11 3-1 15,-4 0-2-15,-4 2 2 0,0 1-2 16,2-1 1-16,1-2 1 0,3 0 2 15,5-2-1-15,8 0 1 0,3-3-3 16,6-3 0-16,4 1-3 0,2 0 0 16,4-2 2-16,-2 0 0 0,2 0 0 0,0 3 0 15,9 0 0-15,10 0-5 16,5-1 0-16,8-2-2 0,4 0-4 0,6-8-4 16,6-1-10-16,4-2-13 0,2 0-18 15</inkml:trace>
  <inkml:trace contextRef="#ctx0" brushRef="#br0" timeOffset="56226.9125">25237 14491 26 0,'0'0'16'0,"0"0"1"16,0 0 2-16,0 0-3 0,0 0-3 16,0 0-1-16,0 0-1 0,0 0-2 15,0 0 3-15,0 0 2 0,-5-16 2 16,5 14 1-16,0 0 1 0,-1 1-1 15,1 1-2-15,0-1-1 0,-2 1-1 0,2-1-1 16,0 1-2-16,-1-2-4 16,1 2-2-16,-2-2-2 0,1 2 1 15,-1-1-2-15,1 1 1 0,0 0-1 16,-1 0 2-16,-4-2 0 0,-1 0-1 0,3 1 4 16,-1 1-2-16,5 0 0 0,-1-1 0 15,1 1 0-15,-1 0 0 0,-1 0-2 16,1 0 1-16,-1 0-1 0,1 0-2 15,-1 0 1-15,1 0-1 0,-1 0-2 16,1 0 1-16,-1 0-2 0,1 0 1 0,-1 0 1 16,0 0 1-16,0 0 1 15,-2 0 0-15,0 0 1 0,1 1 1 0,-3 5-1 16,3-1 3-16,-1 2-2 16,-2 1 3-16,5-5 3 0,-4 6-2 0,4-4 2 15,-1-1-4-15,1 2-2 0,-2-1 2 16,1-1-2-16,0 4 3 0,-1 1 0 15,0 0 2-15,0 0 1 0,-3 0 1 16,2 5-2-16,-1-3-1 0,0 2-3 16,2-4 0-16,0 0-3 0,0 1 1 0,-3 1 2 15,2 6 1-15,0 0 1 0,-1 4 1 16,-1 1-3-16,2-3 1 0,-2 1-3 16,2-5 0-16,1 2 0 15,0 1 0-15,0 4 1 0,2 3 2 0,-1 1-2 16,2 1-2-16,0 0 3 0,3 2 2 15,5 1 1-15,3 1 3 0,1 3-4 16,2-1 2-16,1 2 1 0,2 1-6 16,-3 1 5-16,2 0-4 0,-1-3-4 15,-4 3 3-15,4-3-2 0,-5 1 0 0,3 2 0 16,-3-1 0-16,-3 3-2 0,1 1 3 16,-3 0-3-16,-3-3 1 0,-2-2 0 15,0-3 0-15,-2-3 0 0,-6-6 1 16,-4-3 1-16,-1-7 0 0,-7-2-1 15,-3-3 1-15,-5-5-3 0,-2-3 0 0,0 0-6 16,-2-13-14-16,3-4-16 0,5-8-36 16,3-10-47-16,8-6-27 15,7-9-52-15</inkml:trace>
  <inkml:trace contextRef="#ctx0" brushRef="#br0" timeOffset="56585.1292">24908 15094 267 0,'0'0'41'16,"0"0"-14"-16,0 0-10 0,0 0-6 16,0 0-4-16,0 0 1 0,0 0 1 0,0 0 0 15,0 0 0-15,85-62-2 0,-57 53-3 16,3 1-1-16,0-1-3 0,4 0 1 16,-3 0 0-16,-1 0 0 0,1-1 0 15,0 2-2-15,0 1-2 0,-2 1-2 16,-2 3-4-16,-5 2 0 0,-4 1-8 15,-2 0-7-15,-7 0-8 0,0 0-19 16,6 1-19-16,-9 2-10 0,2 0-30 16</inkml:trace>
  <inkml:trace contextRef="#ctx0" brushRef="#br0" timeOffset="56876.7363">24921 15183 390 0,'0'0'37'0,"0"0"-14"16,0 0-8-16,0 0-7 0,0 0-2 15,0 0-3-15,0 0-2 0,87-89-1 16,-52 74-1-16,4-1 0 0,4-2-3 0,1 0-2 16,3 0-5-16,0 0-9 15,3 0-13-15,-1-1-24 0,-1 1-24 16,-3 0-21-16,-5 0-35 0</inkml:trace>
  <inkml:trace contextRef="#ctx0" brushRef="#br0" timeOffset="57866.3598">26917 14391 86 0,'0'0'22'0,"0"0"-1"0,0 0-2 0,0 0-2 16,0 0-5-16,0 0-3 0,0 0-1 15,0 0-3-15,0 0-1 0,0 0 4 16,1-73-3-16,2 60 1 0,0 2 5 16,2 0 0-16,-4 1 2 0,3 0 3 15,-4 5-3-15,0-6-1 0,0 7-2 0,0-7 1 16,0 0 4-16,-4 3 2 0,1-2 5 16,-1 1 1-16,-1 1-2 0,2-2-2 15,0 0-4-15,2 5 0 0,-1 0-4 16,2-1 1-16,0 0-1 0,0 0-1 15,0 1-2-15,0 5-3 0,0-1-5 0,0 1-1 16,0 0 1-16,-1 0 0 16,1 0 3-16,-1 12-2 0,-2 8 1 15,1 5-2-15,-2 6-2 0,3 0 1 16,-1 4 0-16,1 2 1 0,1-2-2 0,0 0-2 16,0-2 4-16,0-1 1 0,1-3-3 15,8-3 5-15,-1-3-4 0,3-2-3 16,1-7 2-16,2 1-8 0,3-7-2 15,-1-1 1-15,4-3-1 0,1-2 2 16,2-2-3-16,1 0-7 0,1-6-2 0,-2-4-7 16,0-2-5-16,0-3-7 15,-1-1-5-15,-5-3-6 0,3-1-12 0,-5 1-17 16</inkml:trace>
  <inkml:trace contextRef="#ctx0" brushRef="#br0" timeOffset="58744.2006">26931 13966 51 0,'0'0'11'15,"0"0"-6"-15,0 0-9 0,0 0-4 0,0 0-3 16,0 0 3-16,0 0 3 0,0 0 4 16,0 0 1-16,0 0 1 0,-4-15-1 15,4 14-1-15,0-1 2 0,2 1-1 16,-1-1 2-16,0 0 1 0,2 1 2 15,-2-1 1-15,1 1 2 0,-1-1 0 0,1 1 3 16,-1-1 1-16,1 2 1 0,-1-1 0 16,1 1-2-16,-1-3-2 0,-1 3-3 15,2 0-1-15,-2 0-1 16,0-2-2-16,1 2-1 0,-1-1 1 0,0 1 1 16,2 0-1-16,-2 0 6 0,0-2-4 15,1 2 4-15,-1 0 2 0,0 0 1 16,0 0-2-16,-3 0 5 0,-3 0 2 15,-4 0 1-15,0 0 7 0,4 0 0 16,2 2-2-16,-2-2-2 0,0 0-7 0,-1 0-5 16,3 0-1-16,4 0-3 15,-2 0 0-15,2 0-6 0,-1 0-6 0,1 0-3 16,-2 0 3-16,2 0 1 16,0 0 4-16,0 0-1 0,2-2 1 0,4 0-1 15,-2 1 2-15,7 1 0 0,-5 0-2 16,-1 0-1-16,1 0 1 0,-6 0-2 15,3 0 0-15,2 0 0 0,-2 0 4 16,1 3 1-16,-4-3 3 0,0 0 4 16,0 0-1-16,0 2 2 0,0-1 0 0,0 1 2 15,0-2 1-15,0 6 2 0,-4-3-2 16,1 0 1-16,-1 0-4 0,4-3-1 16,-1 0 0-16,1 0-2 0,-2 0-1 15,-4 0-1-15,0 0-1 0,0 0 1 16,2 0-2-16,4 0 0 0,-1 0-2 0,1 0 0 15,-2 0 0-15,0 0-6 16,0 0-6-16,2 0-2 0,-1 0 2 16,1 0 5-16,0 0 5 0,0 0 4 15,3 0-1-15,8 0-2 0,1 0 2 0,3 2-2 16,-1 2 2-16,-4-1 0 0,3 3-1 16,-6-3-2-16,-4-1 1 0,1 1 1 15,-4-3 6-15,0 0 2 0,0 0 4 16,0 1 0-16,0-1-1 0,0 0 2 15,-1 0 2-15,-7 0 0 0,-2 0-3 16,-7-1-2-16,8-2-4 0,-1 0-4 0,2-2-3 16,3 3-6-16,1-1-9 15,1 2-20-15,3 1-30 0,-2-1-15 16,2 1-21-16</inkml:trace>
  <inkml:trace contextRef="#ctx0" brushRef="#br0" timeOffset="68676.5772">26920 14636 105 0,'0'0'17'0,"0"0"-7"0,0 0-9 16,0 0-2-16,0 0-7 0,0 0-3 15,0 0-5-15,0 0-2 0,0 0-4 16,0-23-2-16,0 21-5 0</inkml:trace>
  <inkml:trace contextRef="#ctx0" brushRef="#br0" timeOffset="76102.2473">21824 16640 183 0,'0'0'48'0,"0"0"-7"0,0 0-8 16,0 0-5-16,0 0-4 0,0 0-7 16,0 0-5-16,0 0-9 15,0 0 0-15,4-17 2 0,9 9 0 0,3 2-1 16,4-2 0-16,3 2-2 0,3 1-2 15,3-2 1-15,3-1-2 0,0 2 1 16,1-2-4-16,-1-1-5 0,0 2-7 16,-2-4-23-16,-1 4-33 0,0 2-33 15,-9 1-59-15</inkml:trace>
  <inkml:trace contextRef="#ctx0" brushRef="#br0" timeOffset="76445.5005">22822 16009 448 0,'0'0'47'16,"0"0"-9"-16,0 0-12 0,0 0-11 0,0 0-8 16,0 0-6-16,0 0-2 0,0 0-3 15,0 0 0-15,0 0 2 16,-12-21 4-16,12 39 0 0,4 10-1 16,5 11-1-16,1 2-2 0,3 1-1 0,-3 3 3 15,2-3-3-15,-5-1 0 0,0-2-4 16,-1-7-1-16,1-1-13 0,2-8-15 15,-3-7-34-15,0-1-56 0,-2-7-83 16</inkml:trace>
  <inkml:trace contextRef="#ctx0" brushRef="#br0" timeOffset="76724.1755">22746 16492 326 0,'0'0'50'0,"0"0"-11"16,0 0-13-16,0 0-12 0,0 0-7 16,0 0-3-16,0 0-8 0,0 0 7 15,78-48-6-15,-50 29 7 0,-1 3-3 16,1 0 2-16,-2 3-1 0,-3 2-4 15,0 2 1-15,-6 3-5 0,-1 2 1 16,-4 2-3-16,1 0-8 0,0 2-13 0,0 0-25 16,5 0-36-16,-7 0-34 15</inkml:trace>
  <inkml:trace contextRef="#ctx0" brushRef="#br0" timeOffset="77102.6888">22911 16705 471 0,'0'0'45'0,"0"0"-17"0,0 0-10 0,0 0-7 15,0 0-4-15,0 0-4 0,0 0 0 16,0 0-4-16,0 0-1 0,35-53 2 15,-23 52 0-15,5 0-1 0,-3 1 0 16,4 0-2-16,-5 2-1 0,0 8 2 16,-5 1 0-16,5 6 2 0,-7 2-1 0,-2 4-1 15,-2 4-1-15,-2 1 1 0,-2-1-1 16,-5 4 2-16,-3 0 0 0,3-2 0 16,0-5 1-16,1-6-3 0,1-3 3 15,1-4 0-15,3-8-1 0,-1 2 2 16,2-5-1-16,0 0 0 0,0 0-1 15,0 1 1-15,2-1-1 0,9 0 0 16,7 0-4-16,5-6-7 0,1-4-9 16,2-2-14-16,-2-4-22 0,2 1-29 15,-2 0-50-15</inkml:trace>
  <inkml:trace contextRef="#ctx0" brushRef="#br0" timeOffset="77540.3167">23756 16100 481 0,'0'0'42'0,"0"0"-14"0,0 0-16 0,0 0-5 16,0 0-7-16,0 0 0 0,0 0-2 15,0 0 1-15,-39 81-3 16,40-51 3-16,6 2 0 0,5-3 1 16,-2-1-2-16,0-5 0 0,2-3 0 0,-5-5 1 15,0-4-1-15,-2-3 3 0,-4-5-2 16,3 3 2-16,-4-6 1 0,0 0 1 15,0 0 1-15,0 0 2 0,0 0-2 16,0 0 0-16,2-3 1 0,-2-10 0 16,0-5-2-16,1-3-1 0,2-6 1 0,0 3-2 15,3-2 3-15,0 0-4 0,1-1-1 16,3-1-3-16,0 1-4 0,3 1-3 16,0 3-9-16,2 8-13 15,0 0-27-15,4 7-24 0,-6 4-40 0,2 4-38 16</inkml:trace>
  <inkml:trace contextRef="#ctx0" brushRef="#br0" timeOffset="77776.5111">23876 16288 488 0,'0'0'62'0,"0"0"-21"15,0 0-17-15,0 0-11 0,0 0-8 0,0 0-2 16,0 0-3-16,0 0 2 16,0 0-2-16,0 0 0 0,32 19 1 0,-12-11-2 15,1 0-3-15,1-3 1 16,0 3-6-16,-1-2-7 0,0 2-11 0,1-3-19 16,-7 0-35-16,1 0-45 0,-3-2-84 15</inkml:trace>
  <inkml:trace contextRef="#ctx0" brushRef="#br0" timeOffset="78559.6807">24973 15880 215 0,'0'0'58'16,"0"0"0"-16,0 0-5 0,0 0-10 15,0 0-17-15,0 0-4 0,0 0-8 16,0 0-1-16,0 0-2 0,-89 50-5 16,78-19 0-16,2 7-3 0,3 7 0 0,3 7-1 15,3 4 0-15,0 5-1 0,3-1-1 16,5 3-4-16,7-1 4 0,2-3 1 16,6-1-3-16,5-1 2 0,5-7-3 15,5-2-9-15,5-9-7 0,2-4-15 16,5-5-14-16,4-9-24 0,0-4-23 15,2-11-17-15</inkml:trace>
  <inkml:trace contextRef="#ctx0" brushRef="#br0" timeOffset="80843.5796">25557 16057 3 0,'0'0'17'16,"0"0"0"-16,0 0 2 0,0 0 1 15,0 0-2-15,0 0 0 0,0 0-2 16,0 0-6-16,0 0 2 16,0 0-1-16,-43-46-1 0,26 46 1 0,0 9-3 15,-4 0 0-15,2 3-4 0,5 2 0 16,2-4-1-16,4 2-3 0,3-5 0 15,2-2-1-15,2 6 1 0,1-5 0 16,0 5 1-16,3 3 2 0,3-7-3 16,4 2 1-16,-2-4-2 0,1-2 0 0,1 0 2 15,3-2 0-15,-3-1 1 0,1 0-1 16,4 0 2-16,-6-3-1 0,3-4 2 16,-4 2-1-16,-3-5 1 15,0 1 1-15,-2-2-2 0,0 1 2 0,-1-1 5 16,-1 0 3-16,-1 4 6 0,0-4 6 15,0 6 1-15,0 0 3 0,0-5 0 16,-1 5-8-16,-1 0 0 0,1 3-7 16,1 2-4-16,-2-2-5 0,2 2-4 15,0 0 0-15,0-1-2 0,0 1 2 0,0 0-2 16,3 1 1-16,7 8 0 0,2 6 0 16,3-2 0-16,0 4 0 0,0 4 0 15,2 0 0-15,-1 4-1 0,0 0 0 16,-1 3 0-16,-3-1-1 0,0 3 1 15,-2-1-1-15,-1 0-1 0,-2 0 1 0,-1-4-2 16,-2 0 4-16,0-5 4 16,-2-2-6-16,-2-5 6 0,0 0-6 15,0-1 2-15,0-7 1 0,-7 2 1 16,4-6 0-16,-6 2-2 0,-4-3 3 0,0-4-6 16,-4-7 3-16,-1-2-2 0,4-4 3 15,-1-3 0-15,2-1 1 0,3-3-2 16,2-2 0-16,3-1-2 0,2-4 0 15,3-1-5-15,0 2-8 0,2-5-13 16,5 3-10-16,3 1-18 0,5 1-14 0,-4 3-19 16,5 3-46-16</inkml:trace>
  <inkml:trace contextRef="#ctx0" brushRef="#br0" timeOffset="81374.777">25734 16014 171 0,'0'0'41'15,"0"0"-9"-15,0 0-9 0,0 0-6 16,0 0-9-16,0 0-5 0,0 0-1 16,0 0-4-16,0 0 1 0,-28-12 0 15,36 12 1-15,5 2 0 0,3 3-1 0,0 3 0 16,-1 0-2-16,0 1 3 0,-1 4 1 16,1-3-1-16,-2 5 0 0,-2 0-1 15,-2 0 2-15,0 3-2 0,-4-4 2 16,-2-1-1-16,0-2 0 0,-3-5 2 15,2 6 0-15,-2-6 0 0,0 0 4 0,1 0 9 16,-1-6 9-16,0 0-1 0,0 0-2 16,0 0-5-16,0 2-6 15,-1-2-4-15,-4-6 0 0,0-3-3 16,-1-6-1-16,4-5-2 0,2 0-2 0,0-6-1 16,0 2-3-16,3 3-3 0,4 0-6 15,2 2-7-15,4 1-6 0,0 1-9 16,2 4-6-16,1 1-1 0,-5 4 0 15,4 2 2-15,-2-2 9 0,-2 5 1 16,5-2 8-16,0-2 6 0,-6 4 6 0,5 0 6 16,-5 2 3-16,-6-1 2 0,8 2 1 15,-5 0-3-15,3 0 3 16,0 0 0-16,-5 0 0 0</inkml:trace>
  <inkml:trace contextRef="#ctx0" brushRef="#br0" timeOffset="82002.9468">26122 15913 0 0,'0'0'10'0,"0"0"9"16,0 0 13-16,0 0 10 0,0 0 10 15,0 0-4-15,0 0-7 0,0 0-10 16,0 0-5-16,5 4-5 0,-10-1-2 16,-6 2-3-16,-3-1-3 0,1 1-4 0,0 2-2 15,0 1-5-15,3 0 2 0,2-1 0 16,-3 5-1-16,5-4 3 0,2 1-6 16,-1 0 0-16,4-5 1 0,-2 7-2 15,3-5 1-15,0 5 0 0,0-1-2 16,0 0-1-16,3 0 1 0,3-2 0 15,0-1 0-15,1-2-2 0,1 0-2 16,-3-3 2-16,-1 0 0 0,-4-2 2 16,0 0 1-16,0 0 0 0,2 0 2 15,-1 0 1-15,0 0-1 0,1 0 2 0,1 0-1 16,0-5 0-16,-2 1 2 0,2 2-2 16,-3-5 0-16,0 2 1 0,0-1-1 15,3-3 0-15,0 4-3 0,0-4 0 16,1 2 1-16,-3 3-5 0,5-1 4 15,-1 3 0-15,-2-1-1 0,1 3-1 0,3 0 0 16,3 0 1-16,3 0 1 16,3 5-1-16,-4 0 0 0,1 3-2 15,-6-2-2-15,5 2-1 0,-5-3-4 16,0 0-2-16,-1 2-8 0,-3-4-3 0,6 0-2 16,-5-2 1-16,6-1 2 0,0 0 2 15,-3-1-1-15,6-10 2 0,-6-3 5 16,4-4 3-16,-3 0 8 0,-4-2 8 15,-1 5 0-15,-1-3 0 0,-2-4 2 16,0-2-5-16,-2-7 4 0,-4 3-1 0,2 1 0 16,-3 2 5-16,1 1 3 15,3 7 8-15,-2 1 7 0,2 6 6 16,1 4 2-16,1 2-1 0,-2-1-6 16,0 2-6-16,0-1-11 0,2 1-5 0,1 3-4 15,0-2 3-15,-2 2 1 0,-1 12-1 16,2-1 0-16,0 7-2 0,1 3-1 15,0-4 1-15,5 9 2 0,4-2-3 16,1 0 0-16,2-3-1 0,2 2-4 16,-1-3-4-16,1 0 0 0,1 0-6 0,-1 0-12 15,-2-2-9-15,0-1-27 0,1-1-14 16,-5-4-10-16,-2-5-16 0</inkml:trace>
  <inkml:trace contextRef="#ctx0" brushRef="#br0" timeOffset="82204.5216">26207 15873 150 0,'0'0'39'0,"0"0"-16"16,0 0-11-16,0 0-14 0,0 0-6 15,0 0-4-15,0 0-8 0,0 0-13 0,0 0-15 16,0 0-17-16</inkml:trace>
  <inkml:trace contextRef="#ctx0" brushRef="#br0" timeOffset="82462.9591">26460 15925 29 0,'0'0'20'0,"0"0"4"15,0 0-2-15,0 0 0 16,0 0 5-16,0 0-2 0,0 0 0 16,0 0-4-16,0 0-8 0,3 12-6 0,-3-12-3 15,0 0-3-15,0 1 0 0,0-1-4 16,0 0 0-16,0 1-1 0,0-1-5 15,0 0 1-15,0 0-11 0,0 0-5 16,0 2-8-16,0-2-4 0,0 0-4 16,0 0 2-16</inkml:trace>
  <inkml:trace contextRef="#ctx0" brushRef="#br0" timeOffset="85123.656">26458 15970 132 0,'0'0'39'0,"0"0"-14"15,0 0-7-15,0 0-8 0,0 0-2 16,0 0-1-16,0 0-2 0,0 0-3 16,0 0 0-16,0 0 3 0,0 2 1 15,0-1 3-15,0-1 1 0,0 0-3 16,5 2 1-16,1-2-3 0,5 0-1 0,-1 0 1 15,-1 0-2-15,5-8 2 16,-6 3-1-16,2-3 0 0,-3-1 1 16,-3 1-3-16,4-4 1 0,-6 2-3 15,4-4 2-15,-3 8-1 0,0 0 4 0,-3-4-2 16,0 5 1-16,0-7-1 0,0 1-1 16,-3 1 9-16,0-2 0 0,0 1 8 15,0 0-1-15,2 8-1 0,1-2-6 16,0 5 0-16,0-2-4 0,0 2-3 15,0-2-1-15,-1 1-6 0,1 1 0 16,-2-2-1-16,1 2 0 0,-2 8 1 16,0 7 3-16,-2 8-3 0,2 2 0 15,1 1-2-15,0 0-2 0,1 0-4 16,0-8-10-16,1 2-9 0,0-8-11 0,0-1 2 16,0 1 5-16,0-6 15 0,0-3 10 15,4-3 1-15,7 0 2 0,4-9-1 16,5-5 2-16,-5-2 3 0,-1-4 2 15,-4 0 5-15,0 2 0 0,-4-1 2 16,0 7 4-16,-2-3-2 0,2 0 10 0,-3 5 0 16,4-6 1-16,-4 7 6 0,-2 5-5 15,1-6 2-15,-1 6-2 16,1-1 0-16,-1 2-5 0,-1 3-5 16,0-3-1-16,0 3-4 0,3-4-4 0,-2-2 0 15,1 1-1-15,1 2-1 0,1 1-1 16,2 1 0-16,2 1 0 0,6 0-1 15,0 0 1-15,2 8 1 0,0 3-2 16,-3-1 0-16,0 4 5 0,-2 1-4 16,-2 1 2-16,0-5-1 0,-4 1-3 0,-2-3 3 15,0 2 0-15,0-2 2 0,-1-4 0 16,-2 6-2-16,0-7 2 0,0 0 2 16,0 3 3-16,0-7 1 0,0 0 1 15,-2 0-2-15,-8 0 4 0,-4-7-3 16,-2-5 0-16,3-2 1 0,4-6-1 15,2-1-1-15,2 1-5 0,0-5-2 16,5 2-5-16,0 0 3 0,0 1 0 16,7 1-6-16,2 1-2 0,1 5-11 15,3 1-13-15,-5 6-17 0,3-4-31 0,3 6-33 16,-5 0-75-16</inkml:trace>
  <inkml:trace contextRef="#ctx0" brushRef="#br0" timeOffset="85907.4654">27090 15683 248 0,'0'0'58'15,"0"0"-15"-15,0 0-8 0,0 0-8 16,0 0-8-16,0 0-3 0,0 0-6 15,0 0 0-15,0 0-1 0,-21-23 0 16,25 15-1-16,3 4-2 0,3-2 1 0,0 3-3 16,5-2-1-16,2 1-2 15,5-1 0-15,-3-1 0 0,0 0-3 16,1 0 0-16,-1 0-3 0,2-2-3 16,1 1-4-16,1 1-14 0,-1-2-17 0,-1 1-28 15,-7 0-33-15,-3 0-53 0</inkml:trace>
  <inkml:trace contextRef="#ctx0" brushRef="#br0" timeOffset="87262.6838">27777 15086 69 0,'0'0'31'0,"0"0"2"16,0 0 2-16,0 0-4 0,0 0-1 15,0 0-5-15,0 0-5 0,-78-39-1 16,68 39-3-16,-6 3-4 0,6 1-3 15,3 0-3-15,-2 0-2 0,5 2-1 16,-3 2-2-16,4-1-1 0,1 3 1 16,2 1-1-16,0 5 0 0,0 0 6 15,3 3-6-15,6-3 5 0,-1-1-6 0,3-4-1 16,3 1 2-16,-1-2-3 0,4-3 5 16,1-1-1-16,0-1 1 0,0-1-1 15,-2-1-1-15,-3 0 1 16,-2-1 0-16,-6-1-1 0,5 1 1 0,-6 0-1 15,1-1 1-15,2 1 2 0,-4-1-1 0,-1 2 3 16,1 0-2-16,0-1 2 16,-3 3-2-16,-1 5-2 0,-8 2-1 15,-5 4-4-15,1-4-2 0,1-2-3 16,1-2-11-16,5-1-17 0,0 1-25 0,-1-1-27 16,4-4-22-16</inkml:trace>
  <inkml:trace contextRef="#ctx0" brushRef="#br0" timeOffset="87866.1311">27941 15068 406 0,'0'0'50'15,"0"0"-13"-15,0 0-6 0,0 0-5 16,0 0-5-16,0 0-6 16,0 0-6-16,0 0-6 0,0 0-3 0,0 0 0 15,-28-45-1-15,28 45 1 0,0 0 0 16,3 8-1-16,7 2 2 0,2 4-1 15,-5-4-1-15,3 1 0 0,-4 1 0 16,-2-3-3-16,2 3 0 0,-3-3-4 16,-1-4-2-16,-1 3-4 0,0-3-1 0,2-2 7 15,-2 2 2-15,-1-5 5 0,0 0 2 16,0 0-3-16,0 0 3 0,0 0 0 16,0 0 0-16,0-8 1 0,-5-2 0 15,-2-4 1-15,1 1 1 0,3 3 0 16,-5-4-1-16,6 4 1 0,-2-1-1 0,1 0-1 15,3 0-2-15,0-5 0 16,7 4-1-16,3-1 0 0,3 1 1 16,-2 6-1-16,3-1-2 0,-4 4 2 15,4 3 0-15,5 0-1 0,-3 2 1 0,4 7 0 16,-5 5-1-16,-3 2 0 0,-1 0 1 16,-4 2 1-16,-3-2 1 0,-2 0 0 15,-1-5-1-15,-1-6 1 0,0 8 0 16,0-7 1-16,0-2 1 0,0 2 4 15,0-6 2-15,0 0-1 0,0 0 2 16,0 0-2-16,-1 0-1 0,-9-2-1 16,-4-6-3-16,-1-6 3 0,4-1-4 0,5 1 0 15,1-1 0-15,4-5-1 16,-1 1-1-16,2-6 0 0,0 4-2 0,3 3 1 16,2 4-1-16,3 2 0 0,1 1 0 15,2 1 1-15,5-3-1 0,-4 6 2 16,3 2 0-16,0 5 0 0,-2 0-1 15,3 0 0-15,-2 8 0 0,-1 3-1 16,3 5 0-16,-4 1-1 0,-2 4-1 0,-1 0-6 16,-4 4-3-16,0-1-17 15,-2-3-26-15,-2-3-29 0,4-4-34 0,-1-3-55 16</inkml:trace>
  <inkml:trace contextRef="#ctx0" brushRef="#br0" timeOffset="88842.6482">28538 14818 303 0,'0'0'55'16,"0"0"-9"-16,0 0-5 0,0 0-10 15,0 0-9-15,0 0-5 0,0 0-4 16,0 0-4-16,0 0-5 0,0 0-1 16,-15-56-2-16,11 52-2 0,-6 3 1 15,-4 1 0-15,-3 3-1 0,-4 6 1 0,4 0-1 16,5 0 0-16,3 2-1 0,-1 1 0 16,3 3-2-16,0 5 2 15,-1 0 1-15,4 1 0 0,0-6 0 0,3 3 1 16,1 1-3-16,0-3 1 0,0 3-2 15,1-6-1-15,4-5-3 0,0-1-3 16,1 1 2-16,-3-5 1 0,3 1 3 16,-2-2 3-16,1 0 0 0,0 1 2 15,-5-3 0-15,3 0 2 0,1 0 0 16,2-5 2-16,0-1 0 0,-3-5 1 0,2-4-2 16,0-2 1-16,-1-4 0 0,0 2 1 15,-1 3 2-15,2 1-2 0,-2 6 1 16,1-1 3-16,-2 0-2 0,0 6-3 15,-1 1-1-15,-1 3-1 0,0-2-1 16,5 2 0-16,2 0 0 0,3 6 1 0,3 3-2 16,-3 3-2-16,2 2 2 0,-3 0 0 15,1-2-1-15,1 0 0 16,-4-3-2-16,4 0 2 0,-1-3-3 16,0-1 1-16,2 1-3 0,-4-3 1 0,4-3-1 15,2 0 0-15,1-6 1 0,2-6 2 16,-3-5 2-16,-2-4 0 0,-3-3 3 15,-2-2 0-15,-3-1 2 0,-2-4 1 16,-2 2 0-16,0-1 3 0,0-1 0 16,-3 1-2-16,-3 2 4 0,-2 2 0 15,-1 1 5-15,0 4 0 0,1 6 1 0,2 3-5 16,1 3-7-16,2 4 2 0,2 1-2 16,1 4-3-16,0 0 3 0,0 0-5 15,0 0-1-15,0 3 2 0,0 12-1 16,0 8 0-16,3 7-3 0,3-1 2 15,1 3-4-15,3 0 0 0,-1-2-6 16,-1 0-3-16,2-4-8 0,1-2-3 16,-1-6-8-16,0-6-1 0,-5-5-4 15,-2-4 4-15,3-3 7 0,3 0 5 0,4-8 12 16,0-4 4-16,-5 2 3 0,-3-4 4 16,-2-4 4-16,-2-2-1 0,-1-6 4 15,0 2-1-15,0 1 1 0,0-1 2 16,0-1 3-16,-3 1 5 0,2 0 6 15,-2 3-2-15,-3-2 6 0,5 8-5 16,-2-2-2-16,0 4 5 0,2 1-6 0,-2 0 6 16,1 6-1-16,2 2-8 15,0 4-5-15,0-1-4 0,0 1-3 16,0 0-2-16,0 0-1 0,0 0 0 0,0 1 4 16,0 15-4-16,0 9 5 0,0 8-5 15,5 0-2-15,1 3 1 0,0-1-4 16,0 0 0-16,3-2-3 0,0-1-8 15,2-4-8-15,1-3-9 0,2-6-9 16,-4-6-6-16,4-7-20 0,3-5-25 0,-3-1-31 16,8-9-48-16</inkml:trace>
  <inkml:trace contextRef="#ctx0" brushRef="#br0" timeOffset="89569.6967">29043 14720 258 0,'0'0'57'16,"0"0"-14"-16,0 0-7 0,0 0-6 16,0 0-1-16,0 0-4 0,0 0-8 15,0 0-6-15,0 0-6 0,27-10-3 16,-18 0-1-16,-3-3 3 0,-1 4 0 15,-2-3-1-15,0 1 2 0,-2 1 3 16,1-1-1-16,-2 0 4 0,0 1-2 16,0-1 1-16,-2 0 0 0,-3 1-1 15,-1 0 0-15,2 3 1 0,-2 0-3 0,3 3 0 16,1 2-6-16,-2 2-2 0,-3 0 1 16,-3 8-2-16,-2 6 0 0,5 4 1 15,-2 4 0-15,7 1-1 0,-1 1 1 16,3 0-4-16,0 0 0 0,0-1-8 15,7-3-6-15,4-3-6 0,4-3-7 0,4-9-5 16,4-3-5-16,-1-2 0 16,4-9 7-16,-3-6 9 0,0-5 19 0,-6-2 13 15,-1-1 11-15,-4-4 13 16,-7 2 4-16,-2 2 8 0,-3-1-1 0,-1 2-4 16,-5 1-7-16,0 6-14 0,3 0 0 15,2 3-11-15,1 3 2 0,0-2-3 16,3 4-3-16,6-5 1 0,0 8-2 15,7-1 2-15,2 3-2 0,1 0 0 16,5 2 1-16,-1 0-3 0,-4 4 1 0,-2 3-1 16,-2 4-1-16,-4 0 5 0,-2 6-6 15,-3 1 2-15,-1 2-7 16,-2 1-3-16,0-1-2 0,2 1-6 16,-2-5-3-16,0-1 1 0,-2-3-3 0,1 0 9 15,-2 6 5-15,0-5 6 0,0 2 4 16,0-5 3-16,-5-4 2 0,1 2 2 15,1-5 6-15,-8-3 4 0,0 0 5 16,-3-8 0-16,-5-4 0 0,2-5-2 16,4 1-3-16,-2-4-2 0,4-1-2 0,2 3-4 15,2 4-3-15,3-4 0 0,2 3-4 16,2-2-7-16,2-5 5 0,7 6-8 16,3 4 6-16,1-1-5 0,2 4-5 15,-5 4-7-15,4 0-8 0,2 0-4 16,-5 3-11-16,7 0-13 0,-5 0-23 15,-7 0-30-15,4 2-54 0</inkml:trace>
  <inkml:trace contextRef="#ctx0" brushRef="#br0" timeOffset="89886.0849">29501 13907 564 0,'0'0'0'0,"0"0"1"0,0 0-1 16,0 0 3-16,0 0 2 0,0 0-1 15,95 114 0-15,-64-63 0 0,-1 7-4 16,-2 9 2-16,-4 4-3 0,-3-1 1 0,-6 0 4 16,-3-3-3-16,-2-2 2 15,-3-4-6-15,-4-4-8 0,-3 0-4 16,0-4-30-16,-13-1-52 0,-6-3-104 0</inkml:trace>
  <inkml:trace contextRef="#ctx0" brushRef="#br0" timeOffset="90642.6823">30126 14162 338 0,'0'0'65'0,"0"0"-12"0,0 0-11 0,0 0-10 16,0 0-12-16,0 0-12 0,0 0-7 0,0 0-3 15,0 0 1-15,0 0 0 16,-8-48 1-16,30 41-1 0,5 3-2 16,1-2-1-16,7 0-1 0,-4-3-1 15,4 1-5-15,-3-1-5 0,0 0-12 0,-3 0-10 16,-3-1-15-16,-9 5-21 0,-5 2-17 16,-7 1-21-16</inkml:trace>
  <inkml:trace contextRef="#ctx0" brushRef="#br0" timeOffset="90855.2297">30153 14320 305 0,'0'0'63'0,"0"0"-11"0,0 0-16 16,0 0-12-16,0 0-9 0,0 0-6 15,0 0-4-15,0 0-3 0,0 0-1 16,97-45-3-16,-67 29-1 0,4 0-6 0,1-3-13 16,2 4-35-16,-1-1-68 0,0 0-133 15</inkml:trace>
  <inkml:trace contextRef="#ctx0" brushRef="#br0" timeOffset="91495.9703">31235 13763 411 0,'0'0'51'0,"0"0"-11"0,0 0-7 0,0 0-10 15,0 0-6-15,0 0-4 0,0 0-4 16,0 0-5-16,0 0 2 0,0 0-6 15,-18-18-1-15,18 7-1 0,11-5-2 16,7-6 5-16,4 3-5 0,6 1 2 16,1 0-4-16,1 3-10 0,-3 0-5 0,-1 4-21 15,-1-1-28-15,-6 1-40 0,-5 4-58 16</inkml:trace>
  <inkml:trace contextRef="#ctx0" brushRef="#br0" timeOffset="91895.3653">31543 13411 477 0,'0'0'36'0,"0"0"-18"0,0 0-9 0,0 0-6 15,0 0-2-15,0 0 1 0,0 0 3 0,0 0 0 16,0 0-2-16,0 0 0 0,61 29-2 16,-46-16-2-16,0 2 3 15,1-1-3-15,-2 0 1 0,-5-4 0 16,2-1-1-16,-3-2 1 0,-1-2 1 0,1 1-2 16,-5-2 1-16,2-1 1 0,-1-3 0 15,1 1 2-15,-1 1-2 0,3-2 1 16,-1 0-1-16,0-5 0 0,-1-3-1 15,0-2 2-15,-2-8-1 0,-2 1 1 16,1-7-1-16,-1 1 0 0,-1-1-1 0,0 1 1 16,0-2-1-16,0 1 1 15,0 0-3-15,0 6 0 0,0 0-2 0,0 4-2 16,0 2-9-16,0-2-17 16,0 8-29-16,0 2-55 0,0 4-38 0</inkml:trace>
  <inkml:trace contextRef="#ctx0" brushRef="#br0" timeOffset="92297.5567">31985 13450 374 0,'0'0'45'0,"0"0"-15"0,0 0-10 16,0 0-7-16,0 0-3 0,0 0-2 16,0 0-4-16,0 0 1 0,68-88-3 15,-60 72 0-15,0 0-1 0,-1 4 4 0,-1-2-2 16,-2-1 3-16,-2 5-2 0,1-1 2 16,-3-1 2-16,0 6-1 0,0-5 3 15,-2-1-3-15,-3 4 6 0,0 1-2 16,2 4 2-16,-1-1-4 0,0 4-3 15,-3 0-3-15,-1 5 0 0,-3 6 1 0,5 2-3 16,3-2 1-16,0 8-3 0,3 0 1 16,0 2-1-16,5 4-1 15,2-3-2-15,4-2 5 0,-1-2-10 16,6-1 2-16,0-5-11 0,6-3-4 0,4-3-8 16,4-6-7-16,6 0-11 0,5-6-6 15,2-5-6-15,-2 0-1 0,-5-1 3 16,-12 1-8-16,-9 5-26 0</inkml:trace>
  <inkml:trace contextRef="#ctx0" brushRef="#br0" timeOffset="92441.4274">32486 13451 301 0,'0'0'0'0,"0"0"-17"15,0 0 17-15,0 0-90 0</inkml:trace>
  <inkml:trace contextRef="#ctx0" brushRef="#br0" timeOffset="97716.8818">26119 16906 208 0,'0'0'54'0,"0"0"-3"0,0 0-14 15,0 0-12-15,0 0-9 0,0 0-8 16,0 0 3-16,0 0 0 0,0 0-2 16,4-18-1-16,-7 2 0 0,-4 0-3 0,-1-2 0 15,-1 2-1-15,1 3-2 0,1 1 4 16,-2 2 1-16,1 2 0 0,-3-3 0 16,6 5-3-16,-1-1 3 15,-3-1-2-15,6 4-1 0,-2-4 0 0,3 5-5 16,1-4-2-16,-1 6 1 0,2-5 1 15,3-1-1-15,3 1 3 0,7-2-2 16,-4 2 1-16,1 5 1 0,1-1-2 16,-1 2 1-16,4 2-2 0,-2 6 2 15,2 7 0-15,-3 4 0 0,-2 1 1 0,-2 8 0 16,0 3 0-16,2 2-2 0,-3 2 0 16,1-3-2-16,0-2-4 0,2-5 3 15,-1-5-3-15,0-5 0 0,1-8-13 16,-1 1-8-16,2-7-10 0,5-1 4 15,2 0 5-15,6-8-3 0,-2-5 2 0,0-2-23 16,-1-5-14-16,-1-1 4 16,-2 0-11-16</inkml:trace>
  <inkml:trace contextRef="#ctx0" brushRef="#br0" timeOffset="99382.5803">26460 16926 139 0,'0'0'41'16,"0"0"-5"-16,0 0-7 0,0 0-6 0,0 0-5 16,0 0-4-16,0 0-2 0,0 0-3 15,0 0 0-15,0 0-3 16,42-42 2-16,-41 30 0 0,2-1-1 16,-3 8-1-16,0-8-1 0,0 2-3 0,0 3 2 15,-4-12 2-15,-5 8 2 0,5 2 5 16,-5-3 3-16,5 5 2 0,-3 1-2 15,1-1-2-15,3 4-3 0,1 0-5 16,2 4-2-16,-1-1-4 0,1 1-4 16,-1 0 1-16,1 0 0 0,0 0 3 0,0 0-1 15,0 12-4-15,1 4 1 0,3 9-4 16,2 1 0-16,1 1-3 0,-2 1-7 16,-1-3-17-16,2 0-10 0,-2-10-7 15,1-2-1-15,0-5 8 0,-2-5-1 16,6-2-2-16,3-1 8 0,6-10 10 15,7-10 21-15,-5-5 23 0,-1-5 14 16,-2-3 17-16,-7-1 11 0,-1 4 9 16,-3 1 1-16,-3 3-4 0,1 9-8 15,-4-3-8-15,1 8-9 0,-1-2-4 0,0 2-11 16,0 1-1-16,-1 0-9 0,-1 8-2 16,0-2-3-16,2 5-4 0,0-2-3 15,0 2-3-15,-2-2 0 0,2 2 2 16,-1 0-2-16,-2 0 4 0,-1 6-3 15,-1 6 0-15,1 2 1 0,1 3-5 16,1 1 3-16,2 2-5 0,0 4-1 16,0-4-4-16,8-1-2 0,0-2-1 15,4-2-3-15,0-3 1 0,-2-2 4 16,1-3 0-16,-2-2 7 0,0-2 4 0,0 0 3 16,-4-1 1-16,-1-1 3 0,-4-1-1 15,5 0 0-15,-1 2 0 0,1-2-1 16,0 1-2-16,1 1 2 0,-2-1 0 15,4 4-2-15,0 0 1 0,-1-2 1 16,1 4-1-16,-3-2 0 0,1 2-1 0,-3 1-1 16,0 1-2-16,-1-5 2 0,-1 1-1 15,-1-1 2-15,0 2-2 16,0 1 1-16,0-3 3 0,0-4-4 16,0 3-3-16,-1 0 1 0,-2 0-6 0,1 0 1 15,2-3-7-15,0 0-11 0,0 0-7 16,-3 0-4-16,2-4-1 0,-2-7 5 15,1-7 4-15,2 1 9 0,0-7 7 16,2 1 8-16,4 0 7 0,0 2 1 16,-1-1 4-16,1 0 3 0,-3 7 3 0,0-3 4 15,-2-1 9-15,-1 7 1 0,0-7 2 16,0 2 1-16,-1 2-1 0,-4-3 0 16,1 2 6-16,1 7-3 0,-2 0 0 15,0 1-6-15,2 5-8 0,2-1-2 16,1 4-7-16,-2-1-5 0,2 1-1 15,-1 0-4-15,1 0 2 0,-2 0 0 16,2 0-1-16,0 13-1 0,0 2-1 16,3 8 1-16,2-1-4 0,1 0 1 15,1-3-3-15,0 5-2 0,0-5-5 0,2-2-2 16,1 1-9-16,-3-7-2 0,0-1 5 16,-2-3 8-16,-2-4 12 0,1 1 10 15,-4-4 8-15,0 0 5 0,0 0 4 16,0 0-2-16,1 1 0 0,-1-1-1 15,0 0-2-15,0 0-1 0,0 0-3 0,0 0-5 16,-1 0-4-16,-2 0-4 0,2 0-3 16,-1 0-2-16,1 0-5 15,1 0 0-15,-2 0-6 0,2 0 2 16,0 0-8-16,9 2-7 0,4 7-12 0,4 2-12 16,-1-2-12-16,0 0-8 0,-4-3-6 15,-1 2 6-15,-1-7 14 0,-5 1 21 16,5 0 17-16,-4-2 19 0,2-2 14 15,1-1 13-15,-6-2 19 0,-2-5 7 16,-1-1 12-16,0-1-1 0,-4-5 1 0,-5 3-7 16,1 2-9-16,-1 0-14 0,0 1-8 15,5 6-9-15,0 0-4 0,-2-5-5 16,5 7-2-16,-1-2-3 16,1 0-2-16,1-2-1 0,0 0 1 0,0-5-1 15,0-4-1-15,4 8-1 0,2-9 1 16,2 7-2-16,-2 0 2 0,1-2-1 15,-1 6 1-15,-4 1 1 0,2 2-1 16,-4 3 0-16,0 0 0 0,0 0 0 16,1-2 0-16,-1 2 1 0,2-2-1 0,-2 2 0 15,0-1-2-15,1 1-2 0,-1-2 2 16,0 2 0-16,2 0 2 0,-2 0-1 16,0 0 0-16,1 2 0 0,0 3-1 15,2 7 0-15,2 1 0 0,-1-6 1 16,2 7-2-16,1-7 2 0,-1 0-2 15,1 1-3-15,1-2-2 0,1 0-2 16,-1-2-1-16,0-1-1 0,-3-1 4 16,-1 0 5-16,2-2 1 0,-2 1 4 15,1 1 0-15,0-1 1 0,-5-1 6 0,0 0 1 16,0 0-1-16,2 0-3 0,-1 0-1 16,1 0 1-16,1-1-2 0,0-6 2 15,4-2 0-15,-2-6-3 0,0 5 2 16,1-4-2-16,1 1-3 0,3 1 2 15,-1 0-1-15,1 3 0 0,-2 3-1 0,1 1-2 16,0 1-1-16,4 1-3 16,3 1 3-16,2 2 0 0,3 0 0 15,-1 2 0-15,-3 5-1 0,-5-2 2 16,-2 3 0-16,1 0-2 0,-5-1 2 0,3 3-1 16,-4-4 1-16,-4-2 2 0,2 2 0 15,-3-6 2-15,0 0 2 0,0 0 2 16,0 0 0-16,0 1 0 0,0 1 3 15,0-2-2-15,-3 0 1 0,-7 0 1 16,-2-9-3-16,1 2-1 0,2-8-2 0,5 0-3 16,2 3-1-16,1-7-4 0,1-1-3 15,0 1-5-15,5-6-11 0,6 5-10 16,1 0-31-16,3 7-32 16,2-1-56-16</inkml:trace>
  <inkml:trace contextRef="#ctx0" brushRef="#br0" timeOffset="99659.7515">27620 16323 529 0,'0'0'43'0,"0"0"-17"16,0 0-11-16,0 0-7 0,0 0-4 15,0 0 0-15,0 0-1 0,0 0-1 0,0 0 0 16,0 0-3-16,53-12-6 0,-28 5-8 16,-1-1-16-16,2-1-22 0,-1 2-35 15,-5-1-44-15,2 2-45 0</inkml:trace>
  <inkml:trace contextRef="#ctx0" brushRef="#br0" timeOffset="101226.6565">28088 15879 84 0,'0'0'41'0,"0"0"1"16,0 0-1-16,0 0-5 0,0 0-11 15,0 0-7-15,0 0-7 0,0 0-4 16,0 0 0-16,-72-52 0 0,60 52-3 15,8 0-1-15,0 0-2 0,-1 0 0 16,5 0 1-16,-3 2-2 0,2 2 1 0,-1-1-2 16,1 2 2-16,1-1-2 0,0 2 1 15,0 5 1-15,0 0-2 16,0-7-1-16,1 1-3 0,1-3 2 0,-1 3-2 16,1-1 2-16,1 0 4 0,-3-4 1 15,3 0 3-15,1 0 1 0,5-4 1 16,2-6 0-16,-4 4 3 0,4-6 7 15,-4 6 5-15,-2-2 1 0,3 1-1 16,-5 4-4-16,0 0-8 0,-3 3 1 16,3-4-2-16,0 3-1 0,0-3-3 0,0 2 0 15,-3 2-5-15,5 0 4 0,2 3 4 16,2 8-4-16,4 4 3 0,-4 2-7 16,-2 5 0-16,1-2 0 0,0 6-3 15,-3 0 1-15,3 1-1 0,2 1 1 16,-2-1-2-16,1 0 0 0,0-1 0 15,1-3-2-15,-3-4 1 0,-2-4-3 16,0-1-1-16,-2-6 1 0,-1-3-1 16,2-1 2-16,-4-4 1 0,0 0 3 15,0 0 4-15,1 1 0 0,1 1 3 0,-2-1-2 16,1-1 0-16,-1 0-2 0,0 2 2 16,-1-2-2-16,-6 0 3 0,-5-3-2 15,-3-4 0-15,3-1 1 0,-5-4-1 16,3-2 1-16,3-1-1 0,-1-5 1 15,5-3-2-15,1-2-3 0,3-3-9 0,3-1-16 16,0-1-23-16,2 0-20 16,3 1-17-16,1 1 0 0,3 5 18 15,-5 5 16-15</inkml:trace>
  <inkml:trace contextRef="#ctx0" brushRef="#br0" timeOffset="101578.1337">28152 15779 160 0,'0'0'42'0,"0"0"-7"16,0 0-8-16,0 0-10 0,0 0-7 0,0 0-4 16,0 0-3-16,0 0-3 0,0 0 1 15,0 0-2-15,24-49 3 16,-18 49-3-16,6 0 0 0,7 0 1 16,-2 4-3-16,3 6 3 0,-1 0 1 0,-2-1-1 15,-1 4 3-15,-3-1-3 0,-1-3 4 16,-4 1-4-16,-2 1-3 0,-1-2 3 15,0-2-1-15,-3 3 2 0,-2 1 3 16,0-1 0-16,-2 4 1 0,-2-5 2 16,-3-2 1-16,1-1 4 0,3-2 5 0,0-2 0 15,-4-2-3-15,-5-1-2 0,-1-6-6 16,-5-4-2-16,6-4-1 0,1-2-2 16,5-5-3-16,1 0 2 0,2-2-6 15,3-1 2-15,0 3-4 0,2 0-7 16,5 3-3-16,2 2-8 0,-2 6-10 0,2-1-13 15,-3 6-8-15,3 2-8 16,0-1 8-16,-4 4 7 0</inkml:trace>
  <inkml:trace contextRef="#ctx0" brushRef="#br0" timeOffset="102039.185">28419 15651 220 0,'0'0'37'0,"0"0"-16"15,0 0-8-15,0 0-7 0,0 0-4 16,0 0 0-16,0 0-1 0,0 0 2 0,0 0-1 16,0 0 0-16,-15 41-1 0,15-23-2 15,0 5 1-15,2-7-1 0,1 0 0 16,0 0 4-16,-2-3-4 0,1-3 2 15,-1 1-3-15,-1-4-1 0,0-3 1 16,2 3 2-16,-2-7 2 0,0 0 3 0,0 0 0 16,0 0-3-16,0 0 0 0,0 0-2 15,-5-7 0-15,-3-7-2 0,1-4 6 16,1 3-5-16,1-1 5 0,2 0 0 16,0 3 3-16,0 3 6 0,3 5 2 15,0 5-2-15,-2-1-6 0,2 1-6 16,0-2-3-16,0 1 0 0,0 1 2 15,11 0-1-15,3 0-2 0,4 7 2 16,-3 4 0-16,-1 6-1 0,1-1-3 16,-1 2 1-16,-1 2-7 0,1-5-1 0,-2-1-4 15,-3-3-2-15,4-5-19 0,-6-2-3 16,3-4-6-16,3 1-4 0,-3-1 17 16,5-5 0-16,-5 0 4 0,0-7 8 15,-6-3 7-15,-2-3 11 0,-2-5 3 16</inkml:trace>
  <inkml:trace contextRef="#ctx0" brushRef="#br0" timeOffset="102747.0034">28563 15615 0 0,'0'0'4'0,"0"0"2"0,-50-78 3 16,35 57 5-16,1 1 0 0,0 4 3 15,5 5 6-15,0 0 2 0,4 4 4 0,2 4-2 16,-1 0-8-16,4 3-10 0,0-2-3 16,0 2-5-16,0 0 2 0,0 8 5 15,4 6 2-15,3 7-2 0,2 1-3 16,1 3-3-16,3-1-1 0,-3 1 0 15,3-2-2-15,-3 0-1 0,0-1-2 0,0-4-2 16,-2-5-2-16,-3 1-5 16,-2-5-5-16,0 0-5 0,0 2-10 15,-1-6-1-15,-1 0-4 0,-1 0 7 16,0 0 12-16,0 0 11 0,-6 0 6 0,2-3 5 16,-8-2 0-16,-6 0 2 0,-1-5 0 15,-2-5 1-15,1-1 5 0,4-3 4 16,0 0 8-16,5-1 8 0,1 5 8 15,1-2 7-15,5 2-2 0,-1 0-4 16,2 1-7-16,2 3-4 0,-1 1-8 0,2 5-5 16,0-6-7-16,0 2-8 0,0-6-2 15,5 3 0-15,4 1-2 16,-2 1 0-16,4 2 0 0,0 1-3 0,-1-2-2 16,1 1 0-16,-7 2 1 0,2 1 0 15,-6 0 1-15,0-2 1 0,0 2 1 16,2 0 2-16,-1 0 2 0,1-2 2 15,-1 2 0-15,1 0-2 0,-2-1 2 16,0 0 2-16,1-1 0 0,-1 1 2 16,0-1 0-16,0 1 0 0,0-1-2 0,0 0-2 15,0 1-4-15,0-1-1 0,0 2-1 16,0 0 3-16,2 0 1 0,6 5 0 16,-1 5-2-16,2 2 2 15,-2 1-1-15,0-1 0 0,-2-1 1 0,2 3-1 16,-3-6-1-16,2 0 0 0,0-1-1 15,-3-3-2-15,3 2-1 0,-4-3 1 16,1-2 3-16,2 2 1 0,-5-3 2 16,3 2 0-16,1-1 3 0,2 1-1 15,-2 1 4-15,-4-3-1 0,0 0 0 0,0 0 0 16,0 0-1-16,0 0 0 0,0 0-3 16,0 0 2-16,0 0-3 0,-4 0 1 15,-2-1 2-15,3-1 0 0,-1-1 2 16,-1 1 1-16,1-1-3 0,-3-3 0 15,4 3-2-15,-3-5-1 0,0 1 0 16,4-2 1-16,0 0-2 0,1-5 0 16,-1-4-2-16,2 5-2 0,0-7-6 15,0 0-8-15,0 6-17 0,0-6-27 16,0 2-34-16,0 4-48 0</inkml:trace>
  <inkml:trace contextRef="#ctx0" brushRef="#br0" timeOffset="103122.5468">28513 15075 295 0,'0'0'46'0,"0"0"-14"16,0 0-15-16,0 0-9 0,0 0-2 16,0 0 0-16,0 0 3 0,0 0 1 15,0 0-6-15,22 107 4 0,-8-70-4 16,4-1-2-16,-1 3 0 0,2 3-1 0,-2 3 1 15,1 3-2-15,-5 6 0 16,-2 1-2-16,-2 5 0 0,-5 1-6 16,-2 2-7-16,-2-2-14 0,0 3-30 15,-6 1-37-15,-4 0-38 0</inkml:trace>
  <inkml:trace contextRef="#ctx0" brushRef="#br0" timeOffset="103762.1305">25477 16607 244 0,'0'0'48'0,"0"0"-13"16,0 0-9-16,0 0-1 0,0 0-4 15,0 0-1-15,0 0-8 0,-50 79-4 16,34-33-1-16,5 5-4 0,-1 11 3 15,5 4-3-15,6 4 2 0,1-5-2 0,8 2 0 16,10-2 12-16,6-1-4 0,6 0 6 16,7-7-5-16,5-7-16 15,4-9-2-15,5-12-7 0,2-9-6 16,2-10-13-16,4-10-18 0,1-7-33 0,2-11-29 16,-2-7-27-16</inkml:trace>
  <inkml:trace contextRef="#ctx0" brushRef="#br0" timeOffset="104796.3321">22626 17799 59 0,'0'0'27'0,"0"0"-5"0,0 0-2 15,0 0-1-15,0 0-14 0,0 0 12 0,0 0 3 16,0 0 3-16,0 0 6 16,0 0-9-16,-13 45-3 0,22-41-8 15,2-4-1-15,8 0-3 0,0-2 1 16,6-4-6-16,-2 0-4 0,-1-2 0 0,-1 1-2 16,2-3-4-16,-1 0-3 0,-2 1-14 15,0 1-9-15,-6 0-12 0,-2 1-15 16,-3 2-1-16</inkml:trace>
  <inkml:trace contextRef="#ctx0" brushRef="#br0" timeOffset="104987.7742">22532 18316 248 0,'0'0'54'0,"0"0"-16"0,0 0-14 15,0 0-10-15,0 0-4 0,90-86-8 16,-65 64 0-16,4 0-5 0,-1-1-3 16,3 1-10-16,-1 1-16 0,1-1-14 0,0 4-25 15,3-2-11-15,-1-5-21 0</inkml:trace>
  <inkml:trace contextRef="#ctx0" brushRef="#br0" timeOffset="105567.549">23177 17802 118 0,'0'0'33'0,"0"0"3"16,0 0 3-16,0 0 1 0,0 0-3 16,0 0-13-16,0 0-7 0,83-5-10 15,-57-5-7-15,0-1-2 0,0 1-5 16,0-1-1-16,1-1-3 0,-2 0-15 15,4-3-25-15,-2-1-32 0,-1-5-33 16</inkml:trace>
  <inkml:trace contextRef="#ctx0" brushRef="#br0" timeOffset="105845.5959">23712 17267 396 0,'0'0'24'0,"0"0"-1"0,0 0-10 0,0 0-9 16,0 0 13-16,0 0-13 0,0 0-1 15,0 0-1-15,0 0-1 0,3 39 7 16,7-18-8-16,5 0 12 0,-2 1-17 15,1 1-2-15,1 0-7 0,0-3-8 16,-1-2-17-16,0-2-16 0,-4-5-31 0,2 0-13 16,-2-5-14-16</inkml:trace>
  <inkml:trace contextRef="#ctx0" brushRef="#br0" timeOffset="106076.7974">23785 17737 348 0,'0'0'54'0,"0"0"-25"0,0 0-14 16,0 0-9-16,0 0-7 0,0 0-13 15,0 0-11-15,0 0 0 0,0 0-10 16,0 0-4-16,15-20-7 0,8 0-9 15,5 0-6-15,1 1 7 0,3-1 4 16,0 0 3-16</inkml:trace>
  <inkml:trace contextRef="#ctx0" brushRef="#br0" timeOffset="106458.3455">23952 17901 157 0,'0'0'64'0,"0"0"-3"0,0 0-10 16,0 0-17-16,0 0-5 15,0 0-6-15,0 0-4 0,0 0-7 16,0 0-2-16,47-41-1 0,-33 33-7 0,-1-3 3 16,3 4-4-16,-9 2-2 0,3 2 1 15,-4 3 1-15,7 0-3 0,-1 0 0 16,-1 0-1-16,5 3-1 0,-7 1 0 15,4 4-1-15,-4 3 7 0,-2 3-3 16,0 7 3-16,-4 0 3 0,-3 7-2 0,0 2 0 16,-6 5-2-16,-1-1 2 15,-2 0-3-15,0-2 2 0,3-13-2 0,3-8 2 16,1-6-2-16,2-5 0 16,0 0 1-16,0 0 0 0,0 1-1 0,0-1 1 15,0 0 3-15,11-6-3 0,4-9-1 16,7-3 0-16,1-1-5 0,-1-1 3 15,1 1-5-15,-2 3-10 0,-2-4-27 16,0 4-38-16,-4-6-29 0,-1-1-41 16</inkml:trace>
  <inkml:trace contextRef="#ctx0" brushRef="#br0" timeOffset="107102.3021">24584 17113 492 0,'0'0'38'0,"0"0"-16"0,0 0-13 16,0 0-8-16,0 0-2 0,0 0-3 0,0 0 1 16,0 0 1-16,0 0 1 15,0 0 1-15,28 84 14 0,-7-51-4 16,-2 4 2-16,2-5-3 0,-4 2-14 0,-3-5 1 16,1-5-3-16,-7-9 0 0,-3-5 3 15,-2-5-2-15,-3-5 5 0,0 0 3 16,0 0 4-16,1 0-3 0,-1 0 2 15,0 0-2-15,0-12-3 0,0-6 4 16,-4-5-2-16,-1 0-12 0,1-4 12 0,1 9-10 16,2 0 9-16,1-1 0 0,0 4-17 15,0-4 11-15,0 10-15 16,0-4 13-16,0 3-2 0,5 3-1 16,0-1-8-16,2 1-1 0,1 5-3 0,1-4-2 15,-1 4 5-15,-4 0-6 0,1-1-3 16,-5 3-1-16,0-1 8 0,4 1 11 15,1 0 6-15,0 0 4 0,-2 6 2 16,-3 6 2-16,-2 6 16 0,-8 7-13 16,-1 0 14-16,-3 0 1 0,-1-3-12 0,2 0 16 15,0-2-9-15,4-8-2 0,3 1 0 16,2-5 1-16,1-4-1 0,1 0 5 16,2-4 6-16,-2 0-5 0,2 0 0 15,0 4-6-15,0-4-5 0,0 0-3 16,4 0-4-16,10 0 1 0,7 0-2 0,3 0-4 15,-2 0-1-15,0 0-2 16,-1 0-5-16,0 5-5 0,2 2-14 16,0 0-18-16,-6 1-36 0,5-3-40 15,-1-2-102-15</inkml:trace>
  <inkml:trace contextRef="#ctx0" brushRef="#br0" timeOffset="107942.29">30421 14912 216 0,'0'0'51'16,"0"0"1"-16,0 0-7 0,0 0-6 0,0 0-11 16,0 0-10-16,0 0-5 0,0 0-4 15,0 0-1-15,0 0 0 16,4-15-4-16,11 7-2 0,5-2 0 16,0-3-4-16,-3-2-3 0,4 0-6 0,0-1-4 15,0 0-8-15,0 1-17 0,1 1-15 16,-3 2-12-16,-5 4-14 0,-5 4 9 15,-5 3 9-15,-4 1 2 0</inkml:trace>
  <inkml:trace contextRef="#ctx0" brushRef="#br0" timeOffset="108126.3144">30422 15033 267 0,'0'0'70'0,"0"0"-8"0,0 0-13 15,0 0-16-15,0 0-11 0,0 0-10 16,0 0-4-16,0 0-5 0,0 0-3 16,51-68-3-16,-28 47-2 0,0-1-6 15,3 2-4-15,0 2-19 0,1 3-32 0,1 3-23 16,0 0-34-16,1 4-37 0</inkml:trace>
  <inkml:trace contextRef="#ctx0" brushRef="#br0" timeOffset="108422.9951">31287 14636 432 0,'0'0'40'16,"0"0"-11"-16,0 0-12 0,0 0-6 0,0 0-4 16,0 0-2-16,0 0-4 0,0 0-3 15,0 0-3-15,0 0-2 0,43-75-3 16,-23 60-4-16,5-2 2 16,1 2-9-16,-1-2 5 0,4-1-14 0,-2 0-1 15,2-2-14-15,0 2-15 0,-2 0-14 16,1 1-13-16,-7 0-21 0</inkml:trace>
  <inkml:trace contextRef="#ctx0" brushRef="#br0" timeOffset="108680.1981">31368 14363 307 0,'0'0'71'0,"0"0"-15"16,0 0-7-16,0 0-8 0,0 0-13 16,0 0-11-16,0 0-9 0,0 0-6 15,0 0-2-15,-35-45 3 0,35 54-2 0,6 8 5 16,3 7-7-16,-1 1 0 0,1 1-1 16,1 2-1-16,0 0 1 0,1 0-5 15,1 1-1-15,3-3-10 0,1-1-20 16,0-1-34-16,-3-8-49 0,0 0-56 15</inkml:trace>
  <inkml:trace contextRef="#ctx0" brushRef="#br0" timeOffset="109055.6948">31760 14293 161 0,'0'0'0'0,"0"0"59"0,0 0-59 16,0 0 78-16,0 0 16 0,0 0-20 0,0 0-25 16,0 0-17-16,0 0-17 0,-21-78-6 15,21 78-4-15,0 0 1 16,2 6-1-16,5 9-3 0,5 4-1 16,1 2-1-16,-2 1 0 0,1 0-1 0,2-2-2 15,-2-2 0-15,-2-6-2 0,0-1 0 16,-4-5-3-16,-3-3 0 0,4 1 1 15,-1-3 0-15,-2 1 4 0,3-2 2 16,1 0 3-16,2-9-1 0,0-6 2 16,-3-1-1-16,-1-5 1 0,-3-4-1 0,1-3 1 15,-4 1-1-15,0-2 0 0,0 0 0 16,0 4-2-16,0 5 1 0,0 1-1 16,0 9-1-16,-3 4-1 0,3 0-4 15,0 6-19-15,0-1-38 0,0-4-18 16,0 0-18-16,0 1-20 0,9-1-21 15</inkml:trace>
  <inkml:trace contextRef="#ctx0" brushRef="#br0" timeOffset="109442.7306">32208 14405 135 0,'0'0'0'0,"0"0"22"15,0 0-22-15,0 0 45 0,0 0 21 16,0 0 10-16,0 0-6 0,0 0-15 0,0 0-21 16,0 0-15-16,-36-48-12 15,36 31-4-15,7-5-2 0,0 1 1 16,2 0-1-16,2-2-1 0,-2 0 0 0,0-1 0 16,1 1 0-16,-4-1 0 0,-2 1 2 15,-1 5-1-15,-1 1 1 0,-2-1 0 16,0 7 1-16,-5-5 3 0,1 8 0 15,-5 2 1-15,1 0 0 0,-4 4-2 16,-4 2-1-16,1 3 0 0,-3 11-1 0,3 6 0 16,1 4-2-16,5 5-2 15,2 1-2-15,4 2 0 0,3-5-2 0,0-4 2 16,9-1-1-16,2-4 0 16,5-3-4-16,3-3-2 0,0-2-5 0,4-5-7 15,0-3-9-15,2-2-4 0,2 0-3 16,2-5 0-16,0-2 1 0,-2-1-6 15,-2-1-12-15,-9 1-22 0,-5 4-29 16</inkml:trace>
  <inkml:trace contextRef="#ctx0" brushRef="#br0" timeOffset="109644.5464">32604 14270 389 0,'0'0'0'0,"0"0"-82"0,0 0 82 0,0 0-237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6:46.319"/>
    </inkml:context>
    <inkml:brush xml:id="br0">
      <inkml:brushProperty name="width" value="0.05292" units="cm"/>
      <inkml:brushProperty name="height" value="0.05292" units="cm"/>
      <inkml:brushProperty name="color" value="#FF0000"/>
    </inkml:brush>
  </inkml:definitions>
  <inkml:trace contextRef="#ctx0" brushRef="#br0">16966 7196 0 0,'0'0'9'0,"0"0"2"0,0 0 3 16,0 0-4-16,0 0-1 0,0 0-6 0,0 0 3 15,90 17-1-15,-70-17 3 0,1 0-2 16,-1 0-3-16,-1 0-1 0,1 0-1 15,0 1-1-15,6 1 0 0,-4-1 0 16,1 0 0-16,0 3 0 0,-3-1 1 16,2 0-2-16,0 2 1 0,-9-2 0 0,2 1-1 15,-4-1 0-15,-2-1-2 16,2 1 2-16,-7-2 0 0,1 1 0 16,-5-2 4-16,0 0-4 0,0 0 0 15,1 0 1-15,4 0-5 0,-1 0 2 0,4-5-1 16,0-8-3-16,-4-6 3 0,2 1 1 15,-5-1 2-15,-1 5-2 0,0 0 3 16,0 1-5-16,0 8-3 0,-1-6-10 16</inkml:trace>
  <inkml:trace contextRef="#ctx0" brushRef="#br0" timeOffset="2999.9049">25997 6667 62 0,'0'0'24'16,"0"0"0"-16,0 0-2 0,0 0-3 15,0 0-3-15,0 0-4 0,0 0-5 16,0 0-5-16,0 0-3 0,0 0-6 16,-3-15 2-16,3 15 0 0,0 0 8 0,0 4 0 15,5 10 0-15,2 4 0 0,1 0-4 16,0 1 0-16,-1 0 1 0,0-1-4 15,2-1 5-15,-2 0 2 0,0-2-3 16,-1-3 3-16,1-1 1 0,-2-6-3 16,-3-1 1-16,4 2 2 0,-3-3 2 0,0-1 14 15,8 0 7-15,0-2 5 16,6-5-4-16,8-10-9 0,1-6-9 16,3-6-4-16,1-8-3 0,3-4 0 15,1-4-1-15,-1-3-4 0,-1 1-2 0,-2 1 0 16,-4 3-5-16,-1 5 4 0,-5 5-13 15,-6 5-8-15,-2 10-9 0,-5 5-11 16,-4 8-4-16,-3 3-7 0,0-1-8 16</inkml:trace>
  <inkml:trace contextRef="#ctx0" brushRef="#br0" timeOffset="3363.5915">26036 6886 110 0,'0'0'10'0,"0"0"-2"0,0 0-7 0,0 0-1 15,0 0 4-15,0 0 11 0,0 0 4 16,0 0 2-16,0 0-2 0,26 22-5 0,-10-16 3 16,2 0-6-16,0 2 0 0,-2-2-4 15,2 0-5-15,0 0 0 16,0 0 2-16,2 0-1 0,-7-3-1 16,4 0 0-16,1-2 4 0,2-1-1 0,6 0 1 15,0-5 1-15,0-8-6 0,-1-6-7 16,4-10-2-16,2-8-8 0,5-5-10 15,2-7-10-15,3-5-10 0,1-4-10 16,2-3-7-16</inkml:trace>
  <inkml:trace contextRef="#ctx0" brushRef="#br0" timeOffset="13915.0975">14777 8627 14 0,'0'0'8'15,"0"0"-5"-15,0 0-2 0,0 0-2 16,0 0 1-16,0 0-2 0,0 0-1 15,0 0 2-15,0 0-2 0,0 0 0 16,-9-5 7-16,9 5 7 0,0 0 5 16,3 0 1-16,4 0-3 0,7 0-2 15,7 0-2-15,-1 0-1 0,5 0-1 16,0 0 1-16,1 0 0 0,1 0 3 0,2 0-1 16,1-2 0-16,1-1-4 0,2 1-1 15,0 0-3-15,2-3 2 0,0 0 1 16,2 1-3-16,-1-3 2 0,-1-2-4 15,3 2-4-15,-2-2 3 0,-1 0-4 16,-2 1 3-16,3 4 1 0,-3 0 1 0,0 0-3 16,1 3-1-16,-4 1 1 15,0 0-3-15,-2 0 4 0,-5 0-1 16,-6 1-1-16,1 3 1 0,-8-3 0 16,-6 0 2-16,2 1 2 0,-3-2 2 0,0 1 0 15,4 1 5-15,-3-1 2 0,-4-1 4 16,0 0-1-16,0 0-2 0,0 0-3 15,0 1-3-15,0-1-5 0,0 0-9 16,-7 0-13-16,-7 0-1 0,-8 0 1 16,0 2 0-16,-5 3 5 0,1 1-5 0,0 1 1 15,1 3-6-15,2 1 2 16,-2-1-7-16,2 1 2 0</inkml:trace>
  <inkml:trace contextRef="#ctx0" brushRef="#br0" timeOffset="14184.2231">15094 8632 22 0,'0'0'25'0,"0"0"1"0,0 0-2 16,0 0 4-16,0 0-1 0,0 0-4 16,0 0-8-16,0 0-5 0,0 0-14 15,0 0-5-15,-44-33-4 16,44 31-3-16,-1 2 6 0,1-1 7 0,1 0 12 15,14 1 5-15,8-2 1 0,7-1 0 16,4 0-4-16,-1-1 2 0,5-2-1 16,0-1 0-16,1-2-4 0,2-2-8 15,0-1-1-15,2 0-3 0,0 0 1 16,5 1-1-16,1 1-1 0,3 0-8 0,2 3-11 16,-5 0-18-16,6-1-24 0</inkml:trace>
  <inkml:trace contextRef="#ctx0" brushRef="#br0" timeOffset="17244.2277">16937 8470 73 0,'0'0'26'15,"0"0"-2"-15,0 0 0 0,0 0-5 0,0 0-6 16,0 0-5-16,0 0-7 0,0 0-5 15,0 0-1-15,0 0-3 0,-20-8 4 16,20 8 4-16,0 0 3 0,0 0 3 16,0 0 1-16,12 0 2 0,2 3 0 15,8 3 3-15,1-3-1 0,-1 2-4 0,4-2-1 16,0 0-2-16,3-1 3 0,1-1 4 16,3 0 1-16,4-1-3 0,2 0-2 15,4 0-3-15,-1-2-1 0,4-2-2 16,-1 0-2-16,3-1 1 0,0 1-1 15,-1-1-1-15,1 2 0 0,0 2 1 16,-3-1 0-16,-4 1 2 0,-3-3-1 16,-2 3-1-16,-3-2 0 0,-2 0 0 15,-2 0 1-15,-2 1 0 0,-1-1-5 16,-6 2-2-16,-2 0-2 0,-4-1 0 0,-1 2 1 16,0 0-1-16,-6 0-5 0,5 0-8 15,-5 0 0-15,-1 0 3 0,1 0 6 16,-7 0 7-16,0 0 5 0,0 0 1 15,2 0-12-15,-2 0-12 0,0 0-7 16,0 0-7-16,0 0 2 0</inkml:trace>
  <inkml:trace contextRef="#ctx0" brushRef="#br0" timeOffset="17671.9173">16936 8517 73 0,'0'0'26'16,"0"0"-13"-16,0 0-12 0,0 0-4 15,0 0 1-15,0 0 5 0,0 0 8 0,0 0 2 16,0 0 0-16,69 7-1 0,-32-4-4 16,1 1-3-16,0-3-1 0,1 0-1 15,-1 3-1-15,4-3 2 0,-3 3-1 16,0-2 0-16,-1 0 1 0,0 1-1 15,0-2-1-15,0 0-1 0,-1-1-1 0,4 0-2 16,-4 0 0-16,1 0 0 16,0 0-1-16,-1 0-1 0,-1 0 1 15,0-2-7-15,-2 0 0 0,-1-1-2 16,0 1-9-16,1 0-11 0,-4-1-15 0</inkml:trace>
  <inkml:trace contextRef="#ctx0" brushRef="#br0" timeOffset="39756.9856">23843 10758 5 0,'0'0'6'0,"0"0"-4"0,0 0 1 16,0 0-3-16,0 0 1 0,0 0 0 15,0 0 1-15,0 0 1 0,0 0 2 16,0 0-3-16,-6-5 1 0,4 3-1 15,2 2-2-15,0 0 0 0,0 0-1 16,0-1-4-16,-1 1 0 0,1 0-3 16,0 0-4-16</inkml:trace>
  <inkml:trace contextRef="#ctx0" brushRef="#br0" timeOffset="40699.7468">26490 10436 72 0,'0'0'16'16,"0"0"-1"-16,0 0 0 0,0 0 5 16,0 0-1-16,0 0 1 0,0 0-4 0,0 0-6 15,0 0-2-15,-23-10-4 16,22 10 0-16,1 0-1 0,-2 0-3 16,2 0 3-16,-1 0-3 0,1 0 0 15,0 0 1-15,0 0-2 0,0 0 2 0,0 0 0 16,0 0 1-16,0 10 4 0,6 3 1 15,4 4 2-15,-3 1-3 0,2 0-3 16,-1 1-1-16,1-1 0 0,-3-6 0 16,1 0-1-16,3-1-1 0,-1-1 0 15,-1-1 1-15,5-1-1 0,-5-2 0 0,2-3 1 16,-1 0 1-16,2-3-1 0,5 0-1 16,0-2 1-16,5-8 1 0,-3-7 0 15,2-6 1-15,1-7-1 16,2-5-4-16,3-7 2 0,-1-7 1 0,4-2 0 15,2-4 4-15,1-1-1 0,1-1-1 16,-1 4-2-16,0 3-1 0,-2 6-3 16,-4 6-3-16,-3 8-5 0,-4 7-3 15,-6 8-6-15,-6 7-7 0,-4 6 1 16,-3 2 3-16,0-2 7 0,0 2 6 0,1 0 3 16,1-2-2-16,-1 2-6 0,1 0-5 15,1 0-8-15,-2 2-28 0</inkml:trace>
  <inkml:trace contextRef="#ctx0" brushRef="#br0" timeOffset="41159.6112">26703 10522 61 0,'0'0'17'16,"0"0"0"-16,0 0 2 0,0 0-1 0,0 0-1 16,0 0-6-16,0 0-6 15,0 0-3-15,0 0 0 0,0 0 8 0,-13-8 5 16,13 8 6-16,0 10 3 0,3 2-6 15,2 1-3-15,1-1-8 0,2 1 0 16,0-3-2-16,-1 2 1 0,2-3 3 16,1 2 2-16,3 1 6 0,3-1-3 15,1 1-2-15,1 0-2 0,1-2-2 0,1-2-2 16,-1 0-1-16,2-4 2 0,2 1-4 16,0-3 3-16,-1-2 1 0,1 0 0 15,3-9 3-15,-1-2-3 16,1-4 2-16,-1-4-4 0,1-6 0 0,-2-4-3 15,2-5-2-15,0-5 0 0,0-5-2 16,2-5 2-16,1-2-4 0,0-5 1 16,0-2-9-16,0 0-8 0,-3 5-9 15,0 4-22-15,-3 9-17 0,-3 9-17 16,-6 11-32-16</inkml:trace>
  <inkml:trace contextRef="#ctx0" brushRef="#br0" timeOffset="56283.4114">14141 13851 5 0,'0'0'5'0,"0"0"-4"15,0 0 0-15,0 0 1 0,0 0 2 16,0 0 1-16,0 0 2 0,0 0 5 16,0 0 2-16,36 6-2 0,-16 8 1 0,-1-2-5 15,-2 1-2-15,3-1 5 0,-2 1-4 16,5 0 4-16,-1 0-5 16,-1-2-1-16,0 0-1 0,2 0 1 0,-2-4 1 15,0 1 1-15,-1-2 2 0,0 0-4 16,1-1 1-16,0-1 1 0,2-1 2 15,2-1 0-15,0-1 2 0,1 1-4 16,-2-2-1-16,2 0-1 0,-3 0-3 16,-1 0 2-16,4 0-2 0,-3 0-1 15,3 0 1-15,-4 0 3 0,7 0 1 0,-2 3 1 16,4 2 0-16,-1-1-3 0,3 0-2 16,-1 1-3-16,0 1 2 0,1 0 0 15,-2 1-1-15,-2-3 0 16,-1 0 1-16,1 1 1 0,2 0-1 0,-2-1 1 15,1 1 0-15,0 1 0 0,2-2 2 16,-3 2-1-16,3-1 0 0,-2-1 1 16,2-1-2-16,1 0-1 0,2 1 0 15,2-3 0-15,0 1 1 0,0-1-1 16,1 1-2-16,-2-1-2 0,0 0 2 0,-3 3 1 16,-2-1 0-16,-2 1 0 0,-3-1-1 15,0 2 0-15,1-2 0 0,-1 2-2 16,0-1 2-16,0 2 1 0,-2-1 1 15,0-1 1-15,-2 2-5 0,1-6-2 16,-3 0-4-16,2 0-9 0,-1 0 8 0,1-10-3 16,3-1-5-16,1-4-4 15,1-3-23-15,2-3-12 0,0-3-29 16</inkml:trace>
  <inkml:trace contextRef="#ctx0" brushRef="#br0" timeOffset="57681.0835">18908 13769 18 0,'0'0'13'0,"0"0"-2"0,0 0-4 15,0 0-3-15,93-6 3 0,-64 6 2 16,0 0 4-16,0 0 0 0,1 0-2 16,2 0-5-16,0 0-4 0,-1 3-2 15,4 2 2-15,1-1 0 0,1-1 3 16,1-1 1-16,2 2-2 0,0-4-1 0,3 0 0 16,1 0 0-16,3 0 2 0,0-1 0 15,0-3 0-15,-2 1 3 0,0 2-4 16,-1-1 1-16,-4 2 0 0,2 0-4 15,0 0 0-15,-1 0 1 0,-1 3-1 16,0 1 1-16,0 0 0 0,-3 1-1 0,3 1 0 16,1 1 2-16,0 1-1 15,0 3 2-15,0 2-2 0,-2 3 4 16,1-1-4-16,-3 0 2 0,0 3-1 16,-2-3 0-16,1 0 0 0,-1-1-1 0,1-2-2 15,-4-3 0-15,-2 0 1 0,0 1-1 16,1-5 0-16,-1 2 0 0,0-1 0 15,1-2 1-15,-1-1 0 0,1 0 1 16,-4-1 2-16,4-1-4 0,-2 2 1 16,0 0 0-16,-1 0-2 0,0 2 2 0,-1-2 1 15,-2 1-1-15,1 1 0 0,-3-2 1 16,2 0 1-16,2 0 0 16,2-1-1-16,1-1 3 0,1-1-1 15,-1 1 0-15,-1-1 2 0,0 0-1 0,0 0-1 16,0 0-1-16,1-1-1 0,0-3 0 15,4-1 0-15,-1 0-2 0,2 2 2 16,0-1-2-16,1-2-1 0,-3 1 2 16,0-2-3-16,0 0 0 0,-1-1 0 15,-2-2 1-15,2 1 2 0,0 0 3 0,-2 0-4 16,1-1 0-16,-2 0 0 0,-3 0-4 16,2 2 4-16,-2 1-2 0,-1-1 1 15,3 2 0-15,-1 0 0 16,1 1 1-16,1 2-2 0,1 0 1 0,-2 3 1 15,2 0 0-15,1 0 1 0,-1 0-1 16,0 5-1-16,-2-1 1 0,1 3 0 16,-2-5 1-16,1 1-3 0,-1 0-3 15,2-3-1-15,0 0-1 0,-2 0-3 16,1-5-9-16,-5-2-13 0,2-2-18 0,1-2-9 16,-3 1-21-16</inkml:trace>
  <inkml:trace contextRef="#ctx0" brushRef="#br0" timeOffset="59282.3471">26584 13448 4 0,'0'0'15'0,"0"0"2"0,0 0 2 0,0 0 1 15,0 0-3-15,0 0-4 0,0 0-4 0,0 0-1 16,0 0 2-16,64 20 8 0,-51-20 3 16,-2 0 3-16,8 0-4 0,-1-3-7 15,-3-1-3-15,2 1-3 0,0 0-1 16,0 1-4-16,2 0 2 0,5 1-1 15,1 1-1-15,0 0 3 0,2 0-1 16,5 0 0-16,1 1 2 0,5 6 0 16,1-1-2-16,1 1 0 0,4 2 0 15,-1 1-2-15,1-2 2 0,2 3-3 16,0 0-1-16,2-2 1 0,1 2-2 0,-1-1 2 16,1-1 1-16,0 2-2 0,3-1 1 15,1 3-1-15,-2 1-1 0,1-1 1 16,-1 4 0-16,-3 1 0 0,-1 2 0 15,-2 1 1-15,0 1-1 0,-3-1 2 16,-1-2 0-16,-1-2-2 0,0-2 5 0,0-2-3 16,1 0 1-16,0-3-1 15,1-3-1-15,0-3 2 0,-3-4 0 16,0 0-1-16,1-3 1 0,-1-8 1 16,0-1-6-16,2-4 2 0,1-1-2 0,-3-2 2 15,1 0 3-15,-1 0-2 0,-1-1 0 16,0-1 0-16,-1 5-1 0,-1 2 0 15,2 4-1-15,-5 2 1 0,2 3 0 16,-3 3 0-16,1 2 2 0,-1 0-3 16,0 0 1-16,-1 0 0 0,1 0 2 0,3 1 0 15,-2-1-1-15,1 0-1 16,1 1 1-16,0-1 1 0,0 0 1 16,3 0-1-16,-1-4-2 0,5 0-1 15,0-1 0-15,0 2-1 0,0 0 0 0,-2 0 1 16,0 1-1-16,-2 1-2 0,-4 1-2 15,-1 0-2-15,0 0 4 0,-1 5-3 16,0-3 4-16,0 2 3 0,-3-2-2 16,-1 1 3-16,0-3-1 0,-2 0 1 15,0 0-1-15,0-7 0 0,0 1 1 0,2-3-1 16,-2 0 2-16,1-2-2 0,0 3 1 16,0-2 0-16,0 4 0 0,1 0 0 15,1 1-1-15,-1 4 0 0,0 1-1 16,1 0 0-16,-2 0 0 0,2 5-2 15,0 0 1-15,0-2-1 0,1 1 0 16,-1-3 1-16,-2 0-3 0,0 1 3 16,0 0-4-16,-1-1-2 0,2 0 2 15,-2-1-1-15,1 3-2 0,1-1 0 16,-3 0 0-16,2-1 4 0,-1 1 3 0,0-2 1 16,1 0 1-16,-1 0 0 0,0 0-1 15,-2 0 2-15,2-2 1 0,-2 1-1 16,2-1 2-16,2 0-3 0,0-1 3 15,1 1-4-15,2-2 1 0,-3 2 1 16,0-3-4-16,1 0 3 0,-1 1-3 16,-2-1-5-16,1 0-10 0,-1 1-13 15,-1-2-9-15,-3 1-5 0,1-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5229B3-6E91-4613-8D24-A2A2DBE37043}" type="datetimeFigureOut">
              <a:rPr lang="en-IN" smtClean="0"/>
              <a:t>13-03-2022</a:t>
            </a:fld>
            <a:endParaRPr lang="en-I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7D53D6-96F4-43FA-9A47-41B964CA803E}" type="slidenum">
              <a:rPr lang="en-IN" smtClean="0"/>
              <a:t>‹#›</a:t>
            </a:fld>
            <a:endParaRPr lang="en-IN"/>
          </a:p>
        </p:txBody>
      </p:sp>
    </p:spTree>
    <p:extLst>
      <p:ext uri="{BB962C8B-B14F-4D97-AF65-F5344CB8AC3E}">
        <p14:creationId xmlns:p14="http://schemas.microsoft.com/office/powerpoint/2010/main" val="864849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2</a:t>
            </a:fld>
            <a:endParaRPr lang="en-US"/>
          </a:p>
        </p:txBody>
      </p:sp>
    </p:spTree>
    <p:extLst>
      <p:ext uri="{BB962C8B-B14F-4D97-AF65-F5344CB8AC3E}">
        <p14:creationId xmlns:p14="http://schemas.microsoft.com/office/powerpoint/2010/main" val="2525169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3</a:t>
            </a:fld>
            <a:endParaRPr lang="en-US"/>
          </a:p>
        </p:txBody>
      </p:sp>
    </p:spTree>
    <p:extLst>
      <p:ext uri="{BB962C8B-B14F-4D97-AF65-F5344CB8AC3E}">
        <p14:creationId xmlns:p14="http://schemas.microsoft.com/office/powerpoint/2010/main" val="4133781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85907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375609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8341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261352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474418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6133385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CACEA0-57FF-421E-8539-CEBA0B8C148B}" type="datetimeFigureOut">
              <a:rPr lang="en-IN" smtClean="0"/>
              <a:t>13-03-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027651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CACEA0-57FF-421E-8539-CEBA0B8C148B}" type="datetimeFigureOut">
              <a:rPr lang="en-IN" smtClean="0"/>
              <a:t>13-03-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390596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5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ACEA0-57FF-421E-8539-CEBA0B8C148B}" type="datetimeFigureOut">
              <a:rPr lang="en-IN" smtClean="0"/>
              <a:t>13-03-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7023486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54850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95922829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16" Type="http://schemas.openxmlformats.org/officeDocument/2006/relationships/slideLayout" Target="../slideLayouts/slideLayout1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theme" Target="../theme/theme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2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CACEA0-57FF-421E-8539-CEBA0B8C148B}" type="datetimeFigureOut">
              <a:rPr lang="en-IN" smtClean="0"/>
              <a:t>13-03-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92447F-98A0-4FE3-A8D1-9A5D7DBCC258}" type="slidenum">
              <a:rPr lang="en-IN" smtClean="0"/>
              <a:t>‹#›</a:t>
            </a:fld>
            <a:endParaRPr lang="en-IN"/>
          </a:p>
        </p:txBody>
      </p:sp>
    </p:spTree>
    <p:extLst>
      <p:ext uri="{BB962C8B-B14F-4D97-AF65-F5344CB8AC3E}">
        <p14:creationId xmlns:p14="http://schemas.microsoft.com/office/powerpoint/2010/main" val="231031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9.wmf"/><Relationship Id="rId18" Type="http://schemas.openxmlformats.org/officeDocument/2006/relationships/customXml" Target="../ink/ink9.xml"/><Relationship Id="rId3" Type="http://schemas.openxmlformats.org/officeDocument/2006/relationships/image" Target="../media/image32.jpeg"/><Relationship Id="rId7" Type="http://schemas.openxmlformats.org/officeDocument/2006/relationships/image" Target="../media/image26.wmf"/><Relationship Id="rId12" Type="http://schemas.openxmlformats.org/officeDocument/2006/relationships/oleObject" Target="../embeddings/oleObject19.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8.bin"/><Relationship Id="rId19" Type="http://schemas.openxmlformats.org/officeDocument/2006/relationships/image" Target="../media/image41.emf"/><Relationship Id="rId4" Type="http://schemas.openxmlformats.org/officeDocument/2006/relationships/oleObject" Target="../embeddings/oleObject15.bin"/><Relationship Id="rId9" Type="http://schemas.openxmlformats.org/officeDocument/2006/relationships/image" Target="../media/image27.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 Id="rId9"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jpeg"/><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4.bin"/><Relationship Id="rId10" Type="http://schemas.openxmlformats.org/officeDocument/2006/relationships/image" Target="../media/image49.emf"/><Relationship Id="rId4" Type="http://schemas.openxmlformats.org/officeDocument/2006/relationships/image" Target="../media/image35.jpeg"/><Relationship Id="rId9" Type="http://schemas.openxmlformats.org/officeDocument/2006/relationships/customXml" Target="../ink/ink11.xml"/></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7.bin"/><Relationship Id="rId10" Type="http://schemas.openxmlformats.org/officeDocument/2006/relationships/image" Target="../media/image53.emf"/><Relationship Id="rId4" Type="http://schemas.openxmlformats.org/officeDocument/2006/relationships/image" Target="../media/image39.wmf"/><Relationship Id="rId9" Type="http://schemas.openxmlformats.org/officeDocument/2006/relationships/customXml" Target="../ink/ink12.xml"/></Relationships>
</file>

<file path=ppt/slides/_rels/slide1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42.jpeg"/><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customXml" Target="../ink/ink14.xml"/><Relationship Id="rId3" Type="http://schemas.openxmlformats.org/officeDocument/2006/relationships/oleObject" Target="../embeddings/oleObject29.bin"/><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47.jpeg"/><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31.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49.jpeg"/><Relationship Id="rId1" Type="http://schemas.openxmlformats.org/officeDocument/2006/relationships/slideLayout" Target="../slideLayouts/slideLayout12.xml"/><Relationship Id="rId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jpeg"/><Relationship Id="rId7" Type="http://schemas.openxmlformats.org/officeDocument/2006/relationships/image" Target="../media/image54.jpe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image" Target="../media/image70.emf"/><Relationship Id="rId5" Type="http://schemas.openxmlformats.org/officeDocument/2006/relationships/oleObject" Target="../embeddings/oleObject33.bin"/><Relationship Id="rId10" Type="http://schemas.openxmlformats.org/officeDocument/2006/relationships/customXml" Target="../ink/ink16.xml"/><Relationship Id="rId4" Type="http://schemas.openxmlformats.org/officeDocument/2006/relationships/image" Target="../media/image53.jpeg"/><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5.emf"/><Relationship Id="rId3" Type="http://schemas.openxmlformats.org/officeDocument/2006/relationships/image" Target="../media/image52.jpeg"/><Relationship Id="rId7" Type="http://schemas.openxmlformats.org/officeDocument/2006/relationships/image" Target="../media/image56.wmf"/><Relationship Id="rId12" Type="http://schemas.openxmlformats.org/officeDocument/2006/relationships/customXml" Target="../ink/ink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customXml" Target="../ink/ink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8.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64.jpeg"/><Relationship Id="rId1" Type="http://schemas.openxmlformats.org/officeDocument/2006/relationships/slideLayout" Target="../slideLayouts/slideLayout16.xml"/><Relationship Id="rId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7.bin"/><Relationship Id="rId18" Type="http://schemas.openxmlformats.org/officeDocument/2006/relationships/image" Target="../media/image70.wmf"/><Relationship Id="rId3" Type="http://schemas.openxmlformats.org/officeDocument/2006/relationships/image" Target="../media/image72.jpeg"/><Relationship Id="rId21" Type="http://schemas.openxmlformats.org/officeDocument/2006/relationships/customXml" Target="../ink/ink19.xml"/><Relationship Id="rId7" Type="http://schemas.openxmlformats.org/officeDocument/2006/relationships/oleObject" Target="../embeddings/oleObject45.bin"/><Relationship Id="rId12" Type="http://schemas.openxmlformats.org/officeDocument/2006/relationships/image" Target="../media/image67.wmf"/><Relationship Id="rId17" Type="http://schemas.openxmlformats.org/officeDocument/2006/relationships/oleObject" Target="../embeddings/oleObject49.bin"/><Relationship Id="rId2" Type="http://schemas.openxmlformats.org/officeDocument/2006/relationships/slideLayout" Target="../slideLayouts/slideLayout1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5.vml"/><Relationship Id="rId6" Type="http://schemas.openxmlformats.org/officeDocument/2006/relationships/image" Target="../media/image73.jpeg"/><Relationship Id="rId11" Type="http://schemas.openxmlformats.org/officeDocument/2006/relationships/oleObject" Target="../embeddings/oleObject46.bin"/><Relationship Id="rId5" Type="http://schemas.openxmlformats.org/officeDocument/2006/relationships/image" Target="../media/image65.wmf"/><Relationship Id="rId15" Type="http://schemas.openxmlformats.org/officeDocument/2006/relationships/oleObject" Target="../embeddings/oleObject48.bin"/><Relationship Id="rId10" Type="http://schemas.openxmlformats.org/officeDocument/2006/relationships/image" Target="../media/image75.jpeg"/><Relationship Id="rId19"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image" Target="../media/image74.jpeg"/><Relationship Id="rId14" Type="http://schemas.openxmlformats.org/officeDocument/2006/relationships/image" Target="../media/image68.wmf"/><Relationship Id="rId22"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customXml" Target="../ink/ink20.xml"/><Relationship Id="rId3" Type="http://schemas.openxmlformats.org/officeDocument/2006/relationships/image" Target="../media/image80.jpeg"/><Relationship Id="rId7" Type="http://schemas.openxmlformats.org/officeDocument/2006/relationships/oleObject" Target="../embeddings/oleObject52.bin"/><Relationship Id="rId12"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81.jpeg"/><Relationship Id="rId11" Type="http://schemas.openxmlformats.org/officeDocument/2006/relationships/oleObject" Target="../embeddings/oleObject54.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51.bin"/><Relationship Id="rId9" Type="http://schemas.openxmlformats.org/officeDocument/2006/relationships/oleObject" Target="../embeddings/oleObject53.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82.jpeg"/><Relationship Id="rId1" Type="http://schemas.openxmlformats.org/officeDocument/2006/relationships/slideLayout" Target="../slideLayouts/slideLayout19.xml"/><Relationship Id="rId4" Type="http://schemas.openxmlformats.org/officeDocument/2006/relationships/image" Target="../media/image103.emf"/></Relationships>
</file>

<file path=ppt/slides/_rels/slide2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customXml" Target="../ink/ink22.xml"/><Relationship Id="rId3" Type="http://schemas.openxmlformats.org/officeDocument/2006/relationships/image" Target="../media/image82.jpeg"/><Relationship Id="rId7" Type="http://schemas.openxmlformats.org/officeDocument/2006/relationships/oleObject" Target="../embeddings/oleObject56.bin"/><Relationship Id="rId12" Type="http://schemas.openxmlformats.org/officeDocument/2006/relationships/image" Target="../media/image86.wmf"/><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87.jpeg"/><Relationship Id="rId11" Type="http://schemas.openxmlformats.org/officeDocument/2006/relationships/oleObject" Target="../embeddings/oleObject58.bin"/><Relationship Id="rId5" Type="http://schemas.openxmlformats.org/officeDocument/2006/relationships/image" Target="../media/image83.wmf"/><Relationship Id="rId10" Type="http://schemas.openxmlformats.org/officeDocument/2006/relationships/image" Target="../media/image85.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09.emf"/></Relationships>
</file>

<file path=ppt/slides/_rels/slide26.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customXml" Target="../ink/ink23.xml"/><Relationship Id="rId3" Type="http://schemas.openxmlformats.org/officeDocument/2006/relationships/image" Target="../media/image82.jpeg"/><Relationship Id="rId7" Type="http://schemas.openxmlformats.org/officeDocument/2006/relationships/oleObject" Target="../embeddings/oleObject60.bin"/><Relationship Id="rId12" Type="http://schemas.openxmlformats.org/officeDocument/2006/relationships/image" Target="../media/image91.wmf"/><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92.jpeg"/><Relationship Id="rId11" Type="http://schemas.openxmlformats.org/officeDocument/2006/relationships/oleObject" Target="../embeddings/oleObject62.bin"/><Relationship Id="rId5" Type="http://schemas.openxmlformats.org/officeDocument/2006/relationships/image" Target="../media/image88.wmf"/><Relationship Id="rId10" Type="http://schemas.openxmlformats.org/officeDocument/2006/relationships/image" Target="../media/image90.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118.emf"/><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customXml" Target="../ink/ink24.xml"/><Relationship Id="rId5" Type="http://schemas.openxmlformats.org/officeDocument/2006/relationships/image" Target="../media/image93.png"/><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9.png"/><Relationship Id="rId18" Type="http://schemas.openxmlformats.org/officeDocument/2006/relationships/oleObject" Target="../embeddings/oleObject71.bin"/><Relationship Id="rId3" Type="http://schemas.openxmlformats.org/officeDocument/2006/relationships/image" Target="../media/image94.jpeg"/><Relationship Id="rId21" Type="http://schemas.openxmlformats.org/officeDocument/2006/relationships/image" Target="../media/image126.emf"/><Relationship Id="rId7" Type="http://schemas.openxmlformats.org/officeDocument/2006/relationships/image" Target="../media/image96.wmf"/><Relationship Id="rId12" Type="http://schemas.openxmlformats.org/officeDocument/2006/relationships/oleObject" Target="../embeddings/oleObject68.bin"/><Relationship Id="rId17" Type="http://schemas.openxmlformats.org/officeDocument/2006/relationships/image" Target="../media/image101.wmf"/><Relationship Id="rId2" Type="http://schemas.openxmlformats.org/officeDocument/2006/relationships/slideLayout" Target="../slideLayouts/slideLayout23.xml"/><Relationship Id="rId16" Type="http://schemas.openxmlformats.org/officeDocument/2006/relationships/oleObject" Target="../embeddings/oleObject70.bin"/><Relationship Id="rId20" Type="http://schemas.openxmlformats.org/officeDocument/2006/relationships/customXml" Target="../ink/ink25.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27.emf"/><Relationship Id="rId10" Type="http://schemas.openxmlformats.org/officeDocument/2006/relationships/oleObject" Target="../embeddings/oleObject67.bin"/><Relationship Id="rId19" Type="http://schemas.openxmlformats.org/officeDocument/2006/relationships/image" Target="../media/image93.png"/><Relationship Id="rId4" Type="http://schemas.openxmlformats.org/officeDocument/2006/relationships/oleObject" Target="../embeddings/oleObject64.bin"/><Relationship Id="rId9" Type="http://schemas.openxmlformats.org/officeDocument/2006/relationships/image" Target="../media/image97.wmf"/><Relationship Id="rId14" Type="http://schemas.openxmlformats.org/officeDocument/2006/relationships/oleObject" Target="../embeddings/oleObject69.bin"/><Relationship Id="rId22" Type="http://schemas.openxmlformats.org/officeDocument/2006/relationships/customXml" Target="../ink/ink26.xml"/></Relationships>
</file>

<file path=ppt/slides/_rels/slide2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5.wmf"/><Relationship Id="rId18" Type="http://schemas.openxmlformats.org/officeDocument/2006/relationships/oleObject" Target="../embeddings/oleObject78.bin"/><Relationship Id="rId3" Type="http://schemas.openxmlformats.org/officeDocument/2006/relationships/image" Target="../media/image94.jpeg"/><Relationship Id="rId21" Type="http://schemas.openxmlformats.org/officeDocument/2006/relationships/image" Target="../media/image137.e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107.wmf"/><Relationship Id="rId2" Type="http://schemas.openxmlformats.org/officeDocument/2006/relationships/slideLayout" Target="../slideLayouts/slideLayout24.xml"/><Relationship Id="rId16" Type="http://schemas.openxmlformats.org/officeDocument/2006/relationships/oleObject" Target="../embeddings/oleObject77.bin"/><Relationship Id="rId20" Type="http://schemas.openxmlformats.org/officeDocument/2006/relationships/customXml" Target="../ink/ink27.xml"/><Relationship Id="rId1" Type="http://schemas.openxmlformats.org/officeDocument/2006/relationships/vmlDrawing" Target="../drawings/vmlDrawing21.vml"/><Relationship Id="rId6" Type="http://schemas.openxmlformats.org/officeDocument/2006/relationships/image" Target="../media/image109.jpeg"/><Relationship Id="rId11" Type="http://schemas.openxmlformats.org/officeDocument/2006/relationships/image" Target="../media/image110.jpeg"/><Relationship Id="rId5" Type="http://schemas.openxmlformats.org/officeDocument/2006/relationships/image" Target="../media/image102.wmf"/><Relationship Id="rId15" Type="http://schemas.openxmlformats.org/officeDocument/2006/relationships/image" Target="../media/image106.wmf"/><Relationship Id="rId10" Type="http://schemas.openxmlformats.org/officeDocument/2006/relationships/image" Target="../media/image104.wmf"/><Relationship Id="rId19" Type="http://schemas.openxmlformats.org/officeDocument/2006/relationships/image" Target="../media/image108.wmf"/><Relationship Id="rId4" Type="http://schemas.openxmlformats.org/officeDocument/2006/relationships/oleObject" Target="../embeddings/oleObject72.bin"/><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5.xml"/><Relationship Id="rId6" Type="http://schemas.openxmlformats.org/officeDocument/2006/relationships/image" Target="../media/image141.emf"/><Relationship Id="rId5" Type="http://schemas.openxmlformats.org/officeDocument/2006/relationships/customXml" Target="../ink/ink28.xml"/><Relationship Id="rId4" Type="http://schemas.openxmlformats.org/officeDocument/2006/relationships/image" Target="../media/image113.png"/></Relationships>
</file>

<file path=ppt/slides/_rels/slide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115.jpeg"/><Relationship Id="rId1" Type="http://schemas.openxmlformats.org/officeDocument/2006/relationships/slideLayout" Target="../slideLayouts/slideLayout27.xml"/><Relationship Id="rId4" Type="http://schemas.openxmlformats.org/officeDocument/2006/relationships/image" Target="../media/image14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50.emf"/><Relationship Id="rId3" Type="http://schemas.openxmlformats.org/officeDocument/2006/relationships/image" Target="../media/image115.jpeg"/><Relationship Id="rId7" Type="http://schemas.openxmlformats.org/officeDocument/2006/relationships/image" Target="../media/image116.wmf"/><Relationship Id="rId12" Type="http://schemas.openxmlformats.org/officeDocument/2006/relationships/customXml" Target="../ink/ink30.xml"/><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image" Target="../media/image118.wmf"/><Relationship Id="rId5" Type="http://schemas.openxmlformats.org/officeDocument/2006/relationships/image" Target="../media/image120.png"/><Relationship Id="rId10" Type="http://schemas.openxmlformats.org/officeDocument/2006/relationships/oleObject" Target="../embeddings/oleObject81.bin"/><Relationship Id="rId4" Type="http://schemas.openxmlformats.org/officeDocument/2006/relationships/image" Target="../media/image119.png"/><Relationship Id="rId9" Type="http://schemas.openxmlformats.org/officeDocument/2006/relationships/image" Target="../media/image11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4.wmf"/><Relationship Id="rId3" Type="http://schemas.openxmlformats.org/officeDocument/2006/relationships/image" Target="../media/image115.jpeg"/><Relationship Id="rId7" Type="http://schemas.openxmlformats.org/officeDocument/2006/relationships/image" Target="../media/image121.wmf"/><Relationship Id="rId12" Type="http://schemas.openxmlformats.org/officeDocument/2006/relationships/oleObject" Target="../embeddings/oleObject86.bin"/><Relationship Id="rId17" Type="http://schemas.openxmlformats.org/officeDocument/2006/relationships/image" Target="../media/image156.emf"/><Relationship Id="rId2" Type="http://schemas.openxmlformats.org/officeDocument/2006/relationships/slideLayout" Target="../slideLayouts/slideLayout29.xml"/><Relationship Id="rId16" Type="http://schemas.openxmlformats.org/officeDocument/2006/relationships/customXml" Target="../ink/ink31.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23.wmf"/><Relationship Id="rId5" Type="http://schemas.openxmlformats.org/officeDocument/2006/relationships/image" Target="../media/image116.wmf"/><Relationship Id="rId15" Type="http://schemas.openxmlformats.org/officeDocument/2006/relationships/image" Target="../media/image12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2.wmf"/><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4.emf"/><Relationship Id="rId3" Type="http://schemas.openxmlformats.org/officeDocument/2006/relationships/image" Target="../media/image133.jpeg"/><Relationship Id="rId7" Type="http://schemas.openxmlformats.org/officeDocument/2006/relationships/image" Target="../media/image130.wmf"/><Relationship Id="rId12" Type="http://schemas.openxmlformats.org/officeDocument/2006/relationships/customXml" Target="../ink/ink32.xml"/><Relationship Id="rId2" Type="http://schemas.openxmlformats.org/officeDocument/2006/relationships/slideLayout" Target="../slideLayouts/slideLayout3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1.wmf"/></Relationships>
</file>

<file path=ppt/slides/_rels/slide38.xml.rels><?xml version="1.0" encoding="UTF-8" standalone="yes"?>
<Relationships xmlns="http://schemas.openxmlformats.org/package/2006/relationships"><Relationship Id="rId8" Type="http://schemas.openxmlformats.org/officeDocument/2006/relationships/customXml" Target="../ink/ink33.xml"/><Relationship Id="rId13" Type="http://schemas.openxmlformats.org/officeDocument/2006/relationships/image" Target="../media/image140.emf"/><Relationship Id="rId3" Type="http://schemas.openxmlformats.org/officeDocument/2006/relationships/image" Target="../media/image136.jpeg"/><Relationship Id="rId7" Type="http://schemas.openxmlformats.org/officeDocument/2006/relationships/image" Target="../media/image135.wmf"/><Relationship Id="rId12" Type="http://schemas.openxmlformats.org/officeDocument/2006/relationships/customXml" Target="../ink/ink35.xml"/><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oleObject" Target="../embeddings/oleObject93.bin"/><Relationship Id="rId11" Type="http://schemas.openxmlformats.org/officeDocument/2006/relationships/image" Target="../media/image139.emf"/><Relationship Id="rId5" Type="http://schemas.openxmlformats.org/officeDocument/2006/relationships/image" Target="../media/image134.wmf"/><Relationship Id="rId10" Type="http://schemas.openxmlformats.org/officeDocument/2006/relationships/customXml" Target="../ink/ink34.xml"/><Relationship Id="rId4" Type="http://schemas.openxmlformats.org/officeDocument/2006/relationships/oleObject" Target="../embeddings/oleObject92.bin"/><Relationship Id="rId9" Type="http://schemas.openxmlformats.org/officeDocument/2006/relationships/image" Target="../media/image138.emf"/></Relationships>
</file>

<file path=ppt/slides/_rels/slide39.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43.jpeg"/><Relationship Id="rId7" Type="http://schemas.openxmlformats.org/officeDocument/2006/relationships/oleObject" Target="../embeddings/oleObject95.bin"/><Relationship Id="rId2" Type="http://schemas.openxmlformats.org/officeDocument/2006/relationships/slideLayout" Target="../slideLayouts/slideLayout34.xml"/><Relationship Id="rId1" Type="http://schemas.openxmlformats.org/officeDocument/2006/relationships/vmlDrawing" Target="../drawings/vmlDrawing26.vml"/><Relationship Id="rId6" Type="http://schemas.openxmlformats.org/officeDocument/2006/relationships/image" Target="../media/image141.wmf"/><Relationship Id="rId5" Type="http://schemas.openxmlformats.org/officeDocument/2006/relationships/oleObject" Target="../embeddings/oleObject94.bin"/><Relationship Id="rId10" Type="http://schemas.openxmlformats.org/officeDocument/2006/relationships/image" Target="../media/image145.emf"/><Relationship Id="rId4" Type="http://schemas.openxmlformats.org/officeDocument/2006/relationships/image" Target="../media/image144.jpeg"/><Relationship Id="rId9" Type="http://schemas.openxmlformats.org/officeDocument/2006/relationships/customXml" Target="../ink/ink36.xml"/></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image" Target="../media/image145.jpeg"/><Relationship Id="rId1" Type="http://schemas.openxmlformats.org/officeDocument/2006/relationships/slideLayout" Target="../slideLayouts/slideLayout35.xml"/><Relationship Id="rId4" Type="http://schemas.openxmlformats.org/officeDocument/2006/relationships/image" Target="../media/image147.emf"/></Relationships>
</file>

<file path=ppt/slides/_rels/slide4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customXml" Target="../ink/ink38.xml"/><Relationship Id="rId3" Type="http://schemas.openxmlformats.org/officeDocument/2006/relationships/image" Target="../media/image150.jpeg"/><Relationship Id="rId7" Type="http://schemas.openxmlformats.org/officeDocument/2006/relationships/oleObject" Target="../embeddings/oleObject97.bin"/><Relationship Id="rId12" Type="http://schemas.openxmlformats.org/officeDocument/2006/relationships/image" Target="../media/image149.wmf"/><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48.wmf"/><Relationship Id="rId4" Type="http://schemas.openxmlformats.org/officeDocument/2006/relationships/image" Target="../media/image151.jpeg"/><Relationship Id="rId9" Type="http://schemas.openxmlformats.org/officeDocument/2006/relationships/oleObject" Target="../embeddings/oleObject98.bin"/><Relationship Id="rId14" Type="http://schemas.openxmlformats.org/officeDocument/2006/relationships/image" Target="../media/image154.emf"/></Relationships>
</file>

<file path=ppt/slides/_rels/slide42.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image" Target="../media/image152.jpeg"/><Relationship Id="rId1" Type="http://schemas.openxmlformats.org/officeDocument/2006/relationships/slideLayout" Target="../slideLayouts/slideLayout37.xml"/><Relationship Id="rId4" Type="http://schemas.openxmlformats.org/officeDocument/2006/relationships/image" Target="../media/image157.emf"/></Relationships>
</file>

<file path=ppt/slides/_rels/slide43.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6.wmf"/><Relationship Id="rId18" Type="http://schemas.openxmlformats.org/officeDocument/2006/relationships/customXml" Target="../ink/ink40.xml"/><Relationship Id="rId3" Type="http://schemas.openxmlformats.org/officeDocument/2006/relationships/image" Target="../media/image159.jpeg"/><Relationship Id="rId7" Type="http://schemas.openxmlformats.org/officeDocument/2006/relationships/oleObject" Target="../embeddings/oleObject101.bin"/><Relationship Id="rId12" Type="http://schemas.openxmlformats.org/officeDocument/2006/relationships/oleObject" Target="../embeddings/oleObject103.bin"/><Relationship Id="rId17" Type="http://schemas.openxmlformats.org/officeDocument/2006/relationships/image" Target="../media/image158.wmf"/><Relationship Id="rId2" Type="http://schemas.openxmlformats.org/officeDocument/2006/relationships/slideLayout" Target="../slideLayouts/slideLayout38.xml"/><Relationship Id="rId16" Type="http://schemas.openxmlformats.org/officeDocument/2006/relationships/oleObject" Target="../embeddings/oleObject105.bin"/><Relationship Id="rId1" Type="http://schemas.openxmlformats.org/officeDocument/2006/relationships/vmlDrawing" Target="../drawings/vmlDrawing28.vml"/><Relationship Id="rId6" Type="http://schemas.openxmlformats.org/officeDocument/2006/relationships/image" Target="../media/image153.wmf"/><Relationship Id="rId11" Type="http://schemas.openxmlformats.org/officeDocument/2006/relationships/image" Target="../media/image155.wmf"/><Relationship Id="rId5" Type="http://schemas.openxmlformats.org/officeDocument/2006/relationships/oleObject" Target="../embeddings/oleObject100.bin"/><Relationship Id="rId15" Type="http://schemas.openxmlformats.org/officeDocument/2006/relationships/image" Target="../media/image157.wmf"/><Relationship Id="rId10" Type="http://schemas.openxmlformats.org/officeDocument/2006/relationships/oleObject" Target="../embeddings/oleObject102.bin"/><Relationship Id="rId19" Type="http://schemas.openxmlformats.org/officeDocument/2006/relationships/image" Target="../media/image166.emf"/><Relationship Id="rId4" Type="http://schemas.openxmlformats.org/officeDocument/2006/relationships/image" Target="../media/image152.jpeg"/><Relationship Id="rId9" Type="http://schemas.openxmlformats.org/officeDocument/2006/relationships/image" Target="../media/image160.jpeg"/><Relationship Id="rId14" Type="http://schemas.openxmlformats.org/officeDocument/2006/relationships/oleObject" Target="../embeddings/oleObject104.bin"/></Relationships>
</file>

<file path=ppt/slides/_rels/slide44.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image" Target="../media/image163.emf"/><Relationship Id="rId2" Type="http://schemas.openxmlformats.org/officeDocument/2006/relationships/image" Target="../media/image161.jpeg"/><Relationship Id="rId1" Type="http://schemas.openxmlformats.org/officeDocument/2006/relationships/slideLayout" Target="../slideLayouts/slideLayout39.xml"/><Relationship Id="rId6" Type="http://schemas.openxmlformats.org/officeDocument/2006/relationships/customXml" Target="../ink/ink42.xml"/><Relationship Id="rId5" Type="http://schemas.openxmlformats.org/officeDocument/2006/relationships/image" Target="../media/image169.emf"/><Relationship Id="rId4" Type="http://schemas.openxmlformats.org/officeDocument/2006/relationships/customXml" Target="../ink/ink4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75.emf"/><Relationship Id="rId3" Type="http://schemas.openxmlformats.org/officeDocument/2006/relationships/oleObject" Target="../embeddings/oleObject106.bin"/><Relationship Id="rId7" Type="http://schemas.openxmlformats.org/officeDocument/2006/relationships/image" Target="../media/image168.jpeg"/><Relationship Id="rId12" Type="http://schemas.openxmlformats.org/officeDocument/2006/relationships/customXml" Target="../ink/ink43.xml"/><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165.wmf"/><Relationship Id="rId11" Type="http://schemas.openxmlformats.org/officeDocument/2006/relationships/image" Target="../media/image167.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64.wmf"/><Relationship Id="rId9" Type="http://schemas.openxmlformats.org/officeDocument/2006/relationships/image" Target="../media/image166.wmf"/></Relationships>
</file>

<file path=ppt/slides/_rels/slide46.xml.rels><?xml version="1.0" encoding="UTF-8" standalone="yes"?>
<Relationships xmlns="http://schemas.openxmlformats.org/package/2006/relationships"><Relationship Id="rId8" Type="http://schemas.openxmlformats.org/officeDocument/2006/relationships/customXml" Target="../ink/ink44.xml"/><Relationship Id="rId3" Type="http://schemas.openxmlformats.org/officeDocument/2006/relationships/oleObject" Target="../embeddings/oleObject110.bin"/><Relationship Id="rId7" Type="http://schemas.openxmlformats.org/officeDocument/2006/relationships/image" Target="../media/image170.wmf"/><Relationship Id="rId2" Type="http://schemas.openxmlformats.org/officeDocument/2006/relationships/slideLayout" Target="../slideLayouts/slideLayout41.xml"/><Relationship Id="rId1" Type="http://schemas.openxmlformats.org/officeDocument/2006/relationships/vmlDrawing" Target="../drawings/vmlDrawing30.vml"/><Relationship Id="rId6" Type="http://schemas.openxmlformats.org/officeDocument/2006/relationships/oleObject" Target="../embeddings/oleObject111.bin"/><Relationship Id="rId5" Type="http://schemas.openxmlformats.org/officeDocument/2006/relationships/image" Target="../media/image171.jpeg"/><Relationship Id="rId4" Type="http://schemas.openxmlformats.org/officeDocument/2006/relationships/image" Target="../media/image169.wmf"/><Relationship Id="rId9" Type="http://schemas.openxmlformats.org/officeDocument/2006/relationships/image" Target="../media/image179.emf"/></Relationships>
</file>

<file path=ppt/slides/_rels/slide47.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172.jpeg"/><Relationship Id="rId1" Type="http://schemas.openxmlformats.org/officeDocument/2006/relationships/slideLayout" Target="../slideLayouts/slideLayout42.xml"/><Relationship Id="rId4" Type="http://schemas.openxmlformats.org/officeDocument/2006/relationships/image" Target="../media/image181.emf"/></Relationships>
</file>

<file path=ppt/slides/_rels/slide48.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2.jpeg"/><Relationship Id="rId7" Type="http://schemas.openxmlformats.org/officeDocument/2006/relationships/oleObject" Target="../embeddings/oleObject113.bin"/><Relationship Id="rId12" Type="http://schemas.openxmlformats.org/officeDocument/2006/relationships/image" Target="../media/image186.emf"/><Relationship Id="rId2" Type="http://schemas.openxmlformats.org/officeDocument/2006/relationships/slideLayout" Target="../slideLayouts/slideLayout43.xml"/><Relationship Id="rId1" Type="http://schemas.openxmlformats.org/officeDocument/2006/relationships/vmlDrawing" Target="../drawings/vmlDrawing31.vml"/><Relationship Id="rId6" Type="http://schemas.openxmlformats.org/officeDocument/2006/relationships/image" Target="../media/image176.jpeg"/><Relationship Id="rId11" Type="http://schemas.openxmlformats.org/officeDocument/2006/relationships/customXml" Target="../ink/ink46.xml"/><Relationship Id="rId5" Type="http://schemas.openxmlformats.org/officeDocument/2006/relationships/image" Target="../media/image173.wmf"/><Relationship Id="rId10" Type="http://schemas.openxmlformats.org/officeDocument/2006/relationships/image" Target="../media/image175.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image" Target="../media/image177.jpeg"/><Relationship Id="rId1" Type="http://schemas.openxmlformats.org/officeDocument/2006/relationships/slideLayout" Target="../slideLayouts/slideLayout44.xml"/><Relationship Id="rId4" Type="http://schemas.openxmlformats.org/officeDocument/2006/relationships/image" Target="../media/image18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emf"/><Relationship Id="rId3" Type="http://schemas.openxmlformats.org/officeDocument/2006/relationships/image" Target="../media/image11.jpeg"/><Relationship Id="rId7" Type="http://schemas.openxmlformats.org/officeDocument/2006/relationships/image" Target="../media/image8.wmf"/><Relationship Id="rId12" Type="http://schemas.openxmlformats.org/officeDocument/2006/relationships/customXml" Target="../ink/ink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customXml" Target="../ink/ink48.xml"/><Relationship Id="rId3" Type="http://schemas.openxmlformats.org/officeDocument/2006/relationships/image" Target="../media/image177.jpeg"/><Relationship Id="rId7" Type="http://schemas.openxmlformats.org/officeDocument/2006/relationships/oleObject" Target="../embeddings/oleObject116.bin"/><Relationship Id="rId12" Type="http://schemas.openxmlformats.org/officeDocument/2006/relationships/image" Target="../media/image181.wmf"/><Relationship Id="rId2" Type="http://schemas.openxmlformats.org/officeDocument/2006/relationships/slideLayout" Target="../slideLayouts/slideLayout45.xml"/><Relationship Id="rId16" Type="http://schemas.openxmlformats.org/officeDocument/2006/relationships/image" Target="../media/image183.emf"/><Relationship Id="rId1" Type="http://schemas.openxmlformats.org/officeDocument/2006/relationships/vmlDrawing" Target="../drawings/vmlDrawing32.vml"/><Relationship Id="rId6" Type="http://schemas.openxmlformats.org/officeDocument/2006/relationships/image" Target="../media/image182.jpeg"/><Relationship Id="rId11" Type="http://schemas.openxmlformats.org/officeDocument/2006/relationships/oleObject" Target="../embeddings/oleObject118.bin"/><Relationship Id="rId5" Type="http://schemas.openxmlformats.org/officeDocument/2006/relationships/image" Target="../media/image178.wmf"/><Relationship Id="rId15" Type="http://schemas.openxmlformats.org/officeDocument/2006/relationships/customXml" Target="../ink/ink49.xml"/><Relationship Id="rId10" Type="http://schemas.openxmlformats.org/officeDocument/2006/relationships/image" Target="../media/image180.wmf"/><Relationship Id="rId4" Type="http://schemas.openxmlformats.org/officeDocument/2006/relationships/oleObject" Target="../embeddings/oleObject115.bin"/><Relationship Id="rId9" Type="http://schemas.openxmlformats.org/officeDocument/2006/relationships/oleObject" Target="../embeddings/oleObject117.bin"/><Relationship Id="rId14" Type="http://schemas.openxmlformats.org/officeDocument/2006/relationships/image" Target="../media/image194.emf"/></Relationships>
</file>

<file path=ppt/slides/_rels/slide51.xml.rels><?xml version="1.0" encoding="UTF-8" standalone="yes"?>
<Relationships xmlns="http://schemas.openxmlformats.org/package/2006/relationships"><Relationship Id="rId3" Type="http://schemas.openxmlformats.org/officeDocument/2006/relationships/customXml" Target="../ink/ink50.xml"/><Relationship Id="rId2" Type="http://schemas.openxmlformats.org/officeDocument/2006/relationships/image" Target="../media/image184.jpeg"/><Relationship Id="rId1" Type="http://schemas.openxmlformats.org/officeDocument/2006/relationships/slideLayout" Target="../slideLayouts/slideLayout46.xml"/><Relationship Id="rId4" Type="http://schemas.openxmlformats.org/officeDocument/2006/relationships/image" Target="../media/image185.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89.jpeg"/><Relationship Id="rId7" Type="http://schemas.openxmlformats.org/officeDocument/2006/relationships/image" Target="../media/image187.wmf"/><Relationship Id="rId2" Type="http://schemas.openxmlformats.org/officeDocument/2006/relationships/slideLayout" Target="../slideLayouts/slideLayout47.xml"/><Relationship Id="rId1" Type="http://schemas.openxmlformats.org/officeDocument/2006/relationships/vmlDrawing" Target="../drawings/vmlDrawing33.vml"/><Relationship Id="rId6" Type="http://schemas.openxmlformats.org/officeDocument/2006/relationships/oleObject" Target="../embeddings/oleObject120.bin"/><Relationship Id="rId5" Type="http://schemas.openxmlformats.org/officeDocument/2006/relationships/image" Target="../media/image186.wmf"/><Relationship Id="rId4" Type="http://schemas.openxmlformats.org/officeDocument/2006/relationships/oleObject" Target="../embeddings/oleObject119.bin"/><Relationship Id="rId9" Type="http://schemas.openxmlformats.org/officeDocument/2006/relationships/image" Target="../media/image18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94.wmf"/><Relationship Id="rId3" Type="http://schemas.openxmlformats.org/officeDocument/2006/relationships/image" Target="../media/image196.jpeg"/><Relationship Id="rId7" Type="http://schemas.openxmlformats.org/officeDocument/2006/relationships/image" Target="../media/image191.wmf"/><Relationship Id="rId12" Type="http://schemas.openxmlformats.org/officeDocument/2006/relationships/oleObject" Target="../embeddings/oleObject126.bin"/><Relationship Id="rId2" Type="http://schemas.openxmlformats.org/officeDocument/2006/relationships/slideLayout" Target="../slideLayouts/slideLayout48.xml"/><Relationship Id="rId1" Type="http://schemas.openxmlformats.org/officeDocument/2006/relationships/vmlDrawing" Target="../drawings/vmlDrawing34.vml"/><Relationship Id="rId6" Type="http://schemas.openxmlformats.org/officeDocument/2006/relationships/oleObject" Target="../embeddings/oleObject123.bin"/><Relationship Id="rId11" Type="http://schemas.openxmlformats.org/officeDocument/2006/relationships/image" Target="../media/image193.wmf"/><Relationship Id="rId5" Type="http://schemas.openxmlformats.org/officeDocument/2006/relationships/image" Target="../media/image190.wmf"/><Relationship Id="rId15" Type="http://schemas.openxmlformats.org/officeDocument/2006/relationships/image" Target="../media/image195.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92.wmf"/><Relationship Id="rId1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image" Target="../media/image189.jpeg"/><Relationship Id="rId7" Type="http://schemas.openxmlformats.org/officeDocument/2006/relationships/image" Target="../media/image198.wmf"/><Relationship Id="rId2" Type="http://schemas.openxmlformats.org/officeDocument/2006/relationships/slideLayout" Target="../slideLayouts/slideLayout49.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197.wmf"/><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50.xml"/></Relationships>
</file>

<file path=ppt/slides/_rels/slide56.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201.png"/><Relationship Id="rId5" Type="http://schemas.openxmlformats.org/officeDocument/2006/relationships/image" Target="../media/image200.wmf"/><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image" Target="../media/image203.wmf"/><Relationship Id="rId11" Type="http://schemas.openxmlformats.org/officeDocument/2006/relationships/image" Target="../media/image201.png"/><Relationship Id="rId5" Type="http://schemas.openxmlformats.org/officeDocument/2006/relationships/oleObject" Target="../embeddings/oleObject13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53.xml"/></Relationships>
</file>

<file path=ppt/slides/_rels/slide59.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slideLayout" Target="../slideLayouts/slideLayout54.xml"/><Relationship Id="rId4" Type="http://schemas.openxmlformats.org/officeDocument/2006/relationships/image" Target="../media/image209.jpeg"/></Relationships>
</file>

<file path=ppt/slides/_rels/slide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oleObject" Target="../embeddings/oleObject7.bin"/><Relationship Id="rId7" Type="http://schemas.openxmlformats.org/officeDocument/2006/relationships/image" Target="../media/image14.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png"/><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210.jpeg"/><Relationship Id="rId1" Type="http://schemas.openxmlformats.org/officeDocument/2006/relationships/slideLayout" Target="../slideLayouts/slideLayout55.xml"/><Relationship Id="rId5" Type="http://schemas.openxmlformats.org/officeDocument/2006/relationships/image" Target="../media/image212.emf"/><Relationship Id="rId4" Type="http://schemas.openxmlformats.org/officeDocument/2006/relationships/customXml" Target="../ink/ink51.xml"/></Relationships>
</file>

<file path=ppt/slides/_rels/slide61.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15.jpeg"/><Relationship Id="rId7" Type="http://schemas.openxmlformats.org/officeDocument/2006/relationships/oleObject" Target="../embeddings/oleObject136.bin"/><Relationship Id="rId2" Type="http://schemas.openxmlformats.org/officeDocument/2006/relationships/slideLayout" Target="../slideLayouts/slideLayout56.xml"/><Relationship Id="rId1" Type="http://schemas.openxmlformats.org/officeDocument/2006/relationships/vmlDrawing" Target="../drawings/vmlDrawing38.vml"/><Relationship Id="rId6" Type="http://schemas.openxmlformats.org/officeDocument/2006/relationships/image" Target="../media/image213.wmf"/><Relationship Id="rId11" Type="http://schemas.openxmlformats.org/officeDocument/2006/relationships/image" Target="../media/image218.emf"/><Relationship Id="rId5" Type="http://schemas.openxmlformats.org/officeDocument/2006/relationships/oleObject" Target="../embeddings/oleObject135.bin"/><Relationship Id="rId10" Type="http://schemas.openxmlformats.org/officeDocument/2006/relationships/customXml" Target="../ink/ink52.xml"/><Relationship Id="rId4" Type="http://schemas.openxmlformats.org/officeDocument/2006/relationships/image" Target="../media/image216.jpeg"/><Relationship Id="rId9" Type="http://schemas.openxmlformats.org/officeDocument/2006/relationships/image" Target="../media/image217.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xml"/><Relationship Id="rId7" Type="http://schemas.openxmlformats.org/officeDocument/2006/relationships/image" Target="../media/image220.wmf"/><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oleObject" Target="../embeddings/oleObject138.bin"/><Relationship Id="rId11" Type="http://schemas.openxmlformats.org/officeDocument/2006/relationships/image" Target="../media/image222.emf"/><Relationship Id="rId5" Type="http://schemas.openxmlformats.org/officeDocument/2006/relationships/image" Target="../media/image219.wmf"/><Relationship Id="rId10" Type="http://schemas.openxmlformats.org/officeDocument/2006/relationships/customXml" Target="../ink/ink53.xml"/><Relationship Id="rId4" Type="http://schemas.openxmlformats.org/officeDocument/2006/relationships/oleObject" Target="../embeddings/oleObject137.bin"/><Relationship Id="rId9" Type="http://schemas.openxmlformats.org/officeDocument/2006/relationships/image" Target="../media/image221.wmf"/></Relationships>
</file>

<file path=ppt/slides/_rels/slide63.xml.rels><?xml version="1.0" encoding="UTF-8" standalone="yes"?>
<Relationships xmlns="http://schemas.openxmlformats.org/package/2006/relationships"><Relationship Id="rId8" Type="http://schemas.openxmlformats.org/officeDocument/2006/relationships/customXml" Target="../ink/ink54.xml"/><Relationship Id="rId3" Type="http://schemas.openxmlformats.org/officeDocument/2006/relationships/notesSlide" Target="../notesSlides/notesSlide2.xml"/><Relationship Id="rId7" Type="http://schemas.openxmlformats.org/officeDocument/2006/relationships/image" Target="../media/image224.wmf"/><Relationship Id="rId2" Type="http://schemas.openxmlformats.org/officeDocument/2006/relationships/slideLayout" Target="../slideLayouts/slideLayout58.xml"/><Relationship Id="rId1" Type="http://schemas.openxmlformats.org/officeDocument/2006/relationships/vmlDrawing" Target="../drawings/vmlDrawing40.vml"/><Relationship Id="rId6" Type="http://schemas.openxmlformats.org/officeDocument/2006/relationships/oleObject" Target="../embeddings/oleObject141.bin"/><Relationship Id="rId5" Type="http://schemas.openxmlformats.org/officeDocument/2006/relationships/image" Target="../media/image223.wmf"/><Relationship Id="rId4" Type="http://schemas.openxmlformats.org/officeDocument/2006/relationships/oleObject" Target="../embeddings/oleObject140.bin"/><Relationship Id="rId9" Type="http://schemas.openxmlformats.org/officeDocument/2006/relationships/image" Target="../media/image225.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229.jpeg"/><Relationship Id="rId7" Type="http://schemas.openxmlformats.org/officeDocument/2006/relationships/image" Target="../media/image227.wmf"/><Relationship Id="rId2" Type="http://schemas.openxmlformats.org/officeDocument/2006/relationships/slideLayout" Target="../slideLayouts/slideLayout59.xml"/><Relationship Id="rId1" Type="http://schemas.openxmlformats.org/officeDocument/2006/relationships/vmlDrawing" Target="../drawings/vmlDrawing41.vml"/><Relationship Id="rId6" Type="http://schemas.openxmlformats.org/officeDocument/2006/relationships/oleObject" Target="../embeddings/oleObject143.bin"/><Relationship Id="rId11" Type="http://schemas.openxmlformats.org/officeDocument/2006/relationships/image" Target="../media/image230.emf"/><Relationship Id="rId5" Type="http://schemas.openxmlformats.org/officeDocument/2006/relationships/image" Target="../media/image226.wmf"/><Relationship Id="rId10" Type="http://schemas.openxmlformats.org/officeDocument/2006/relationships/customXml" Target="../ink/ink55.xml"/><Relationship Id="rId4" Type="http://schemas.openxmlformats.org/officeDocument/2006/relationships/oleObject" Target="../embeddings/oleObject142.bin"/><Relationship Id="rId9" Type="http://schemas.openxmlformats.org/officeDocument/2006/relationships/image" Target="../media/image228.wmf"/></Relationships>
</file>

<file path=ppt/slides/_rels/slide65.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231.png"/><Relationship Id="rId1" Type="http://schemas.openxmlformats.org/officeDocument/2006/relationships/slideLayout" Target="../slideLayouts/slideLayout60.xml"/><Relationship Id="rId4" Type="http://schemas.openxmlformats.org/officeDocument/2006/relationships/image" Target="../media/image232.emf"/></Relationships>
</file>

<file path=ppt/slides/_rels/slide66.xml.rels><?xml version="1.0" encoding="UTF-8" standalone="yes"?>
<Relationships xmlns="http://schemas.openxmlformats.org/package/2006/relationships"><Relationship Id="rId3" Type="http://schemas.openxmlformats.org/officeDocument/2006/relationships/customXml" Target="../ink/ink57.xml"/><Relationship Id="rId2" Type="http://schemas.openxmlformats.org/officeDocument/2006/relationships/image" Target="../media/image233.jpeg"/><Relationship Id="rId1" Type="http://schemas.openxmlformats.org/officeDocument/2006/relationships/slideLayout" Target="../slideLayouts/slideLayout61.xml"/><Relationship Id="rId4" Type="http://schemas.openxmlformats.org/officeDocument/2006/relationships/image" Target="../media/image234.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18" Type="http://schemas.openxmlformats.org/officeDocument/2006/relationships/image" Target="../media/image242.emf"/><Relationship Id="rId3" Type="http://schemas.openxmlformats.org/officeDocument/2006/relationships/oleObject" Target="../embeddings/oleObject145.bin"/><Relationship Id="rId7" Type="http://schemas.openxmlformats.org/officeDocument/2006/relationships/image" Target="../media/image233.jpeg"/><Relationship Id="rId12" Type="http://schemas.openxmlformats.org/officeDocument/2006/relationships/image" Target="../media/image238.wmf"/><Relationship Id="rId17" Type="http://schemas.openxmlformats.org/officeDocument/2006/relationships/customXml" Target="../ink/ink59.xml"/><Relationship Id="rId2" Type="http://schemas.openxmlformats.org/officeDocument/2006/relationships/slideLayout" Target="../slideLayouts/slideLayout62.xml"/><Relationship Id="rId16" Type="http://schemas.openxmlformats.org/officeDocument/2006/relationships/image" Target="../media/image241.emf"/><Relationship Id="rId1" Type="http://schemas.openxmlformats.org/officeDocument/2006/relationships/vmlDrawing" Target="../drawings/vmlDrawing42.vml"/><Relationship Id="rId6" Type="http://schemas.openxmlformats.org/officeDocument/2006/relationships/image" Target="../media/image236.wmf"/><Relationship Id="rId11" Type="http://schemas.openxmlformats.org/officeDocument/2006/relationships/oleObject" Target="../embeddings/oleObject148.bin"/><Relationship Id="rId5" Type="http://schemas.openxmlformats.org/officeDocument/2006/relationships/oleObject" Target="../embeddings/oleObject146.bin"/><Relationship Id="rId15" Type="http://schemas.openxmlformats.org/officeDocument/2006/relationships/customXml" Target="../ink/ink58.xml"/><Relationship Id="rId10" Type="http://schemas.openxmlformats.org/officeDocument/2006/relationships/image" Target="../media/image240.jpeg"/><Relationship Id="rId4" Type="http://schemas.openxmlformats.org/officeDocument/2006/relationships/image" Target="../media/image235.wmf"/><Relationship Id="rId9" Type="http://schemas.openxmlformats.org/officeDocument/2006/relationships/image" Target="../media/image237.wmf"/><Relationship Id="rId14" Type="http://schemas.openxmlformats.org/officeDocument/2006/relationships/image" Target="../media/image239.wmf"/></Relationships>
</file>

<file path=ppt/slides/_rels/slide68.xml.rels><?xml version="1.0" encoding="UTF-8" standalone="yes"?>
<Relationships xmlns="http://schemas.openxmlformats.org/package/2006/relationships"><Relationship Id="rId3" Type="http://schemas.openxmlformats.org/officeDocument/2006/relationships/customXml" Target="../ink/ink60.xml"/><Relationship Id="rId2" Type="http://schemas.openxmlformats.org/officeDocument/2006/relationships/image" Target="../media/image243.jpeg"/><Relationship Id="rId1" Type="http://schemas.openxmlformats.org/officeDocument/2006/relationships/slideLayout" Target="../slideLayouts/slideLayout63.xml"/><Relationship Id="rId4" Type="http://schemas.openxmlformats.org/officeDocument/2006/relationships/image" Target="../media/image244.emf"/></Relationships>
</file>

<file path=ppt/slides/_rels/slide69.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154.bin"/><Relationship Id="rId18" Type="http://schemas.openxmlformats.org/officeDocument/2006/relationships/image" Target="../media/image251.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53.jpeg"/><Relationship Id="rId17" Type="http://schemas.openxmlformats.org/officeDocument/2006/relationships/oleObject" Target="../embeddings/oleObject156.bin"/><Relationship Id="rId2" Type="http://schemas.openxmlformats.org/officeDocument/2006/relationships/slideLayout" Target="../slideLayouts/slideLayout64.xml"/><Relationship Id="rId16" Type="http://schemas.openxmlformats.org/officeDocument/2006/relationships/image" Target="../media/image250.wmf"/><Relationship Id="rId20" Type="http://schemas.openxmlformats.org/officeDocument/2006/relationships/image" Target="../media/image254.emf"/><Relationship Id="rId1" Type="http://schemas.openxmlformats.org/officeDocument/2006/relationships/vmlDrawing" Target="../drawings/vmlDrawing43.vml"/><Relationship Id="rId6" Type="http://schemas.openxmlformats.org/officeDocument/2006/relationships/image" Target="../media/image246.wmf"/><Relationship Id="rId11" Type="http://schemas.openxmlformats.org/officeDocument/2006/relationships/image" Target="../media/image252.jpeg"/><Relationship Id="rId5" Type="http://schemas.openxmlformats.org/officeDocument/2006/relationships/oleObject" Target="../embeddings/oleObject151.bin"/><Relationship Id="rId15" Type="http://schemas.openxmlformats.org/officeDocument/2006/relationships/oleObject" Target="../embeddings/oleObject155.bin"/><Relationship Id="rId10" Type="http://schemas.openxmlformats.org/officeDocument/2006/relationships/image" Target="../media/image248.wmf"/><Relationship Id="rId19" Type="http://schemas.openxmlformats.org/officeDocument/2006/relationships/customXml" Target="../ink/ink61.xml"/><Relationship Id="rId4" Type="http://schemas.openxmlformats.org/officeDocument/2006/relationships/image" Target="../media/image245.wmf"/><Relationship Id="rId9" Type="http://schemas.openxmlformats.org/officeDocument/2006/relationships/oleObject" Target="../embeddings/oleObject153.bin"/><Relationship Id="rId14" Type="http://schemas.openxmlformats.org/officeDocument/2006/relationships/image" Target="../media/image249.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17.jpeg"/><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emf"/><Relationship Id="rId5" Type="http://schemas.openxmlformats.org/officeDocument/2006/relationships/image" Target="../media/image15.wmf"/><Relationship Id="rId10" Type="http://schemas.openxmlformats.org/officeDocument/2006/relationships/customXml" Target="../ink/ink6.xml"/><Relationship Id="rId4" Type="http://schemas.openxmlformats.org/officeDocument/2006/relationships/oleObject" Target="../embeddings/oleObject9.bin"/><Relationship Id="rId9"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customXml" Target="../ink/ink62.xml"/><Relationship Id="rId3" Type="http://schemas.openxmlformats.org/officeDocument/2006/relationships/oleObject" Target="../embeddings/oleObject157.bin"/><Relationship Id="rId7" Type="http://schemas.openxmlformats.org/officeDocument/2006/relationships/image" Target="../media/image256.wmf"/><Relationship Id="rId12" Type="http://schemas.openxmlformats.org/officeDocument/2006/relationships/image" Target="../media/image259.png"/><Relationship Id="rId2" Type="http://schemas.openxmlformats.org/officeDocument/2006/relationships/slideLayout" Target="../slideLayouts/slideLayout65.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258.wmf"/><Relationship Id="rId5" Type="http://schemas.openxmlformats.org/officeDocument/2006/relationships/image" Target="../media/image253.jpeg"/><Relationship Id="rId10" Type="http://schemas.openxmlformats.org/officeDocument/2006/relationships/oleObject" Target="../embeddings/oleObject160.bin"/><Relationship Id="rId4" Type="http://schemas.openxmlformats.org/officeDocument/2006/relationships/image" Target="../media/image255.wmf"/><Relationship Id="rId9" Type="http://schemas.openxmlformats.org/officeDocument/2006/relationships/image" Target="../media/image257.wmf"/><Relationship Id="rId14" Type="http://schemas.openxmlformats.org/officeDocument/2006/relationships/image" Target="../media/image260.emf"/></Relationships>
</file>

<file path=ppt/slides/_rels/slide71.xml.rels><?xml version="1.0" encoding="UTF-8" standalone="yes"?>
<Relationships xmlns="http://schemas.openxmlformats.org/package/2006/relationships"><Relationship Id="rId3" Type="http://schemas.openxmlformats.org/officeDocument/2006/relationships/customXml" Target="../ink/ink63.xml"/><Relationship Id="rId2" Type="http://schemas.openxmlformats.org/officeDocument/2006/relationships/image" Target="../media/image261.jpeg"/><Relationship Id="rId1" Type="http://schemas.openxmlformats.org/officeDocument/2006/relationships/slideLayout" Target="../slideLayouts/slideLayout66.xml"/><Relationship Id="rId4" Type="http://schemas.openxmlformats.org/officeDocument/2006/relationships/image" Target="../media/image262.emf"/></Relationships>
</file>

<file path=ppt/slides/_rels/slide72.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9.emf"/><Relationship Id="rId3" Type="http://schemas.openxmlformats.org/officeDocument/2006/relationships/image" Target="../media/image266.jpeg"/><Relationship Id="rId7" Type="http://schemas.openxmlformats.org/officeDocument/2006/relationships/oleObject" Target="../embeddings/oleObject162.bin"/><Relationship Id="rId12" Type="http://schemas.openxmlformats.org/officeDocument/2006/relationships/customXml" Target="../ink/ink64.xml"/><Relationship Id="rId2" Type="http://schemas.openxmlformats.org/officeDocument/2006/relationships/slideLayout" Target="../slideLayouts/slideLayout67.xml"/><Relationship Id="rId1" Type="http://schemas.openxmlformats.org/officeDocument/2006/relationships/vmlDrawing" Target="../drawings/vmlDrawing45.vml"/><Relationship Id="rId6" Type="http://schemas.openxmlformats.org/officeDocument/2006/relationships/image" Target="../media/image267.jpeg"/><Relationship Id="rId11" Type="http://schemas.openxmlformats.org/officeDocument/2006/relationships/image" Target="../media/image265.wmf"/><Relationship Id="rId5" Type="http://schemas.openxmlformats.org/officeDocument/2006/relationships/image" Target="../media/image263.wmf"/><Relationship Id="rId10" Type="http://schemas.openxmlformats.org/officeDocument/2006/relationships/oleObject" Target="../embeddings/oleObject163.bin"/><Relationship Id="rId4" Type="http://schemas.openxmlformats.org/officeDocument/2006/relationships/oleObject" Target="../embeddings/oleObject161.bin"/><Relationship Id="rId9" Type="http://schemas.openxmlformats.org/officeDocument/2006/relationships/image" Target="../media/image268.jpeg"/></Relationships>
</file>

<file path=ppt/slides/_rels/slide73.xml.rels><?xml version="1.0" encoding="UTF-8" standalone="yes"?>
<Relationships xmlns="http://schemas.openxmlformats.org/package/2006/relationships"><Relationship Id="rId8" Type="http://schemas.openxmlformats.org/officeDocument/2006/relationships/image" Target="../media/image274.jpeg"/><Relationship Id="rId3" Type="http://schemas.openxmlformats.org/officeDocument/2006/relationships/image" Target="../media/image273.jpeg"/><Relationship Id="rId7" Type="http://schemas.openxmlformats.org/officeDocument/2006/relationships/image" Target="../media/image271.wmf"/><Relationship Id="rId12" Type="http://schemas.openxmlformats.org/officeDocument/2006/relationships/image" Target="../media/image275.emf"/><Relationship Id="rId2" Type="http://schemas.openxmlformats.org/officeDocument/2006/relationships/slideLayout" Target="../slideLayouts/slideLayout68.xml"/><Relationship Id="rId1" Type="http://schemas.openxmlformats.org/officeDocument/2006/relationships/vmlDrawing" Target="../drawings/vmlDrawing46.vml"/><Relationship Id="rId6" Type="http://schemas.openxmlformats.org/officeDocument/2006/relationships/oleObject" Target="../embeddings/oleObject165.bin"/><Relationship Id="rId11" Type="http://schemas.openxmlformats.org/officeDocument/2006/relationships/customXml" Target="../ink/ink65.xml"/><Relationship Id="rId5" Type="http://schemas.openxmlformats.org/officeDocument/2006/relationships/image" Target="../media/image270.wmf"/><Relationship Id="rId10" Type="http://schemas.openxmlformats.org/officeDocument/2006/relationships/image" Target="../media/image272.wmf"/><Relationship Id="rId4" Type="http://schemas.openxmlformats.org/officeDocument/2006/relationships/oleObject" Target="../embeddings/oleObject164.bin"/><Relationship Id="rId9"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2" Type="http://schemas.openxmlformats.org/officeDocument/2006/relationships/image" Target="../media/image276.jpeg"/><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281.emf"/><Relationship Id="rId2" Type="http://schemas.openxmlformats.org/officeDocument/2006/relationships/slideLayout" Target="../slideLayouts/slideLayout70.xml"/><Relationship Id="rId1" Type="http://schemas.openxmlformats.org/officeDocument/2006/relationships/vmlDrawing" Target="../drawings/vmlDrawing47.vml"/><Relationship Id="rId6" Type="http://schemas.openxmlformats.org/officeDocument/2006/relationships/image" Target="../media/image278.wmf"/><Relationship Id="rId11" Type="http://schemas.openxmlformats.org/officeDocument/2006/relationships/customXml" Target="../ink/ink66.xml"/><Relationship Id="rId5" Type="http://schemas.openxmlformats.org/officeDocument/2006/relationships/oleObject" Target="../embeddings/oleObject168.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86.wmf"/><Relationship Id="rId2" Type="http://schemas.openxmlformats.org/officeDocument/2006/relationships/slideLayout" Target="../slideLayouts/slideLayout71.xml"/><Relationship Id="rId16" Type="http://schemas.openxmlformats.org/officeDocument/2006/relationships/image" Target="../media/image288.emf"/><Relationship Id="rId1" Type="http://schemas.openxmlformats.org/officeDocument/2006/relationships/vmlDrawing" Target="../drawings/vmlDrawing48.vml"/><Relationship Id="rId6" Type="http://schemas.openxmlformats.org/officeDocument/2006/relationships/image" Target="../media/image283.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customXml" Target="../ink/ink67.xml"/><Relationship Id="rId10" Type="http://schemas.openxmlformats.org/officeDocument/2006/relationships/image" Target="../media/image285.wmf"/><Relationship Id="rId4" Type="http://schemas.openxmlformats.org/officeDocument/2006/relationships/image" Target="../media/image282.png"/><Relationship Id="rId9" Type="http://schemas.openxmlformats.org/officeDocument/2006/relationships/oleObject" Target="../embeddings/oleObject174.bin"/><Relationship Id="rId14" Type="http://schemas.openxmlformats.org/officeDocument/2006/relationships/image" Target="../media/image287.wmf"/></Relationships>
</file>

<file path=ppt/slides/_rels/slide77.xml.rels><?xml version="1.0" encoding="UTF-8" standalone="yes"?>
<Relationships xmlns="http://schemas.openxmlformats.org/package/2006/relationships"><Relationship Id="rId3" Type="http://schemas.openxmlformats.org/officeDocument/2006/relationships/customXml" Target="../ink/ink68.xml"/><Relationship Id="rId2" Type="http://schemas.openxmlformats.org/officeDocument/2006/relationships/image" Target="../media/image289.jpeg"/><Relationship Id="rId1" Type="http://schemas.openxmlformats.org/officeDocument/2006/relationships/slideLayout" Target="../slideLayouts/slideLayout72.xml"/><Relationship Id="rId6" Type="http://schemas.openxmlformats.org/officeDocument/2006/relationships/image" Target="../media/image291.emf"/><Relationship Id="rId5" Type="http://schemas.openxmlformats.org/officeDocument/2006/relationships/customXml" Target="../ink/ink69.xml"/><Relationship Id="rId4" Type="http://schemas.openxmlformats.org/officeDocument/2006/relationships/image" Target="../media/image290.emf"/></Relationships>
</file>

<file path=ppt/slides/_rels/slide78.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image" Target="../media/image289.jpeg"/><Relationship Id="rId7" Type="http://schemas.openxmlformats.org/officeDocument/2006/relationships/oleObject" Target="../embeddings/oleObject178.bin"/><Relationship Id="rId12" Type="http://schemas.openxmlformats.org/officeDocument/2006/relationships/image" Target="../media/image296.emf"/><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292.wmf"/><Relationship Id="rId11" Type="http://schemas.openxmlformats.org/officeDocument/2006/relationships/customXml" Target="../ink/ink70.xml"/><Relationship Id="rId5" Type="http://schemas.openxmlformats.org/officeDocument/2006/relationships/oleObject" Target="../embeddings/oleObject177.bin"/><Relationship Id="rId10" Type="http://schemas.openxmlformats.org/officeDocument/2006/relationships/image" Target="../media/image294.wmf"/><Relationship Id="rId4" Type="http://schemas.openxmlformats.org/officeDocument/2006/relationships/image" Target="../media/image295.png"/><Relationship Id="rId9" Type="http://schemas.openxmlformats.org/officeDocument/2006/relationships/oleObject" Target="../embeddings/oleObject179.bin"/></Relationships>
</file>

<file path=ppt/slides/_rels/slide79.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185.bin"/><Relationship Id="rId18" Type="http://schemas.openxmlformats.org/officeDocument/2006/relationships/customXml" Target="../ink/ink71.xml"/><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301.wmf"/><Relationship Id="rId17" Type="http://schemas.openxmlformats.org/officeDocument/2006/relationships/image" Target="../media/image305.png"/><Relationship Id="rId2" Type="http://schemas.openxmlformats.org/officeDocument/2006/relationships/slideLayout" Target="../slideLayouts/slideLayout74.xml"/><Relationship Id="rId16" Type="http://schemas.openxmlformats.org/officeDocument/2006/relationships/image" Target="../media/image304.png"/><Relationship Id="rId1" Type="http://schemas.openxmlformats.org/officeDocument/2006/relationships/vmlDrawing" Target="../drawings/vmlDrawing50.vml"/><Relationship Id="rId6" Type="http://schemas.openxmlformats.org/officeDocument/2006/relationships/image" Target="../media/image298.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image" Target="../media/image303.png"/><Relationship Id="rId10" Type="http://schemas.openxmlformats.org/officeDocument/2006/relationships/image" Target="../media/image300.wmf"/><Relationship Id="rId19" Type="http://schemas.openxmlformats.org/officeDocument/2006/relationships/image" Target="../media/image306.emf"/><Relationship Id="rId4" Type="http://schemas.openxmlformats.org/officeDocument/2006/relationships/image" Target="../media/image297.wmf"/><Relationship Id="rId9" Type="http://schemas.openxmlformats.org/officeDocument/2006/relationships/oleObject" Target="../embeddings/oleObject183.bin"/><Relationship Id="rId14" Type="http://schemas.openxmlformats.org/officeDocument/2006/relationships/image" Target="../media/image302.wmf"/></Relationships>
</file>

<file path=ppt/slides/_rels/slide8.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21.jpeg"/><Relationship Id="rId7" Type="http://schemas.openxmlformats.org/officeDocument/2006/relationships/image" Target="../media/image19.wmf"/><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customXml" Target="../ink/ink7.xml"/><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190.bin"/><Relationship Id="rId3" Type="http://schemas.openxmlformats.org/officeDocument/2006/relationships/image" Target="../media/image289.jpeg"/><Relationship Id="rId7" Type="http://schemas.openxmlformats.org/officeDocument/2006/relationships/oleObject" Target="../embeddings/oleObject187.bin"/><Relationship Id="rId12" Type="http://schemas.openxmlformats.org/officeDocument/2006/relationships/image" Target="../media/image310.wmf"/><Relationship Id="rId2" Type="http://schemas.openxmlformats.org/officeDocument/2006/relationships/slideLayout" Target="../slideLayouts/slideLayout75.xml"/><Relationship Id="rId1" Type="http://schemas.openxmlformats.org/officeDocument/2006/relationships/vmlDrawing" Target="../drawings/vmlDrawing51.vml"/><Relationship Id="rId6" Type="http://schemas.openxmlformats.org/officeDocument/2006/relationships/image" Target="../media/image307.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309.wmf"/><Relationship Id="rId4" Type="http://schemas.openxmlformats.org/officeDocument/2006/relationships/image" Target="../media/image312.png"/><Relationship Id="rId9" Type="http://schemas.openxmlformats.org/officeDocument/2006/relationships/oleObject" Target="../embeddings/oleObject188.bin"/><Relationship Id="rId14" Type="http://schemas.openxmlformats.org/officeDocument/2006/relationships/image" Target="../media/image311.wmf"/></Relationships>
</file>

<file path=ppt/slides/_rels/slide81.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6.xml"/><Relationship Id="rId1" Type="http://schemas.openxmlformats.org/officeDocument/2006/relationships/vmlDrawing" Target="../drawings/vmlDrawing52.vml"/><Relationship Id="rId6" Type="http://schemas.openxmlformats.org/officeDocument/2006/relationships/image" Target="../media/image313.wmf"/><Relationship Id="rId11" Type="http://schemas.openxmlformats.org/officeDocument/2006/relationships/image" Target="../media/image316.png"/><Relationship Id="rId5" Type="http://schemas.openxmlformats.org/officeDocument/2006/relationships/oleObject" Target="../embeddings/oleObject192.bin"/><Relationship Id="rId10" Type="http://schemas.openxmlformats.org/officeDocument/2006/relationships/image" Target="../media/image315.wmf"/><Relationship Id="rId4" Type="http://schemas.openxmlformats.org/officeDocument/2006/relationships/image" Target="../media/image297.wmf"/><Relationship Id="rId9" Type="http://schemas.openxmlformats.org/officeDocument/2006/relationships/oleObject" Target="../embeddings/oleObject19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321.wmf"/><Relationship Id="rId3" Type="http://schemas.openxmlformats.org/officeDocument/2006/relationships/image" Target="../media/image289.jpeg"/><Relationship Id="rId7" Type="http://schemas.openxmlformats.org/officeDocument/2006/relationships/image" Target="../media/image318.wmf"/><Relationship Id="rId12" Type="http://schemas.openxmlformats.org/officeDocument/2006/relationships/oleObject" Target="../embeddings/oleObject199.bin"/><Relationship Id="rId2" Type="http://schemas.openxmlformats.org/officeDocument/2006/relationships/slideLayout" Target="../slideLayouts/slideLayout77.xml"/><Relationship Id="rId1" Type="http://schemas.openxmlformats.org/officeDocument/2006/relationships/vmlDrawing" Target="../drawings/vmlDrawing53.vml"/><Relationship Id="rId6" Type="http://schemas.openxmlformats.org/officeDocument/2006/relationships/oleObject" Target="../embeddings/oleObject196.bin"/><Relationship Id="rId11" Type="http://schemas.openxmlformats.org/officeDocument/2006/relationships/image" Target="../media/image320.wmf"/><Relationship Id="rId5" Type="http://schemas.openxmlformats.org/officeDocument/2006/relationships/image" Target="../media/image317.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319.wmf"/><Relationship Id="rId14" Type="http://schemas.openxmlformats.org/officeDocument/2006/relationships/image" Target="../media/image322.png"/></Relationships>
</file>

<file path=ppt/slides/_rels/slide83.xml.rels><?xml version="1.0" encoding="UTF-8" standalone="yes"?>
<Relationships xmlns="http://schemas.openxmlformats.org/package/2006/relationships"><Relationship Id="rId2" Type="http://schemas.openxmlformats.org/officeDocument/2006/relationships/image" Target="../media/image289.jpeg"/><Relationship Id="rId1" Type="http://schemas.openxmlformats.org/officeDocument/2006/relationships/slideLayout" Target="../slideLayouts/slideLayout78.xml"/></Relationships>
</file>

<file path=ppt/slides/_rels/slide8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9.xml"/><Relationship Id="rId1" Type="http://schemas.openxmlformats.org/officeDocument/2006/relationships/vmlDrawing" Target="../drawings/vmlDrawing54.vml"/><Relationship Id="rId6" Type="http://schemas.openxmlformats.org/officeDocument/2006/relationships/image" Target="../media/image4.wmf"/><Relationship Id="rId5" Type="http://schemas.openxmlformats.org/officeDocument/2006/relationships/oleObject" Target="../embeddings/oleObject201.bin"/><Relationship Id="rId4" Type="http://schemas.openxmlformats.org/officeDocument/2006/relationships/image" Target="../media/image323.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1.jpeg"/><Relationship Id="rId1" Type="http://schemas.openxmlformats.org/officeDocument/2006/relationships/slideLayout" Target="../slideLayouts/slideLayout1.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671" y="1733348"/>
            <a:ext cx="10929769" cy="3724096"/>
          </a:xfrm>
          <a:prstGeom prst="rect">
            <a:avLst/>
          </a:prstGeom>
          <a:noFill/>
        </p:spPr>
        <p:txBody>
          <a:bodyPr wrap="square" rtlCol="0">
            <a:spAutoFit/>
          </a:bodyPr>
          <a:lstStyle/>
          <a:p>
            <a:pPr algn="ctr"/>
            <a:r>
              <a:rPr lang="en-IN" sz="4800" dirty="0" smtClean="0">
                <a:solidFill>
                  <a:srgbClr val="00B0F0"/>
                </a:solidFill>
                <a:latin typeface="Sitka Small" panose="02000505000000020004" pitchFamily="2" charset="0"/>
              </a:rPr>
              <a:t>Lecture -31-34</a:t>
            </a:r>
          </a:p>
          <a:p>
            <a:pPr algn="ctr"/>
            <a:endParaRPr lang="en-IN" sz="4800" dirty="0" smtClean="0">
              <a:latin typeface="Sitka Small" panose="02000505000000020004" pitchFamily="2" charset="0"/>
            </a:endParaRPr>
          </a:p>
          <a:p>
            <a:pPr algn="ctr"/>
            <a:r>
              <a:rPr lang="en-IN" sz="4800" dirty="0" smtClean="0">
                <a:solidFill>
                  <a:srgbClr val="FF0000"/>
                </a:solidFill>
                <a:latin typeface="Sitka Small" panose="02000505000000020004" pitchFamily="2" charset="0"/>
              </a:rPr>
              <a:t>Kinetics of particle</a:t>
            </a:r>
          </a:p>
          <a:p>
            <a:pPr algn="ctr"/>
            <a:endParaRPr lang="en-IN" sz="4800" dirty="0" smtClean="0">
              <a:latin typeface="Sitka Small" panose="02000505000000020004" pitchFamily="2" charset="0"/>
            </a:endParaRPr>
          </a:p>
          <a:p>
            <a:pPr algn="ctr"/>
            <a:r>
              <a:rPr lang="en-US" sz="4400" dirty="0" smtClean="0">
                <a:solidFill>
                  <a:schemeClr val="accent5">
                    <a:lumMod val="75000"/>
                  </a:schemeClr>
                </a:solidFill>
                <a:latin typeface="Sitka Small" panose="02000505000000020004" pitchFamily="2" charset="0"/>
              </a:rPr>
              <a:t>Energy, momentum, impulse</a:t>
            </a:r>
            <a:endParaRPr lang="en-IN" sz="4400" dirty="0">
              <a:solidFill>
                <a:schemeClr val="accent5">
                  <a:lumMod val="75000"/>
                </a:schemeClr>
              </a:solidFill>
              <a:latin typeface="Sitka Small" panose="02000505000000020004" pitchFamily="2" charset="0"/>
            </a:endParaRPr>
          </a:p>
        </p:txBody>
      </p:sp>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97301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gravitational force</a:t>
            </a:r>
            <a:endParaRPr lang="en-IN" sz="3600" dirty="0">
              <a:solidFill>
                <a:srgbClr val="002060"/>
              </a:solidFill>
              <a:latin typeface="Times New Roman" pitchFamily="18" charset="0"/>
              <a:cs typeface="Times New Roman" pitchFamily="18" charset="0"/>
            </a:endParaRPr>
          </a:p>
        </p:txBody>
      </p:sp>
      <p:grpSp>
        <p:nvGrpSpPr>
          <p:cNvPr id="8" name="Group 7"/>
          <p:cNvGrpSpPr>
            <a:grpSpLocks/>
          </p:cNvGrpSpPr>
          <p:nvPr/>
        </p:nvGrpSpPr>
        <p:grpSpPr bwMode="auto">
          <a:xfrm>
            <a:off x="333615" y="1191046"/>
            <a:ext cx="11445875" cy="4929417"/>
            <a:chOff x="210" y="663"/>
            <a:chExt cx="5549" cy="3114"/>
          </a:xfrm>
        </p:grpSpPr>
        <p:pic>
          <p:nvPicPr>
            <p:cNvPr id="9"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 y="663"/>
              <a:ext cx="2157"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801" y="665"/>
              <a:ext cx="29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Work of a gravitational force (assume particle </a:t>
              </a:r>
              <a:r>
                <a:rPr lang="en-US" altLang="en-US" i="1" dirty="0"/>
                <a:t>M</a:t>
              </a:r>
              <a:r>
                <a:rPr lang="en-US" altLang="en-US" dirty="0"/>
                <a:t> occupies fixed position </a:t>
              </a:r>
              <a:r>
                <a:rPr lang="en-US" altLang="en-US" i="1" dirty="0"/>
                <a:t>O</a:t>
              </a:r>
              <a:r>
                <a:rPr lang="en-US" altLang="en-US" dirty="0"/>
                <a:t> while particle </a:t>
              </a:r>
              <a:r>
                <a:rPr lang="en-US" altLang="en-US" i="1" dirty="0"/>
                <a:t>m</a:t>
              </a:r>
              <a:r>
                <a:rPr lang="en-US" altLang="en-US" dirty="0"/>
                <a:t> follows path shown),</a:t>
              </a:r>
            </a:p>
          </p:txBody>
        </p:sp>
        <p:graphicFrame>
          <p:nvGraphicFramePr>
            <p:cNvPr id="11" name="Object 2"/>
            <p:cNvGraphicFramePr>
              <a:graphicFrameLocks noChangeAspect="1"/>
            </p:cNvGraphicFramePr>
            <p:nvPr>
              <p:extLst>
                <p:ext uri="{D42A27DB-BD31-4B8C-83A1-F6EECF244321}">
                  <p14:modId xmlns:p14="http://schemas.microsoft.com/office/powerpoint/2010/main" val="3167171215"/>
                </p:ext>
              </p:extLst>
            </p:nvPr>
          </p:nvGraphicFramePr>
          <p:xfrm>
            <a:off x="2801" y="1222"/>
            <a:ext cx="2456" cy="992"/>
          </p:xfrm>
          <a:graphic>
            <a:graphicData uri="http://schemas.openxmlformats.org/presentationml/2006/ole">
              <mc:AlternateContent xmlns:mc="http://schemas.openxmlformats.org/markup-compatibility/2006">
                <mc:Choice xmlns:v="urn:schemas-microsoft-com:vml" Requires="v">
                  <p:oleObj spid="_x0000_s6179"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1" y="1222"/>
                          <a:ext cx="245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16296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a:t>
            </a:r>
            <a:endParaRPr lang="en-IN" sz="3600" dirty="0">
              <a:solidFill>
                <a:srgbClr val="002060"/>
              </a:solidFill>
              <a:latin typeface="Times New Roman" pitchFamily="18" charset="0"/>
              <a:cs typeface="Times New Roman" pitchFamily="18" charset="0"/>
            </a:endParaRPr>
          </a:p>
        </p:txBody>
      </p:sp>
      <p:pic>
        <p:nvPicPr>
          <p:cNvPr id="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84" y="1096963"/>
            <a:ext cx="4282611" cy="322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7"/>
          <p:cNvGrpSpPr>
            <a:grpSpLocks/>
          </p:cNvGrpSpPr>
          <p:nvPr/>
        </p:nvGrpSpPr>
        <p:grpSpPr bwMode="auto">
          <a:xfrm>
            <a:off x="4926031" y="1295179"/>
            <a:ext cx="6046343" cy="400678"/>
            <a:chOff x="2045" y="418"/>
            <a:chExt cx="2931" cy="253"/>
          </a:xfrm>
        </p:grpSpPr>
        <p:sp>
          <p:nvSpPr>
            <p:cNvPr id="16" name="Text Box 4"/>
            <p:cNvSpPr txBox="1">
              <a:spLocks noChangeArrowheads="1"/>
            </p:cNvSpPr>
            <p:nvPr/>
          </p:nvSpPr>
          <p:spPr bwMode="auto">
            <a:xfrm>
              <a:off x="2045" y="418"/>
              <a:ext cx="29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nsider a particle of mass </a:t>
              </a:r>
              <a:r>
                <a:rPr lang="en-US" altLang="en-US" i="1" dirty="0"/>
                <a:t>m </a:t>
              </a:r>
              <a:r>
                <a:rPr lang="en-US" altLang="en-US" dirty="0"/>
                <a:t>acted upon by force </a:t>
              </a:r>
            </a:p>
          </p:txBody>
        </p:sp>
        <p:graphicFrame>
          <p:nvGraphicFramePr>
            <p:cNvPr id="17" name="Object 6"/>
            <p:cNvGraphicFramePr>
              <a:graphicFrameLocks noChangeAspect="1"/>
            </p:cNvGraphicFramePr>
            <p:nvPr>
              <p:extLst>
                <p:ext uri="{D42A27DB-BD31-4B8C-83A1-F6EECF244321}">
                  <p14:modId xmlns:p14="http://schemas.microsoft.com/office/powerpoint/2010/main" val="66154022"/>
                </p:ext>
              </p:extLst>
            </p:nvPr>
          </p:nvGraphicFramePr>
          <p:xfrm>
            <a:off x="4689" y="437"/>
            <a:ext cx="144" cy="176"/>
          </p:xfrm>
          <a:graphic>
            <a:graphicData uri="http://schemas.openxmlformats.org/presentationml/2006/ole">
              <mc:AlternateContent xmlns:mc="http://schemas.openxmlformats.org/markup-compatibility/2006">
                <mc:Choice xmlns:v="urn:schemas-microsoft-com:vml" Requires="v">
                  <p:oleObj spid="_x0000_s7401"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 y="437"/>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7"/>
          <p:cNvGrpSpPr>
            <a:grpSpLocks/>
          </p:cNvGrpSpPr>
          <p:nvPr/>
        </p:nvGrpSpPr>
        <p:grpSpPr bwMode="auto">
          <a:xfrm>
            <a:off x="4905541" y="3101910"/>
            <a:ext cx="4665988" cy="1351877"/>
            <a:chOff x="2161" y="1778"/>
            <a:chExt cx="2262" cy="854"/>
          </a:xfrm>
        </p:grpSpPr>
        <p:sp>
          <p:nvSpPr>
            <p:cNvPr id="19" name="Text Box 8"/>
            <p:cNvSpPr txBox="1">
              <a:spLocks noChangeArrowheads="1"/>
            </p:cNvSpPr>
            <p:nvPr/>
          </p:nvSpPr>
          <p:spPr bwMode="auto">
            <a:xfrm>
              <a:off x="2161" y="1778"/>
              <a:ext cx="19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tegrating from </a:t>
              </a:r>
              <a:r>
                <a:rPr lang="en-US" altLang="en-US" i="1" dirty="0"/>
                <a:t>A</a:t>
              </a:r>
              <a:r>
                <a:rPr lang="en-US" altLang="en-US" i="1" baseline="-25000" dirty="0"/>
                <a:t>1</a:t>
              </a:r>
              <a:r>
                <a:rPr lang="en-US" altLang="en-US" dirty="0"/>
                <a:t> to </a:t>
              </a:r>
              <a:r>
                <a:rPr lang="en-US" altLang="en-US" i="1" dirty="0"/>
                <a:t>A</a:t>
              </a:r>
              <a:r>
                <a:rPr lang="en-US" altLang="en-US" i="1" baseline="-25000" dirty="0"/>
                <a:t>2</a:t>
              </a:r>
              <a:r>
                <a:rPr lang="en-US" altLang="en-US" dirty="0"/>
                <a:t> ,</a:t>
              </a:r>
            </a:p>
          </p:txBody>
        </p:sp>
        <p:graphicFrame>
          <p:nvGraphicFramePr>
            <p:cNvPr id="20" name="Object 4"/>
            <p:cNvGraphicFramePr>
              <a:graphicFrameLocks noChangeAspect="1"/>
            </p:cNvGraphicFramePr>
            <p:nvPr>
              <p:extLst>
                <p:ext uri="{D42A27DB-BD31-4B8C-83A1-F6EECF244321}">
                  <p14:modId xmlns:p14="http://schemas.microsoft.com/office/powerpoint/2010/main" val="2775795819"/>
                </p:ext>
              </p:extLst>
            </p:nvPr>
          </p:nvGraphicFramePr>
          <p:xfrm>
            <a:off x="2319" y="2098"/>
            <a:ext cx="2104" cy="534"/>
          </p:xfrm>
          <a:graphic>
            <a:graphicData uri="http://schemas.openxmlformats.org/presentationml/2006/ole">
              <mc:AlternateContent xmlns:mc="http://schemas.openxmlformats.org/markup-compatibility/2006">
                <mc:Choice xmlns:v="urn:schemas-microsoft-com:vml" Requires="v">
                  <p:oleObj spid="_x0000_s7402" name="Equation" r:id="rId6" imgW="1955520" imgH="495000" progId="Equation.3">
                    <p:embed/>
                  </p:oleObj>
                </mc:Choice>
                <mc:Fallback>
                  <p:oleObj name="Equation" r:id="rId6" imgW="1955520" imgH="495000" progId="Equation.3">
                    <p:embed/>
                    <p:pic>
                      <p:nvPicPr>
                        <p:cNvPr id="0" name=""/>
                        <p:cNvPicPr>
                          <a:picLocks noChangeAspect="1" noChangeArrowheads="1"/>
                        </p:cNvPicPr>
                        <p:nvPr/>
                      </p:nvPicPr>
                      <p:blipFill>
                        <a:blip r:embed="rId7"/>
                        <a:srcRect/>
                        <a:stretch>
                          <a:fillRect/>
                        </a:stretch>
                      </p:blipFill>
                      <p:spPr bwMode="auto">
                        <a:xfrm>
                          <a:off x="2319" y="2098"/>
                          <a:ext cx="2104" cy="534"/>
                        </a:xfrm>
                        <a:prstGeom prst="rect">
                          <a:avLst/>
                        </a:prstGeom>
                        <a:noFill/>
                        <a:ln>
                          <a:noFill/>
                        </a:ln>
                        <a:effectLst/>
                        <a:extLst/>
                      </p:spPr>
                    </p:pic>
                  </p:oleObj>
                </mc:Fallback>
              </mc:AlternateContent>
            </a:graphicData>
          </a:graphic>
        </p:graphicFrame>
      </p:grpSp>
      <p:graphicFrame>
        <p:nvGraphicFramePr>
          <p:cNvPr id="21" name="Object 5"/>
          <p:cNvGraphicFramePr>
            <a:graphicFrameLocks noChangeAspect="1"/>
          </p:cNvGraphicFramePr>
          <p:nvPr>
            <p:extLst>
              <p:ext uri="{D42A27DB-BD31-4B8C-83A1-F6EECF244321}">
                <p14:modId xmlns:p14="http://schemas.microsoft.com/office/powerpoint/2010/main" val="3548856604"/>
              </p:ext>
            </p:extLst>
          </p:nvPr>
        </p:nvGraphicFramePr>
        <p:xfrm>
          <a:off x="5092700" y="2178050"/>
          <a:ext cx="4011613" cy="812800"/>
        </p:xfrm>
        <a:graphic>
          <a:graphicData uri="http://schemas.openxmlformats.org/presentationml/2006/ole">
            <mc:AlternateContent xmlns:mc="http://schemas.openxmlformats.org/markup-compatibility/2006">
              <mc:Choice xmlns:v="urn:schemas-microsoft-com:vml" Requires="v">
                <p:oleObj spid="_x0000_s7403" name="Equation" r:id="rId8" imgW="3085920" imgH="812520" progId="Equation.3">
                  <p:embed/>
                </p:oleObj>
              </mc:Choice>
              <mc:Fallback>
                <p:oleObj name="Equation" r:id="rId8" imgW="3085920" imgH="812520" progId="Equation.3">
                  <p:embed/>
                  <p:pic>
                    <p:nvPicPr>
                      <p:cNvPr id="0" name=""/>
                      <p:cNvPicPr>
                        <a:picLocks noChangeAspect="1" noChangeArrowheads="1"/>
                      </p:cNvPicPr>
                      <p:nvPr/>
                    </p:nvPicPr>
                    <p:blipFill>
                      <a:blip r:embed="rId9"/>
                      <a:srcRect/>
                      <a:stretch>
                        <a:fillRect/>
                      </a:stretch>
                    </p:blipFill>
                    <p:spPr bwMode="auto">
                      <a:xfrm>
                        <a:off x="5092700" y="2178050"/>
                        <a:ext cx="4011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3335057" y="4511628"/>
            <a:ext cx="8479118" cy="400739"/>
            <a:chOff x="1648" y="3397"/>
            <a:chExt cx="4111" cy="253"/>
          </a:xfrm>
        </p:grpSpPr>
        <p:sp>
          <p:nvSpPr>
            <p:cNvPr id="23" name="Text Box 10"/>
            <p:cNvSpPr txBox="1">
              <a:spLocks noChangeArrowheads="1"/>
            </p:cNvSpPr>
            <p:nvPr/>
          </p:nvSpPr>
          <p:spPr bwMode="auto">
            <a:xfrm>
              <a:off x="1648" y="3397"/>
              <a:ext cx="4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The work of the force      is equal to the change in kinetic energy of the particle</a:t>
              </a:r>
              <a:r>
                <a:rPr lang="en-US" altLang="en-US" dirty="0"/>
                <a:t>.</a:t>
              </a:r>
            </a:p>
          </p:txBody>
        </p:sp>
        <p:graphicFrame>
          <p:nvGraphicFramePr>
            <p:cNvPr id="24" name="Object 3"/>
            <p:cNvGraphicFramePr>
              <a:graphicFrameLocks noChangeAspect="1"/>
            </p:cNvGraphicFramePr>
            <p:nvPr>
              <p:extLst>
                <p:ext uri="{D42A27DB-BD31-4B8C-83A1-F6EECF244321}">
                  <p14:modId xmlns:p14="http://schemas.microsoft.com/office/powerpoint/2010/main" val="2023668565"/>
                </p:ext>
              </p:extLst>
            </p:nvPr>
          </p:nvGraphicFramePr>
          <p:xfrm>
            <a:off x="2895" y="3435"/>
            <a:ext cx="144" cy="176"/>
          </p:xfrm>
          <a:graphic>
            <a:graphicData uri="http://schemas.openxmlformats.org/presentationml/2006/ole">
              <mc:AlternateContent xmlns:mc="http://schemas.openxmlformats.org/markup-compatibility/2006">
                <mc:Choice xmlns:v="urn:schemas-microsoft-com:vml" Requires="v">
                  <p:oleObj spid="_x0000_s7404"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 y="3435"/>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8"/>
          <p:cNvGrpSpPr>
            <a:grpSpLocks/>
          </p:cNvGrpSpPr>
          <p:nvPr/>
        </p:nvGrpSpPr>
        <p:grpSpPr bwMode="auto">
          <a:xfrm>
            <a:off x="4069971" y="4931888"/>
            <a:ext cx="7573962" cy="1212329"/>
            <a:chOff x="2042" y="3485"/>
            <a:chExt cx="3672" cy="766"/>
          </a:xfrm>
        </p:grpSpPr>
        <p:sp>
          <p:nvSpPr>
            <p:cNvPr id="26" name="Text Box 14"/>
            <p:cNvSpPr txBox="1">
              <a:spLocks noChangeArrowheads="1"/>
            </p:cNvSpPr>
            <p:nvPr/>
          </p:nvSpPr>
          <p:spPr bwMode="auto">
            <a:xfrm>
              <a:off x="2042" y="3485"/>
              <a:ext cx="3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its of work and kinetic energy are the same:</a:t>
              </a:r>
            </a:p>
          </p:txBody>
        </p:sp>
        <p:graphicFrame>
          <p:nvGraphicFramePr>
            <p:cNvPr id="27" name="Object 2"/>
            <p:cNvGraphicFramePr>
              <a:graphicFrameLocks noChangeAspect="1"/>
            </p:cNvGraphicFramePr>
            <p:nvPr>
              <p:extLst>
                <p:ext uri="{D42A27DB-BD31-4B8C-83A1-F6EECF244321}">
                  <p14:modId xmlns:p14="http://schemas.microsoft.com/office/powerpoint/2010/main" val="1478571939"/>
                </p:ext>
              </p:extLst>
            </p:nvPr>
          </p:nvGraphicFramePr>
          <p:xfrm>
            <a:off x="2385" y="3771"/>
            <a:ext cx="2920" cy="480"/>
          </p:xfrm>
          <a:graphic>
            <a:graphicData uri="http://schemas.openxmlformats.org/presentationml/2006/ole">
              <mc:AlternateContent xmlns:mc="http://schemas.openxmlformats.org/markup-compatibility/2006">
                <mc:Choice xmlns:v="urn:schemas-microsoft-com:vml" Requires="v">
                  <p:oleObj spid="_x0000_s7405" name="Equation" r:id="rId12" imgW="4635500" imgH="762000" progId="Equation.3">
                    <p:embed/>
                  </p:oleObj>
                </mc:Choice>
                <mc:Fallback>
                  <p:oleObj name="Equation" r:id="rId12" imgW="4635500" imgH="762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 y="3771"/>
                          <a:ext cx="29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4"/>
          <p:cNvGraphicFramePr>
            <a:graphicFrameLocks noChangeAspect="1"/>
          </p:cNvGraphicFramePr>
          <p:nvPr>
            <p:extLst>
              <p:ext uri="{D42A27DB-BD31-4B8C-83A1-F6EECF244321}">
                <p14:modId xmlns:p14="http://schemas.microsoft.com/office/powerpoint/2010/main" val="731336807"/>
              </p:ext>
            </p:extLst>
          </p:nvPr>
        </p:nvGraphicFramePr>
        <p:xfrm>
          <a:off x="467684" y="4562132"/>
          <a:ext cx="2301425" cy="535330"/>
        </p:xfrm>
        <a:graphic>
          <a:graphicData uri="http://schemas.openxmlformats.org/presentationml/2006/ole">
            <mc:AlternateContent xmlns:mc="http://schemas.openxmlformats.org/markup-compatibility/2006">
              <mc:Choice xmlns:v="urn:schemas-microsoft-com:vml" Requires="v">
                <p:oleObj spid="_x0000_s7406"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srcRect/>
                      <a:stretch>
                        <a:fillRect/>
                      </a:stretch>
                    </p:blipFill>
                    <p:spPr bwMode="auto">
                      <a:xfrm>
                        <a:off x="467684" y="4562132"/>
                        <a:ext cx="2301425" cy="535330"/>
                      </a:xfrm>
                      <a:prstGeom prst="rect">
                        <a:avLst/>
                      </a:prstGeom>
                      <a:solidFill>
                        <a:srgbClr val="FFFF00"/>
                      </a:solidFill>
                      <a:ln>
                        <a:noFill/>
                      </a:ln>
                      <a:effectLs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35856566"/>
              </p:ext>
            </p:extLst>
          </p:nvPr>
        </p:nvGraphicFramePr>
        <p:xfrm>
          <a:off x="467684" y="5451475"/>
          <a:ext cx="2785093" cy="407052"/>
        </p:xfrm>
        <a:graphic>
          <a:graphicData uri="http://schemas.openxmlformats.org/presentationml/2006/ole">
            <mc:AlternateContent xmlns:mc="http://schemas.openxmlformats.org/markup-compatibility/2006">
              <mc:Choice xmlns:v="urn:schemas-microsoft-com:vml" Requires="v">
                <p:oleObj spid="_x0000_s7407" name="Equation" r:id="rId16" imgW="1650960" imgH="241200" progId="Equation.3">
                  <p:embed/>
                </p:oleObj>
              </mc:Choice>
              <mc:Fallback>
                <p:oleObj name="Equation" r:id="rId16" imgW="1650960" imgH="241200" progId="Equation.3">
                  <p:embed/>
                  <p:pic>
                    <p:nvPicPr>
                      <p:cNvPr id="0" name=""/>
                      <p:cNvPicPr/>
                      <p:nvPr/>
                    </p:nvPicPr>
                    <p:blipFill>
                      <a:blip r:embed="rId17"/>
                      <a:stretch>
                        <a:fillRect/>
                      </a:stretch>
                    </p:blipFill>
                    <p:spPr>
                      <a:xfrm>
                        <a:off x="467684" y="5451475"/>
                        <a:ext cx="2785093" cy="40705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3" name="Ink 2"/>
              <p14:cNvContentPartPr/>
              <p14:nvPr/>
            </p14:nvContentPartPr>
            <p14:xfrm>
              <a:off x="5090760" y="2293560"/>
              <a:ext cx="6252120" cy="2813760"/>
            </p14:xfrm>
          </p:contentPart>
        </mc:Choice>
        <mc:Fallback xmlns="">
          <p:pic>
            <p:nvPicPr>
              <p:cNvPr id="3" name="Ink 2"/>
              <p:cNvPicPr/>
              <p:nvPr/>
            </p:nvPicPr>
            <p:blipFill>
              <a:blip r:embed="rId19"/>
              <a:stretch>
                <a:fillRect/>
              </a:stretch>
            </p:blipFill>
            <p:spPr>
              <a:xfrm>
                <a:off x="5087520" y="2289600"/>
                <a:ext cx="6258600" cy="2824200"/>
              </a:xfrm>
              <a:prstGeom prst="rect">
                <a:avLst/>
              </a:prstGeom>
            </p:spPr>
          </p:pic>
        </mc:Fallback>
      </mc:AlternateContent>
    </p:spTree>
    <p:extLst>
      <p:ext uri="{BB962C8B-B14F-4D97-AF65-F5344CB8AC3E}">
        <p14:creationId xmlns:p14="http://schemas.microsoft.com/office/powerpoint/2010/main" val="84038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3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89" y="1165727"/>
            <a:ext cx="4489688" cy="250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5"/>
          <p:cNvSpPr txBox="1">
            <a:spLocks noChangeArrowheads="1"/>
          </p:cNvSpPr>
          <p:nvPr/>
        </p:nvSpPr>
        <p:spPr bwMode="auto">
          <a:xfrm>
            <a:off x="36511" y="4006357"/>
            <a:ext cx="51323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bob is released from rest at position </a:t>
            </a:r>
            <a:r>
              <a:rPr lang="en-US" altLang="en-US" i="1" dirty="0"/>
              <a:t>A</a:t>
            </a:r>
            <a:r>
              <a:rPr lang="en-US" altLang="en-US" i="1" baseline="-25000" dirty="0"/>
              <a:t>1</a:t>
            </a:r>
            <a:r>
              <a:rPr lang="en-US" altLang="en-US" dirty="0"/>
              <a:t>.  Determine the velocity of the pendulum bob at </a:t>
            </a:r>
            <a:r>
              <a:rPr lang="en-US" altLang="en-US" i="1" dirty="0"/>
              <a:t>A</a:t>
            </a:r>
            <a:r>
              <a:rPr lang="en-US" altLang="en-US" baseline="-25000" dirty="0"/>
              <a:t>2</a:t>
            </a:r>
            <a:r>
              <a:rPr lang="en-US" altLang="en-US" dirty="0"/>
              <a:t>  using work &amp; kinetic energy.</a:t>
            </a:r>
          </a:p>
        </p:txBody>
      </p:sp>
      <p:grpSp>
        <p:nvGrpSpPr>
          <p:cNvPr id="32" name="Group 13"/>
          <p:cNvGrpSpPr>
            <a:grpSpLocks/>
          </p:cNvGrpSpPr>
          <p:nvPr/>
        </p:nvGrpSpPr>
        <p:grpSpPr bwMode="auto">
          <a:xfrm>
            <a:off x="5276157" y="1310242"/>
            <a:ext cx="6464300" cy="2082954"/>
            <a:chOff x="2558" y="584"/>
            <a:chExt cx="3134" cy="1315"/>
          </a:xfrm>
        </p:grpSpPr>
        <p:grpSp>
          <p:nvGrpSpPr>
            <p:cNvPr id="33" name="Group 12"/>
            <p:cNvGrpSpPr>
              <a:grpSpLocks/>
            </p:cNvGrpSpPr>
            <p:nvPr/>
          </p:nvGrpSpPr>
          <p:grpSpPr bwMode="auto">
            <a:xfrm>
              <a:off x="2558" y="584"/>
              <a:ext cx="3134" cy="253"/>
              <a:chOff x="2558" y="584"/>
              <a:chExt cx="3134" cy="253"/>
            </a:xfrm>
          </p:grpSpPr>
          <p:sp>
            <p:nvSpPr>
              <p:cNvPr id="35" name="Text Box 11"/>
              <p:cNvSpPr txBox="1">
                <a:spLocks noChangeArrowheads="1"/>
              </p:cNvSpPr>
              <p:nvPr/>
            </p:nvSpPr>
            <p:spPr bwMode="auto">
              <a:xfrm>
                <a:off x="2558" y="584"/>
                <a:ext cx="31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      acts normal to path and does no work.</a:t>
                </a:r>
              </a:p>
            </p:txBody>
          </p:sp>
          <p:graphicFrame>
            <p:nvGraphicFramePr>
              <p:cNvPr id="36" name="Object 3"/>
              <p:cNvGraphicFramePr>
                <a:graphicFrameLocks noChangeAspect="1"/>
              </p:cNvGraphicFramePr>
              <p:nvPr>
                <p:extLst>
                  <p:ext uri="{D42A27DB-BD31-4B8C-83A1-F6EECF244321}">
                    <p14:modId xmlns:p14="http://schemas.microsoft.com/office/powerpoint/2010/main" val="223963681"/>
                  </p:ext>
                </p:extLst>
              </p:nvPr>
            </p:nvGraphicFramePr>
            <p:xfrm>
              <a:off x="3020" y="645"/>
              <a:ext cx="136" cy="176"/>
            </p:xfrm>
            <a:graphic>
              <a:graphicData uri="http://schemas.openxmlformats.org/presentationml/2006/ole">
                <mc:AlternateContent xmlns:mc="http://schemas.openxmlformats.org/markup-compatibility/2006">
                  <mc:Choice xmlns:v="urn:schemas-microsoft-com:vml" Requires="v">
                    <p:oleObj spid="_x0000_s8260" name="Equation" r:id="rId4" imgW="215806" imgH="279279" progId="Equation.3">
                      <p:embed/>
                    </p:oleObj>
                  </mc:Choice>
                  <mc:Fallback>
                    <p:oleObj name="Equation" r:id="rId4" imgW="215806"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0" y="645"/>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
            <p:cNvGraphicFramePr>
              <a:graphicFrameLocks noChangeAspect="1"/>
            </p:cNvGraphicFramePr>
            <p:nvPr>
              <p:extLst>
                <p:ext uri="{D42A27DB-BD31-4B8C-83A1-F6EECF244321}">
                  <p14:modId xmlns:p14="http://schemas.microsoft.com/office/powerpoint/2010/main" val="2121065986"/>
                </p:ext>
              </p:extLst>
            </p:nvPr>
          </p:nvGraphicFramePr>
          <p:xfrm>
            <a:off x="3020" y="971"/>
            <a:ext cx="1304" cy="928"/>
          </p:xfrm>
          <a:graphic>
            <a:graphicData uri="http://schemas.openxmlformats.org/presentationml/2006/ole">
              <mc:AlternateContent xmlns:mc="http://schemas.openxmlformats.org/markup-compatibility/2006">
                <mc:Choice xmlns:v="urn:schemas-microsoft-com:vml" Requires="v">
                  <p:oleObj spid="_x0000_s8261"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 y="971"/>
                          <a:ext cx="1304"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8"/>
          <p:cNvSpPr txBox="1">
            <a:spLocks noChangeArrowheads="1"/>
          </p:cNvSpPr>
          <p:nvPr/>
        </p:nvSpPr>
        <p:spPr bwMode="auto">
          <a:xfrm>
            <a:off x="5429250" y="3888052"/>
            <a:ext cx="6326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Velocity is found without determining expression for acceleration and integrating.</a:t>
            </a:r>
          </a:p>
        </p:txBody>
      </p:sp>
      <p:sp>
        <p:nvSpPr>
          <p:cNvPr id="38" name="Text Box 9"/>
          <p:cNvSpPr txBox="1">
            <a:spLocks noChangeArrowheads="1"/>
          </p:cNvSpPr>
          <p:nvPr/>
        </p:nvSpPr>
        <p:spPr bwMode="auto">
          <a:xfrm>
            <a:off x="5429250" y="4738720"/>
            <a:ext cx="60458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ll quantities are scalars and can be added directly.</a:t>
            </a:r>
          </a:p>
        </p:txBody>
      </p:sp>
      <p:sp>
        <p:nvSpPr>
          <p:cNvPr id="39" name="Text Box 10"/>
          <p:cNvSpPr txBox="1">
            <a:spLocks noChangeArrowheads="1"/>
          </p:cNvSpPr>
          <p:nvPr/>
        </p:nvSpPr>
        <p:spPr bwMode="auto">
          <a:xfrm>
            <a:off x="5414962" y="5644631"/>
            <a:ext cx="6586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s which do no work are eliminated from the problem.</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2578320" y="1680840"/>
              <a:ext cx="6469560" cy="2759040"/>
            </p14:xfrm>
          </p:contentPart>
        </mc:Choice>
        <mc:Fallback xmlns="">
          <p:pic>
            <p:nvPicPr>
              <p:cNvPr id="3" name="Ink 2"/>
              <p:cNvPicPr/>
              <p:nvPr/>
            </p:nvPicPr>
            <p:blipFill>
              <a:blip r:embed="rId9"/>
              <a:stretch>
                <a:fillRect/>
              </a:stretch>
            </p:blipFill>
            <p:spPr>
              <a:xfrm>
                <a:off x="2570760" y="1676520"/>
                <a:ext cx="6480360" cy="2769840"/>
              </a:xfrm>
              <a:prstGeom prst="rect">
                <a:avLst/>
              </a:prstGeom>
            </p:spPr>
          </p:pic>
        </mc:Fallback>
      </mc:AlternateContent>
    </p:spTree>
    <p:extLst>
      <p:ext uri="{BB962C8B-B14F-4D97-AF65-F5344CB8AC3E}">
        <p14:creationId xmlns:p14="http://schemas.microsoft.com/office/powerpoint/2010/main" val="111308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1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41" y="3524110"/>
            <a:ext cx="4399543" cy="256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41" y="1097550"/>
            <a:ext cx="4554750" cy="24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5008591" y="1282455"/>
            <a:ext cx="671118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rinciple of work and energy cannot be applied to directly determine the acceleration of the pendulum bob.</a:t>
            </a:r>
          </a:p>
        </p:txBody>
      </p:sp>
      <p:sp>
        <p:nvSpPr>
          <p:cNvPr id="17" name="Text Box 6"/>
          <p:cNvSpPr txBox="1">
            <a:spLocks noChangeArrowheads="1"/>
          </p:cNvSpPr>
          <p:nvPr/>
        </p:nvSpPr>
        <p:spPr bwMode="auto">
          <a:xfrm>
            <a:off x="5008591" y="2275137"/>
            <a:ext cx="6711184"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alculating the tension in the cord requires supplementing the method of work and energy with an application of Newton’s second law.</a:t>
            </a:r>
          </a:p>
        </p:txBody>
      </p:sp>
      <p:grpSp>
        <p:nvGrpSpPr>
          <p:cNvPr id="18" name="Group 12"/>
          <p:cNvGrpSpPr>
            <a:grpSpLocks/>
          </p:cNvGrpSpPr>
          <p:nvPr/>
        </p:nvGrpSpPr>
        <p:grpSpPr bwMode="auto">
          <a:xfrm>
            <a:off x="5689859" y="3478442"/>
            <a:ext cx="4567238" cy="2607742"/>
            <a:chOff x="2565" y="1807"/>
            <a:chExt cx="2214" cy="1646"/>
          </a:xfrm>
        </p:grpSpPr>
        <p:sp>
          <p:nvSpPr>
            <p:cNvPr id="19" name="Text Box 8"/>
            <p:cNvSpPr txBox="1">
              <a:spLocks noChangeArrowheads="1"/>
            </p:cNvSpPr>
            <p:nvPr/>
          </p:nvSpPr>
          <p:spPr bwMode="auto">
            <a:xfrm>
              <a:off x="2565" y="1807"/>
              <a:ext cx="22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s the bob passes through </a:t>
              </a:r>
              <a:r>
                <a:rPr lang="en-US" altLang="en-US" i="1" dirty="0"/>
                <a:t>A</a:t>
              </a:r>
              <a:r>
                <a:rPr lang="en-US" altLang="en-US" i="1" baseline="-25000" dirty="0"/>
                <a:t>2</a:t>
              </a:r>
              <a:r>
                <a:rPr lang="en-US" altLang="en-US" dirty="0"/>
                <a:t> ,</a:t>
              </a:r>
            </a:p>
          </p:txBody>
        </p:sp>
        <p:graphicFrame>
          <p:nvGraphicFramePr>
            <p:cNvPr id="20" name="Object 3"/>
            <p:cNvGraphicFramePr>
              <a:graphicFrameLocks noChangeAspect="1"/>
            </p:cNvGraphicFramePr>
            <p:nvPr>
              <p:extLst>
                <p:ext uri="{D42A27DB-BD31-4B8C-83A1-F6EECF244321}">
                  <p14:modId xmlns:p14="http://schemas.microsoft.com/office/powerpoint/2010/main" val="2444965893"/>
                </p:ext>
              </p:extLst>
            </p:nvPr>
          </p:nvGraphicFramePr>
          <p:xfrm>
            <a:off x="2836" y="2277"/>
            <a:ext cx="1672" cy="1176"/>
          </p:xfrm>
          <a:graphic>
            <a:graphicData uri="http://schemas.openxmlformats.org/presentationml/2006/ole">
              <mc:AlternateContent xmlns:mc="http://schemas.openxmlformats.org/markup-compatibility/2006">
                <mc:Choice xmlns:v="urn:schemas-microsoft-com:vml" Requires="v">
                  <p:oleObj spid="_x0000_s9284" name="Equation" r:id="rId5" imgW="2654300" imgH="1866900" progId="Equation.3">
                    <p:embed/>
                  </p:oleObj>
                </mc:Choice>
                <mc:Fallback>
                  <p:oleObj name="Equation" r:id="rId5" imgW="2654300" imgH="186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 y="2277"/>
                          <a:ext cx="1672" cy="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ext uri="{D42A27DB-BD31-4B8C-83A1-F6EECF244321}">
                <p14:modId xmlns:p14="http://schemas.microsoft.com/office/powerpoint/2010/main" val="2337141499"/>
              </p:ext>
            </p:extLst>
          </p:nvPr>
        </p:nvGraphicFramePr>
        <p:xfrm>
          <a:off x="2979519" y="5727460"/>
          <a:ext cx="1419225" cy="355600"/>
        </p:xfrm>
        <a:graphic>
          <a:graphicData uri="http://schemas.openxmlformats.org/presentationml/2006/ole">
            <mc:AlternateContent xmlns:mc="http://schemas.openxmlformats.org/markup-compatibility/2006">
              <mc:Choice xmlns:v="urn:schemas-microsoft-com:vml" Requires="v">
                <p:oleObj spid="_x0000_s9285" name="Equation" r:id="rId7" imgW="1091726" imgH="355446" progId="Equation.3">
                  <p:embed/>
                </p:oleObj>
              </mc:Choice>
              <mc:Fallback>
                <p:oleObj name="Equation" r:id="rId7" imgW="109172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519" y="5727460"/>
                        <a:ext cx="1419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488240" y="1436040"/>
              <a:ext cx="8118000" cy="4649760"/>
            </p14:xfrm>
          </p:contentPart>
        </mc:Choice>
        <mc:Fallback xmlns="">
          <p:pic>
            <p:nvPicPr>
              <p:cNvPr id="3" name="Ink 2"/>
              <p:cNvPicPr/>
              <p:nvPr/>
            </p:nvPicPr>
            <p:blipFill>
              <a:blip r:embed="rId10"/>
              <a:stretch>
                <a:fillRect/>
              </a:stretch>
            </p:blipFill>
            <p:spPr>
              <a:xfrm>
                <a:off x="1482120" y="1431000"/>
                <a:ext cx="8130960" cy="4663080"/>
              </a:xfrm>
              <a:prstGeom prst="rect">
                <a:avLst/>
              </a:prstGeom>
            </p:spPr>
          </p:pic>
        </mc:Fallback>
      </mc:AlternateContent>
    </p:spTree>
    <p:extLst>
      <p:ext uri="{BB962C8B-B14F-4D97-AF65-F5344CB8AC3E}">
        <p14:creationId xmlns:p14="http://schemas.microsoft.com/office/powerpoint/2010/main" val="28318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ower and energy </a:t>
            </a:r>
            <a:endParaRPr lang="en-IN" sz="3600" dirty="0">
              <a:solidFill>
                <a:srgbClr val="002060"/>
              </a:solidFill>
              <a:latin typeface="Times New Roman" pitchFamily="18" charset="0"/>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487529927"/>
              </p:ext>
            </p:extLst>
          </p:nvPr>
        </p:nvGraphicFramePr>
        <p:xfrm>
          <a:off x="1105138" y="1166119"/>
          <a:ext cx="5732462" cy="1598613"/>
        </p:xfrm>
        <a:graphic>
          <a:graphicData uri="http://schemas.openxmlformats.org/presentationml/2006/ole">
            <mc:AlternateContent xmlns:mc="http://schemas.openxmlformats.org/markup-compatibility/2006">
              <mc:Choice xmlns:v="urn:schemas-microsoft-com:vml" Requires="v">
                <p:oleObj spid="_x0000_s10341" name="Equation" r:id="rId3" imgW="2971800" imgH="838080" progId="Equation.3">
                  <p:embed/>
                </p:oleObj>
              </mc:Choice>
              <mc:Fallback>
                <p:oleObj name="Equation" r:id="rId3" imgW="2971800" imgH="838080" progId="Equation.3">
                  <p:embed/>
                  <p:pic>
                    <p:nvPicPr>
                      <p:cNvPr id="0" name=""/>
                      <p:cNvPicPr>
                        <a:picLocks noChangeAspect="1" noChangeArrowheads="1"/>
                      </p:cNvPicPr>
                      <p:nvPr/>
                    </p:nvPicPr>
                    <p:blipFill>
                      <a:blip r:embed="rId4"/>
                      <a:srcRect/>
                      <a:stretch>
                        <a:fillRect/>
                      </a:stretch>
                    </p:blipFill>
                    <p:spPr bwMode="auto">
                      <a:xfrm>
                        <a:off x="1105138" y="1166119"/>
                        <a:ext cx="5732462" cy="1598613"/>
                      </a:xfrm>
                      <a:prstGeom prst="rect">
                        <a:avLst/>
                      </a:prstGeom>
                      <a:noFill/>
                      <a:ln>
                        <a:noFill/>
                      </a:ln>
                      <a:effectLst/>
                      <a:extLst/>
                    </p:spPr>
                  </p:pic>
                </p:oleObj>
              </mc:Fallback>
            </mc:AlternateContent>
          </a:graphicData>
        </a:graphic>
      </p:graphicFrame>
      <p:grpSp>
        <p:nvGrpSpPr>
          <p:cNvPr id="13" name="Group 9"/>
          <p:cNvGrpSpPr>
            <a:grpSpLocks/>
          </p:cNvGrpSpPr>
          <p:nvPr/>
        </p:nvGrpSpPr>
        <p:grpSpPr bwMode="auto">
          <a:xfrm>
            <a:off x="1105138" y="2971084"/>
            <a:ext cx="8898766" cy="1691879"/>
            <a:chOff x="965" y="1967"/>
            <a:chExt cx="4054" cy="871"/>
          </a:xfrm>
        </p:grpSpPr>
        <p:sp>
          <p:nvSpPr>
            <p:cNvPr id="22" name="Text Box 7"/>
            <p:cNvSpPr txBox="1">
              <a:spLocks noChangeArrowheads="1"/>
            </p:cNvSpPr>
            <p:nvPr/>
          </p:nvSpPr>
          <p:spPr bwMode="auto">
            <a:xfrm>
              <a:off x="965" y="1967"/>
              <a:ext cx="40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power are work/time or force*velocity.  Units for power are</a:t>
              </a:r>
            </a:p>
          </p:txBody>
        </p:sp>
        <p:graphicFrame>
          <p:nvGraphicFramePr>
            <p:cNvPr id="23" name="Object 3"/>
            <p:cNvGraphicFramePr>
              <a:graphicFrameLocks noChangeAspect="1"/>
            </p:cNvGraphicFramePr>
            <p:nvPr/>
          </p:nvGraphicFramePr>
          <p:xfrm>
            <a:off x="1272" y="2454"/>
            <a:ext cx="3576" cy="384"/>
          </p:xfrm>
          <a:graphic>
            <a:graphicData uri="http://schemas.openxmlformats.org/presentationml/2006/ole">
              <mc:AlternateContent xmlns:mc="http://schemas.openxmlformats.org/markup-compatibility/2006">
                <mc:Choice xmlns:v="urn:schemas-microsoft-com:vml" Requires="v">
                  <p:oleObj spid="_x0000_s10342"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2454"/>
                          <a:ext cx="35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
          <p:cNvGraphicFramePr>
            <a:graphicFrameLocks noChangeAspect="1"/>
          </p:cNvGraphicFramePr>
          <p:nvPr>
            <p:extLst>
              <p:ext uri="{D42A27DB-BD31-4B8C-83A1-F6EECF244321}">
                <p14:modId xmlns:p14="http://schemas.microsoft.com/office/powerpoint/2010/main" val="12910929"/>
              </p:ext>
            </p:extLst>
          </p:nvPr>
        </p:nvGraphicFramePr>
        <p:xfrm>
          <a:off x="2315239" y="5206778"/>
          <a:ext cx="4667158" cy="682799"/>
        </p:xfrm>
        <a:graphic>
          <a:graphicData uri="http://schemas.openxmlformats.org/presentationml/2006/ole">
            <mc:AlternateContent xmlns:mc="http://schemas.openxmlformats.org/markup-compatibility/2006">
              <mc:Choice xmlns:v="urn:schemas-microsoft-com:vml" Requires="v">
                <p:oleObj spid="_x0000_s10343" name="Equation" r:id="rId7" imgW="3695400" imgH="545760" progId="Equation.3">
                  <p:embed/>
                </p:oleObj>
              </mc:Choice>
              <mc:Fallback>
                <p:oleObj name="Equation" r:id="rId7" imgW="3695400" imgH="545760" progId="Equation.3">
                  <p:embed/>
                  <p:pic>
                    <p:nvPicPr>
                      <p:cNvPr id="0" name=""/>
                      <p:cNvPicPr>
                        <a:picLocks noChangeAspect="1" noChangeArrowheads="1"/>
                      </p:cNvPicPr>
                      <p:nvPr/>
                    </p:nvPicPr>
                    <p:blipFill>
                      <a:blip r:embed="rId8"/>
                      <a:srcRect/>
                      <a:stretch>
                        <a:fillRect/>
                      </a:stretch>
                    </p:blipFill>
                    <p:spPr bwMode="auto">
                      <a:xfrm>
                        <a:off x="2315239" y="5206778"/>
                        <a:ext cx="4667158" cy="682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260720" y="1622880"/>
              <a:ext cx="8310960" cy="4482360"/>
            </p14:xfrm>
          </p:contentPart>
        </mc:Choice>
        <mc:Fallback xmlns="">
          <p:pic>
            <p:nvPicPr>
              <p:cNvPr id="3" name="Ink 2"/>
              <p:cNvPicPr/>
              <p:nvPr/>
            </p:nvPicPr>
            <p:blipFill>
              <a:blip r:embed="rId10"/>
              <a:stretch>
                <a:fillRect/>
              </a:stretch>
            </p:blipFill>
            <p:spPr>
              <a:xfrm>
                <a:off x="1253520" y="1612800"/>
                <a:ext cx="8325000" cy="4502880"/>
              </a:xfrm>
              <a:prstGeom prst="rect">
                <a:avLst/>
              </a:prstGeom>
            </p:spPr>
          </p:pic>
        </mc:Fallback>
      </mc:AlternateContent>
    </p:spTree>
    <p:extLst>
      <p:ext uri="{BB962C8B-B14F-4D97-AF65-F5344CB8AC3E}">
        <p14:creationId xmlns:p14="http://schemas.microsoft.com/office/powerpoint/2010/main" val="403513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9" name="Text Box 4"/>
          <p:cNvSpPr txBox="1">
            <a:spLocks noChangeArrowheads="1"/>
          </p:cNvSpPr>
          <p:nvPr/>
        </p:nvSpPr>
        <p:spPr bwMode="auto">
          <a:xfrm>
            <a:off x="429146" y="3726958"/>
            <a:ext cx="6073254" cy="24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lnSpc>
                <a:spcPct val="150000"/>
              </a:lnSpc>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eaking force of 1500 lb.</a:t>
            </a:r>
          </a:p>
          <a:p>
            <a:pPr algn="just" eaLnBrk="1" hangingPunct="1">
              <a:lnSpc>
                <a:spcPct val="150000"/>
              </a:lnSpc>
              <a:spcBef>
                <a:spcPct val="50000"/>
              </a:spcBef>
            </a:pPr>
            <a:r>
              <a:rPr lang="en-US" altLang="en-US" dirty="0"/>
              <a:t>Determine the distance traveled by the automobile as it comes to a stop.</a:t>
            </a:r>
          </a:p>
        </p:txBody>
      </p:sp>
      <p:pic>
        <p:nvPicPr>
          <p:cNvPr id="10"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6442" y="1122705"/>
            <a:ext cx="5699659" cy="25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266226" y="1255366"/>
            <a:ext cx="5337639"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sp>
        <p:nvSpPr>
          <p:cNvPr id="14" name="Text Box 6"/>
          <p:cNvSpPr txBox="1">
            <a:spLocks noChangeArrowheads="1"/>
          </p:cNvSpPr>
          <p:nvPr/>
        </p:nvSpPr>
        <p:spPr bwMode="auto">
          <a:xfrm>
            <a:off x="6266226" y="2383937"/>
            <a:ext cx="5337639"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830160" y="2104920"/>
              <a:ext cx="5398920" cy="3970080"/>
            </p14:xfrm>
          </p:contentPart>
        </mc:Choice>
        <mc:Fallback xmlns="">
          <p:pic>
            <p:nvPicPr>
              <p:cNvPr id="3" name="Ink 2"/>
              <p:cNvPicPr/>
              <p:nvPr/>
            </p:nvPicPr>
            <p:blipFill>
              <a:blip r:embed="rId4"/>
              <a:stretch>
                <a:fillRect/>
              </a:stretch>
            </p:blipFill>
            <p:spPr>
              <a:xfrm>
                <a:off x="825480" y="2098080"/>
                <a:ext cx="5412600" cy="3984120"/>
              </a:xfrm>
              <a:prstGeom prst="rect">
                <a:avLst/>
              </a:prstGeom>
            </p:spPr>
          </p:pic>
        </mc:Fallback>
      </mc:AlternateContent>
    </p:spTree>
    <p:extLst>
      <p:ext uri="{BB962C8B-B14F-4D97-AF65-F5344CB8AC3E}">
        <p14:creationId xmlns:p14="http://schemas.microsoft.com/office/powerpoint/2010/main" val="23298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8" name="Text Box 6"/>
          <p:cNvSpPr txBox="1">
            <a:spLocks noChangeArrowheads="1"/>
          </p:cNvSpPr>
          <p:nvPr/>
        </p:nvSpPr>
        <p:spPr bwMode="auto">
          <a:xfrm>
            <a:off x="5389563" y="1105168"/>
            <a:ext cx="57832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graphicFrame>
        <p:nvGraphicFramePr>
          <p:cNvPr id="12" name="Object 6"/>
          <p:cNvGraphicFramePr>
            <a:graphicFrameLocks noChangeAspect="1"/>
          </p:cNvGraphicFramePr>
          <p:nvPr>
            <p:extLst>
              <p:ext uri="{D42A27DB-BD31-4B8C-83A1-F6EECF244321}">
                <p14:modId xmlns:p14="http://schemas.microsoft.com/office/powerpoint/2010/main" val="3152188424"/>
              </p:ext>
            </p:extLst>
          </p:nvPr>
        </p:nvGraphicFramePr>
        <p:xfrm>
          <a:off x="5489575" y="2122488"/>
          <a:ext cx="6286500" cy="1190625"/>
        </p:xfrm>
        <a:graphic>
          <a:graphicData uri="http://schemas.openxmlformats.org/presentationml/2006/ole">
            <mc:AlternateContent xmlns:mc="http://schemas.openxmlformats.org/markup-compatibility/2006">
              <mc:Choice xmlns:v="urn:schemas-microsoft-com:vml" Requires="v">
                <p:oleObj spid="_x0000_s11398" name="Equation" r:id="rId3" imgW="4838700" imgH="1193800" progId="Equation.3">
                  <p:embed/>
                </p:oleObj>
              </mc:Choice>
              <mc:Fallback>
                <p:oleObj name="Equation" r:id="rId3" imgW="4838700" imgH="119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5" y="2122488"/>
                        <a:ext cx="62865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6"/>
          <p:cNvGrpSpPr>
            <a:grpSpLocks/>
          </p:cNvGrpSpPr>
          <p:nvPr/>
        </p:nvGrpSpPr>
        <p:grpSpPr bwMode="auto">
          <a:xfrm>
            <a:off x="459529" y="3222173"/>
            <a:ext cx="11157757" cy="2904657"/>
            <a:chOff x="223" y="2035"/>
            <a:chExt cx="5409" cy="1834"/>
          </a:xfrm>
        </p:grpSpPr>
        <p:pic>
          <p:nvPicPr>
            <p:cNvPr id="15" name="Picture 5"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 y="2035"/>
              <a:ext cx="200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8"/>
            <p:cNvSpPr txBox="1">
              <a:spLocks noChangeArrowheads="1"/>
            </p:cNvSpPr>
            <p:nvPr/>
          </p:nvSpPr>
          <p:spPr bwMode="auto">
            <a:xfrm>
              <a:off x="2515" y="2258"/>
              <a:ext cx="31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17" name="Object 3"/>
            <p:cNvGraphicFramePr>
              <a:graphicFrameLocks noChangeAspect="1"/>
            </p:cNvGraphicFramePr>
            <p:nvPr/>
          </p:nvGraphicFramePr>
          <p:xfrm>
            <a:off x="2712" y="2839"/>
            <a:ext cx="2552" cy="448"/>
          </p:xfrm>
          <a:graphic>
            <a:graphicData uri="http://schemas.openxmlformats.org/presentationml/2006/ole">
              <mc:AlternateContent xmlns:mc="http://schemas.openxmlformats.org/markup-compatibility/2006">
                <mc:Choice xmlns:v="urn:schemas-microsoft-com:vml" Requires="v">
                  <p:oleObj spid="_x0000_s11399" name="Equation" r:id="rId6" imgW="4051300" imgH="711200" progId="Equation.3">
                    <p:embed/>
                  </p:oleObj>
                </mc:Choice>
                <mc:Fallback>
                  <p:oleObj name="Equation" r:id="rId6" imgW="4051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 y="2839"/>
                          <a:ext cx="255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 name="Picture 15" descr="bee29230_sp13001b"/>
          <p:cNvPicPr>
            <a:picLocks noChangeAspect="1" noChangeArrowheads="1"/>
          </p:cNvPicPr>
          <p:nvPr/>
        </p:nvPicPr>
        <p:blipFill>
          <a:blip r:embed="rId8">
            <a:extLst>
              <a:ext uri="{28A0092B-C50C-407E-A947-70E740481C1C}">
                <a14:useLocalDpi xmlns:a14="http://schemas.microsoft.com/office/drawing/2010/main" val="0"/>
              </a:ext>
            </a:extLst>
          </a:blip>
          <a:srcRect t="4829" b="57213"/>
          <a:stretch>
            <a:fillRect/>
          </a:stretch>
        </p:blipFill>
        <p:spPr bwMode="auto">
          <a:xfrm>
            <a:off x="383013" y="1124046"/>
            <a:ext cx="4493189" cy="211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5594350" y="5362575"/>
          <a:ext cx="3778250" cy="709613"/>
        </p:xfrm>
        <a:graphic>
          <a:graphicData uri="http://schemas.openxmlformats.org/presentationml/2006/ole">
            <mc:AlternateContent xmlns:mc="http://schemas.openxmlformats.org/markup-compatibility/2006">
              <mc:Choice xmlns:v="urn:schemas-microsoft-com:vml" Requires="v">
                <p:oleObj spid="_x0000_s11400" name="Equation" r:id="rId9" imgW="2908300" imgH="711200" progId="Equation.3">
                  <p:embed/>
                </p:oleObj>
              </mc:Choice>
              <mc:Fallback>
                <p:oleObj name="Equation" r:id="rId9" imgW="2908300" imgH="711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4350" y="5362575"/>
                        <a:ext cx="37782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4013502"/>
              </p:ext>
            </p:extLst>
          </p:nvPr>
        </p:nvGraphicFramePr>
        <p:xfrm>
          <a:off x="10085008" y="5756364"/>
          <a:ext cx="1336675" cy="254000"/>
        </p:xfrm>
        <a:graphic>
          <a:graphicData uri="http://schemas.openxmlformats.org/presentationml/2006/ole">
            <mc:AlternateContent xmlns:mc="http://schemas.openxmlformats.org/markup-compatibility/2006">
              <mc:Choice xmlns:v="urn:schemas-microsoft-com:vml" Requires="v">
                <p:oleObj spid="_x0000_s11401" name="Equation" r:id="rId11" imgW="1028254" imgH="253890" progId="Equation.3">
                  <p:embed/>
                </p:oleObj>
              </mc:Choice>
              <mc:Fallback>
                <p:oleObj name="Equation" r:id="rId11" imgW="1028254" imgH="25389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5008" y="5756364"/>
                        <a:ext cx="1336675" cy="254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5" name="Ink 4"/>
              <p14:cNvContentPartPr/>
              <p14:nvPr/>
            </p14:nvContentPartPr>
            <p14:xfrm>
              <a:off x="814680" y="2172960"/>
              <a:ext cx="10397880" cy="4066560"/>
            </p14:xfrm>
          </p:contentPart>
        </mc:Choice>
        <mc:Fallback xmlns="">
          <p:pic>
            <p:nvPicPr>
              <p:cNvPr id="5" name="Ink 4"/>
              <p:cNvPicPr/>
              <p:nvPr/>
            </p:nvPicPr>
            <p:blipFill>
              <a:blip r:embed="rId14"/>
              <a:stretch>
                <a:fillRect/>
              </a:stretch>
            </p:blipFill>
            <p:spPr>
              <a:xfrm>
                <a:off x="811800" y="2167200"/>
                <a:ext cx="10404000" cy="4078440"/>
              </a:xfrm>
              <a:prstGeom prst="rect">
                <a:avLst/>
              </a:prstGeom>
            </p:spPr>
          </p:pic>
        </mc:Fallback>
      </mc:AlternateContent>
    </p:spTree>
    <p:extLst>
      <p:ext uri="{BB962C8B-B14F-4D97-AF65-F5344CB8AC3E}">
        <p14:creationId xmlns:p14="http://schemas.microsoft.com/office/powerpoint/2010/main" val="2323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11CC69-EC0F-48FF-8424-787B856FB9BA}" type="slidenum">
              <a:rPr lang="en-US" altLang="en-US" sz="1200">
                <a:solidFill>
                  <a:srgbClr val="618A53"/>
                </a:solidFill>
                <a:latin typeface="Arial" pitchFamily="34" charset="0"/>
              </a:rPr>
              <a:pPr eaLnBrk="1" hangingPunct="1"/>
              <a:t>17</a:t>
            </a:fld>
            <a:endParaRPr lang="en-US" altLang="en-US" sz="1200">
              <a:solidFill>
                <a:srgbClr val="618A53"/>
              </a:solidFill>
              <a:latin typeface="Arial" pitchFamily="34" charset="0"/>
            </a:endParaRPr>
          </a:p>
        </p:txBody>
      </p:sp>
      <p:sp>
        <p:nvSpPr>
          <p:cNvPr id="21508" name="Text Box 4"/>
          <p:cNvSpPr txBox="1">
            <a:spLocks noChangeArrowheads="1"/>
          </p:cNvSpPr>
          <p:nvPr/>
        </p:nvSpPr>
        <p:spPr bwMode="auto">
          <a:xfrm>
            <a:off x="0" y="3458419"/>
            <a:ext cx="5658095" cy="194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wo blocks are joined by an inextensible cable as shown.  If the system is released from rest, determine the velocity of block </a:t>
            </a:r>
            <a:r>
              <a:rPr lang="en-US" altLang="en-US" i="1" dirty="0"/>
              <a:t>A</a:t>
            </a:r>
            <a:r>
              <a:rPr lang="en-US" altLang="en-US" dirty="0"/>
              <a:t> after it has moved 2 m.  Assume that the coefficient of friction between block </a:t>
            </a:r>
            <a:r>
              <a:rPr lang="en-US" altLang="en-US" i="1" dirty="0"/>
              <a:t>A</a:t>
            </a:r>
            <a:r>
              <a:rPr lang="en-US" altLang="en-US" dirty="0"/>
              <a:t> and the plane is </a:t>
            </a:r>
            <a:r>
              <a:rPr lang="en-US" altLang="en-US" i="1" dirty="0" err="1">
                <a:latin typeface="Symbol" pitchFamily="18" charset="2"/>
              </a:rPr>
              <a:t>m</a:t>
            </a:r>
            <a:r>
              <a:rPr lang="en-US" altLang="en-US" i="1" baseline="-25000" dirty="0" err="1"/>
              <a:t>k</a:t>
            </a:r>
            <a:r>
              <a:rPr lang="en-US" altLang="en-US" dirty="0"/>
              <a:t> = 0.25 and that the pulley is weightless and frictionless.</a:t>
            </a:r>
          </a:p>
        </p:txBody>
      </p:sp>
      <p:sp>
        <p:nvSpPr>
          <p:cNvPr id="12293" name="Text Box 5"/>
          <p:cNvSpPr txBox="1">
            <a:spLocks noChangeArrowheads="1"/>
          </p:cNvSpPr>
          <p:nvPr/>
        </p:nvSpPr>
        <p:spPr bwMode="auto">
          <a:xfrm>
            <a:off x="5944643" y="476051"/>
            <a:ext cx="5744120"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sp>
        <p:nvSpPr>
          <p:cNvPr id="12294" name="Text Box 6"/>
          <p:cNvSpPr txBox="1">
            <a:spLocks noChangeArrowheads="1"/>
          </p:cNvSpPr>
          <p:nvPr/>
        </p:nvSpPr>
        <p:spPr bwMode="auto">
          <a:xfrm>
            <a:off x="5944642" y="1938290"/>
            <a:ext cx="582557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pic>
        <p:nvPicPr>
          <p:cNvPr id="21511" name="Picture 7" descr="bee29230_sp13002a"/>
          <p:cNvPicPr>
            <a:picLocks noChangeAspect="1" noChangeArrowheads="1"/>
          </p:cNvPicPr>
          <p:nvPr/>
        </p:nvPicPr>
        <p:blipFill>
          <a:blip r:embed="rId2">
            <a:extLst>
              <a:ext uri="{28A0092B-C50C-407E-A947-70E740481C1C}">
                <a14:useLocalDpi xmlns:a14="http://schemas.microsoft.com/office/drawing/2010/main" val="0"/>
              </a:ext>
            </a:extLst>
          </a:blip>
          <a:srcRect t="9814"/>
          <a:stretch>
            <a:fillRect/>
          </a:stretch>
        </p:blipFill>
        <p:spPr bwMode="auto">
          <a:xfrm>
            <a:off x="56555" y="476052"/>
            <a:ext cx="5545518" cy="292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75120" y="632880"/>
              <a:ext cx="2815200" cy="1587960"/>
            </p14:xfrm>
          </p:contentPart>
        </mc:Choice>
        <mc:Fallback xmlns="">
          <p:pic>
            <p:nvPicPr>
              <p:cNvPr id="2" name="Ink 1"/>
              <p:cNvPicPr/>
              <p:nvPr/>
            </p:nvPicPr>
            <p:blipFill>
              <a:blip r:embed="rId4"/>
              <a:stretch>
                <a:fillRect/>
              </a:stretch>
            </p:blipFill>
            <p:spPr>
              <a:xfrm>
                <a:off x="364680" y="628560"/>
                <a:ext cx="2828160" cy="1601640"/>
              </a:xfrm>
              <a:prstGeom prst="rect">
                <a:avLst/>
              </a:prstGeom>
            </p:spPr>
          </p:pic>
        </mc:Fallback>
      </mc:AlternateContent>
    </p:spTree>
    <p:extLst>
      <p:ext uri="{BB962C8B-B14F-4D97-AF65-F5344CB8AC3E}">
        <p14:creationId xmlns:p14="http://schemas.microsoft.com/office/powerpoint/2010/main" val="1896750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36EDEA4-0CA0-49B5-A6E0-E99E6CF03C65}" type="slidenum">
              <a:rPr lang="en-US" altLang="en-US" sz="1200">
                <a:solidFill>
                  <a:srgbClr val="618A53"/>
                </a:solidFill>
                <a:latin typeface="Arial" pitchFamily="34" charset="0"/>
              </a:rPr>
              <a:pPr eaLnBrk="1" hangingPunct="1"/>
              <a:t>18</a:t>
            </a:fld>
            <a:endParaRPr lang="en-US" altLang="en-US" sz="1200">
              <a:solidFill>
                <a:srgbClr val="618A53"/>
              </a:solidFill>
              <a:latin typeface="Arial" pitchFamily="34" charset="0"/>
            </a:endParaRPr>
          </a:p>
        </p:txBody>
      </p:sp>
      <p:grpSp>
        <p:nvGrpSpPr>
          <p:cNvPr id="22532" name="Group 11"/>
          <p:cNvGrpSpPr>
            <a:grpSpLocks/>
          </p:cNvGrpSpPr>
          <p:nvPr/>
        </p:nvGrpSpPr>
        <p:grpSpPr bwMode="auto">
          <a:xfrm>
            <a:off x="95258" y="496404"/>
            <a:ext cx="11951633" cy="3982196"/>
            <a:chOff x="330" y="633"/>
            <a:chExt cx="5646" cy="2508"/>
          </a:xfrm>
        </p:grpSpPr>
        <p:pic>
          <p:nvPicPr>
            <p:cNvPr id="22536"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633"/>
              <a:ext cx="1743"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p:cNvSpPr txBox="1">
              <a:spLocks noChangeArrowheads="1"/>
            </p:cNvSpPr>
            <p:nvPr/>
          </p:nvSpPr>
          <p:spPr bwMode="auto">
            <a:xfrm>
              <a:off x="2349" y="647"/>
              <a:ext cx="362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2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grpSp>
          <p:nvGrpSpPr>
            <p:cNvPr id="22538" name="Group 9"/>
            <p:cNvGrpSpPr>
              <a:grpSpLocks/>
            </p:cNvGrpSpPr>
            <p:nvPr/>
          </p:nvGrpSpPr>
          <p:grpSpPr bwMode="auto">
            <a:xfrm>
              <a:off x="342" y="1318"/>
              <a:ext cx="4999" cy="1823"/>
              <a:chOff x="342" y="1318"/>
              <a:chExt cx="4999" cy="1823"/>
            </a:xfrm>
          </p:grpSpPr>
          <p:pic>
            <p:nvPicPr>
              <p:cNvPr id="22539" name="Picture 3"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 y="1890"/>
                <a:ext cx="184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40" name="Object 3"/>
              <p:cNvGraphicFramePr>
                <a:graphicFrameLocks noChangeAspect="1"/>
              </p:cNvGraphicFramePr>
              <p:nvPr/>
            </p:nvGraphicFramePr>
            <p:xfrm>
              <a:off x="2421" y="1318"/>
              <a:ext cx="2920" cy="1384"/>
            </p:xfrm>
            <a:graphic>
              <a:graphicData uri="http://schemas.openxmlformats.org/presentationml/2006/ole">
                <mc:AlternateContent xmlns:mc="http://schemas.openxmlformats.org/markup-compatibility/2006">
                  <mc:Choice xmlns:v="urn:schemas-microsoft-com:vml" Requires="v">
                    <p:oleObj spid="_x0000_s12352"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 y="1318"/>
                            <a:ext cx="292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
          <p:cNvGrpSpPr>
            <a:grpSpLocks/>
          </p:cNvGrpSpPr>
          <p:nvPr/>
        </p:nvGrpSpPr>
        <p:grpSpPr bwMode="auto">
          <a:xfrm>
            <a:off x="224761" y="4532022"/>
            <a:ext cx="11822969" cy="2188384"/>
            <a:chOff x="706" y="2652"/>
            <a:chExt cx="4371" cy="1378"/>
          </a:xfrm>
        </p:grpSpPr>
        <p:pic>
          <p:nvPicPr>
            <p:cNvPr id="22534" name="Picture 4"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 y="2652"/>
              <a:ext cx="79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5" name="Object 2"/>
            <p:cNvGraphicFramePr>
              <a:graphicFrameLocks noChangeAspect="1"/>
            </p:cNvGraphicFramePr>
            <p:nvPr>
              <p:extLst>
                <p:ext uri="{D42A27DB-BD31-4B8C-83A1-F6EECF244321}">
                  <p14:modId xmlns:p14="http://schemas.microsoft.com/office/powerpoint/2010/main" val="4016976684"/>
                </p:ext>
              </p:extLst>
            </p:nvPr>
          </p:nvGraphicFramePr>
          <p:xfrm>
            <a:off x="2301" y="2660"/>
            <a:ext cx="2776" cy="1137"/>
          </p:xfrm>
          <a:graphic>
            <a:graphicData uri="http://schemas.openxmlformats.org/presentationml/2006/ole">
              <mc:AlternateContent xmlns:mc="http://schemas.openxmlformats.org/markup-compatibility/2006">
                <mc:Choice xmlns:v="urn:schemas-microsoft-com:vml" Requires="v">
                  <p:oleObj spid="_x0000_s12353"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 y="2660"/>
                          <a:ext cx="277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1895760" y="1425240"/>
              <a:ext cx="9914400" cy="5017680"/>
            </p14:xfrm>
          </p:contentPart>
        </mc:Choice>
        <mc:Fallback xmlns="">
          <p:pic>
            <p:nvPicPr>
              <p:cNvPr id="2" name="Ink 1"/>
              <p:cNvPicPr/>
              <p:nvPr/>
            </p:nvPicPr>
            <p:blipFill>
              <a:blip r:embed="rId11"/>
              <a:stretch>
                <a:fillRect/>
              </a:stretch>
            </p:blipFill>
            <p:spPr>
              <a:xfrm>
                <a:off x="1893240" y="1418040"/>
                <a:ext cx="9920520" cy="5028120"/>
              </a:xfrm>
              <a:prstGeom prst="rect">
                <a:avLst/>
              </a:prstGeom>
            </p:spPr>
          </p:pic>
        </mc:Fallback>
      </mc:AlternateContent>
    </p:spTree>
    <p:extLst>
      <p:ext uri="{BB962C8B-B14F-4D97-AF65-F5344CB8AC3E}">
        <p14:creationId xmlns:p14="http://schemas.microsoft.com/office/powerpoint/2010/main" val="124023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B5149A2-4D81-47D7-AED7-3A0E502C3C16}" type="slidenum">
              <a:rPr lang="en-US" altLang="en-US" sz="1200">
                <a:solidFill>
                  <a:srgbClr val="618A53"/>
                </a:solidFill>
                <a:latin typeface="Arial" pitchFamily="34" charset="0"/>
              </a:rPr>
              <a:pPr eaLnBrk="1" hangingPunct="1"/>
              <a:t>19</a:t>
            </a:fld>
            <a:endParaRPr lang="en-US" altLang="en-US" sz="1200">
              <a:solidFill>
                <a:srgbClr val="618A53"/>
              </a:solidFill>
              <a:latin typeface="Arial" pitchFamily="34" charset="0"/>
            </a:endParaRPr>
          </a:p>
        </p:txBody>
      </p:sp>
      <p:grpSp>
        <p:nvGrpSpPr>
          <p:cNvPr id="23556" name="Group 9"/>
          <p:cNvGrpSpPr>
            <a:grpSpLocks/>
          </p:cNvGrpSpPr>
          <p:nvPr/>
        </p:nvGrpSpPr>
        <p:grpSpPr bwMode="auto">
          <a:xfrm>
            <a:off x="148883" y="639849"/>
            <a:ext cx="11847986" cy="4291095"/>
            <a:chOff x="28" y="298"/>
            <a:chExt cx="5597" cy="2703"/>
          </a:xfrm>
        </p:grpSpPr>
        <p:pic>
          <p:nvPicPr>
            <p:cNvPr id="23557"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 y="298"/>
              <a:ext cx="2069" cy="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2194" y="332"/>
              <a:ext cx="333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graphicFrame>
          <p:nvGraphicFramePr>
            <p:cNvPr id="23559" name="Object 2"/>
            <p:cNvGraphicFramePr>
              <a:graphicFrameLocks noChangeAspect="1"/>
            </p:cNvGraphicFramePr>
            <p:nvPr>
              <p:extLst>
                <p:ext uri="{D42A27DB-BD31-4B8C-83A1-F6EECF244321}">
                  <p14:modId xmlns:p14="http://schemas.microsoft.com/office/powerpoint/2010/main" val="3352763293"/>
                </p:ext>
              </p:extLst>
            </p:nvPr>
          </p:nvGraphicFramePr>
          <p:xfrm>
            <a:off x="2384" y="938"/>
            <a:ext cx="2456" cy="288"/>
          </p:xfrm>
          <a:graphic>
            <a:graphicData uri="http://schemas.openxmlformats.org/presentationml/2006/ole">
              <mc:AlternateContent xmlns:mc="http://schemas.openxmlformats.org/markup-compatibility/2006">
                <mc:Choice xmlns:v="urn:schemas-microsoft-com:vml" Requires="v">
                  <p:oleObj spid="_x0000_s13438"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 y="938"/>
                          <a:ext cx="24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ext uri="{D42A27DB-BD31-4B8C-83A1-F6EECF244321}">
                  <p14:modId xmlns:p14="http://schemas.microsoft.com/office/powerpoint/2010/main" val="3293837902"/>
                </p:ext>
              </p:extLst>
            </p:nvPr>
          </p:nvGraphicFramePr>
          <p:xfrm>
            <a:off x="2304" y="1438"/>
            <a:ext cx="2616" cy="288"/>
          </p:xfrm>
          <a:graphic>
            <a:graphicData uri="http://schemas.openxmlformats.org/presentationml/2006/ole">
              <mc:AlternateContent xmlns:mc="http://schemas.openxmlformats.org/markup-compatibility/2006">
                <mc:Choice xmlns:v="urn:schemas-microsoft-com:vml" Requires="v">
                  <p:oleObj spid="_x0000_s13439"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438"/>
                          <a:ext cx="2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21392261"/>
                </p:ext>
              </p:extLst>
            </p:nvPr>
          </p:nvGraphicFramePr>
          <p:xfrm>
            <a:off x="2249" y="1960"/>
            <a:ext cx="3376" cy="608"/>
          </p:xfrm>
          <a:graphic>
            <a:graphicData uri="http://schemas.openxmlformats.org/presentationml/2006/ole">
              <mc:AlternateContent xmlns:mc="http://schemas.openxmlformats.org/markup-compatibility/2006">
                <mc:Choice xmlns:v="urn:schemas-microsoft-com:vml" Requires="v">
                  <p:oleObj spid="_x0000_s13440"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 y="1960"/>
                          <a:ext cx="337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ext uri="{D42A27DB-BD31-4B8C-83A1-F6EECF244321}">
                  <p14:modId xmlns:p14="http://schemas.microsoft.com/office/powerpoint/2010/main" val="3693682024"/>
                </p:ext>
              </p:extLst>
            </p:nvPr>
          </p:nvGraphicFramePr>
          <p:xfrm>
            <a:off x="4432" y="2801"/>
            <a:ext cx="816" cy="200"/>
          </p:xfrm>
          <a:graphic>
            <a:graphicData uri="http://schemas.openxmlformats.org/presentationml/2006/ole">
              <mc:AlternateContent xmlns:mc="http://schemas.openxmlformats.org/markup-compatibility/2006">
                <mc:Choice xmlns:v="urn:schemas-microsoft-com:vml" Requires="v">
                  <p:oleObj spid="_x0000_s13441" name="Equation" r:id="rId10" imgW="1294838" imgH="317362" progId="Equation.3">
                    <p:embed/>
                  </p:oleObj>
                </mc:Choice>
                <mc:Fallback>
                  <p:oleObj name="Equation" r:id="rId10" imgW="1294838"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 y="2801"/>
                          <a:ext cx="816"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5338080" y="1739520"/>
              <a:ext cx="5883840" cy="3595320"/>
            </p14:xfrm>
          </p:contentPart>
        </mc:Choice>
        <mc:Fallback xmlns="">
          <p:pic>
            <p:nvPicPr>
              <p:cNvPr id="2" name="Ink 1"/>
              <p:cNvPicPr/>
              <p:nvPr/>
            </p:nvPicPr>
            <p:blipFill>
              <a:blip r:embed="rId13"/>
              <a:stretch>
                <a:fillRect/>
              </a:stretch>
            </p:blipFill>
            <p:spPr>
              <a:xfrm>
                <a:off x="5329800" y="1730160"/>
                <a:ext cx="5896800" cy="3614400"/>
              </a:xfrm>
              <a:prstGeom prst="rect">
                <a:avLst/>
              </a:prstGeom>
            </p:spPr>
          </p:pic>
        </mc:Fallback>
      </mc:AlternateContent>
    </p:spTree>
    <p:extLst>
      <p:ext uri="{BB962C8B-B14F-4D97-AF65-F5344CB8AC3E}">
        <p14:creationId xmlns:p14="http://schemas.microsoft.com/office/powerpoint/2010/main" val="1784514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Energy and Momentum method</a:t>
            </a:r>
            <a:endParaRPr lang="en-IN" sz="3600" dirty="0">
              <a:solidFill>
                <a:srgbClr val="002060"/>
              </a:solidFill>
              <a:latin typeface="Times New Roman" pitchFamily="18" charset="0"/>
              <a:cs typeface="Times New Roman" pitchFamily="18" charset="0"/>
            </a:endParaRPr>
          </a:p>
        </p:txBody>
      </p:sp>
      <p:pic>
        <p:nvPicPr>
          <p:cNvPr id="5" name="Picture 2" descr="C:\Users\bself\Downloads\QD-94474497.jpg"/>
          <p:cNvPicPr>
            <a:picLocks noChangeAspect="1" noChangeArrowheads="1"/>
          </p:cNvPicPr>
          <p:nvPr/>
        </p:nvPicPr>
        <p:blipFill rotWithShape="1">
          <a:blip r:embed="rId2">
            <a:extLst>
              <a:ext uri="{28A0092B-C50C-407E-A947-70E740481C1C}">
                <a14:useLocalDpi xmlns:a14="http://schemas.microsoft.com/office/drawing/2010/main" val="0"/>
              </a:ext>
            </a:extLst>
          </a:blip>
          <a:srcRect r="15575"/>
          <a:stretch/>
        </p:blipFill>
        <p:spPr bwMode="auto">
          <a:xfrm>
            <a:off x="6325394" y="1180657"/>
            <a:ext cx="5221838" cy="319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Users\bself\Downloads\QD-AE4F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509" y="2734955"/>
            <a:ext cx="264477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bself\Downloads\QD-7145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366" y="2734955"/>
            <a:ext cx="293914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92365" y="1120282"/>
            <a:ext cx="571579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The pogo stick allows the boy to change between kinetic energy, potential energy from gravity, and potential energy in the spring.</a:t>
            </a:r>
          </a:p>
        </p:txBody>
      </p:sp>
      <p:sp>
        <p:nvSpPr>
          <p:cNvPr id="11" name="TextBox 7"/>
          <p:cNvSpPr txBox="1">
            <a:spLocks noChangeArrowheads="1"/>
          </p:cNvSpPr>
          <p:nvPr/>
        </p:nvSpPr>
        <p:spPr bwMode="auto">
          <a:xfrm>
            <a:off x="5715793" y="4799867"/>
            <a:ext cx="6002564"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Accidents are often analyzed by using momentum methods.</a:t>
            </a:r>
          </a:p>
        </p:txBody>
      </p:sp>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263320" y="2309400"/>
              <a:ext cx="7219800" cy="3493800"/>
            </p14:xfrm>
          </p:contentPart>
        </mc:Choice>
        <mc:Fallback xmlns="">
          <p:pic>
            <p:nvPicPr>
              <p:cNvPr id="3" name="Ink 2"/>
              <p:cNvPicPr/>
              <p:nvPr/>
            </p:nvPicPr>
            <p:blipFill>
              <a:blip r:embed="rId6"/>
              <a:stretch>
                <a:fillRect/>
              </a:stretch>
            </p:blipFill>
            <p:spPr>
              <a:xfrm>
                <a:off x="2253600" y="2297880"/>
                <a:ext cx="7239240" cy="3512160"/>
              </a:xfrm>
              <a:prstGeom prst="rect">
                <a:avLst/>
              </a:prstGeom>
            </p:spPr>
          </p:pic>
        </mc:Fallback>
      </mc:AlternateContent>
    </p:spTree>
    <p:extLst>
      <p:ext uri="{BB962C8B-B14F-4D97-AF65-F5344CB8AC3E}">
        <p14:creationId xmlns:p14="http://schemas.microsoft.com/office/powerpoint/2010/main" val="336122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CF098A06-CEA3-4AFB-8B66-5E5689BA727A}" type="slidenum">
              <a:rPr lang="en-US" altLang="en-US" sz="1200">
                <a:solidFill>
                  <a:srgbClr val="618A53"/>
                </a:solidFill>
                <a:latin typeface="Arial" pitchFamily="34" charset="0"/>
              </a:rPr>
              <a:pPr eaLnBrk="1" hangingPunct="1"/>
              <a:t>20</a:t>
            </a:fld>
            <a:endParaRPr lang="en-US" altLang="en-US" sz="1200">
              <a:solidFill>
                <a:srgbClr val="618A53"/>
              </a:solidFill>
              <a:latin typeface="Arial" pitchFamily="34" charset="0"/>
            </a:endParaRPr>
          </a:p>
        </p:txBody>
      </p:sp>
      <p:sp>
        <p:nvSpPr>
          <p:cNvPr id="24581" name="Text Box 6"/>
          <p:cNvSpPr txBox="1">
            <a:spLocks noChangeArrowheads="1"/>
          </p:cNvSpPr>
          <p:nvPr/>
        </p:nvSpPr>
        <p:spPr bwMode="auto">
          <a:xfrm>
            <a:off x="4222564" y="577508"/>
            <a:ext cx="742695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t>Could you apply work-energy to the combined system of blocks?</a:t>
            </a:r>
          </a:p>
        </p:txBody>
      </p:sp>
      <p:sp>
        <p:nvSpPr>
          <p:cNvPr id="24582" name="Text Box 6"/>
          <p:cNvSpPr txBox="1">
            <a:spLocks noChangeArrowheads="1"/>
          </p:cNvSpPr>
          <p:nvPr/>
        </p:nvSpPr>
        <p:spPr bwMode="auto">
          <a:xfrm>
            <a:off x="4943430" y="1282791"/>
            <a:ext cx="7076703"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Given:   </a:t>
            </a:r>
            <a:r>
              <a:rPr lang="en-US" altLang="en-US" i="1" dirty="0"/>
              <a:t>v</a:t>
            </a:r>
            <a:r>
              <a:rPr lang="en-US" altLang="en-US" i="1" baseline="-25000" dirty="0"/>
              <a:t>1</a:t>
            </a:r>
            <a:r>
              <a:rPr lang="en-US" altLang="en-US" dirty="0"/>
              <a:t>= 0, distance = 2 m, </a:t>
            </a:r>
            <a:r>
              <a:rPr lang="en-US" altLang="en-US" i="1" dirty="0" err="1">
                <a:latin typeface="Symbol" pitchFamily="18" charset="2"/>
              </a:rPr>
              <a:t>m</a:t>
            </a:r>
            <a:r>
              <a:rPr lang="en-US" altLang="en-US" i="1" baseline="-25000" dirty="0" err="1"/>
              <a:t>k</a:t>
            </a:r>
            <a:r>
              <a:rPr lang="en-US" altLang="en-US" dirty="0"/>
              <a:t> = 0.25 </a:t>
            </a:r>
          </a:p>
        </p:txBody>
      </p:sp>
      <p:graphicFrame>
        <p:nvGraphicFramePr>
          <p:cNvPr id="13" name="Object 2"/>
          <p:cNvGraphicFramePr>
            <a:graphicFrameLocks noChangeAspect="1"/>
          </p:cNvGraphicFramePr>
          <p:nvPr/>
        </p:nvGraphicFramePr>
        <p:xfrm>
          <a:off x="3215795" y="6125886"/>
          <a:ext cx="3588854" cy="507705"/>
        </p:xfrm>
        <a:graphic>
          <a:graphicData uri="http://schemas.openxmlformats.org/presentationml/2006/ole">
            <mc:AlternateContent xmlns:mc="http://schemas.openxmlformats.org/markup-compatibility/2006">
              <mc:Choice xmlns:v="urn:schemas-microsoft-com:vml" Requires="v">
                <p:oleObj spid="_x0000_s14488" name="Equation" r:id="rId3" imgW="1345616" imgH="253890" progId="Equation.DSMT4">
                  <p:embed/>
                </p:oleObj>
              </mc:Choice>
              <mc:Fallback>
                <p:oleObj name="Equation" r:id="rId3" imgW="134561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795" y="6125886"/>
                        <a:ext cx="3588854"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9484477" y="4685531"/>
            <a:ext cx="1979327" cy="40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Note that </a:t>
            </a:r>
            <a:r>
              <a:rPr lang="en-US" altLang="en-US" i="1">
                <a:solidFill>
                  <a:schemeClr val="accent2"/>
                </a:solidFill>
              </a:rPr>
              <a:t>v</a:t>
            </a:r>
            <a:r>
              <a:rPr lang="en-US" altLang="en-US" i="1" baseline="-25000">
                <a:solidFill>
                  <a:schemeClr val="accent2"/>
                </a:solidFill>
              </a:rPr>
              <a:t>A</a:t>
            </a:r>
            <a:r>
              <a:rPr lang="en-US" altLang="en-US" i="1">
                <a:solidFill>
                  <a:schemeClr val="accent2"/>
                </a:solidFill>
              </a:rPr>
              <a:t> = v</a:t>
            </a:r>
            <a:r>
              <a:rPr lang="en-US" altLang="en-US" i="1" baseline="-25000">
                <a:solidFill>
                  <a:schemeClr val="accent2"/>
                </a:solidFill>
              </a:rPr>
              <a:t>B</a:t>
            </a:r>
          </a:p>
        </p:txBody>
      </p:sp>
      <p:graphicFrame>
        <p:nvGraphicFramePr>
          <p:cNvPr id="5" name="Object 4"/>
          <p:cNvGraphicFramePr>
            <a:graphicFrameLocks noChangeAspect="1"/>
          </p:cNvGraphicFramePr>
          <p:nvPr>
            <p:extLst>
              <p:ext uri="{D42A27DB-BD31-4B8C-83A1-F6EECF244321}">
                <p14:modId xmlns:p14="http://schemas.microsoft.com/office/powerpoint/2010/main" val="2340503638"/>
              </p:ext>
            </p:extLst>
          </p:nvPr>
        </p:nvGraphicFramePr>
        <p:xfrm>
          <a:off x="1758588" y="3981005"/>
          <a:ext cx="10261545" cy="509297"/>
        </p:xfrm>
        <a:graphic>
          <a:graphicData uri="http://schemas.openxmlformats.org/presentationml/2006/ole">
            <mc:AlternateContent xmlns:mc="http://schemas.openxmlformats.org/markup-compatibility/2006">
              <mc:Choice xmlns:v="urn:schemas-microsoft-com:vml" Requires="v">
                <p:oleObj spid="_x0000_s14489" name="Equation" r:id="rId5" imgW="3848100" imgH="254000" progId="Equation.DSMT4">
                  <p:embed/>
                </p:oleObj>
              </mc:Choice>
              <mc:Fallback>
                <p:oleObj name="Equation" r:id="rId5" imgW="384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588" y="3981005"/>
                        <a:ext cx="10261545" cy="509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32"/>
          <p:cNvSpPr txBox="1">
            <a:spLocks noChangeArrowheads="1"/>
          </p:cNvSpPr>
          <p:nvPr/>
        </p:nvSpPr>
        <p:spPr bwMode="auto">
          <a:xfrm>
            <a:off x="5095050" y="1927370"/>
            <a:ext cx="6214922"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1</a:t>
            </a:r>
            <a:r>
              <a:rPr lang="en-US" altLang="en-US" sz="2400" b="1" dirty="0">
                <a:solidFill>
                  <a:srgbClr val="FF0000"/>
                </a:solidFill>
              </a:rPr>
              <a:t> of the system?</a:t>
            </a:r>
          </a:p>
        </p:txBody>
      </p:sp>
      <p:graphicFrame>
        <p:nvGraphicFramePr>
          <p:cNvPr id="14" name="Object 13"/>
          <p:cNvGraphicFramePr>
            <a:graphicFrameLocks noChangeAspect="1"/>
          </p:cNvGraphicFramePr>
          <p:nvPr>
            <p:extLst>
              <p:ext uri="{D42A27DB-BD31-4B8C-83A1-F6EECF244321}">
                <p14:modId xmlns:p14="http://schemas.microsoft.com/office/powerpoint/2010/main" val="2457716717"/>
              </p:ext>
            </p:extLst>
          </p:nvPr>
        </p:nvGraphicFramePr>
        <p:xfrm>
          <a:off x="6297191" y="2522383"/>
          <a:ext cx="1014914" cy="458367"/>
        </p:xfrm>
        <a:graphic>
          <a:graphicData uri="http://schemas.openxmlformats.org/presentationml/2006/ole">
            <mc:AlternateContent xmlns:mc="http://schemas.openxmlformats.org/markup-compatibility/2006">
              <mc:Choice xmlns:v="urn:schemas-microsoft-com:vml" Requires="v">
                <p:oleObj spid="_x0000_s14490"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191" y="2522383"/>
                        <a:ext cx="1014914" cy="458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32"/>
          <p:cNvSpPr txBox="1">
            <a:spLocks noChangeArrowheads="1"/>
          </p:cNvSpPr>
          <p:nvPr/>
        </p:nvSpPr>
        <p:spPr bwMode="auto">
          <a:xfrm>
            <a:off x="4298899" y="3170374"/>
            <a:ext cx="7523302"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the total work done between points 1 and 2?</a:t>
            </a:r>
          </a:p>
        </p:txBody>
      </p:sp>
      <p:graphicFrame>
        <p:nvGraphicFramePr>
          <p:cNvPr id="27" name="Object 26"/>
          <p:cNvGraphicFramePr>
            <a:graphicFrameLocks noChangeAspect="1"/>
          </p:cNvGraphicFramePr>
          <p:nvPr/>
        </p:nvGraphicFramePr>
        <p:xfrm>
          <a:off x="2064039" y="5145489"/>
          <a:ext cx="8161668" cy="507705"/>
        </p:xfrm>
        <a:graphic>
          <a:graphicData uri="http://schemas.openxmlformats.org/presentationml/2006/ole">
            <mc:AlternateContent xmlns:mc="http://schemas.openxmlformats.org/markup-compatibility/2006">
              <mc:Choice xmlns:v="urn:schemas-microsoft-com:vml" Requires="v">
                <p:oleObj spid="_x0000_s14491" name="Equation" r:id="rId9" imgW="3060700" imgH="254000" progId="Equation.DSMT4">
                  <p:embed/>
                </p:oleObj>
              </mc:Choice>
              <mc:Fallback>
                <p:oleObj name="Equation" r:id="rId9" imgW="30607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039" y="5145489"/>
                        <a:ext cx="8161668"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2"/>
          <p:cNvSpPr txBox="1">
            <a:spLocks noChangeArrowheads="1"/>
          </p:cNvSpPr>
          <p:nvPr/>
        </p:nvSpPr>
        <p:spPr bwMode="auto">
          <a:xfrm>
            <a:off x="716794" y="4615503"/>
            <a:ext cx="487256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2</a:t>
            </a:r>
            <a:r>
              <a:rPr lang="en-US" altLang="en-US" sz="2400" b="1" dirty="0">
                <a:solidFill>
                  <a:srgbClr val="FF0000"/>
                </a:solidFill>
              </a:rPr>
              <a:t> of the system?</a:t>
            </a:r>
          </a:p>
        </p:txBody>
      </p:sp>
      <p:sp>
        <p:nvSpPr>
          <p:cNvPr id="31" name="Text Box 1032"/>
          <p:cNvSpPr txBox="1">
            <a:spLocks noChangeArrowheads="1"/>
          </p:cNvSpPr>
          <p:nvPr/>
        </p:nvSpPr>
        <p:spPr bwMode="auto">
          <a:xfrm>
            <a:off x="822684" y="5664336"/>
            <a:ext cx="2694491"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olve for v</a:t>
            </a:r>
          </a:p>
        </p:txBody>
      </p:sp>
      <p:graphicFrame>
        <p:nvGraphicFramePr>
          <p:cNvPr id="32" name="Object 5"/>
          <p:cNvGraphicFramePr>
            <a:graphicFrameLocks noChangeAspect="1"/>
          </p:cNvGraphicFramePr>
          <p:nvPr/>
        </p:nvGraphicFramePr>
        <p:xfrm>
          <a:off x="9922698" y="6210238"/>
          <a:ext cx="1726820" cy="318310"/>
        </p:xfrm>
        <a:graphic>
          <a:graphicData uri="http://schemas.openxmlformats.org/presentationml/2006/ole">
            <mc:AlternateContent xmlns:mc="http://schemas.openxmlformats.org/markup-compatibility/2006">
              <mc:Choice xmlns:v="urn:schemas-microsoft-com:vml" Requires="v">
                <p:oleObj spid="_x0000_s14492" name="Equation" r:id="rId11" imgW="1294838" imgH="317362" progId="Equation.3">
                  <p:embed/>
                </p:oleObj>
              </mc:Choice>
              <mc:Fallback>
                <p:oleObj name="Equation" r:id="rId11" imgW="1294838"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2698" y="6210238"/>
                        <a:ext cx="1726820" cy="31831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Alternate Solution, Group Problem Solving</a:t>
            </a:r>
          </a:p>
        </p:txBody>
      </p:sp>
      <p:pic>
        <p:nvPicPr>
          <p:cNvPr id="2" name="Picture 1"/>
          <p:cNvPicPr>
            <a:picLocks noChangeAspect="1"/>
          </p:cNvPicPr>
          <p:nvPr/>
        </p:nvPicPr>
        <p:blipFill>
          <a:blip r:embed="rId13"/>
          <a:stretch>
            <a:fillRect/>
          </a:stretch>
        </p:blipFill>
        <p:spPr>
          <a:xfrm>
            <a:off x="1" y="463142"/>
            <a:ext cx="4222563" cy="3245708"/>
          </a:xfrm>
          <a:prstGeom prst="rect">
            <a:avLst/>
          </a:prstGeom>
        </p:spPr>
      </p:pic>
    </p:spTree>
    <p:extLst>
      <p:ext uri="{BB962C8B-B14F-4D97-AF65-F5344CB8AC3E}">
        <p14:creationId xmlns:p14="http://schemas.microsoft.com/office/powerpoint/2010/main" val="42432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DC57AC6-940B-4253-BC9E-4C92113CD256}" type="slidenum">
              <a:rPr lang="en-US" altLang="en-US" sz="1200">
                <a:solidFill>
                  <a:srgbClr val="618A53"/>
                </a:solidFill>
                <a:latin typeface="Arial" pitchFamily="34" charset="0"/>
              </a:rPr>
              <a:pPr eaLnBrk="1" hangingPunct="1"/>
              <a:t>21</a:t>
            </a:fld>
            <a:endParaRPr lang="en-US" altLang="en-US" sz="1200">
              <a:solidFill>
                <a:srgbClr val="618A53"/>
              </a:solidFill>
              <a:latin typeface="Arial" pitchFamily="34" charset="0"/>
            </a:endParaRPr>
          </a:p>
        </p:txBody>
      </p:sp>
      <p:pic>
        <p:nvPicPr>
          <p:cNvPr id="2560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2" y="452457"/>
            <a:ext cx="5819734" cy="260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p:cNvSpPr txBox="1">
            <a:spLocks noChangeArrowheads="1"/>
          </p:cNvSpPr>
          <p:nvPr/>
        </p:nvSpPr>
        <p:spPr bwMode="auto">
          <a:xfrm>
            <a:off x="-24900" y="3055781"/>
            <a:ext cx="5866977" cy="33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spring is used to stop a 60 kg package which is sliding on a horizontal surface.  The spring has a constant </a:t>
            </a:r>
            <a:r>
              <a:rPr lang="en-US" altLang="en-US" i="1" dirty="0"/>
              <a:t>k </a:t>
            </a:r>
            <a:r>
              <a:rPr lang="en-US" altLang="en-US" dirty="0"/>
              <a:t>= 20 </a:t>
            </a:r>
            <a:r>
              <a:rPr lang="en-US" altLang="en-US" dirty="0" err="1"/>
              <a:t>kN</a:t>
            </a:r>
            <a:r>
              <a:rPr lang="en-US" altLang="en-US" dirty="0"/>
              <a:t>/m and is held by cables so that it is initially compressed 120 mm.  The package has a velocity of 2.5 m/s in the position shown and the maximum deflection of the spring is 40 mm.</a:t>
            </a:r>
          </a:p>
          <a:p>
            <a:pPr algn="just" eaLnBrk="1" hangingPunct="1">
              <a:spcBef>
                <a:spcPct val="50000"/>
              </a:spcBef>
            </a:pPr>
            <a:r>
              <a:rPr lang="en-US" altLang="en-US" dirty="0"/>
              <a:t>Determine </a:t>
            </a:r>
            <a:r>
              <a:rPr lang="en-US" altLang="en-US" i="1" dirty="0"/>
              <a:t>(a)</a:t>
            </a:r>
            <a:r>
              <a:rPr lang="en-US" altLang="en-US" dirty="0"/>
              <a:t> the coefficient of kinetic friction between the package and surface and </a:t>
            </a:r>
            <a:r>
              <a:rPr lang="en-US" altLang="en-US" i="1" dirty="0"/>
              <a:t>(b)</a:t>
            </a:r>
            <a:r>
              <a:rPr lang="en-US" altLang="en-US" dirty="0"/>
              <a:t> the velocity of the package as it passes again through the position shown.</a:t>
            </a:r>
          </a:p>
        </p:txBody>
      </p:sp>
      <p:sp>
        <p:nvSpPr>
          <p:cNvPr id="13317" name="Text Box 5"/>
          <p:cNvSpPr txBox="1">
            <a:spLocks noChangeArrowheads="1"/>
          </p:cNvSpPr>
          <p:nvPr/>
        </p:nvSpPr>
        <p:spPr bwMode="auto">
          <a:xfrm>
            <a:off x="6096000" y="557043"/>
            <a:ext cx="5921688"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work and energy between the initial position and the point at which the spring is fully compressed and the velocity is zero.  The only unknown in the relation is the friction coefficient.</a:t>
            </a:r>
          </a:p>
        </p:txBody>
      </p:sp>
      <p:sp>
        <p:nvSpPr>
          <p:cNvPr id="13318" name="Text Box 6"/>
          <p:cNvSpPr txBox="1">
            <a:spLocks noChangeArrowheads="1"/>
          </p:cNvSpPr>
          <p:nvPr/>
        </p:nvSpPr>
        <p:spPr bwMode="auto">
          <a:xfrm>
            <a:off x="6096000" y="2739062"/>
            <a:ext cx="592006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work and energy for the rebound of the package.  The only unknown in the relation is the velocity at the final position.</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8960" y="1055160"/>
              <a:ext cx="5398920" cy="5472000"/>
            </p14:xfrm>
          </p:contentPart>
        </mc:Choice>
        <mc:Fallback xmlns="">
          <p:pic>
            <p:nvPicPr>
              <p:cNvPr id="2" name="Ink 1"/>
              <p:cNvPicPr/>
              <p:nvPr/>
            </p:nvPicPr>
            <p:blipFill>
              <a:blip r:embed="rId4"/>
              <a:stretch>
                <a:fillRect/>
              </a:stretch>
            </p:blipFill>
            <p:spPr>
              <a:xfrm>
                <a:off x="310680" y="1045440"/>
                <a:ext cx="5410080" cy="5487840"/>
              </a:xfrm>
              <a:prstGeom prst="rect">
                <a:avLst/>
              </a:prstGeom>
            </p:spPr>
          </p:pic>
        </mc:Fallback>
      </mc:AlternateContent>
    </p:spTree>
    <p:extLst>
      <p:ext uri="{BB962C8B-B14F-4D97-AF65-F5344CB8AC3E}">
        <p14:creationId xmlns:p14="http://schemas.microsoft.com/office/powerpoint/2010/main" val="1479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2D42E7B-CFAA-4C76-8C3D-3A6616994E16}" type="slidenum">
              <a:rPr lang="en-US" altLang="en-US" sz="1200">
                <a:solidFill>
                  <a:srgbClr val="618A53"/>
                </a:solidFill>
                <a:latin typeface="Arial" pitchFamily="34" charset="0"/>
              </a:rPr>
              <a:pPr eaLnBrk="1" hangingPunct="1"/>
              <a:t>22</a:t>
            </a:fld>
            <a:endParaRPr lang="en-US" altLang="en-US" sz="1200">
              <a:solidFill>
                <a:srgbClr val="618A53"/>
              </a:solidFill>
              <a:latin typeface="Arial" pitchFamily="34" charset="0"/>
            </a:endParaRPr>
          </a:p>
        </p:txBody>
      </p:sp>
      <p:grpSp>
        <p:nvGrpSpPr>
          <p:cNvPr id="26628" name="Group 1043"/>
          <p:cNvGrpSpPr>
            <a:grpSpLocks/>
          </p:cNvGrpSpPr>
          <p:nvPr/>
        </p:nvGrpSpPr>
        <p:grpSpPr bwMode="auto">
          <a:xfrm>
            <a:off x="11172" y="374132"/>
            <a:ext cx="12128724" cy="1972321"/>
            <a:chOff x="241" y="599"/>
            <a:chExt cx="5730" cy="1242"/>
          </a:xfrm>
        </p:grpSpPr>
        <p:pic>
          <p:nvPicPr>
            <p:cNvPr id="266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646"/>
              <a:ext cx="2037"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1036"/>
            <p:cNvSpPr txBox="1">
              <a:spLocks noChangeArrowheads="1"/>
            </p:cNvSpPr>
            <p:nvPr/>
          </p:nvSpPr>
          <p:spPr bwMode="auto">
            <a:xfrm>
              <a:off x="2276" y="599"/>
              <a:ext cx="3695"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between initial position and the point at which spring is fully compressed.</a:t>
              </a:r>
            </a:p>
          </p:txBody>
        </p:sp>
        <p:graphicFrame>
          <p:nvGraphicFramePr>
            <p:cNvPr id="26642" name="Object 7"/>
            <p:cNvGraphicFramePr>
              <a:graphicFrameLocks noChangeAspect="1"/>
            </p:cNvGraphicFramePr>
            <p:nvPr>
              <p:extLst>
                <p:ext uri="{D42A27DB-BD31-4B8C-83A1-F6EECF244321}">
                  <p14:modId xmlns:p14="http://schemas.microsoft.com/office/powerpoint/2010/main" val="815305761"/>
                </p:ext>
              </p:extLst>
            </p:nvPr>
          </p:nvGraphicFramePr>
          <p:xfrm>
            <a:off x="2426" y="1309"/>
            <a:ext cx="2984" cy="264"/>
          </p:xfrm>
          <a:graphic>
            <a:graphicData uri="http://schemas.openxmlformats.org/presentationml/2006/ole">
              <mc:AlternateContent xmlns:mc="http://schemas.openxmlformats.org/markup-compatibility/2006">
                <mc:Choice xmlns:v="urn:schemas-microsoft-com:vml" Requires="v">
                  <p:oleObj spid="_x0000_s15579"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309"/>
                          <a:ext cx="29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7"/>
          <p:cNvGrpSpPr>
            <a:grpSpLocks/>
          </p:cNvGrpSpPr>
          <p:nvPr/>
        </p:nvGrpSpPr>
        <p:grpSpPr bwMode="auto">
          <a:xfrm>
            <a:off x="72553" y="2229800"/>
            <a:ext cx="11455332" cy="1875207"/>
            <a:chOff x="227" y="1442"/>
            <a:chExt cx="5412" cy="1181"/>
          </a:xfrm>
        </p:grpSpPr>
        <p:pic>
          <p:nvPicPr>
            <p:cNvPr id="26638" name="Picture 102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1710"/>
              <a:ext cx="88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9" name="Object 6"/>
            <p:cNvGraphicFramePr>
              <a:graphicFrameLocks noChangeAspect="1"/>
            </p:cNvGraphicFramePr>
            <p:nvPr>
              <p:extLst>
                <p:ext uri="{D42A27DB-BD31-4B8C-83A1-F6EECF244321}">
                  <p14:modId xmlns:p14="http://schemas.microsoft.com/office/powerpoint/2010/main" val="2620931386"/>
                </p:ext>
              </p:extLst>
            </p:nvPr>
          </p:nvGraphicFramePr>
          <p:xfrm>
            <a:off x="2383" y="1442"/>
            <a:ext cx="3256" cy="488"/>
          </p:xfrm>
          <a:graphic>
            <a:graphicData uri="http://schemas.openxmlformats.org/presentationml/2006/ole">
              <mc:AlternateContent xmlns:mc="http://schemas.openxmlformats.org/markup-compatibility/2006">
                <mc:Choice xmlns:v="urn:schemas-microsoft-com:vml" Requires="v">
                  <p:oleObj spid="_x0000_s15580"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 y="1442"/>
                          <a:ext cx="325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45"/>
          <p:cNvGrpSpPr>
            <a:grpSpLocks/>
          </p:cNvGrpSpPr>
          <p:nvPr/>
        </p:nvGrpSpPr>
        <p:grpSpPr bwMode="auto">
          <a:xfrm>
            <a:off x="72554" y="3052129"/>
            <a:ext cx="3568661" cy="3651189"/>
            <a:chOff x="573" y="2112"/>
            <a:chExt cx="1686" cy="2299"/>
          </a:xfrm>
        </p:grpSpPr>
        <p:pic>
          <p:nvPicPr>
            <p:cNvPr id="26635" name="Picture 1030"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2112"/>
              <a:ext cx="76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033"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 y="3091"/>
              <a:ext cx="166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5072" name="Object 2"/>
          <p:cNvGraphicFramePr>
            <a:graphicFrameLocks noChangeAspect="1"/>
          </p:cNvGraphicFramePr>
          <p:nvPr>
            <p:extLst>
              <p:ext uri="{D42A27DB-BD31-4B8C-83A1-F6EECF244321}">
                <p14:modId xmlns:p14="http://schemas.microsoft.com/office/powerpoint/2010/main" val="3802899918"/>
              </p:ext>
            </p:extLst>
          </p:nvPr>
        </p:nvGraphicFramePr>
        <p:xfrm>
          <a:off x="4466706" y="5384642"/>
          <a:ext cx="5942867" cy="354916"/>
        </p:xfrm>
        <a:graphic>
          <a:graphicData uri="http://schemas.openxmlformats.org/presentationml/2006/ole">
            <mc:AlternateContent xmlns:mc="http://schemas.openxmlformats.org/markup-compatibility/2006">
              <mc:Choice xmlns:v="urn:schemas-microsoft-com:vml" Requires="v">
                <p:oleObj spid="_x0000_s15581" name="Equation" r:id="rId11" imgW="4457700" imgH="355600" progId="Equation.3">
                  <p:embed/>
                </p:oleObj>
              </mc:Choice>
              <mc:Fallback>
                <p:oleObj name="Equation" r:id="rId11" imgW="4457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706" y="5384642"/>
                        <a:ext cx="5942867" cy="354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46"/>
          <p:cNvGrpSpPr>
            <a:grpSpLocks/>
          </p:cNvGrpSpPr>
          <p:nvPr/>
        </p:nvGrpSpPr>
        <p:grpSpPr bwMode="auto">
          <a:xfrm>
            <a:off x="4466706" y="5941265"/>
            <a:ext cx="7045751" cy="647762"/>
            <a:chOff x="2278" y="3685"/>
            <a:chExt cx="3329" cy="408"/>
          </a:xfrm>
        </p:grpSpPr>
        <p:graphicFrame>
          <p:nvGraphicFramePr>
            <p:cNvPr id="26633" name="Object 3"/>
            <p:cNvGraphicFramePr>
              <a:graphicFrameLocks noChangeAspect="1"/>
            </p:cNvGraphicFramePr>
            <p:nvPr/>
          </p:nvGraphicFramePr>
          <p:xfrm>
            <a:off x="2278" y="3685"/>
            <a:ext cx="1832" cy="408"/>
          </p:xfrm>
          <a:graphic>
            <a:graphicData uri="http://schemas.openxmlformats.org/presentationml/2006/ole">
              <mc:AlternateContent xmlns:mc="http://schemas.openxmlformats.org/markup-compatibility/2006">
                <mc:Choice xmlns:v="urn:schemas-microsoft-com:vml" Requires="v">
                  <p:oleObj spid="_x0000_s15582" name="Equation" r:id="rId13" imgW="2908300" imgH="647700" progId="Equation.3">
                    <p:embed/>
                  </p:oleObj>
                </mc:Choice>
                <mc:Fallback>
                  <p:oleObj name="Equation" r:id="rId13" imgW="29083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3685"/>
                          <a:ext cx="18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4"/>
            <p:cNvGraphicFramePr>
              <a:graphicFrameLocks noChangeAspect="1"/>
            </p:cNvGraphicFramePr>
            <p:nvPr/>
          </p:nvGraphicFramePr>
          <p:xfrm>
            <a:off x="5015" y="3909"/>
            <a:ext cx="592" cy="184"/>
          </p:xfrm>
          <a:graphic>
            <a:graphicData uri="http://schemas.openxmlformats.org/presentationml/2006/ole">
              <mc:AlternateContent xmlns:mc="http://schemas.openxmlformats.org/markup-compatibility/2006">
                <mc:Choice xmlns:v="urn:schemas-microsoft-com:vml" Requires="v">
                  <p:oleObj spid="_x0000_s15583" name="Equation" r:id="rId15" imgW="939392" imgH="291973" progId="Equation.3">
                    <p:embed/>
                  </p:oleObj>
                </mc:Choice>
                <mc:Fallback>
                  <p:oleObj name="Equation" r:id="rId15" imgW="939392"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3909"/>
                          <a:ext cx="592"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p:graphicFrame>
        <p:nvGraphicFramePr>
          <p:cNvPr id="20" name="Object 5"/>
          <p:cNvGraphicFramePr>
            <a:graphicFrameLocks noChangeAspect="1"/>
          </p:cNvGraphicFramePr>
          <p:nvPr>
            <p:extLst>
              <p:ext uri="{D42A27DB-BD31-4B8C-83A1-F6EECF244321}">
                <p14:modId xmlns:p14="http://schemas.microsoft.com/office/powerpoint/2010/main" val="1019124519"/>
              </p:ext>
            </p:extLst>
          </p:nvPr>
        </p:nvGraphicFramePr>
        <p:xfrm>
          <a:off x="4421360" y="3364131"/>
          <a:ext cx="6151082" cy="348919"/>
        </p:xfrm>
        <a:graphic>
          <a:graphicData uri="http://schemas.openxmlformats.org/presentationml/2006/ole">
            <mc:AlternateContent xmlns:mc="http://schemas.openxmlformats.org/markup-compatibility/2006">
              <mc:Choice xmlns:v="urn:schemas-microsoft-com:vml" Requires="v">
                <p:oleObj spid="_x0000_s15584" name="Equation" r:id="rId17" imgW="3200400" imgH="241200" progId="Equation.3">
                  <p:embed/>
                </p:oleObj>
              </mc:Choice>
              <mc:Fallback>
                <p:oleObj name="Equation" r:id="rId17" imgW="3200400" imgH="241200" progId="Equation.3">
                  <p:embed/>
                  <p:pic>
                    <p:nvPicPr>
                      <p:cNvPr id="0" name=""/>
                      <p:cNvPicPr>
                        <a:picLocks noChangeAspect="1" noChangeArrowheads="1"/>
                      </p:cNvPicPr>
                      <p:nvPr/>
                    </p:nvPicPr>
                    <p:blipFill>
                      <a:blip r:embed="rId18"/>
                      <a:srcRect/>
                      <a:stretch>
                        <a:fillRect/>
                      </a:stretch>
                    </p:blipFill>
                    <p:spPr bwMode="auto">
                      <a:xfrm>
                        <a:off x="4421360" y="3364131"/>
                        <a:ext cx="6151082" cy="348919"/>
                      </a:xfrm>
                      <a:prstGeom prst="rect">
                        <a:avLst/>
                      </a:prstGeom>
                      <a:noFill/>
                      <a:ln>
                        <a:noFill/>
                      </a:ln>
                      <a:effectLs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74609094"/>
              </p:ext>
            </p:extLst>
          </p:nvPr>
        </p:nvGraphicFramePr>
        <p:xfrm>
          <a:off x="4652639" y="3867473"/>
          <a:ext cx="6634030" cy="1345636"/>
        </p:xfrm>
        <a:graphic>
          <a:graphicData uri="http://schemas.openxmlformats.org/presentationml/2006/ole">
            <mc:AlternateContent xmlns:mc="http://schemas.openxmlformats.org/markup-compatibility/2006">
              <mc:Choice xmlns:v="urn:schemas-microsoft-com:vml" Requires="v">
                <p:oleObj spid="_x0000_s15585" name="Equation" r:id="rId19" imgW="3479760" imgH="939600" progId="Equation.3">
                  <p:embed/>
                </p:oleObj>
              </mc:Choice>
              <mc:Fallback>
                <p:oleObj name="Equation" r:id="rId19" imgW="3479760" imgH="939600" progId="Equation.3">
                  <p:embed/>
                  <p:pic>
                    <p:nvPicPr>
                      <p:cNvPr id="0" name=""/>
                      <p:cNvPicPr>
                        <a:picLocks noChangeAspect="1" noChangeArrowheads="1"/>
                      </p:cNvPicPr>
                      <p:nvPr/>
                    </p:nvPicPr>
                    <p:blipFill>
                      <a:blip r:embed="rId20"/>
                      <a:srcRect/>
                      <a:stretch>
                        <a:fillRect/>
                      </a:stretch>
                    </p:blipFill>
                    <p:spPr bwMode="auto">
                      <a:xfrm>
                        <a:off x="4652639" y="3867473"/>
                        <a:ext cx="6634030" cy="1345636"/>
                      </a:xfrm>
                      <a:prstGeom prst="rect">
                        <a:avLst/>
                      </a:prstGeom>
                      <a:noFill/>
                      <a:ln>
                        <a:noFill/>
                      </a:ln>
                      <a:effectLs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1">
            <p14:nvContentPartPr>
              <p14:cNvPr id="2" name="Ink 1"/>
              <p14:cNvContentPartPr/>
              <p14:nvPr/>
            </p14:nvContentPartPr>
            <p14:xfrm>
              <a:off x="636120" y="1257480"/>
              <a:ext cx="11142000" cy="5511240"/>
            </p14:xfrm>
          </p:contentPart>
        </mc:Choice>
        <mc:Fallback xmlns="">
          <p:pic>
            <p:nvPicPr>
              <p:cNvPr id="2" name="Ink 1"/>
              <p:cNvPicPr/>
              <p:nvPr/>
            </p:nvPicPr>
            <p:blipFill>
              <a:blip r:embed="rId22"/>
              <a:stretch>
                <a:fillRect/>
              </a:stretch>
            </p:blipFill>
            <p:spPr>
              <a:xfrm>
                <a:off x="633240" y="1249560"/>
                <a:ext cx="11156400" cy="5524200"/>
              </a:xfrm>
              <a:prstGeom prst="rect">
                <a:avLst/>
              </a:prstGeom>
            </p:spPr>
          </p:pic>
        </mc:Fallback>
      </mc:AlternateContent>
    </p:spTree>
    <p:extLst>
      <p:ext uri="{BB962C8B-B14F-4D97-AF65-F5344CB8AC3E}">
        <p14:creationId xmlns:p14="http://schemas.microsoft.com/office/powerpoint/2010/main" val="3310141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67C59AC-75E6-4D08-AC86-A6BDCE04FCAF}" type="slidenum">
              <a:rPr lang="en-US" altLang="en-US" sz="1200">
                <a:solidFill>
                  <a:srgbClr val="618A53"/>
                </a:solidFill>
                <a:latin typeface="Arial" pitchFamily="34" charset="0"/>
              </a:rPr>
              <a:pPr eaLnBrk="1" hangingPunct="1"/>
              <a:t>23</a:t>
            </a:fld>
            <a:endParaRPr lang="en-US" altLang="en-US" sz="1200">
              <a:solidFill>
                <a:srgbClr val="618A53"/>
              </a:solidFill>
              <a:latin typeface="Arial" pitchFamily="34" charset="0"/>
            </a:endParaRPr>
          </a:p>
        </p:txBody>
      </p:sp>
      <p:grpSp>
        <p:nvGrpSpPr>
          <p:cNvPr id="27652" name="Group 14"/>
          <p:cNvGrpSpPr>
            <a:grpSpLocks/>
          </p:cNvGrpSpPr>
          <p:nvPr/>
        </p:nvGrpSpPr>
        <p:grpSpPr bwMode="auto">
          <a:xfrm>
            <a:off x="0" y="482720"/>
            <a:ext cx="12493330" cy="2267860"/>
            <a:chOff x="231" y="730"/>
            <a:chExt cx="5902" cy="1428"/>
          </a:xfrm>
        </p:grpSpPr>
        <p:pic>
          <p:nvPicPr>
            <p:cNvPr id="2765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 y="730"/>
              <a:ext cx="21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9"/>
            <p:cNvSpPr txBox="1">
              <a:spLocks noChangeArrowheads="1"/>
            </p:cNvSpPr>
            <p:nvPr/>
          </p:nvSpPr>
          <p:spPr bwMode="auto">
            <a:xfrm>
              <a:off x="2529" y="773"/>
              <a:ext cx="3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work and energy for the rebound of the package.  </a:t>
              </a:r>
            </a:p>
          </p:txBody>
        </p:sp>
        <p:graphicFrame>
          <p:nvGraphicFramePr>
            <p:cNvPr id="27661" name="Object 5"/>
            <p:cNvGraphicFramePr>
              <a:graphicFrameLocks noChangeAspect="1"/>
            </p:cNvGraphicFramePr>
            <p:nvPr>
              <p:extLst>
                <p:ext uri="{D42A27DB-BD31-4B8C-83A1-F6EECF244321}">
                  <p14:modId xmlns:p14="http://schemas.microsoft.com/office/powerpoint/2010/main" val="1184309934"/>
                </p:ext>
              </p:extLst>
            </p:nvPr>
          </p:nvGraphicFramePr>
          <p:xfrm>
            <a:off x="2775" y="1188"/>
            <a:ext cx="1984" cy="256"/>
          </p:xfrm>
          <a:graphic>
            <a:graphicData uri="http://schemas.openxmlformats.org/presentationml/2006/ole">
              <mc:AlternateContent xmlns:mc="http://schemas.openxmlformats.org/markup-compatibility/2006">
                <mc:Choice xmlns:v="urn:schemas-microsoft-com:vml" Requires="v">
                  <p:oleObj spid="_x0000_s16510"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 y="1188"/>
                          <a:ext cx="19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2575" y="2334809"/>
            <a:ext cx="10968447" cy="3059110"/>
            <a:chOff x="86" y="1471"/>
            <a:chExt cx="5182" cy="1927"/>
          </a:xfrm>
        </p:grpSpPr>
        <p:pic>
          <p:nvPicPr>
            <p:cNvPr id="27657" name="Picture 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 y="1840"/>
              <a:ext cx="1392"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8" name="Object 4"/>
            <p:cNvGraphicFramePr>
              <a:graphicFrameLocks noChangeAspect="1"/>
            </p:cNvGraphicFramePr>
            <p:nvPr/>
          </p:nvGraphicFramePr>
          <p:xfrm>
            <a:off x="2412" y="1471"/>
            <a:ext cx="2856" cy="440"/>
          </p:xfrm>
          <a:graphic>
            <a:graphicData uri="http://schemas.openxmlformats.org/presentationml/2006/ole">
              <mc:AlternateContent xmlns:mc="http://schemas.openxmlformats.org/markup-compatibility/2006">
                <mc:Choice xmlns:v="urn:schemas-microsoft-com:vml" Requires="v">
                  <p:oleObj spid="_x0000_s16511"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 y="1471"/>
                          <a:ext cx="285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5105523" y="3245176"/>
            <a:ext cx="6534222" cy="1090213"/>
            <a:chOff x="2412" y="2044"/>
            <a:chExt cx="3087" cy="687"/>
          </a:xfrm>
        </p:grpSpPr>
        <p:graphicFrame>
          <p:nvGraphicFramePr>
            <p:cNvPr id="27655" name="Object 2"/>
            <p:cNvGraphicFramePr>
              <a:graphicFrameLocks noChangeAspect="1"/>
            </p:cNvGraphicFramePr>
            <p:nvPr/>
          </p:nvGraphicFramePr>
          <p:xfrm>
            <a:off x="2412" y="2044"/>
            <a:ext cx="1456" cy="472"/>
          </p:xfrm>
          <a:graphic>
            <a:graphicData uri="http://schemas.openxmlformats.org/presentationml/2006/ole">
              <mc:AlternateContent xmlns:mc="http://schemas.openxmlformats.org/markup-compatibility/2006">
                <mc:Choice xmlns:v="urn:schemas-microsoft-com:vml" Requires="v">
                  <p:oleObj spid="_x0000_s16512"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2044"/>
                          <a:ext cx="14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nvGraphicFramePr>
          <p:xfrm>
            <a:off x="4659" y="2547"/>
            <a:ext cx="840" cy="184"/>
          </p:xfrm>
          <a:graphic>
            <a:graphicData uri="http://schemas.openxmlformats.org/presentationml/2006/ole">
              <mc:AlternateContent xmlns:mc="http://schemas.openxmlformats.org/markup-compatibility/2006">
                <mc:Choice xmlns:v="urn:schemas-microsoft-com:vml" Requires="v">
                  <p:oleObj spid="_x0000_s16513"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 y="2547"/>
                          <a:ext cx="84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357480" y="1085760"/>
              <a:ext cx="10686600" cy="3714840"/>
            </p14:xfrm>
          </p:contentPart>
        </mc:Choice>
        <mc:Fallback xmlns="">
          <p:pic>
            <p:nvPicPr>
              <p:cNvPr id="2" name="Ink 1"/>
              <p:cNvPicPr/>
              <p:nvPr/>
            </p:nvPicPr>
            <p:blipFill>
              <a:blip r:embed="rId14"/>
              <a:stretch>
                <a:fillRect/>
              </a:stretch>
            </p:blipFill>
            <p:spPr>
              <a:xfrm>
                <a:off x="349200" y="1079280"/>
                <a:ext cx="10698840" cy="3729240"/>
              </a:xfrm>
              <a:prstGeom prst="rect">
                <a:avLst/>
              </a:prstGeom>
            </p:spPr>
          </p:pic>
        </mc:Fallback>
      </mc:AlternateContent>
    </p:spTree>
    <p:extLst>
      <p:ext uri="{BB962C8B-B14F-4D97-AF65-F5344CB8AC3E}">
        <p14:creationId xmlns:p14="http://schemas.microsoft.com/office/powerpoint/2010/main" val="210359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B2E012-2810-45D0-BC64-CFFF3A3BC067}" type="slidenum">
              <a:rPr lang="en-US" altLang="en-US" sz="1200">
                <a:solidFill>
                  <a:srgbClr val="618A53"/>
                </a:solidFill>
                <a:latin typeface="Arial" pitchFamily="34" charset="0"/>
              </a:rPr>
              <a:pPr eaLnBrk="1" hangingPunct="1"/>
              <a:t>24</a:t>
            </a:fld>
            <a:endParaRPr lang="en-US" altLang="en-US" sz="1200">
              <a:solidFill>
                <a:srgbClr val="618A53"/>
              </a:solidFill>
              <a:latin typeface="Arial" pitchFamily="34" charset="0"/>
            </a:endParaRPr>
          </a:p>
        </p:txBody>
      </p:sp>
      <p:pic>
        <p:nvPicPr>
          <p:cNvPr id="286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2" y="465622"/>
            <a:ext cx="5788508" cy="29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0" y="3378866"/>
            <a:ext cx="581288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00 </a:t>
            </a:r>
            <a:r>
              <a:rPr lang="en-US" altLang="en-US" dirty="0" err="1"/>
              <a:t>lb</a:t>
            </a:r>
            <a:r>
              <a:rPr lang="en-US" altLang="en-US" dirty="0"/>
              <a:t> car starts from rest at point 1 and moves without friction down the track shown.</a:t>
            </a:r>
          </a:p>
        </p:txBody>
      </p:sp>
      <p:sp>
        <p:nvSpPr>
          <p:cNvPr id="28678" name="Text Box 5"/>
          <p:cNvSpPr txBox="1">
            <a:spLocks noChangeArrowheads="1"/>
          </p:cNvSpPr>
          <p:nvPr/>
        </p:nvSpPr>
        <p:spPr bwMode="auto">
          <a:xfrm>
            <a:off x="219650" y="4088698"/>
            <a:ext cx="5129959"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Determine:</a:t>
            </a:r>
          </a:p>
          <a:p>
            <a:pPr algn="just" eaLnBrk="1" hangingPunct="1">
              <a:spcBef>
                <a:spcPct val="50000"/>
              </a:spcBef>
              <a:buFontTx/>
              <a:buAutoNum type="alphaLcParenR"/>
            </a:pPr>
            <a:r>
              <a:rPr lang="en-US" altLang="en-US" dirty="0"/>
              <a:t>the force exerted by the track on the car at point 2, and </a:t>
            </a:r>
          </a:p>
          <a:p>
            <a:pPr algn="just" eaLnBrk="1" hangingPunct="1">
              <a:spcBef>
                <a:spcPct val="50000"/>
              </a:spcBef>
              <a:buFontTx/>
              <a:buAutoNum type="alphaLcParenR"/>
            </a:pPr>
            <a:r>
              <a:rPr lang="en-US" altLang="en-US" dirty="0"/>
              <a:t>the minimum safe value of the radius of curvature at point 3.</a:t>
            </a:r>
          </a:p>
        </p:txBody>
      </p:sp>
      <p:sp>
        <p:nvSpPr>
          <p:cNvPr id="14342" name="Text Box 6"/>
          <p:cNvSpPr txBox="1">
            <a:spLocks noChangeArrowheads="1"/>
          </p:cNvSpPr>
          <p:nvPr/>
        </p:nvSpPr>
        <p:spPr bwMode="auto">
          <a:xfrm>
            <a:off x="6034095" y="642191"/>
            <a:ext cx="6094371"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principle of work and energy to determine velocity at point 2.</a:t>
            </a:r>
          </a:p>
        </p:txBody>
      </p:sp>
      <p:sp>
        <p:nvSpPr>
          <p:cNvPr id="14344" name="Text Box 8"/>
          <p:cNvSpPr txBox="1">
            <a:spLocks noChangeArrowheads="1"/>
          </p:cNvSpPr>
          <p:nvPr/>
        </p:nvSpPr>
        <p:spPr bwMode="auto">
          <a:xfrm>
            <a:off x="6034095" y="2051372"/>
            <a:ext cx="60617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normal force by the track at point 2.</a:t>
            </a:r>
          </a:p>
        </p:txBody>
      </p:sp>
      <p:sp>
        <p:nvSpPr>
          <p:cNvPr id="14345" name="Text Box 9"/>
          <p:cNvSpPr txBox="1">
            <a:spLocks noChangeArrowheads="1"/>
          </p:cNvSpPr>
          <p:nvPr/>
        </p:nvSpPr>
        <p:spPr bwMode="auto">
          <a:xfrm>
            <a:off x="6066677" y="3023950"/>
            <a:ext cx="6123695"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principle of work and energy to determine velocity at point 3.</a:t>
            </a:r>
          </a:p>
        </p:txBody>
      </p:sp>
      <p:sp>
        <p:nvSpPr>
          <p:cNvPr id="14346" name="Text Box 10"/>
          <p:cNvSpPr txBox="1">
            <a:spLocks noChangeArrowheads="1"/>
          </p:cNvSpPr>
          <p:nvPr/>
        </p:nvSpPr>
        <p:spPr bwMode="auto">
          <a:xfrm>
            <a:off x="6066677" y="3775162"/>
            <a:ext cx="612369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minimum radius of curvature at point 3 such that a positive normal force is exerted by the trac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59760" y="1497960"/>
              <a:ext cx="4104000" cy="4548600"/>
            </p14:xfrm>
          </p:contentPart>
        </mc:Choice>
        <mc:Fallback xmlns="">
          <p:pic>
            <p:nvPicPr>
              <p:cNvPr id="2" name="Ink 1"/>
              <p:cNvPicPr/>
              <p:nvPr/>
            </p:nvPicPr>
            <p:blipFill>
              <a:blip r:embed="rId4"/>
              <a:stretch>
                <a:fillRect/>
              </a:stretch>
            </p:blipFill>
            <p:spPr>
              <a:xfrm>
                <a:off x="954360" y="1492200"/>
                <a:ext cx="4111920" cy="4559760"/>
              </a:xfrm>
              <a:prstGeom prst="rect">
                <a:avLst/>
              </a:prstGeom>
            </p:spPr>
          </p:pic>
        </mc:Fallback>
      </mc:AlternateContent>
    </p:spTree>
    <p:extLst>
      <p:ext uri="{BB962C8B-B14F-4D97-AF65-F5344CB8AC3E}">
        <p14:creationId xmlns:p14="http://schemas.microsoft.com/office/powerpoint/2010/main" val="2220999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4BC52ED-07FE-42E2-986E-C9028D04E225}" type="slidenum">
              <a:rPr lang="en-US" altLang="en-US" sz="1200">
                <a:solidFill>
                  <a:srgbClr val="618A53"/>
                </a:solidFill>
                <a:latin typeface="Arial" pitchFamily="34" charset="0"/>
              </a:rPr>
              <a:pPr eaLnBrk="1" hangingPunct="1"/>
              <a:t>25</a:t>
            </a:fld>
            <a:endParaRPr lang="en-US" altLang="en-US" sz="1200">
              <a:solidFill>
                <a:srgbClr val="618A53"/>
              </a:solidFill>
              <a:latin typeface="Arial" pitchFamily="34" charset="0"/>
            </a:endParaRPr>
          </a:p>
        </p:txBody>
      </p:sp>
      <p:grpSp>
        <p:nvGrpSpPr>
          <p:cNvPr id="29700" name="Group 13"/>
          <p:cNvGrpSpPr>
            <a:grpSpLocks/>
          </p:cNvGrpSpPr>
          <p:nvPr/>
        </p:nvGrpSpPr>
        <p:grpSpPr bwMode="auto">
          <a:xfrm>
            <a:off x="36558" y="470721"/>
            <a:ext cx="12113700" cy="2876472"/>
            <a:chOff x="266" y="660"/>
            <a:chExt cx="5723" cy="1812"/>
          </a:xfrm>
        </p:grpSpPr>
        <p:pic>
          <p:nvPicPr>
            <p:cNvPr id="2970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 y="662"/>
              <a:ext cx="2194" cy="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6"/>
            <p:cNvSpPr txBox="1">
              <a:spLocks noChangeArrowheads="1"/>
            </p:cNvSpPr>
            <p:nvPr/>
          </p:nvSpPr>
          <p:spPr bwMode="auto">
            <a:xfrm>
              <a:off x="2534" y="660"/>
              <a:ext cx="34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to determine velocity at point 2.</a:t>
              </a:r>
            </a:p>
          </p:txBody>
        </p:sp>
        <p:graphicFrame>
          <p:nvGraphicFramePr>
            <p:cNvPr id="29709" name="Object 5"/>
            <p:cNvGraphicFramePr>
              <a:graphicFrameLocks noChangeAspect="1"/>
            </p:cNvGraphicFramePr>
            <p:nvPr>
              <p:extLst>
                <p:ext uri="{D42A27DB-BD31-4B8C-83A1-F6EECF244321}">
                  <p14:modId xmlns:p14="http://schemas.microsoft.com/office/powerpoint/2010/main" val="2605045575"/>
                </p:ext>
              </p:extLst>
            </p:nvPr>
          </p:nvGraphicFramePr>
          <p:xfrm>
            <a:off x="2666" y="1200"/>
            <a:ext cx="3024" cy="1272"/>
          </p:xfrm>
          <a:graphic>
            <a:graphicData uri="http://schemas.openxmlformats.org/presentationml/2006/ole">
              <mc:AlternateContent xmlns:mc="http://schemas.openxmlformats.org/markup-compatibility/2006">
                <mc:Choice xmlns:v="urn:schemas-microsoft-com:vml" Requires="v">
                  <p:oleObj spid="_x0000_s17534" name="Equation" r:id="rId4" imgW="4800600" imgH="2019300" progId="Equation.3">
                    <p:embed/>
                  </p:oleObj>
                </mc:Choice>
                <mc:Fallback>
                  <p:oleObj name="Equation" r:id="rId4" imgW="4800600" imgH="201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 y="1200"/>
                          <a:ext cx="3024"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90902" y="3477661"/>
            <a:ext cx="12059251" cy="2907662"/>
            <a:chOff x="43" y="2191"/>
            <a:chExt cx="5697" cy="1831"/>
          </a:xfrm>
        </p:grpSpPr>
        <p:pic>
          <p:nvPicPr>
            <p:cNvPr id="2970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 y="2191"/>
              <a:ext cx="191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p:cNvSpPr txBox="1">
              <a:spLocks noChangeArrowheads="1"/>
            </p:cNvSpPr>
            <p:nvPr/>
          </p:nvSpPr>
          <p:spPr bwMode="auto">
            <a:xfrm>
              <a:off x="2278" y="2244"/>
              <a:ext cx="34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9704" name="Object 2"/>
            <p:cNvGraphicFramePr>
              <a:graphicFrameLocks noChangeAspect="1"/>
            </p:cNvGraphicFramePr>
            <p:nvPr>
              <p:extLst>
                <p:ext uri="{D42A27DB-BD31-4B8C-83A1-F6EECF244321}">
                  <p14:modId xmlns:p14="http://schemas.microsoft.com/office/powerpoint/2010/main" val="1585795392"/>
                </p:ext>
              </p:extLst>
            </p:nvPr>
          </p:nvGraphicFramePr>
          <p:xfrm>
            <a:off x="2508" y="2713"/>
            <a:ext cx="1016" cy="208"/>
          </p:xfrm>
          <a:graphic>
            <a:graphicData uri="http://schemas.openxmlformats.org/presentationml/2006/ole">
              <mc:AlternateContent xmlns:mc="http://schemas.openxmlformats.org/markup-compatibility/2006">
                <mc:Choice xmlns:v="urn:schemas-microsoft-com:vml" Requires="v">
                  <p:oleObj spid="_x0000_s17535"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 y="2713"/>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
            <p:cNvGraphicFramePr>
              <a:graphicFrameLocks noChangeAspect="1"/>
            </p:cNvGraphicFramePr>
            <p:nvPr>
              <p:extLst>
                <p:ext uri="{D42A27DB-BD31-4B8C-83A1-F6EECF244321}">
                  <p14:modId xmlns:p14="http://schemas.microsoft.com/office/powerpoint/2010/main" val="3818252844"/>
                </p:ext>
              </p:extLst>
            </p:nvPr>
          </p:nvGraphicFramePr>
          <p:xfrm>
            <a:off x="2508" y="3157"/>
            <a:ext cx="2240" cy="648"/>
          </p:xfrm>
          <a:graphic>
            <a:graphicData uri="http://schemas.openxmlformats.org/presentationml/2006/ole">
              <mc:AlternateContent xmlns:mc="http://schemas.openxmlformats.org/markup-compatibility/2006">
                <mc:Choice xmlns:v="urn:schemas-microsoft-com:vml" Requires="v">
                  <p:oleObj spid="_x0000_s17536" name="Equation" r:id="rId9" imgW="3556000" imgH="1028700" progId="Equation.3">
                    <p:embed/>
                  </p:oleObj>
                </mc:Choice>
                <mc:Fallback>
                  <p:oleObj name="Equation" r:id="rId9" imgW="35560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 y="3157"/>
                          <a:ext cx="224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
            <p:cNvGraphicFramePr>
              <a:graphicFrameLocks noChangeAspect="1"/>
            </p:cNvGraphicFramePr>
            <p:nvPr/>
          </p:nvGraphicFramePr>
          <p:xfrm>
            <a:off x="4893" y="3846"/>
            <a:ext cx="760" cy="176"/>
          </p:xfrm>
          <a:graphic>
            <a:graphicData uri="http://schemas.openxmlformats.org/presentationml/2006/ole">
              <mc:AlternateContent xmlns:mc="http://schemas.openxmlformats.org/markup-compatibility/2006">
                <mc:Choice xmlns:v="urn:schemas-microsoft-com:vml" Requires="v">
                  <p:oleObj spid="_x0000_s17537" name="Equation" r:id="rId11" imgW="1206500" imgH="279400" progId="Equation.3">
                    <p:embed/>
                  </p:oleObj>
                </mc:Choice>
                <mc:Fallback>
                  <p:oleObj name="Equation" r:id="rId11" imgW="1206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 y="3846"/>
                          <a:ext cx="760"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489240" y="761400"/>
              <a:ext cx="11225520" cy="5400360"/>
            </p14:xfrm>
          </p:contentPart>
        </mc:Choice>
        <mc:Fallback xmlns="">
          <p:pic>
            <p:nvPicPr>
              <p:cNvPr id="2" name="Ink 1"/>
              <p:cNvPicPr/>
              <p:nvPr/>
            </p:nvPicPr>
            <p:blipFill>
              <a:blip r:embed="rId14"/>
              <a:stretch>
                <a:fillRect/>
              </a:stretch>
            </p:blipFill>
            <p:spPr>
              <a:xfrm>
                <a:off x="486720" y="756360"/>
                <a:ext cx="11232000" cy="5410080"/>
              </a:xfrm>
              <a:prstGeom prst="rect">
                <a:avLst/>
              </a:prstGeom>
            </p:spPr>
          </p:pic>
        </mc:Fallback>
      </mc:AlternateContent>
    </p:spTree>
    <p:extLst>
      <p:ext uri="{BB962C8B-B14F-4D97-AF65-F5344CB8AC3E}">
        <p14:creationId xmlns:p14="http://schemas.microsoft.com/office/powerpoint/2010/main" val="1550757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56F848D-AA54-4535-A4A3-99E2425A50C0}" type="slidenum">
              <a:rPr lang="en-US" altLang="en-US" sz="1200">
                <a:solidFill>
                  <a:srgbClr val="618A53"/>
                </a:solidFill>
                <a:latin typeface="Arial" pitchFamily="34" charset="0"/>
              </a:rPr>
              <a:pPr eaLnBrk="1" hangingPunct="1"/>
              <a:t>26</a:t>
            </a:fld>
            <a:endParaRPr lang="en-US" altLang="en-US" sz="1200">
              <a:solidFill>
                <a:srgbClr val="618A53"/>
              </a:solidFill>
              <a:latin typeface="Arial" pitchFamily="34" charset="0"/>
            </a:endParaRPr>
          </a:p>
        </p:txBody>
      </p:sp>
      <p:grpSp>
        <p:nvGrpSpPr>
          <p:cNvPr id="30724" name="Group 1045"/>
          <p:cNvGrpSpPr>
            <a:grpSpLocks/>
          </p:cNvGrpSpPr>
          <p:nvPr/>
        </p:nvGrpSpPr>
        <p:grpSpPr bwMode="auto">
          <a:xfrm>
            <a:off x="45081" y="472334"/>
            <a:ext cx="12701967" cy="2852395"/>
            <a:chOff x="21" y="297"/>
            <a:chExt cx="6001" cy="1797"/>
          </a:xfrm>
        </p:grpSpPr>
        <p:pic>
          <p:nvPicPr>
            <p:cNvPr id="30731"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 y="297"/>
              <a:ext cx="244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038"/>
            <p:cNvSpPr txBox="1">
              <a:spLocks noChangeArrowheads="1"/>
            </p:cNvSpPr>
            <p:nvPr/>
          </p:nvSpPr>
          <p:spPr bwMode="auto">
            <a:xfrm>
              <a:off x="2463" y="302"/>
              <a:ext cx="3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graphicFrame>
          <p:nvGraphicFramePr>
            <p:cNvPr id="30733" name="Object 5"/>
            <p:cNvGraphicFramePr>
              <a:graphicFrameLocks noChangeAspect="1"/>
            </p:cNvGraphicFramePr>
            <p:nvPr>
              <p:extLst>
                <p:ext uri="{D42A27DB-BD31-4B8C-83A1-F6EECF244321}">
                  <p14:modId xmlns:p14="http://schemas.microsoft.com/office/powerpoint/2010/main" val="2322599642"/>
                </p:ext>
              </p:extLst>
            </p:nvPr>
          </p:nvGraphicFramePr>
          <p:xfrm>
            <a:off x="2620" y="680"/>
            <a:ext cx="2936" cy="648"/>
          </p:xfrm>
          <a:graphic>
            <a:graphicData uri="http://schemas.openxmlformats.org/presentationml/2006/ole">
              <mc:AlternateContent xmlns:mc="http://schemas.openxmlformats.org/markup-compatibility/2006">
                <mc:Choice xmlns:v="urn:schemas-microsoft-com:vml" Requires="v">
                  <p:oleObj spid="_x0000_s18558" name="Equation" r:id="rId4" imgW="4660900" imgH="1028700" progId="Equation.3">
                    <p:embed/>
                  </p:oleObj>
                </mc:Choice>
                <mc:Fallback>
                  <p:oleObj name="Equation" r:id="rId4" imgW="4660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 y="680"/>
                          <a:ext cx="293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6"/>
          <p:cNvGrpSpPr>
            <a:grpSpLocks/>
          </p:cNvGrpSpPr>
          <p:nvPr/>
        </p:nvGrpSpPr>
        <p:grpSpPr bwMode="auto">
          <a:xfrm>
            <a:off x="45082" y="3367343"/>
            <a:ext cx="12146026" cy="3002308"/>
            <a:chOff x="372" y="1900"/>
            <a:chExt cx="5738" cy="1891"/>
          </a:xfrm>
        </p:grpSpPr>
        <p:pic>
          <p:nvPicPr>
            <p:cNvPr id="30726" name="Picture 102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1900"/>
              <a:ext cx="2186"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039"/>
            <p:cNvSpPr txBox="1">
              <a:spLocks noChangeArrowheads="1"/>
            </p:cNvSpPr>
            <p:nvPr/>
          </p:nvSpPr>
          <p:spPr bwMode="auto">
            <a:xfrm>
              <a:off x="2558" y="1935"/>
              <a:ext cx="35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30728" name="Object 2"/>
            <p:cNvGraphicFramePr>
              <a:graphicFrameLocks noChangeAspect="1"/>
            </p:cNvGraphicFramePr>
            <p:nvPr>
              <p:extLst>
                <p:ext uri="{D42A27DB-BD31-4B8C-83A1-F6EECF244321}">
                  <p14:modId xmlns:p14="http://schemas.microsoft.com/office/powerpoint/2010/main" val="2462859424"/>
                </p:ext>
              </p:extLst>
            </p:nvPr>
          </p:nvGraphicFramePr>
          <p:xfrm>
            <a:off x="2723" y="2547"/>
            <a:ext cx="1016" cy="208"/>
          </p:xfrm>
          <a:graphic>
            <a:graphicData uri="http://schemas.openxmlformats.org/presentationml/2006/ole">
              <mc:AlternateContent xmlns:mc="http://schemas.openxmlformats.org/markup-compatibility/2006">
                <mc:Choice xmlns:v="urn:schemas-microsoft-com:vml" Requires="v">
                  <p:oleObj spid="_x0000_s18559"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3" y="2547"/>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3"/>
            <p:cNvGraphicFramePr>
              <a:graphicFrameLocks noChangeAspect="1"/>
            </p:cNvGraphicFramePr>
            <p:nvPr>
              <p:extLst>
                <p:ext uri="{D42A27DB-BD31-4B8C-83A1-F6EECF244321}">
                  <p14:modId xmlns:p14="http://schemas.microsoft.com/office/powerpoint/2010/main" val="2010086011"/>
                </p:ext>
              </p:extLst>
            </p:nvPr>
          </p:nvGraphicFramePr>
          <p:xfrm>
            <a:off x="2723" y="2959"/>
            <a:ext cx="1456" cy="648"/>
          </p:xfrm>
          <a:graphic>
            <a:graphicData uri="http://schemas.openxmlformats.org/presentationml/2006/ole">
              <mc:AlternateContent xmlns:mc="http://schemas.openxmlformats.org/markup-compatibility/2006">
                <mc:Choice xmlns:v="urn:schemas-microsoft-com:vml" Requires="v">
                  <p:oleObj spid="_x0000_s18560" name="Equation" r:id="rId9" imgW="2311400" imgH="1028700" progId="Equation.3">
                    <p:embed/>
                  </p:oleObj>
                </mc:Choice>
                <mc:Fallback>
                  <p:oleObj name="Equation" r:id="rId9" imgW="23114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3" y="2959"/>
                          <a:ext cx="145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4"/>
            <p:cNvGraphicFramePr>
              <a:graphicFrameLocks noChangeAspect="1"/>
            </p:cNvGraphicFramePr>
            <p:nvPr>
              <p:extLst>
                <p:ext uri="{D42A27DB-BD31-4B8C-83A1-F6EECF244321}">
                  <p14:modId xmlns:p14="http://schemas.microsoft.com/office/powerpoint/2010/main" val="119027863"/>
                </p:ext>
              </p:extLst>
            </p:nvPr>
          </p:nvGraphicFramePr>
          <p:xfrm>
            <a:off x="4801" y="3607"/>
            <a:ext cx="576" cy="184"/>
          </p:xfrm>
          <a:graphic>
            <a:graphicData uri="http://schemas.openxmlformats.org/presentationml/2006/ole">
              <mc:AlternateContent xmlns:mc="http://schemas.openxmlformats.org/markup-compatibility/2006">
                <mc:Choice xmlns:v="urn:schemas-microsoft-com:vml" Requires="v">
                  <p:oleObj spid="_x0000_s18561" name="Equation" r:id="rId11" imgW="914400" imgH="292100" progId="Equation.3">
                    <p:embed/>
                  </p:oleObj>
                </mc:Choice>
                <mc:Fallback>
                  <p:oleObj name="Equation" r:id="rId11" imgW="914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1" y="3607"/>
                          <a:ext cx="57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859680" y="772200"/>
              <a:ext cx="10766160" cy="5514120"/>
            </p14:xfrm>
          </p:contentPart>
        </mc:Choice>
        <mc:Fallback xmlns="">
          <p:pic>
            <p:nvPicPr>
              <p:cNvPr id="2" name="Ink 1"/>
              <p:cNvPicPr/>
              <p:nvPr/>
            </p:nvPicPr>
            <p:blipFill>
              <a:blip r:embed="rId14"/>
              <a:stretch>
                <a:fillRect/>
              </a:stretch>
            </p:blipFill>
            <p:spPr>
              <a:xfrm>
                <a:off x="857160" y="761040"/>
                <a:ext cx="10773360" cy="5533920"/>
              </a:xfrm>
              <a:prstGeom prst="rect">
                <a:avLst/>
              </a:prstGeom>
            </p:spPr>
          </p:pic>
        </mc:Fallback>
      </mc:AlternateContent>
    </p:spTree>
    <p:extLst>
      <p:ext uri="{BB962C8B-B14F-4D97-AF65-F5344CB8AC3E}">
        <p14:creationId xmlns:p14="http://schemas.microsoft.com/office/powerpoint/2010/main" val="2009752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019C2E1-A4FE-4721-A906-610CB8009662}" type="slidenum">
              <a:rPr lang="en-US" altLang="en-US" sz="1200">
                <a:solidFill>
                  <a:srgbClr val="618A53"/>
                </a:solidFill>
                <a:latin typeface="Arial" pitchFamily="34" charset="0"/>
              </a:rPr>
              <a:pPr eaLnBrk="1" hangingPunct="1"/>
              <a:t>27</a:t>
            </a:fld>
            <a:endParaRPr lang="en-US" altLang="en-US" sz="1200">
              <a:solidFill>
                <a:srgbClr val="618A53"/>
              </a:solidFill>
              <a:latin typeface="Arial" pitchFamily="34" charset="0"/>
            </a:endParaRPr>
          </a:p>
        </p:txBody>
      </p:sp>
      <p:pic>
        <p:nvPicPr>
          <p:cNvPr id="31748"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6" y="457084"/>
            <a:ext cx="2773026" cy="46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4"/>
          <p:cNvSpPr txBox="1">
            <a:spLocks noChangeArrowheads="1"/>
          </p:cNvSpPr>
          <p:nvPr/>
        </p:nvSpPr>
        <p:spPr bwMode="auto">
          <a:xfrm>
            <a:off x="28010" y="5360754"/>
            <a:ext cx="12058464" cy="101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dumbwaiter </a:t>
            </a:r>
            <a:r>
              <a:rPr lang="en-US" altLang="en-US" i="1" dirty="0"/>
              <a:t>D</a:t>
            </a:r>
            <a:r>
              <a:rPr lang="en-US" altLang="en-US" dirty="0"/>
              <a:t> and its load have a combined weight of 600 </a:t>
            </a:r>
            <a:r>
              <a:rPr lang="en-US" altLang="en-US" dirty="0" err="1"/>
              <a:t>lb</a:t>
            </a:r>
            <a:r>
              <a:rPr lang="en-US" altLang="en-US" dirty="0"/>
              <a:t>, while the counterweight </a:t>
            </a:r>
            <a:r>
              <a:rPr lang="en-US" altLang="en-US" i="1" dirty="0"/>
              <a:t>C </a:t>
            </a:r>
            <a:r>
              <a:rPr lang="en-US" altLang="en-US" dirty="0"/>
              <a:t>weighs 800 lb</a:t>
            </a:r>
            <a:r>
              <a:rPr lang="en-US" altLang="en-US" dirty="0" smtClean="0"/>
              <a:t>. Determine </a:t>
            </a:r>
            <a:r>
              <a:rPr lang="en-US" altLang="en-US" dirty="0"/>
              <a:t>the power delivered by the electric motor </a:t>
            </a:r>
            <a:r>
              <a:rPr lang="en-US" altLang="en-US" i="1" dirty="0"/>
              <a:t>M</a:t>
            </a:r>
            <a:r>
              <a:rPr lang="en-US" altLang="en-US" dirty="0"/>
              <a:t> when the dumbwaiter </a:t>
            </a:r>
            <a:r>
              <a:rPr lang="en-US" altLang="en-US" i="1" dirty="0"/>
              <a:t>(a)</a:t>
            </a:r>
            <a:r>
              <a:rPr lang="en-US" altLang="en-US" dirty="0"/>
              <a:t> is moving up at a constant speed of </a:t>
            </a:r>
            <a:r>
              <a:rPr lang="en-US" altLang="en-US" dirty="0" smtClean="0"/>
              <a:t> 8 </a:t>
            </a:r>
            <a:r>
              <a:rPr lang="en-US" altLang="en-US" dirty="0" err="1"/>
              <a:t>ft</a:t>
            </a:r>
            <a:r>
              <a:rPr lang="en-US" altLang="en-US" dirty="0"/>
              <a:t>/s and </a:t>
            </a:r>
            <a:r>
              <a:rPr lang="en-US" altLang="en-US" i="1" dirty="0"/>
              <a:t>(b)</a:t>
            </a:r>
            <a:r>
              <a:rPr lang="en-US" altLang="en-US" dirty="0"/>
              <a:t> has an instantaneous velocity of 8 </a:t>
            </a:r>
            <a:r>
              <a:rPr lang="en-US" altLang="en-US" dirty="0" err="1"/>
              <a:t>ft</a:t>
            </a:r>
            <a:r>
              <a:rPr lang="en-US" altLang="en-US" dirty="0"/>
              <a:t>/s and an acceleration of 2.5 </a:t>
            </a:r>
            <a:r>
              <a:rPr lang="en-US" altLang="en-US" dirty="0" err="1"/>
              <a:t>ft</a:t>
            </a:r>
            <a:r>
              <a:rPr lang="en-US" altLang="en-US" dirty="0"/>
              <a:t>/s</a:t>
            </a:r>
            <a:r>
              <a:rPr lang="en-US" altLang="en-US" baseline="30000" dirty="0"/>
              <a:t>2</a:t>
            </a:r>
            <a:r>
              <a:rPr lang="en-US" altLang="en-US" dirty="0"/>
              <a:t>, both directed upwards.</a:t>
            </a:r>
          </a:p>
        </p:txBody>
      </p:sp>
      <p:grpSp>
        <p:nvGrpSpPr>
          <p:cNvPr id="2" name="Group 12"/>
          <p:cNvGrpSpPr>
            <a:grpSpLocks/>
          </p:cNvGrpSpPr>
          <p:nvPr/>
        </p:nvGrpSpPr>
        <p:grpSpPr bwMode="auto">
          <a:xfrm>
            <a:off x="2950262" y="429719"/>
            <a:ext cx="8491974" cy="3177946"/>
            <a:chOff x="1424" y="318"/>
            <a:chExt cx="4191" cy="2001"/>
          </a:xfrm>
        </p:grpSpPr>
        <p:graphicFrame>
          <p:nvGraphicFramePr>
            <p:cNvPr id="31753" name="Object 2"/>
            <p:cNvGraphicFramePr>
              <a:graphicFrameLocks noChangeAspect="1"/>
            </p:cNvGraphicFramePr>
            <p:nvPr>
              <p:extLst>
                <p:ext uri="{D42A27DB-BD31-4B8C-83A1-F6EECF244321}">
                  <p14:modId xmlns:p14="http://schemas.microsoft.com/office/powerpoint/2010/main" val="2926746081"/>
                </p:ext>
              </p:extLst>
            </p:nvPr>
          </p:nvGraphicFramePr>
          <p:xfrm>
            <a:off x="4786" y="318"/>
            <a:ext cx="829" cy="2001"/>
          </p:xfrm>
          <a:graphic>
            <a:graphicData uri="http://schemas.openxmlformats.org/presentationml/2006/ole">
              <mc:AlternateContent xmlns:mc="http://schemas.openxmlformats.org/markup-compatibility/2006">
                <mc:Choice xmlns:v="urn:schemas-microsoft-com:vml" Requires="v">
                  <p:oleObj spid="_x0000_s19489" name="Bitmap Image" r:id="rId4" imgW="1657581" imgH="3238952" progId="Paint.Picture">
                    <p:embed/>
                  </p:oleObj>
                </mc:Choice>
                <mc:Fallback>
                  <p:oleObj name="Bitmap Image" r:id="rId4" imgW="1657581" imgH="3238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 y="318"/>
                          <a:ext cx="829" cy="2001"/>
                        </a:xfrm>
                        <a:prstGeom prst="rect">
                          <a:avLst/>
                        </a:prstGeom>
                        <a:noFill/>
                        <a:ln>
                          <a:noFill/>
                        </a:ln>
                        <a:effectLst/>
                        <a:extLst/>
                      </p:spPr>
                    </p:pic>
                  </p:oleObj>
                </mc:Fallback>
              </mc:AlternateContent>
            </a:graphicData>
          </a:graphic>
        </p:graphicFrame>
        <p:sp>
          <p:nvSpPr>
            <p:cNvPr id="31754" name="Text Box 6"/>
            <p:cNvSpPr txBox="1">
              <a:spLocks noChangeArrowheads="1"/>
            </p:cNvSpPr>
            <p:nvPr/>
          </p:nvSpPr>
          <p:spPr bwMode="auto">
            <a:xfrm>
              <a:off x="1424" y="326"/>
              <a:ext cx="30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smtClean="0"/>
                <a:t>SOLUTION</a:t>
              </a:r>
              <a:r>
                <a:rPr lang="en-US" altLang="en-US" dirty="0" smtClean="0"/>
                <a:t>:</a:t>
              </a:r>
            </a:p>
          </p:txBody>
        </p:sp>
      </p:grpSp>
      <p:sp>
        <p:nvSpPr>
          <p:cNvPr id="15368" name="Text Box 8"/>
          <p:cNvSpPr txBox="1">
            <a:spLocks noChangeArrowheads="1"/>
          </p:cNvSpPr>
          <p:nvPr/>
        </p:nvSpPr>
        <p:spPr bwMode="auto">
          <a:xfrm>
            <a:off x="2815043" y="2475618"/>
            <a:ext cx="648440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first case, bodies are in uniform motion.  Determine force exerted by motor cable from conditions for static equilibrium.</a:t>
            </a:r>
          </a:p>
        </p:txBody>
      </p:sp>
      <p:sp>
        <p:nvSpPr>
          <p:cNvPr id="15369" name="Text Box 9"/>
          <p:cNvSpPr txBox="1">
            <a:spLocks noChangeArrowheads="1"/>
          </p:cNvSpPr>
          <p:nvPr/>
        </p:nvSpPr>
        <p:spPr bwMode="auto">
          <a:xfrm>
            <a:off x="2815043" y="3808917"/>
            <a:ext cx="6484400"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second case, both bodies are accelerating.  Apply Newton’s second law to each body to determine the required motor cable force.</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p:sp>
        <p:nvSpPr>
          <p:cNvPr id="3" name="Rectangle 2"/>
          <p:cNvSpPr/>
          <p:nvPr/>
        </p:nvSpPr>
        <p:spPr>
          <a:xfrm>
            <a:off x="2950263" y="900818"/>
            <a:ext cx="6096000" cy="924945"/>
          </a:xfrm>
          <a:prstGeom prst="rect">
            <a:avLst/>
          </a:prstGeom>
        </p:spPr>
        <p:txBody>
          <a:bodyPr lIns="93040" tIns="46520" rIns="93040" bIns="46520">
            <a:spAutoFit/>
          </a:bodyPr>
          <a:lstStyle/>
          <a:p>
            <a:pPr lvl="0" algn="just">
              <a:spcBef>
                <a:spcPct val="50000"/>
              </a:spcBef>
            </a:pPr>
            <a:r>
              <a:rPr lang="en-US" altLang="en-US" dirty="0">
                <a:solidFill>
                  <a:srgbClr val="000000"/>
                </a:solidFill>
                <a:latin typeface="Times New Roman" panose="02020603050405020304" pitchFamily="18" charset="0"/>
                <a:cs typeface="Times New Roman" panose="02020603050405020304" pitchFamily="18" charset="0"/>
              </a:rPr>
              <a:t>Force exerted by the motor cable has same direction as the dumbwaiter velocity.  Power delivered by motor is equal to  </a:t>
            </a:r>
            <a:r>
              <a:rPr lang="en-US" altLang="en-US" i="1" dirty="0" err="1">
                <a:solidFill>
                  <a:srgbClr val="000000"/>
                </a:solidFill>
                <a:latin typeface="Times New Roman" panose="02020603050405020304" pitchFamily="18" charset="0"/>
                <a:cs typeface="Times New Roman" panose="02020603050405020304" pitchFamily="18" charset="0"/>
              </a:rPr>
              <a:t>F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a:t>
            </a:r>
            <a:r>
              <a:rPr lang="en-US" altLang="en-US" i="1" dirty="0" err="1">
                <a:solidFill>
                  <a:srgbClr val="000000"/>
                </a:solidFill>
                <a:latin typeface="Times New Roman" panose="02020603050405020304" pitchFamily="18" charset="0"/>
                <a:cs typeface="Times New Roman" panose="02020603050405020304" pitchFamily="18" charset="0"/>
              </a:rPr>
              <a:t>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 </a:t>
            </a:r>
            <a:r>
              <a:rPr lang="en-US" altLang="en-US" dirty="0">
                <a:solidFill>
                  <a:srgbClr val="000000"/>
                </a:solidFill>
                <a:latin typeface="Times New Roman" panose="02020603050405020304" pitchFamily="18" charset="0"/>
                <a:cs typeface="Times New Roman" panose="02020603050405020304" pitchFamily="18" charset="0"/>
              </a:rPr>
              <a:t>8 </a:t>
            </a:r>
            <a:r>
              <a:rPr lang="en-US" altLang="en-US" dirty="0" err="1">
                <a:solidFill>
                  <a:srgbClr val="000000"/>
                </a:solidFill>
                <a:latin typeface="Times New Roman" panose="02020603050405020304" pitchFamily="18" charset="0"/>
                <a:cs typeface="Times New Roman" panose="02020603050405020304" pitchFamily="18" charset="0"/>
              </a:rPr>
              <a:t>ft</a:t>
            </a:r>
            <a:r>
              <a:rPr lang="en-US" altLang="en-US" dirty="0">
                <a:solidFill>
                  <a:srgbClr val="000000"/>
                </a:solidFill>
                <a:latin typeface="Times New Roman" panose="02020603050405020304" pitchFamily="18" charset="0"/>
                <a:cs typeface="Times New Roman" panose="02020603050405020304" pitchFamily="18" charset="0"/>
              </a:rPr>
              <a:t>/s.</a:t>
            </a:r>
          </a:p>
        </p:txBody>
      </p:sp>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295920" y="1400040"/>
              <a:ext cx="10491480" cy="5011560"/>
            </p14:xfrm>
          </p:contentPart>
        </mc:Choice>
        <mc:Fallback xmlns="">
          <p:pic>
            <p:nvPicPr>
              <p:cNvPr id="4" name="Ink 3"/>
              <p:cNvPicPr/>
              <p:nvPr/>
            </p:nvPicPr>
            <p:blipFill>
              <a:blip r:embed="rId7"/>
              <a:stretch>
                <a:fillRect/>
              </a:stretch>
            </p:blipFill>
            <p:spPr>
              <a:xfrm>
                <a:off x="286920" y="1391040"/>
                <a:ext cx="10503000" cy="5025240"/>
              </a:xfrm>
              <a:prstGeom prst="rect">
                <a:avLst/>
              </a:prstGeom>
            </p:spPr>
          </p:pic>
        </mc:Fallback>
      </mc:AlternateContent>
    </p:spTree>
    <p:extLst>
      <p:ext uri="{BB962C8B-B14F-4D97-AF65-F5344CB8AC3E}">
        <p14:creationId xmlns:p14="http://schemas.microsoft.com/office/powerpoint/2010/main" val="24745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FCA61BD-1E2A-4387-81DE-0974B294F5CB}" type="slidenum">
              <a:rPr lang="en-US" altLang="en-US" sz="1200">
                <a:solidFill>
                  <a:srgbClr val="618A53"/>
                </a:solidFill>
                <a:latin typeface="Arial" pitchFamily="34" charset="0"/>
              </a:rPr>
              <a:pPr eaLnBrk="1" hangingPunct="1"/>
              <a:t>28</a:t>
            </a:fld>
            <a:endParaRPr lang="en-US" altLang="en-US" sz="1200">
              <a:solidFill>
                <a:srgbClr val="618A53"/>
              </a:solidFill>
              <a:latin typeface="Arial" pitchFamily="34" charset="0"/>
            </a:endParaRPr>
          </a:p>
        </p:txBody>
      </p:sp>
      <p:grpSp>
        <p:nvGrpSpPr>
          <p:cNvPr id="32772" name="Group 23"/>
          <p:cNvGrpSpPr>
            <a:grpSpLocks/>
          </p:cNvGrpSpPr>
          <p:nvPr/>
        </p:nvGrpSpPr>
        <p:grpSpPr bwMode="auto">
          <a:xfrm>
            <a:off x="-895" y="411328"/>
            <a:ext cx="11083410" cy="3624343"/>
            <a:chOff x="523" y="621"/>
            <a:chExt cx="5236" cy="2283"/>
          </a:xfrm>
        </p:grpSpPr>
        <p:pic>
          <p:nvPicPr>
            <p:cNvPr id="3278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 y="651"/>
              <a:ext cx="1168" cy="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Text Box 7"/>
            <p:cNvSpPr txBox="1">
              <a:spLocks noChangeArrowheads="1"/>
            </p:cNvSpPr>
            <p:nvPr/>
          </p:nvSpPr>
          <p:spPr bwMode="auto">
            <a:xfrm>
              <a:off x="1906" y="621"/>
              <a:ext cx="385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first case, bodies are in uniform motion.  Determine force exerted by motor cable from conditions for static equilibrium.</a:t>
              </a:r>
            </a:p>
          </p:txBody>
        </p:sp>
      </p:grpSp>
      <p:grpSp>
        <p:nvGrpSpPr>
          <p:cNvPr id="3" name="Group 22"/>
          <p:cNvGrpSpPr>
            <a:grpSpLocks/>
          </p:cNvGrpSpPr>
          <p:nvPr/>
        </p:nvGrpSpPr>
        <p:grpSpPr bwMode="auto">
          <a:xfrm>
            <a:off x="4761789" y="4843095"/>
            <a:ext cx="5944495" cy="1559721"/>
            <a:chOff x="2250" y="3051"/>
            <a:chExt cx="2808" cy="982"/>
          </a:xfrm>
        </p:grpSpPr>
        <p:graphicFrame>
          <p:nvGraphicFramePr>
            <p:cNvPr id="32784" name="Object 8"/>
            <p:cNvGraphicFramePr>
              <a:graphicFrameLocks noChangeAspect="1"/>
            </p:cNvGraphicFramePr>
            <p:nvPr/>
          </p:nvGraphicFramePr>
          <p:xfrm>
            <a:off x="2250" y="3051"/>
            <a:ext cx="1992" cy="448"/>
          </p:xfrm>
          <a:graphic>
            <a:graphicData uri="http://schemas.openxmlformats.org/presentationml/2006/ole">
              <mc:AlternateContent xmlns:mc="http://schemas.openxmlformats.org/markup-compatibility/2006">
                <mc:Choice xmlns:v="urn:schemas-microsoft-com:vml" Requires="v">
                  <p:oleObj spid="_x0000_s20730" name="Equation" r:id="rId4" imgW="3162300" imgH="711200" progId="Equation.3">
                    <p:embed/>
                  </p:oleObj>
                </mc:Choice>
                <mc:Fallback>
                  <p:oleObj name="Equation" r:id="rId4" imgW="31623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 y="3051"/>
                          <a:ext cx="199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9"/>
            <p:cNvGraphicFramePr>
              <a:graphicFrameLocks noChangeAspect="1"/>
            </p:cNvGraphicFramePr>
            <p:nvPr/>
          </p:nvGraphicFramePr>
          <p:xfrm>
            <a:off x="2250" y="3609"/>
            <a:ext cx="2808" cy="424"/>
          </p:xfrm>
          <a:graphic>
            <a:graphicData uri="http://schemas.openxmlformats.org/presentationml/2006/ole">
              <mc:AlternateContent xmlns:mc="http://schemas.openxmlformats.org/markup-compatibility/2006">
                <mc:Choice xmlns:v="urn:schemas-microsoft-com:vml" Requires="v">
                  <p:oleObj spid="_x0000_s20731" name="Equation" r:id="rId6" imgW="4457700" imgH="673100" progId="Equation.3">
                    <p:embed/>
                  </p:oleObj>
                </mc:Choice>
                <mc:Fallback>
                  <p:oleObj name="Equation" r:id="rId6" imgW="44577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609"/>
                          <a:ext cx="2808"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64304" y="1310382"/>
            <a:ext cx="9818561" cy="5358930"/>
            <a:chOff x="30" y="825"/>
            <a:chExt cx="4639" cy="3376"/>
          </a:xfrm>
        </p:grpSpPr>
        <p:sp>
          <p:nvSpPr>
            <p:cNvPr id="32780" name="Text Box 8"/>
            <p:cNvSpPr txBox="1">
              <a:spLocks noChangeArrowheads="1"/>
            </p:cNvSpPr>
            <p:nvPr/>
          </p:nvSpPr>
          <p:spPr bwMode="auto">
            <a:xfrm>
              <a:off x="1579" y="825"/>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2781" name="Object 5"/>
            <p:cNvGraphicFramePr>
              <a:graphicFrameLocks noChangeAspect="1"/>
            </p:cNvGraphicFramePr>
            <p:nvPr>
              <p:extLst>
                <p:ext uri="{D42A27DB-BD31-4B8C-83A1-F6EECF244321}">
                  <p14:modId xmlns:p14="http://schemas.microsoft.com/office/powerpoint/2010/main" val="3423865352"/>
                </p:ext>
              </p:extLst>
            </p:nvPr>
          </p:nvGraphicFramePr>
          <p:xfrm>
            <a:off x="1579" y="1241"/>
            <a:ext cx="936" cy="248"/>
          </p:xfrm>
          <a:graphic>
            <a:graphicData uri="http://schemas.openxmlformats.org/presentationml/2006/ole">
              <mc:AlternateContent xmlns:mc="http://schemas.openxmlformats.org/markup-compatibility/2006">
                <mc:Choice xmlns:v="urn:schemas-microsoft-com:vml" Requires="v">
                  <p:oleObj spid="_x0000_s20732"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 y="1241"/>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6"/>
            <p:cNvGraphicFramePr>
              <a:graphicFrameLocks noChangeAspect="1"/>
            </p:cNvGraphicFramePr>
            <p:nvPr>
              <p:extLst>
                <p:ext uri="{D42A27DB-BD31-4B8C-83A1-F6EECF244321}">
                  <p14:modId xmlns:p14="http://schemas.microsoft.com/office/powerpoint/2010/main" val="3535550153"/>
                </p:ext>
              </p:extLst>
            </p:nvPr>
          </p:nvGraphicFramePr>
          <p:xfrm>
            <a:off x="2725" y="1260"/>
            <a:ext cx="1944" cy="192"/>
          </p:xfrm>
          <a:graphic>
            <a:graphicData uri="http://schemas.openxmlformats.org/presentationml/2006/ole">
              <mc:AlternateContent xmlns:mc="http://schemas.openxmlformats.org/markup-compatibility/2006">
                <mc:Choice xmlns:v="urn:schemas-microsoft-com:vml" Requires="v">
                  <p:oleObj spid="_x0000_s20733" name="Equation" r:id="rId10" imgW="3086100" imgH="304800" progId="Equation.3">
                    <p:embed/>
                  </p:oleObj>
                </mc:Choice>
                <mc:Fallback>
                  <p:oleObj name="Equation" r:id="rId10" imgW="30861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260"/>
                          <a:ext cx="19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7"/>
            <p:cNvGraphicFramePr>
              <a:graphicFrameLocks noChangeAspect="1"/>
            </p:cNvGraphicFramePr>
            <p:nvPr>
              <p:extLst>
                <p:ext uri="{D42A27DB-BD31-4B8C-83A1-F6EECF244321}">
                  <p14:modId xmlns:p14="http://schemas.microsoft.com/office/powerpoint/2010/main" val="2133064847"/>
                </p:ext>
              </p:extLst>
            </p:nvPr>
          </p:nvGraphicFramePr>
          <p:xfrm>
            <a:off x="30" y="2568"/>
            <a:ext cx="583" cy="1633"/>
          </p:xfrm>
          <a:graphic>
            <a:graphicData uri="http://schemas.openxmlformats.org/presentationml/2006/ole">
              <mc:AlternateContent xmlns:mc="http://schemas.openxmlformats.org/markup-compatibility/2006">
                <mc:Choice xmlns:v="urn:schemas-microsoft-com:vml" Requires="v">
                  <p:oleObj spid="_x0000_s20734" name="Bitmap Image" r:id="rId12" imgW="1114581" imgH="3123810" progId="Paint.Picture">
                    <p:embed/>
                  </p:oleObj>
                </mc:Choice>
                <mc:Fallback>
                  <p:oleObj name="Bitmap Image" r:id="rId12" imgW="1114581" imgH="312381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 y="2568"/>
                          <a:ext cx="583"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p:cNvGrpSpPr>
            <a:grpSpLocks/>
          </p:cNvGrpSpPr>
          <p:nvPr/>
        </p:nvGrpSpPr>
        <p:grpSpPr bwMode="auto">
          <a:xfrm>
            <a:off x="1354605" y="2907213"/>
            <a:ext cx="9727194" cy="3671869"/>
            <a:chOff x="997" y="1653"/>
            <a:chExt cx="4595" cy="2313"/>
          </a:xfrm>
        </p:grpSpPr>
        <p:sp>
          <p:nvSpPr>
            <p:cNvPr id="32776" name="Text Box 9"/>
            <p:cNvSpPr txBox="1">
              <a:spLocks noChangeArrowheads="1"/>
            </p:cNvSpPr>
            <p:nvPr/>
          </p:nvSpPr>
          <p:spPr bwMode="auto">
            <a:xfrm>
              <a:off x="1936" y="1653"/>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2777" name="Object 2"/>
            <p:cNvGraphicFramePr>
              <a:graphicFrameLocks noChangeAspect="1"/>
            </p:cNvGraphicFramePr>
            <p:nvPr>
              <p:extLst>
                <p:ext uri="{D42A27DB-BD31-4B8C-83A1-F6EECF244321}">
                  <p14:modId xmlns:p14="http://schemas.microsoft.com/office/powerpoint/2010/main" val="1459498002"/>
                </p:ext>
              </p:extLst>
            </p:nvPr>
          </p:nvGraphicFramePr>
          <p:xfrm>
            <a:off x="1955" y="2089"/>
            <a:ext cx="936" cy="248"/>
          </p:xfrm>
          <a:graphic>
            <a:graphicData uri="http://schemas.openxmlformats.org/presentationml/2006/ole">
              <mc:AlternateContent xmlns:mc="http://schemas.openxmlformats.org/markup-compatibility/2006">
                <mc:Choice xmlns:v="urn:schemas-microsoft-com:vml" Requires="v">
                  <p:oleObj spid="_x0000_s20735" name="Equation" r:id="rId14" imgW="1485900" imgH="393700" progId="Equation.3">
                    <p:embed/>
                  </p:oleObj>
                </mc:Choice>
                <mc:Fallback>
                  <p:oleObj name="Equation" r:id="rId14" imgW="14859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5" y="2089"/>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3"/>
            <p:cNvGraphicFramePr>
              <a:graphicFrameLocks noChangeAspect="1"/>
            </p:cNvGraphicFramePr>
            <p:nvPr>
              <p:extLst>
                <p:ext uri="{D42A27DB-BD31-4B8C-83A1-F6EECF244321}">
                  <p14:modId xmlns:p14="http://schemas.microsoft.com/office/powerpoint/2010/main" val="2180389627"/>
                </p:ext>
              </p:extLst>
            </p:nvPr>
          </p:nvGraphicFramePr>
          <p:xfrm>
            <a:off x="3000" y="2113"/>
            <a:ext cx="2592" cy="400"/>
          </p:xfrm>
          <a:graphic>
            <a:graphicData uri="http://schemas.openxmlformats.org/presentationml/2006/ole">
              <mc:AlternateContent xmlns:mc="http://schemas.openxmlformats.org/markup-compatibility/2006">
                <mc:Choice xmlns:v="urn:schemas-microsoft-com:vml" Requires="v">
                  <p:oleObj spid="_x0000_s20736" name="Equation" r:id="rId16" imgW="4114800" imgH="635000" progId="Equation.3">
                    <p:embed/>
                  </p:oleObj>
                </mc:Choice>
                <mc:Fallback>
                  <p:oleObj name="Equation" r:id="rId16" imgW="4114800" imgH="63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 y="2113"/>
                          <a:ext cx="2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4"/>
            <p:cNvGraphicFramePr>
              <a:graphicFrameLocks noChangeAspect="1"/>
            </p:cNvGraphicFramePr>
            <p:nvPr/>
          </p:nvGraphicFramePr>
          <p:xfrm>
            <a:off x="997" y="2397"/>
            <a:ext cx="803" cy="1569"/>
          </p:xfrm>
          <a:graphic>
            <a:graphicData uri="http://schemas.openxmlformats.org/presentationml/2006/ole">
              <mc:AlternateContent xmlns:mc="http://schemas.openxmlformats.org/markup-compatibility/2006">
                <mc:Choice xmlns:v="urn:schemas-microsoft-com:vml" Requires="v">
                  <p:oleObj spid="_x0000_s20737" name="Bitmap Image" r:id="rId18" imgW="1657581" imgH="3238952" progId="Paint.Picture">
                    <p:embed/>
                  </p:oleObj>
                </mc:Choice>
                <mc:Fallback>
                  <p:oleObj name="Bitmap Image" r:id="rId18" imgW="1657581" imgH="3238952"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7" y="2397"/>
                          <a:ext cx="803" cy="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244080" y="1065600"/>
              <a:ext cx="1000440" cy="943920"/>
            </p14:xfrm>
          </p:contentPart>
        </mc:Choice>
        <mc:Fallback xmlns="">
          <p:pic>
            <p:nvPicPr>
              <p:cNvPr id="2" name="Ink 1"/>
              <p:cNvPicPr/>
              <p:nvPr/>
            </p:nvPicPr>
            <p:blipFill>
              <a:blip r:embed="rId21"/>
              <a:stretch>
                <a:fillRect/>
              </a:stretch>
            </p:blipFill>
            <p:spPr>
              <a:xfrm>
                <a:off x="237600" y="1058760"/>
                <a:ext cx="1009440" cy="956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 name="Ink 5"/>
              <p14:cNvContentPartPr/>
              <p14:nvPr/>
            </p14:nvContentPartPr>
            <p14:xfrm>
              <a:off x="1524240" y="1301040"/>
              <a:ext cx="9354600" cy="4245120"/>
            </p14:xfrm>
          </p:contentPart>
        </mc:Choice>
        <mc:Fallback xmlns="">
          <p:pic>
            <p:nvPicPr>
              <p:cNvPr id="6" name="Ink 5"/>
              <p:cNvPicPr/>
              <p:nvPr/>
            </p:nvPicPr>
            <p:blipFill>
              <a:blip r:embed="rId23"/>
              <a:stretch>
                <a:fillRect/>
              </a:stretch>
            </p:blipFill>
            <p:spPr>
              <a:xfrm>
                <a:off x="1514520" y="1294200"/>
                <a:ext cx="9368640" cy="4260600"/>
              </a:xfrm>
              <a:prstGeom prst="rect">
                <a:avLst/>
              </a:prstGeom>
            </p:spPr>
          </p:pic>
        </mc:Fallback>
      </mc:AlternateContent>
    </p:spTree>
    <p:extLst>
      <p:ext uri="{BB962C8B-B14F-4D97-AF65-F5344CB8AC3E}">
        <p14:creationId xmlns:p14="http://schemas.microsoft.com/office/powerpoint/2010/main" val="313304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29</a:t>
            </a:fld>
            <a:endParaRPr lang="en-US" altLang="en-US" sz="1200">
              <a:solidFill>
                <a:srgbClr val="618A53"/>
              </a:solidFill>
              <a:latin typeface="Arial" pitchFamily="34" charset="0"/>
            </a:endParaRPr>
          </a:p>
        </p:txBody>
      </p:sp>
      <p:grpSp>
        <p:nvGrpSpPr>
          <p:cNvPr id="33796" name="Group 23"/>
          <p:cNvGrpSpPr>
            <a:grpSpLocks/>
          </p:cNvGrpSpPr>
          <p:nvPr/>
        </p:nvGrpSpPr>
        <p:grpSpPr bwMode="auto">
          <a:xfrm>
            <a:off x="56203" y="448240"/>
            <a:ext cx="11946240" cy="2488112"/>
            <a:chOff x="489" y="622"/>
            <a:chExt cx="4982" cy="1567"/>
          </a:xfrm>
        </p:grpSpPr>
        <p:pic>
          <p:nvPicPr>
            <p:cNvPr id="338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 y="631"/>
              <a:ext cx="767"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7"/>
            <p:cNvSpPr txBox="1">
              <a:spLocks noChangeArrowheads="1"/>
            </p:cNvSpPr>
            <p:nvPr/>
          </p:nvSpPr>
          <p:spPr bwMode="auto">
            <a:xfrm>
              <a:off x="1296" y="622"/>
              <a:ext cx="41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second case, both bodies are accelerating.  Apply Newton’s second law to each body to determine the required motor cable force.</a:t>
              </a:r>
            </a:p>
          </p:txBody>
        </p:sp>
        <p:graphicFrame>
          <p:nvGraphicFramePr>
            <p:cNvPr id="33814" name="Object 8"/>
            <p:cNvGraphicFramePr>
              <a:graphicFrameLocks noChangeAspect="1"/>
            </p:cNvGraphicFramePr>
            <p:nvPr>
              <p:extLst>
                <p:ext uri="{D42A27DB-BD31-4B8C-83A1-F6EECF244321}">
                  <p14:modId xmlns:p14="http://schemas.microsoft.com/office/powerpoint/2010/main" val="1223435577"/>
                </p:ext>
              </p:extLst>
            </p:nvPr>
          </p:nvGraphicFramePr>
          <p:xfrm>
            <a:off x="1953" y="1105"/>
            <a:ext cx="3072" cy="288"/>
          </p:xfrm>
          <a:graphic>
            <a:graphicData uri="http://schemas.openxmlformats.org/presentationml/2006/ole">
              <mc:AlternateContent xmlns:mc="http://schemas.openxmlformats.org/markup-compatibility/2006">
                <mc:Choice xmlns:v="urn:schemas-microsoft-com:vml" Requires="v">
                  <p:oleObj spid="_x0000_s21723" name="Equation" r:id="rId4" imgW="4876800" imgH="457200" progId="Equation.3">
                    <p:embed/>
                  </p:oleObj>
                </mc:Choice>
                <mc:Fallback>
                  <p:oleObj name="Equation" r:id="rId4" imgW="4876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 y="1105"/>
                          <a:ext cx="3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41419" y="2067299"/>
            <a:ext cx="11002817" cy="2717702"/>
            <a:chOff x="421" y="1286"/>
            <a:chExt cx="5198" cy="1713"/>
          </a:xfrm>
        </p:grpSpPr>
        <p:pic>
          <p:nvPicPr>
            <p:cNvPr id="33807" name="Picture 5"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 y="1845"/>
              <a:ext cx="885"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8" name="Group 19"/>
            <p:cNvGrpSpPr>
              <a:grpSpLocks/>
            </p:cNvGrpSpPr>
            <p:nvPr/>
          </p:nvGrpSpPr>
          <p:grpSpPr bwMode="auto">
            <a:xfrm>
              <a:off x="1505" y="1286"/>
              <a:ext cx="4114" cy="714"/>
              <a:chOff x="1505" y="1092"/>
              <a:chExt cx="4114" cy="714"/>
            </a:xfrm>
          </p:grpSpPr>
          <p:sp>
            <p:nvSpPr>
              <p:cNvPr id="33809" name="Text Box 9"/>
              <p:cNvSpPr txBox="1">
                <a:spLocks noChangeArrowheads="1"/>
              </p:cNvSpPr>
              <p:nvPr/>
            </p:nvSpPr>
            <p:spPr bwMode="auto">
              <a:xfrm>
                <a:off x="1505" y="1092"/>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3810" name="Object 6"/>
              <p:cNvGraphicFramePr>
                <a:graphicFrameLocks noChangeAspect="1"/>
              </p:cNvGraphicFramePr>
              <p:nvPr>
                <p:extLst>
                  <p:ext uri="{D42A27DB-BD31-4B8C-83A1-F6EECF244321}">
                    <p14:modId xmlns:p14="http://schemas.microsoft.com/office/powerpoint/2010/main" val="3293073453"/>
                  </p:ext>
                </p:extLst>
              </p:nvPr>
            </p:nvGraphicFramePr>
            <p:xfrm>
              <a:off x="1654" y="1478"/>
              <a:ext cx="1272" cy="248"/>
            </p:xfrm>
            <a:graphic>
              <a:graphicData uri="http://schemas.openxmlformats.org/presentationml/2006/ole">
                <mc:AlternateContent xmlns:mc="http://schemas.openxmlformats.org/markup-compatibility/2006">
                  <mc:Choice xmlns:v="urn:schemas-microsoft-com:vml" Requires="v">
                    <p:oleObj spid="_x0000_s21724" name="Equation" r:id="rId7" imgW="2019300" imgH="393700" progId="Equation.3">
                      <p:embed/>
                    </p:oleObj>
                  </mc:Choice>
                  <mc:Fallback>
                    <p:oleObj name="Equation" r:id="rId7" imgW="2019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 y="1478"/>
                            <a:ext cx="1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7"/>
              <p:cNvGraphicFramePr>
                <a:graphicFrameLocks noChangeAspect="1"/>
              </p:cNvGraphicFramePr>
              <p:nvPr>
                <p:extLst>
                  <p:ext uri="{D42A27DB-BD31-4B8C-83A1-F6EECF244321}">
                    <p14:modId xmlns:p14="http://schemas.microsoft.com/office/powerpoint/2010/main" val="3927605688"/>
                  </p:ext>
                </p:extLst>
              </p:nvPr>
            </p:nvGraphicFramePr>
            <p:xfrm>
              <a:off x="3123" y="1422"/>
              <a:ext cx="2496" cy="384"/>
            </p:xfrm>
            <a:graphic>
              <a:graphicData uri="http://schemas.openxmlformats.org/presentationml/2006/ole">
                <mc:AlternateContent xmlns:mc="http://schemas.openxmlformats.org/markup-compatibility/2006">
                  <mc:Choice xmlns:v="urn:schemas-microsoft-com:vml" Requires="v">
                    <p:oleObj spid="_x0000_s21725" name="Equation" r:id="rId9" imgW="3962400" imgH="609600" progId="Equation.3">
                      <p:embed/>
                    </p:oleObj>
                  </mc:Choice>
                  <mc:Fallback>
                    <p:oleObj name="Equation" r:id="rId9" imgW="39624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3" y="1422"/>
                            <a:ext cx="24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22"/>
          <p:cNvGrpSpPr>
            <a:grpSpLocks/>
          </p:cNvGrpSpPr>
          <p:nvPr/>
        </p:nvGrpSpPr>
        <p:grpSpPr bwMode="auto">
          <a:xfrm>
            <a:off x="56203" y="3463335"/>
            <a:ext cx="11401284" cy="3354767"/>
            <a:chOff x="316" y="2164"/>
            <a:chExt cx="5387" cy="2114"/>
          </a:xfrm>
        </p:grpSpPr>
        <p:pic>
          <p:nvPicPr>
            <p:cNvPr id="33802" name="Picture 6"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 y="3029"/>
              <a:ext cx="109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3" name="Group 18"/>
            <p:cNvGrpSpPr>
              <a:grpSpLocks/>
            </p:cNvGrpSpPr>
            <p:nvPr/>
          </p:nvGrpSpPr>
          <p:grpSpPr bwMode="auto">
            <a:xfrm>
              <a:off x="1527" y="2164"/>
              <a:ext cx="4176" cy="932"/>
              <a:chOff x="1527" y="1970"/>
              <a:chExt cx="4176" cy="932"/>
            </a:xfrm>
          </p:grpSpPr>
          <p:sp>
            <p:nvSpPr>
              <p:cNvPr id="33804" name="Text Box 12"/>
              <p:cNvSpPr txBox="1">
                <a:spLocks noChangeArrowheads="1"/>
              </p:cNvSpPr>
              <p:nvPr/>
            </p:nvSpPr>
            <p:spPr bwMode="auto">
              <a:xfrm>
                <a:off x="1527" y="1970"/>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3805" name="Object 4"/>
              <p:cNvGraphicFramePr>
                <a:graphicFrameLocks noChangeAspect="1"/>
              </p:cNvGraphicFramePr>
              <p:nvPr>
                <p:extLst>
                  <p:ext uri="{D42A27DB-BD31-4B8C-83A1-F6EECF244321}">
                    <p14:modId xmlns:p14="http://schemas.microsoft.com/office/powerpoint/2010/main" val="1024609588"/>
                  </p:ext>
                </p:extLst>
              </p:nvPr>
            </p:nvGraphicFramePr>
            <p:xfrm>
              <a:off x="1542" y="2342"/>
              <a:ext cx="1288" cy="248"/>
            </p:xfrm>
            <a:graphic>
              <a:graphicData uri="http://schemas.openxmlformats.org/presentationml/2006/ole">
                <mc:AlternateContent xmlns:mc="http://schemas.openxmlformats.org/markup-compatibility/2006">
                  <mc:Choice xmlns:v="urn:schemas-microsoft-com:vml" Requires="v">
                    <p:oleObj spid="_x0000_s21726" name="Equation" r:id="rId12" imgW="2044700" imgH="393700" progId="Equation.3">
                      <p:embed/>
                    </p:oleObj>
                  </mc:Choice>
                  <mc:Fallback>
                    <p:oleObj name="Equation" r:id="rId12" imgW="204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 y="2342"/>
                            <a:ext cx="1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
              <p:cNvGraphicFramePr>
                <a:graphicFrameLocks noChangeAspect="1"/>
              </p:cNvGraphicFramePr>
              <p:nvPr>
                <p:extLst>
                  <p:ext uri="{D42A27DB-BD31-4B8C-83A1-F6EECF244321}">
                    <p14:modId xmlns:p14="http://schemas.microsoft.com/office/powerpoint/2010/main" val="1406270567"/>
                  </p:ext>
                </p:extLst>
              </p:nvPr>
            </p:nvGraphicFramePr>
            <p:xfrm>
              <a:off x="3135" y="2278"/>
              <a:ext cx="2568" cy="624"/>
            </p:xfrm>
            <a:graphic>
              <a:graphicData uri="http://schemas.openxmlformats.org/presentationml/2006/ole">
                <mc:AlternateContent xmlns:mc="http://schemas.openxmlformats.org/markup-compatibility/2006">
                  <mc:Choice xmlns:v="urn:schemas-microsoft-com:vml" Requires="v">
                    <p:oleObj spid="_x0000_s21727" name="Equation" r:id="rId14" imgW="4076700" imgH="990600" progId="Equation.3">
                      <p:embed/>
                    </p:oleObj>
                  </mc:Choice>
                  <mc:Fallback>
                    <p:oleObj name="Equation" r:id="rId14" imgW="4076700" imgH="990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2278"/>
                            <a:ext cx="256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785971" y="5346026"/>
            <a:ext cx="6418557" cy="1174566"/>
            <a:chOff x="1789" y="3353"/>
            <a:chExt cx="3032" cy="739"/>
          </a:xfrm>
        </p:grpSpPr>
        <p:graphicFrame>
          <p:nvGraphicFramePr>
            <p:cNvPr id="33800" name="Object 2"/>
            <p:cNvGraphicFramePr>
              <a:graphicFrameLocks noChangeAspect="1"/>
            </p:cNvGraphicFramePr>
            <p:nvPr/>
          </p:nvGraphicFramePr>
          <p:xfrm>
            <a:off x="1789" y="3353"/>
            <a:ext cx="3032" cy="200"/>
          </p:xfrm>
          <a:graphic>
            <a:graphicData uri="http://schemas.openxmlformats.org/presentationml/2006/ole">
              <mc:AlternateContent xmlns:mc="http://schemas.openxmlformats.org/markup-compatibility/2006">
                <mc:Choice xmlns:v="urn:schemas-microsoft-com:vml" Requires="v">
                  <p:oleObj spid="_x0000_s21728" name="Equation" r:id="rId16" imgW="4813300" imgH="317500" progId="Equation.3">
                    <p:embed/>
                  </p:oleObj>
                </mc:Choice>
                <mc:Fallback>
                  <p:oleObj name="Equation" r:id="rId16" imgW="4813300"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53"/>
                          <a:ext cx="3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3"/>
            <p:cNvGraphicFramePr>
              <a:graphicFrameLocks noChangeAspect="1"/>
            </p:cNvGraphicFramePr>
            <p:nvPr/>
          </p:nvGraphicFramePr>
          <p:xfrm>
            <a:off x="1789" y="3668"/>
            <a:ext cx="2824" cy="424"/>
          </p:xfrm>
          <a:graphic>
            <a:graphicData uri="http://schemas.openxmlformats.org/presentationml/2006/ole">
              <mc:AlternateContent xmlns:mc="http://schemas.openxmlformats.org/markup-compatibility/2006">
                <mc:Choice xmlns:v="urn:schemas-microsoft-com:vml" Requires="v">
                  <p:oleObj spid="_x0000_s21729" name="Equation" r:id="rId18" imgW="4483100" imgH="673100" progId="Equation.3">
                    <p:embed/>
                  </p:oleObj>
                </mc:Choice>
                <mc:Fallback>
                  <p:oleObj name="Equation" r:id="rId18" imgW="44831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3668"/>
                          <a:ext cx="2824"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149400" y="1203840"/>
              <a:ext cx="10798920" cy="5656680"/>
            </p14:xfrm>
          </p:contentPart>
        </mc:Choice>
        <mc:Fallback xmlns="">
          <p:pic>
            <p:nvPicPr>
              <p:cNvPr id="2" name="Ink 1"/>
              <p:cNvPicPr/>
              <p:nvPr/>
            </p:nvPicPr>
            <p:blipFill>
              <a:blip r:embed="rId21"/>
              <a:stretch>
                <a:fillRect/>
              </a:stretch>
            </p:blipFill>
            <p:spPr>
              <a:xfrm>
                <a:off x="139320" y="1195920"/>
                <a:ext cx="10814400" cy="5674680"/>
              </a:xfrm>
              <a:prstGeom prst="rect">
                <a:avLst/>
              </a:prstGeom>
            </p:spPr>
          </p:pic>
        </mc:Fallback>
      </mc:AlternateContent>
    </p:spTree>
    <p:extLst>
      <p:ext uri="{BB962C8B-B14F-4D97-AF65-F5344CB8AC3E}">
        <p14:creationId xmlns:p14="http://schemas.microsoft.com/office/powerpoint/2010/main" val="43199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12" name="Text Box 3"/>
          <p:cNvSpPr txBox="1">
            <a:spLocks noChangeArrowheads="1"/>
          </p:cNvSpPr>
          <p:nvPr/>
        </p:nvSpPr>
        <p:spPr bwMode="auto">
          <a:xfrm>
            <a:off x="274990" y="1137146"/>
            <a:ext cx="1136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2400" dirty="0"/>
              <a:t>Previously, problems dealing with the motion of particles were solved through the fundamental equation of motion</a:t>
            </a:r>
            <a:r>
              <a:rPr lang="en-US" altLang="en-US" sz="2400" dirty="0" smtClean="0"/>
              <a:t>,</a:t>
            </a:r>
          </a:p>
          <a:p>
            <a:pPr algn="just" eaLnBrk="1" hangingPunct="1">
              <a:spcBef>
                <a:spcPct val="50000"/>
              </a:spcBef>
              <a:buFontTx/>
              <a:buChar char="•"/>
            </a:pPr>
            <a:r>
              <a:rPr lang="en-US" altLang="en-US" sz="2400" dirty="0" smtClean="0"/>
              <a:t>The </a:t>
            </a:r>
            <a:r>
              <a:rPr lang="en-US" altLang="en-US" sz="2400" dirty="0"/>
              <a:t>current chapter introduces two additional methods of analysis.</a:t>
            </a:r>
          </a:p>
        </p:txBody>
      </p:sp>
      <p:sp>
        <p:nvSpPr>
          <p:cNvPr id="13" name="Text Box 5"/>
          <p:cNvSpPr txBox="1">
            <a:spLocks noChangeArrowheads="1"/>
          </p:cNvSpPr>
          <p:nvPr/>
        </p:nvSpPr>
        <p:spPr bwMode="auto">
          <a:xfrm>
            <a:off x="274990" y="2807182"/>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work and energy</a:t>
            </a:r>
            <a:r>
              <a:rPr lang="en-US" altLang="en-US" sz="2400" dirty="0"/>
              <a:t>:  directly relates force, mass, velocity and displacement.</a:t>
            </a:r>
            <a:endParaRPr lang="en-US" altLang="en-US" sz="2400" i="1" dirty="0"/>
          </a:p>
        </p:txBody>
      </p:sp>
      <p:sp>
        <p:nvSpPr>
          <p:cNvPr id="14" name="Text Box 6"/>
          <p:cNvSpPr txBox="1">
            <a:spLocks noChangeArrowheads="1"/>
          </p:cNvSpPr>
          <p:nvPr/>
        </p:nvSpPr>
        <p:spPr bwMode="auto">
          <a:xfrm>
            <a:off x="274990" y="3563747"/>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impulse and momentum</a:t>
            </a:r>
            <a:r>
              <a:rPr lang="en-US" altLang="en-US" sz="2400" dirty="0"/>
              <a:t>:  directly relates force, mass, velocity, and time.</a:t>
            </a:r>
            <a:endParaRPr lang="en-US" altLang="en-US" sz="2400" i="1" dirty="0"/>
          </a:p>
        </p:txBody>
      </p:sp>
    </p:spTree>
    <p:extLst>
      <p:ext uri="{BB962C8B-B14F-4D97-AF65-F5344CB8AC3E}">
        <p14:creationId xmlns:p14="http://schemas.microsoft.com/office/powerpoint/2010/main" val="41863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0</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2" name="Picture 1"/>
          <p:cNvPicPr>
            <a:picLocks noChangeAspect="1"/>
          </p:cNvPicPr>
          <p:nvPr/>
        </p:nvPicPr>
        <p:blipFill>
          <a:blip r:embed="rId2"/>
          <a:stretch>
            <a:fillRect/>
          </a:stretch>
        </p:blipFill>
        <p:spPr>
          <a:xfrm>
            <a:off x="26810" y="455913"/>
            <a:ext cx="8646202" cy="1533386"/>
          </a:xfrm>
          <a:prstGeom prst="rect">
            <a:avLst/>
          </a:prstGeom>
        </p:spPr>
      </p:pic>
      <p:pic>
        <p:nvPicPr>
          <p:cNvPr id="4" name="Picture 3"/>
          <p:cNvPicPr>
            <a:picLocks noChangeAspect="1"/>
          </p:cNvPicPr>
          <p:nvPr/>
        </p:nvPicPr>
        <p:blipFill>
          <a:blip r:embed="rId3"/>
          <a:stretch>
            <a:fillRect/>
          </a:stretch>
        </p:blipFill>
        <p:spPr>
          <a:xfrm>
            <a:off x="8769786" y="455913"/>
            <a:ext cx="3395404" cy="3112009"/>
          </a:xfrm>
          <a:prstGeom prst="rect">
            <a:avLst/>
          </a:prstGeom>
        </p:spPr>
      </p:pic>
      <p:pic>
        <p:nvPicPr>
          <p:cNvPr id="6" name="Picture 5"/>
          <p:cNvPicPr>
            <a:picLocks noChangeAspect="1"/>
          </p:cNvPicPr>
          <p:nvPr/>
        </p:nvPicPr>
        <p:blipFill>
          <a:blip r:embed="rId4"/>
          <a:stretch>
            <a:fillRect/>
          </a:stretch>
        </p:blipFill>
        <p:spPr>
          <a:xfrm>
            <a:off x="14055" y="2011060"/>
            <a:ext cx="8696579" cy="4445369"/>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9294480" y="4059000"/>
              <a:ext cx="525960" cy="471960"/>
            </p14:xfrm>
          </p:contentPart>
        </mc:Choice>
        <mc:Fallback xmlns="">
          <p:pic>
            <p:nvPicPr>
              <p:cNvPr id="3" name="Ink 2"/>
              <p:cNvPicPr/>
              <p:nvPr/>
            </p:nvPicPr>
            <p:blipFill>
              <a:blip r:embed="rId6"/>
              <a:stretch>
                <a:fillRect/>
              </a:stretch>
            </p:blipFill>
            <p:spPr>
              <a:xfrm>
                <a:off x="9283320" y="4047840"/>
                <a:ext cx="541080" cy="495720"/>
              </a:xfrm>
              <a:prstGeom prst="rect">
                <a:avLst/>
              </a:prstGeom>
            </p:spPr>
          </p:pic>
        </mc:Fallback>
      </mc:AlternateContent>
    </p:spTree>
    <p:extLst>
      <p:ext uri="{BB962C8B-B14F-4D97-AF65-F5344CB8AC3E}">
        <p14:creationId xmlns:p14="http://schemas.microsoft.com/office/powerpoint/2010/main" val="3039337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1</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3" name="Picture 2"/>
          <p:cNvPicPr>
            <a:picLocks noChangeAspect="1"/>
          </p:cNvPicPr>
          <p:nvPr/>
        </p:nvPicPr>
        <p:blipFill>
          <a:blip r:embed="rId2"/>
          <a:stretch>
            <a:fillRect/>
          </a:stretch>
        </p:blipFill>
        <p:spPr>
          <a:xfrm>
            <a:off x="933706" y="543334"/>
            <a:ext cx="10278406" cy="1344865"/>
          </a:xfrm>
          <a:prstGeom prst="rect">
            <a:avLst/>
          </a:prstGeom>
        </p:spPr>
      </p:pic>
    </p:spTree>
    <p:extLst>
      <p:ext uri="{BB962C8B-B14F-4D97-AF65-F5344CB8AC3E}">
        <p14:creationId xmlns:p14="http://schemas.microsoft.com/office/powerpoint/2010/main" val="32108889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C13ED01-88C1-4C40-9136-487E84E6C9A2}" type="slidenum">
              <a:rPr lang="en-US" altLang="en-US" sz="1200">
                <a:solidFill>
                  <a:srgbClr val="618A53"/>
                </a:solidFill>
                <a:latin typeface="Arial" pitchFamily="34" charset="0"/>
              </a:rPr>
              <a:pPr eaLnBrk="1" hangingPunct="1"/>
              <a:t>32</a:t>
            </a:fld>
            <a:endParaRPr lang="en-US" altLang="en-US" sz="1200">
              <a:solidFill>
                <a:srgbClr val="618A53"/>
              </a:solidFill>
              <a:latin typeface="Arial" pitchFamily="34" charset="0"/>
            </a:endParaRPr>
          </a:p>
        </p:txBody>
      </p:sp>
      <p:pic>
        <p:nvPicPr>
          <p:cNvPr id="34820" name="Picture 3" descr="bee29230_p13-013-014"/>
          <p:cNvPicPr>
            <a:picLocks noChangeAspect="1" noChangeArrowheads="1"/>
          </p:cNvPicPr>
          <p:nvPr/>
        </p:nvPicPr>
        <p:blipFill>
          <a:blip r:embed="rId2">
            <a:extLst>
              <a:ext uri="{28A0092B-C50C-407E-A947-70E740481C1C}">
                <a14:useLocalDpi xmlns:a14="http://schemas.microsoft.com/office/drawing/2010/main" val="0"/>
              </a:ext>
            </a:extLst>
          </a:blip>
          <a:srcRect t="8260"/>
          <a:stretch>
            <a:fillRect/>
          </a:stretch>
        </p:blipFill>
        <p:spPr bwMode="auto">
          <a:xfrm>
            <a:off x="28011" y="469199"/>
            <a:ext cx="5441112" cy="267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7"/>
          <p:cNvSpPr txBox="1">
            <a:spLocks noChangeArrowheads="1"/>
          </p:cNvSpPr>
          <p:nvPr/>
        </p:nvSpPr>
        <p:spPr bwMode="auto">
          <a:xfrm>
            <a:off x="28011" y="3138920"/>
            <a:ext cx="5441112"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Packages are thrown down an incline at </a:t>
            </a:r>
            <a:r>
              <a:rPr lang="en-US" altLang="en-US" i="1" dirty="0"/>
              <a:t>A</a:t>
            </a:r>
            <a:r>
              <a:rPr lang="en-US" altLang="en-US" dirty="0"/>
              <a:t> with a velocity of 1 m/s. The packages slide along the surface </a:t>
            </a:r>
            <a:r>
              <a:rPr lang="en-US" altLang="en-US" i="1" dirty="0"/>
              <a:t>ABC </a:t>
            </a:r>
            <a:r>
              <a:rPr lang="en-US" altLang="en-US" dirty="0"/>
              <a:t>to a conveyor belt which moves with a velocity of 2 m/s. Knowing that </a:t>
            </a:r>
            <a:r>
              <a:rPr lang="en-US" altLang="en-US" dirty="0" err="1">
                <a:latin typeface="Symbol" pitchFamily="18" charset="2"/>
              </a:rPr>
              <a:t>m</a:t>
            </a:r>
            <a:r>
              <a:rPr lang="en-US" altLang="en-US" baseline="-25000" dirty="0" err="1"/>
              <a:t>k</a:t>
            </a:r>
            <a:r>
              <a:rPr lang="en-US" altLang="en-US" dirty="0"/>
              <a:t>= 0.25 between the packages and the surface </a:t>
            </a:r>
            <a:r>
              <a:rPr lang="en-US" altLang="en-US" i="1" dirty="0"/>
              <a:t>ABC, </a:t>
            </a:r>
            <a:r>
              <a:rPr lang="en-US" altLang="en-US" dirty="0"/>
              <a:t>determine the distance </a:t>
            </a:r>
            <a:r>
              <a:rPr lang="en-US" altLang="en-US" i="1" dirty="0"/>
              <a:t>d</a:t>
            </a:r>
            <a:r>
              <a:rPr lang="en-US" altLang="en-US" dirty="0"/>
              <a:t> if the packages are to arrive at </a:t>
            </a:r>
            <a:r>
              <a:rPr lang="en-US" altLang="en-US" i="1" dirty="0"/>
              <a:t>C</a:t>
            </a:r>
            <a:r>
              <a:rPr lang="en-US" altLang="en-US" dirty="0"/>
              <a:t> with a velocity of 2 m/s.</a:t>
            </a:r>
          </a:p>
        </p:txBody>
      </p:sp>
      <p:sp>
        <p:nvSpPr>
          <p:cNvPr id="34822" name="Text Box 6"/>
          <p:cNvSpPr txBox="1">
            <a:spLocks noChangeArrowheads="1"/>
          </p:cNvSpPr>
          <p:nvPr/>
        </p:nvSpPr>
        <p:spPr bwMode="auto">
          <a:xfrm>
            <a:off x="5859614" y="512480"/>
            <a:ext cx="596258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smtClean="0"/>
              <a:t>:</a:t>
            </a:r>
            <a:r>
              <a:rPr lang="en-US" altLang="en-US" dirty="0"/>
              <a:t/>
            </a:r>
            <a:br>
              <a:rPr lang="en-US" altLang="en-US" dirty="0"/>
            </a:br>
            <a:r>
              <a:rPr lang="en-US" altLang="en-US" dirty="0"/>
              <a:t>The problem deals with a change in position and different velocities, so use work-energy.  </a:t>
            </a:r>
          </a:p>
        </p:txBody>
      </p:sp>
      <p:sp>
        <p:nvSpPr>
          <p:cNvPr id="13" name="Text Box 9"/>
          <p:cNvSpPr txBox="1">
            <a:spLocks noChangeArrowheads="1"/>
          </p:cNvSpPr>
          <p:nvPr/>
        </p:nvSpPr>
        <p:spPr bwMode="auto">
          <a:xfrm>
            <a:off x="5859615" y="3803015"/>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ind the kinetic energy at points A and C.</a:t>
            </a:r>
          </a:p>
        </p:txBody>
      </p:sp>
      <p:sp>
        <p:nvSpPr>
          <p:cNvPr id="14" name="Text Box 8"/>
          <p:cNvSpPr txBox="1">
            <a:spLocks noChangeArrowheads="1"/>
          </p:cNvSpPr>
          <p:nvPr/>
        </p:nvSpPr>
        <p:spPr bwMode="auto">
          <a:xfrm>
            <a:off x="5859614" y="2710413"/>
            <a:ext cx="6100814"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work done between points  A and C as a function of </a:t>
            </a:r>
            <a:r>
              <a:rPr lang="en-US" altLang="en-US" i="1" dirty="0"/>
              <a:t>d.</a:t>
            </a:r>
          </a:p>
        </p:txBody>
      </p:sp>
      <p:sp>
        <p:nvSpPr>
          <p:cNvPr id="15" name="Text Box 9"/>
          <p:cNvSpPr txBox="1">
            <a:spLocks noChangeArrowheads="1"/>
          </p:cNvSpPr>
          <p:nvPr/>
        </p:nvSpPr>
        <p:spPr bwMode="auto">
          <a:xfrm>
            <a:off x="5809113" y="4703038"/>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the work-energy relationship and solve for </a:t>
            </a:r>
            <a:r>
              <a:rPr lang="en-US" altLang="en-US" i="1" dirty="0"/>
              <a:t>d.</a:t>
            </a:r>
          </a:p>
        </p:txBody>
      </p:sp>
      <p:sp>
        <p:nvSpPr>
          <p:cNvPr id="16" name="Text Box 8"/>
          <p:cNvSpPr txBox="1">
            <a:spLocks noChangeArrowheads="1"/>
          </p:cNvSpPr>
          <p:nvPr/>
        </p:nvSpPr>
        <p:spPr bwMode="auto">
          <a:xfrm>
            <a:off x="5809113" y="1766624"/>
            <a:ext cx="615131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Draw FBD of the box to help us determine the forces that do wor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041560" y="857880"/>
              <a:ext cx="3954240" cy="4611240"/>
            </p14:xfrm>
          </p:contentPart>
        </mc:Choice>
        <mc:Fallback xmlns="">
          <p:pic>
            <p:nvPicPr>
              <p:cNvPr id="2" name="Ink 1"/>
              <p:cNvPicPr/>
              <p:nvPr/>
            </p:nvPicPr>
            <p:blipFill>
              <a:blip r:embed="rId4"/>
              <a:stretch>
                <a:fillRect/>
              </a:stretch>
            </p:blipFill>
            <p:spPr>
              <a:xfrm>
                <a:off x="2039040" y="855360"/>
                <a:ext cx="3959640" cy="4619160"/>
              </a:xfrm>
              <a:prstGeom prst="rect">
                <a:avLst/>
              </a:prstGeom>
            </p:spPr>
          </p:pic>
        </mc:Fallback>
      </mc:AlternateContent>
    </p:spTree>
    <p:extLst>
      <p:ext uri="{BB962C8B-B14F-4D97-AF65-F5344CB8AC3E}">
        <p14:creationId xmlns:p14="http://schemas.microsoft.com/office/powerpoint/2010/main" val="115294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EC81A1D-308A-43B6-93B2-19434F12D680}" type="slidenum">
              <a:rPr lang="en-US" altLang="en-US" sz="1200">
                <a:solidFill>
                  <a:srgbClr val="618A53"/>
                </a:solidFill>
                <a:latin typeface="Arial" pitchFamily="34" charset="0"/>
              </a:rPr>
              <a:pPr eaLnBrk="1" hangingPunct="1"/>
              <a:t>33</a:t>
            </a:fld>
            <a:endParaRPr lang="en-US" altLang="en-US" sz="1200">
              <a:solidFill>
                <a:srgbClr val="618A53"/>
              </a:solidFill>
              <a:latin typeface="Arial" pitchFamily="34" charset="0"/>
            </a:endParaRPr>
          </a:p>
        </p:txBody>
      </p:sp>
      <p:pic>
        <p:nvPicPr>
          <p:cNvPr id="35844"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28156" y="462582"/>
            <a:ext cx="5285368" cy="26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5534040" y="508502"/>
            <a:ext cx="5617052" cy="163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br>
              <a:rPr lang="en-US" altLang="en-US" dirty="0"/>
            </a:br>
            <a:r>
              <a:rPr lang="en-US" altLang="en-US" dirty="0"/>
              <a:t>Given:  </a:t>
            </a:r>
            <a:r>
              <a:rPr lang="en-US" altLang="en-US" dirty="0" err="1"/>
              <a:t>v</a:t>
            </a:r>
            <a:r>
              <a:rPr lang="en-US" altLang="en-US" baseline="-25000" dirty="0" err="1"/>
              <a:t>A</a:t>
            </a:r>
            <a:r>
              <a:rPr lang="en-US" altLang="en-US" dirty="0"/>
              <a:t>= 1 m/s,  </a:t>
            </a:r>
            <a:r>
              <a:rPr lang="en-US" altLang="en-US" dirty="0" err="1"/>
              <a:t>v</a:t>
            </a:r>
            <a:r>
              <a:rPr lang="en-US" altLang="en-US" baseline="-25000" dirty="0" err="1"/>
              <a:t>C</a:t>
            </a:r>
            <a:r>
              <a:rPr lang="en-US" altLang="en-US" dirty="0"/>
              <a:t>= 2 m/s, </a:t>
            </a:r>
            <a:r>
              <a:rPr lang="en-US" altLang="en-US" dirty="0" err="1">
                <a:latin typeface="Symbol" pitchFamily="18" charset="2"/>
              </a:rPr>
              <a:t>m</a:t>
            </a:r>
            <a:r>
              <a:rPr lang="en-US" altLang="en-US" baseline="-25000" dirty="0" err="1"/>
              <a:t>k</a:t>
            </a:r>
            <a:r>
              <a:rPr lang="en-US" altLang="en-US" dirty="0"/>
              <a:t>= 0.25</a:t>
            </a:r>
          </a:p>
          <a:p>
            <a:pPr eaLnBrk="1" hangingPunct="1">
              <a:spcBef>
                <a:spcPct val="50000"/>
              </a:spcBef>
            </a:pPr>
            <a:r>
              <a:rPr lang="en-US" altLang="en-US" dirty="0"/>
              <a:t>Find: distance </a:t>
            </a:r>
            <a:r>
              <a:rPr lang="en-US" altLang="en-US" i="1" dirty="0"/>
              <a:t>d</a:t>
            </a:r>
            <a:r>
              <a:rPr lang="en-US" altLang="en-US" dirty="0"/>
              <a:t> </a:t>
            </a:r>
          </a:p>
          <a:p>
            <a:pPr eaLnBrk="1" hangingPunct="1">
              <a:spcBef>
                <a:spcPct val="50000"/>
              </a:spcBef>
            </a:pPr>
            <a:r>
              <a:rPr lang="en-US" altLang="en-US" dirty="0"/>
              <a:t>Will use:</a:t>
            </a:r>
          </a:p>
        </p:txBody>
      </p:sp>
      <p:sp>
        <p:nvSpPr>
          <p:cNvPr id="35846" name="Text Box 1032"/>
          <p:cNvSpPr txBox="1">
            <a:spLocks noChangeArrowheads="1"/>
          </p:cNvSpPr>
          <p:nvPr/>
        </p:nvSpPr>
        <p:spPr bwMode="auto">
          <a:xfrm>
            <a:off x="28155" y="3219711"/>
            <a:ext cx="5680125" cy="83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the FBD of the block at points A and C</a:t>
            </a:r>
          </a:p>
        </p:txBody>
      </p:sp>
      <p:pic>
        <p:nvPicPr>
          <p:cNvPr id="36871" name="Picture 2" descr="bee29230_s13-0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93684">
            <a:off x="260982" y="4097114"/>
            <a:ext cx="2047494" cy="240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3" descr="bee29230_s13-013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3433" y="4132597"/>
            <a:ext cx="2097211" cy="231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5850" name="Object 5"/>
          <p:cNvGraphicFramePr>
            <a:graphicFrameLocks noChangeAspect="1"/>
          </p:cNvGraphicFramePr>
          <p:nvPr>
            <p:extLst>
              <p:ext uri="{D42A27DB-BD31-4B8C-83A1-F6EECF244321}">
                <p14:modId xmlns:p14="http://schemas.microsoft.com/office/powerpoint/2010/main" val="107506188"/>
              </p:ext>
            </p:extLst>
          </p:nvPr>
        </p:nvGraphicFramePr>
        <p:xfrm>
          <a:off x="7011540" y="1781744"/>
          <a:ext cx="3590482" cy="407437"/>
        </p:xfrm>
        <a:graphic>
          <a:graphicData uri="http://schemas.openxmlformats.org/presentationml/2006/ole">
            <mc:AlternateContent xmlns:mc="http://schemas.openxmlformats.org/markup-compatibility/2006">
              <mc:Choice xmlns:v="urn:schemas-microsoft-com:vml" Requires="v">
                <p:oleObj spid="_x0000_s22623" name="Equation" r:id="rId6" imgW="1346200" imgH="203200" progId="Equation.DSMT4">
                  <p:embed/>
                </p:oleObj>
              </mc:Choice>
              <mc:Fallback>
                <p:oleObj name="Equation" r:id="rId6" imgW="134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540" y="1781744"/>
                        <a:ext cx="3590482" cy="40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032"/>
          <p:cNvSpPr txBox="1">
            <a:spLocks noChangeArrowheads="1"/>
          </p:cNvSpPr>
          <p:nvPr/>
        </p:nvSpPr>
        <p:spPr bwMode="auto">
          <a:xfrm>
            <a:off x="5534041" y="2323561"/>
            <a:ext cx="582557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A → B</a:t>
            </a:r>
          </a:p>
        </p:txBody>
      </p:sp>
      <p:sp>
        <p:nvSpPr>
          <p:cNvPr id="3585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7" name="Object 8"/>
          <p:cNvGraphicFramePr>
            <a:graphicFrameLocks noChangeAspect="1"/>
          </p:cNvGraphicFramePr>
          <p:nvPr>
            <p:extLst>
              <p:ext uri="{D42A27DB-BD31-4B8C-83A1-F6EECF244321}">
                <p14:modId xmlns:p14="http://schemas.microsoft.com/office/powerpoint/2010/main" val="3057222653"/>
              </p:ext>
            </p:extLst>
          </p:nvPr>
        </p:nvGraphicFramePr>
        <p:xfrm>
          <a:off x="5708279" y="2802723"/>
          <a:ext cx="5055092" cy="1664764"/>
        </p:xfrm>
        <a:graphic>
          <a:graphicData uri="http://schemas.openxmlformats.org/presentationml/2006/ole">
            <mc:AlternateContent xmlns:mc="http://schemas.openxmlformats.org/markup-compatibility/2006">
              <mc:Choice xmlns:v="urn:schemas-microsoft-com:vml" Requires="v">
                <p:oleObj spid="_x0000_s22624" name="Equation" r:id="rId8" imgW="1879600" imgH="825500" progId="Equation.DSMT4">
                  <p:embed/>
                </p:oleObj>
              </mc:Choice>
              <mc:Fallback>
                <p:oleObj name="Equation" r:id="rId8" imgW="18796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279" y="2802723"/>
                        <a:ext cx="5055092" cy="1664764"/>
                      </a:xfrm>
                      <a:prstGeom prst="rect">
                        <a:avLst/>
                      </a:prstGeom>
                      <a:noFill/>
                      <a:ln>
                        <a:noFill/>
                      </a:ln>
                      <a:extLst/>
                    </p:spPr>
                  </p:pic>
                </p:oleObj>
              </mc:Fallback>
            </mc:AlternateContent>
          </a:graphicData>
        </a:graphic>
      </p:graphicFrame>
      <p:sp>
        <p:nvSpPr>
          <p:cNvPr id="35854"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9" name="Object 17"/>
          <p:cNvGraphicFramePr>
            <a:graphicFrameLocks noChangeAspect="1"/>
          </p:cNvGraphicFramePr>
          <p:nvPr>
            <p:extLst>
              <p:ext uri="{D42A27DB-BD31-4B8C-83A1-F6EECF244321}">
                <p14:modId xmlns:p14="http://schemas.microsoft.com/office/powerpoint/2010/main" val="3457149288"/>
              </p:ext>
            </p:extLst>
          </p:nvPr>
        </p:nvGraphicFramePr>
        <p:xfrm>
          <a:off x="6185600" y="5024602"/>
          <a:ext cx="4520203" cy="1421186"/>
        </p:xfrm>
        <a:graphic>
          <a:graphicData uri="http://schemas.openxmlformats.org/presentationml/2006/ole">
            <mc:AlternateContent xmlns:mc="http://schemas.openxmlformats.org/markup-compatibility/2006">
              <mc:Choice xmlns:v="urn:schemas-microsoft-com:vml" Requires="v">
                <p:oleObj spid="_x0000_s22625" name="Equation" r:id="rId10" imgW="1485900" imgH="622300" progId="Equation.DSMT4">
                  <p:embed/>
                </p:oleObj>
              </mc:Choice>
              <mc:Fallback>
                <p:oleObj name="Equation" r:id="rId10" imgW="1485900" imgH="622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5600" y="5024602"/>
                        <a:ext cx="4520203" cy="1421186"/>
                      </a:xfrm>
                      <a:prstGeom prst="rect">
                        <a:avLst/>
                      </a:prstGeom>
                      <a:noFill/>
                      <a:ln>
                        <a:noFill/>
                      </a:ln>
                      <a:extLst/>
                    </p:spPr>
                  </p:pic>
                </p:oleObj>
              </mc:Fallback>
            </mc:AlternateContent>
          </a:graphicData>
        </a:graphic>
      </p:graphicFrame>
      <p:sp>
        <p:nvSpPr>
          <p:cNvPr id="36880" name="Text Box 1032"/>
          <p:cNvSpPr txBox="1">
            <a:spLocks noChangeArrowheads="1"/>
          </p:cNvSpPr>
          <p:nvPr/>
        </p:nvSpPr>
        <p:spPr bwMode="auto">
          <a:xfrm>
            <a:off x="5534041" y="4467487"/>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B → C</a:t>
            </a:r>
          </a:p>
        </p:txBody>
      </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988560" y="613800"/>
              <a:ext cx="10954080" cy="5891760"/>
            </p14:xfrm>
          </p:contentPart>
        </mc:Choice>
        <mc:Fallback xmlns="">
          <p:pic>
            <p:nvPicPr>
              <p:cNvPr id="2" name="Ink 1"/>
              <p:cNvPicPr/>
              <p:nvPr/>
            </p:nvPicPr>
            <p:blipFill>
              <a:blip r:embed="rId13"/>
              <a:stretch>
                <a:fillRect/>
              </a:stretch>
            </p:blipFill>
            <p:spPr>
              <a:xfrm>
                <a:off x="984240" y="604800"/>
                <a:ext cx="10962720" cy="5908320"/>
              </a:xfrm>
              <a:prstGeom prst="rect">
                <a:avLst/>
              </a:prstGeom>
            </p:spPr>
          </p:pic>
        </mc:Fallback>
      </mc:AlternateContent>
    </p:spTree>
    <p:extLst>
      <p:ext uri="{BB962C8B-B14F-4D97-AF65-F5344CB8AC3E}">
        <p14:creationId xmlns:p14="http://schemas.microsoft.com/office/powerpoint/2010/main" val="343265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A77924-DEB2-45B6-AE36-8CD37FF1433D}" type="slidenum">
              <a:rPr lang="en-US" altLang="en-US" sz="1200">
                <a:solidFill>
                  <a:srgbClr val="618A53"/>
                </a:solidFill>
                <a:latin typeface="Arial" pitchFamily="34" charset="0"/>
              </a:rPr>
              <a:pPr eaLnBrk="1" hangingPunct="1"/>
              <a:t>34</a:t>
            </a:fld>
            <a:endParaRPr lang="en-US" altLang="en-US" sz="1200">
              <a:solidFill>
                <a:srgbClr val="618A53"/>
              </a:solidFill>
              <a:latin typeface="Arial" pitchFamily="34" charset="0"/>
            </a:endParaRPr>
          </a:p>
        </p:txBody>
      </p:sp>
      <p:pic>
        <p:nvPicPr>
          <p:cNvPr id="36868"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5968854" y="484450"/>
            <a:ext cx="6181130" cy="29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894" name="Object 5"/>
          <p:cNvGraphicFramePr>
            <a:graphicFrameLocks noChangeAspect="1"/>
          </p:cNvGraphicFramePr>
          <p:nvPr>
            <p:extLst>
              <p:ext uri="{D42A27DB-BD31-4B8C-83A1-F6EECF244321}">
                <p14:modId xmlns:p14="http://schemas.microsoft.com/office/powerpoint/2010/main" val="3398172768"/>
              </p:ext>
            </p:extLst>
          </p:nvPr>
        </p:nvGraphicFramePr>
        <p:xfrm>
          <a:off x="710714" y="3063537"/>
          <a:ext cx="3587224" cy="405845"/>
        </p:xfrm>
        <a:graphic>
          <a:graphicData uri="http://schemas.openxmlformats.org/presentationml/2006/ole">
            <mc:AlternateContent xmlns:mc="http://schemas.openxmlformats.org/markup-compatibility/2006">
              <mc:Choice xmlns:v="urn:schemas-microsoft-com:vml" Requires="v">
                <p:oleObj spid="_x0000_s23740"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14" y="3063537"/>
                        <a:ext cx="3587224" cy="40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032"/>
          <p:cNvSpPr txBox="1">
            <a:spLocks noChangeArrowheads="1"/>
          </p:cNvSpPr>
          <p:nvPr/>
        </p:nvSpPr>
        <p:spPr bwMode="auto">
          <a:xfrm>
            <a:off x="94487" y="518848"/>
            <a:ext cx="7104397"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kinetic energy at A and at C</a:t>
            </a:r>
          </a:p>
        </p:txBody>
      </p:sp>
      <p:sp>
        <p:nvSpPr>
          <p:cNvPr id="3687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6873"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7898" name="Text Box 1032"/>
          <p:cNvSpPr txBox="1">
            <a:spLocks noChangeArrowheads="1"/>
          </p:cNvSpPr>
          <p:nvPr/>
        </p:nvSpPr>
        <p:spPr bwMode="auto">
          <a:xfrm>
            <a:off x="188973" y="2586273"/>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ubstitute values into </a:t>
            </a:r>
          </a:p>
        </p:txBody>
      </p:sp>
      <p:sp>
        <p:nvSpPr>
          <p:cNvPr id="36875"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0" name="Object 11"/>
          <p:cNvGraphicFramePr>
            <a:graphicFrameLocks noChangeAspect="1"/>
          </p:cNvGraphicFramePr>
          <p:nvPr>
            <p:extLst>
              <p:ext uri="{D42A27DB-BD31-4B8C-83A1-F6EECF244321}">
                <p14:modId xmlns:p14="http://schemas.microsoft.com/office/powerpoint/2010/main" val="794132023"/>
              </p:ext>
            </p:extLst>
          </p:nvPr>
        </p:nvGraphicFramePr>
        <p:xfrm>
          <a:off x="303720" y="1122899"/>
          <a:ext cx="3782003" cy="622298"/>
        </p:xfrm>
        <a:graphic>
          <a:graphicData uri="http://schemas.openxmlformats.org/presentationml/2006/ole">
            <mc:AlternateContent xmlns:mc="http://schemas.openxmlformats.org/markup-compatibility/2006">
              <mc:Choice xmlns:v="urn:schemas-microsoft-com:vml" Requires="v">
                <p:oleObj spid="_x0000_s23741" name="Equation" r:id="rId6" imgW="1624895" imgH="355446" progId="Equation.DSMT4">
                  <p:embed/>
                </p:oleObj>
              </mc:Choice>
              <mc:Fallback>
                <p:oleObj name="Equation" r:id="rId6" imgW="1624895"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720" y="1122899"/>
                        <a:ext cx="3782003" cy="622298"/>
                      </a:xfrm>
                      <a:prstGeom prst="rect">
                        <a:avLst/>
                      </a:prstGeom>
                      <a:noFill/>
                      <a:ln>
                        <a:noFill/>
                      </a:ln>
                      <a:extLst/>
                    </p:spPr>
                  </p:pic>
                </p:oleObj>
              </mc:Fallback>
            </mc:AlternateContent>
          </a:graphicData>
        </a:graphic>
      </p:graphicFrame>
      <p:sp>
        <p:nvSpPr>
          <p:cNvPr id="36877"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2" name="Object 13"/>
          <p:cNvGraphicFramePr>
            <a:graphicFrameLocks noChangeAspect="1"/>
          </p:cNvGraphicFramePr>
          <p:nvPr>
            <p:extLst>
              <p:ext uri="{D42A27DB-BD31-4B8C-83A1-F6EECF244321}">
                <p14:modId xmlns:p14="http://schemas.microsoft.com/office/powerpoint/2010/main" val="2353934344"/>
              </p:ext>
            </p:extLst>
          </p:nvPr>
        </p:nvGraphicFramePr>
        <p:xfrm>
          <a:off x="223417" y="1793283"/>
          <a:ext cx="3942606" cy="631905"/>
        </p:xfrm>
        <a:graphic>
          <a:graphicData uri="http://schemas.openxmlformats.org/presentationml/2006/ole">
            <mc:AlternateContent xmlns:mc="http://schemas.openxmlformats.org/markup-compatibility/2006">
              <mc:Choice xmlns:v="urn:schemas-microsoft-com:vml" Requires="v">
                <p:oleObj spid="_x0000_s23742" name="Equation" r:id="rId8" imgW="1663700" imgH="355600" progId="Equation.DSMT4">
                  <p:embed/>
                </p:oleObj>
              </mc:Choice>
              <mc:Fallback>
                <p:oleObj name="Equation" r:id="rId8" imgW="1663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17" y="1793283"/>
                        <a:ext cx="3942606" cy="631905"/>
                      </a:xfrm>
                      <a:prstGeom prst="rect">
                        <a:avLst/>
                      </a:prstGeom>
                      <a:noFill/>
                      <a:ln>
                        <a:noFill/>
                      </a:ln>
                      <a:extLst/>
                    </p:spPr>
                  </p:pic>
                </p:oleObj>
              </mc:Fallback>
            </mc:AlternateContent>
          </a:graphicData>
        </a:graphic>
      </p:graphicFrame>
      <p:sp>
        <p:nvSpPr>
          <p:cNvPr id="36879"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4" name="Object 18"/>
          <p:cNvGraphicFramePr>
            <a:graphicFrameLocks noChangeAspect="1"/>
          </p:cNvGraphicFramePr>
          <p:nvPr>
            <p:extLst>
              <p:ext uri="{D42A27DB-BD31-4B8C-83A1-F6EECF244321}">
                <p14:modId xmlns:p14="http://schemas.microsoft.com/office/powerpoint/2010/main" val="479041470"/>
              </p:ext>
            </p:extLst>
          </p:nvPr>
        </p:nvGraphicFramePr>
        <p:xfrm>
          <a:off x="710714" y="3590043"/>
          <a:ext cx="7958034" cy="711424"/>
        </p:xfrm>
        <a:graphic>
          <a:graphicData uri="http://schemas.openxmlformats.org/presentationml/2006/ole">
            <mc:AlternateContent xmlns:mc="http://schemas.openxmlformats.org/markup-compatibility/2006">
              <mc:Choice xmlns:v="urn:schemas-microsoft-com:vml" Requires="v">
                <p:oleObj spid="_x0000_s23743" name="Equation" r:id="rId10" imgW="2984500" imgH="355600" progId="Equation.DSMT4">
                  <p:embed/>
                </p:oleObj>
              </mc:Choice>
              <mc:Fallback>
                <p:oleObj name="Equation" r:id="rId10" imgW="2984500" imgH="355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14" y="3590043"/>
                        <a:ext cx="7958034" cy="71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6" name="Object 21"/>
          <p:cNvGraphicFramePr>
            <a:graphicFrameLocks noChangeAspect="1"/>
          </p:cNvGraphicFramePr>
          <p:nvPr>
            <p:extLst>
              <p:ext uri="{D42A27DB-BD31-4B8C-83A1-F6EECF244321}">
                <p14:modId xmlns:p14="http://schemas.microsoft.com/office/powerpoint/2010/main" val="2308706171"/>
              </p:ext>
            </p:extLst>
          </p:nvPr>
        </p:nvGraphicFramePr>
        <p:xfrm>
          <a:off x="783586" y="4972805"/>
          <a:ext cx="6604272" cy="1726834"/>
        </p:xfrm>
        <a:graphic>
          <a:graphicData uri="http://schemas.openxmlformats.org/presentationml/2006/ole">
            <mc:AlternateContent xmlns:mc="http://schemas.openxmlformats.org/markup-compatibility/2006">
              <mc:Choice xmlns:v="urn:schemas-microsoft-com:vml" Requires="v">
                <p:oleObj spid="_x0000_s23744"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586" y="4972805"/>
                        <a:ext cx="6604272" cy="1726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0"/>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8" name="Object 23"/>
          <p:cNvGraphicFramePr>
            <a:graphicFrameLocks noChangeAspect="1"/>
          </p:cNvGraphicFramePr>
          <p:nvPr>
            <p:extLst>
              <p:ext uri="{D42A27DB-BD31-4B8C-83A1-F6EECF244321}">
                <p14:modId xmlns:p14="http://schemas.microsoft.com/office/powerpoint/2010/main" val="3662953268"/>
              </p:ext>
            </p:extLst>
          </p:nvPr>
        </p:nvGraphicFramePr>
        <p:xfrm>
          <a:off x="8284615" y="6233556"/>
          <a:ext cx="1692609" cy="380381"/>
        </p:xfrm>
        <a:graphic>
          <a:graphicData uri="http://schemas.openxmlformats.org/presentationml/2006/ole">
            <mc:AlternateContent xmlns:mc="http://schemas.openxmlformats.org/markup-compatibility/2006">
              <mc:Choice xmlns:v="urn:schemas-microsoft-com:vml" Requires="v">
                <p:oleObj spid="_x0000_s23745"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4615" y="6233556"/>
                        <a:ext cx="1692609" cy="38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9" name="Rectangle 24"/>
          <p:cNvSpPr>
            <a:spLocks noChangeArrowheads="1"/>
          </p:cNvSpPr>
          <p:nvPr/>
        </p:nvSpPr>
        <p:spPr bwMode="auto">
          <a:xfrm>
            <a:off x="33019" y="4422127"/>
            <a:ext cx="3851134"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Divide by </a:t>
            </a:r>
            <a:r>
              <a:rPr lang="en-US" altLang="en-US" sz="2400" b="1" i="1" dirty="0">
                <a:solidFill>
                  <a:srgbClr val="FF0000"/>
                </a:solidFill>
              </a:rPr>
              <a:t>m</a:t>
            </a:r>
            <a:r>
              <a:rPr lang="en-US" altLang="en-US" sz="2400" b="1" dirty="0">
                <a:solidFill>
                  <a:srgbClr val="FF0000"/>
                </a:solidFill>
              </a:rPr>
              <a:t> and solve for </a:t>
            </a:r>
            <a:r>
              <a:rPr lang="en-US" altLang="en-US" sz="2400" b="1" i="1" dirty="0">
                <a:solidFill>
                  <a:srgbClr val="FF0000"/>
                </a:solidFill>
              </a:rPr>
              <a:t>d</a:t>
            </a:r>
            <a:endParaRPr lang="en-US" altLang="en-US" sz="2400" b="1" dirty="0">
              <a:solidFill>
                <a:srgbClr val="FF0000"/>
              </a:solidFill>
            </a:endParaRPr>
          </a:p>
        </p:txBody>
      </p:sp>
      <p:sp>
        <p:nvSpPr>
          <p:cNvPr id="26" name="Rounded Rectangle 25"/>
          <p:cNvSpPr/>
          <p:nvPr/>
        </p:nvSpPr>
        <p:spPr>
          <a:xfrm>
            <a:off x="8115192" y="6137267"/>
            <a:ext cx="2031457" cy="572959"/>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1371600" y="1184760"/>
              <a:ext cx="8355960" cy="4883760"/>
            </p14:xfrm>
          </p:contentPart>
        </mc:Choice>
        <mc:Fallback xmlns="">
          <p:pic>
            <p:nvPicPr>
              <p:cNvPr id="2" name="Ink 1"/>
              <p:cNvPicPr/>
              <p:nvPr/>
            </p:nvPicPr>
            <p:blipFill>
              <a:blip r:embed="rId17"/>
              <a:stretch>
                <a:fillRect/>
              </a:stretch>
            </p:blipFill>
            <p:spPr>
              <a:xfrm>
                <a:off x="1362600" y="1178280"/>
                <a:ext cx="8368560" cy="4900680"/>
              </a:xfrm>
              <a:prstGeom prst="rect">
                <a:avLst/>
              </a:prstGeom>
            </p:spPr>
          </p:pic>
        </mc:Fallback>
      </mc:AlternateContent>
    </p:spTree>
    <p:extLst>
      <p:ext uri="{BB962C8B-B14F-4D97-AF65-F5344CB8AC3E}">
        <p14:creationId xmlns:p14="http://schemas.microsoft.com/office/powerpoint/2010/main" val="65788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9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909" grpId="0"/>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DBE1EF4A-AB11-4526-AEEB-39465BD25253}" type="slidenum">
              <a:rPr lang="en-US" altLang="en-US" sz="1200">
                <a:solidFill>
                  <a:srgbClr val="618A53"/>
                </a:solidFill>
                <a:latin typeface="Arial" pitchFamily="34" charset="0"/>
              </a:rPr>
              <a:pPr eaLnBrk="1" hangingPunct="1"/>
              <a:t>35</a:t>
            </a:fld>
            <a:endParaRPr lang="en-US" altLang="en-US" sz="1200">
              <a:solidFill>
                <a:srgbClr val="618A53"/>
              </a:solidFill>
              <a:latin typeface="Arial" pitchFamily="34" charset="0"/>
            </a:endParaRPr>
          </a:p>
        </p:txBody>
      </p:sp>
      <p:sp>
        <p:nvSpPr>
          <p:cNvPr id="37894" name="Text Box 1032"/>
          <p:cNvSpPr txBox="1">
            <a:spLocks noChangeArrowheads="1"/>
          </p:cNvSpPr>
          <p:nvPr/>
        </p:nvSpPr>
        <p:spPr bwMode="auto">
          <a:xfrm>
            <a:off x="2" y="380572"/>
            <a:ext cx="6120265"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2400" b="1" dirty="0">
                <a:solidFill>
                  <a:srgbClr val="FF0000"/>
                </a:solidFill>
              </a:rPr>
              <a:t>If you wanted to bring the package to a complete stop at the bottom of the ramp, would it work to place a spring as shown?</a:t>
            </a:r>
          </a:p>
        </p:txBody>
      </p:sp>
      <p:sp>
        <p:nvSpPr>
          <p:cNvPr id="38919" name="Text Box 1032"/>
          <p:cNvSpPr txBox="1">
            <a:spLocks noChangeArrowheads="1"/>
          </p:cNvSpPr>
          <p:nvPr/>
        </p:nvSpPr>
        <p:spPr bwMode="auto">
          <a:xfrm>
            <a:off x="1" y="2802819"/>
            <a:ext cx="6316338"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ould the package ever come to a stop?</a:t>
            </a:r>
          </a:p>
        </p:txBody>
      </p:sp>
      <p:sp>
        <p:nvSpPr>
          <p:cNvPr id="38922" name="TextBox 1"/>
          <p:cNvSpPr txBox="1">
            <a:spLocks noChangeArrowheads="1"/>
          </p:cNvSpPr>
          <p:nvPr/>
        </p:nvSpPr>
        <p:spPr bwMode="auto">
          <a:xfrm>
            <a:off x="1" y="1696618"/>
            <a:ext cx="6423262" cy="7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No, because the potential energy of the spring would turn into kinetic energy and push the block back up the ramp</a:t>
            </a:r>
          </a:p>
        </p:txBody>
      </p:sp>
      <p:sp>
        <p:nvSpPr>
          <p:cNvPr id="38923" name="TextBox 10"/>
          <p:cNvSpPr txBox="1">
            <a:spLocks noChangeArrowheads="1"/>
          </p:cNvSpPr>
          <p:nvPr/>
        </p:nvSpPr>
        <p:spPr bwMode="auto">
          <a:xfrm>
            <a:off x="1" y="3304716"/>
            <a:ext cx="6316339"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Yes, eventually enough energy would be dissipated through the friction between the package and ramp.</a:t>
            </a:r>
          </a:p>
        </p:txBody>
      </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iz</a:t>
            </a:r>
          </a:p>
        </p:txBody>
      </p:sp>
      <p:pic>
        <p:nvPicPr>
          <p:cNvPr id="2" name="Picture 1"/>
          <p:cNvPicPr>
            <a:picLocks noChangeAspect="1"/>
          </p:cNvPicPr>
          <p:nvPr/>
        </p:nvPicPr>
        <p:blipFill>
          <a:blip r:embed="rId2"/>
          <a:stretch>
            <a:fillRect/>
          </a:stretch>
        </p:blipFill>
        <p:spPr>
          <a:xfrm>
            <a:off x="6330028" y="456964"/>
            <a:ext cx="5741358" cy="3201871"/>
          </a:xfrm>
          <a:prstGeom prst="rect">
            <a:avLst/>
          </a:prstGeom>
        </p:spPr>
      </p:pic>
    </p:spTree>
    <p:extLst>
      <p:ext uri="{BB962C8B-B14F-4D97-AF65-F5344CB8AC3E}">
        <p14:creationId xmlns:p14="http://schemas.microsoft.com/office/powerpoint/2010/main" val="176706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P spid="389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69675782-46F4-479D-A2F6-8F4FFE630EBC}" type="slidenum">
              <a:rPr lang="en-US" altLang="en-US" sz="1200">
                <a:solidFill>
                  <a:srgbClr val="618A53"/>
                </a:solidFill>
                <a:latin typeface="Arial" pitchFamily="34" charset="0"/>
              </a:rPr>
              <a:pPr eaLnBrk="1" hangingPunct="1"/>
              <a:t>36</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pic>
        <p:nvPicPr>
          <p:cNvPr id="24" name="Picture 2" descr="C:\Users\bself\Downloads\QD-1077005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0" y="455658"/>
            <a:ext cx="5704763" cy="335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p:cNvSpPr txBox="1">
            <a:spLocks noChangeArrowheads="1"/>
          </p:cNvSpPr>
          <p:nvPr/>
        </p:nvSpPr>
        <p:spPr bwMode="auto">
          <a:xfrm>
            <a:off x="68240" y="3834759"/>
            <a:ext cx="57047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200" b="1" dirty="0">
                <a:solidFill>
                  <a:srgbClr val="0000FF"/>
                </a:solidFill>
              </a:rPr>
              <a:t>The potential energy stored at the top of the roller coaster is transferred to kinetic energy as the cars descend.</a:t>
            </a:r>
          </a:p>
        </p:txBody>
      </p:sp>
      <p:pic>
        <p:nvPicPr>
          <p:cNvPr id="26" name="Picture 3" descr="C:\Users\bself\Downloads\QD-A7XWY7.jpg"/>
          <p:cNvPicPr>
            <a:picLocks noChangeAspect="1" noChangeArrowheads="1"/>
          </p:cNvPicPr>
          <p:nvPr/>
        </p:nvPicPr>
        <p:blipFill>
          <a:blip r:embed="rId3">
            <a:extLst>
              <a:ext uri="{28A0092B-C50C-407E-A947-70E740481C1C}">
                <a14:useLocalDpi xmlns:a14="http://schemas.microsoft.com/office/drawing/2010/main" val="0"/>
              </a:ext>
            </a:extLst>
          </a:blip>
          <a:srcRect t="14932" b="6400"/>
          <a:stretch>
            <a:fillRect/>
          </a:stretch>
        </p:blipFill>
        <p:spPr bwMode="auto">
          <a:xfrm>
            <a:off x="7524206" y="1541195"/>
            <a:ext cx="4329348" cy="52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5895833" y="477078"/>
            <a:ext cx="59577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solidFill>
                  <a:srgbClr val="0000FF"/>
                </a:solidFill>
              </a:rPr>
              <a:t>The elastic potential energy stored in the trampoline is transferred to kinetic energy and gravitational potential energy as the girl flies upwards.</a:t>
            </a:r>
          </a:p>
        </p:txBody>
      </p:sp>
    </p:spTree>
    <p:extLst>
      <p:ext uri="{BB962C8B-B14F-4D97-AF65-F5344CB8AC3E}">
        <p14:creationId xmlns:p14="http://schemas.microsoft.com/office/powerpoint/2010/main" val="348725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1CC53BF-BBD7-4413-A7E2-D57E62239A15}" type="slidenum">
              <a:rPr lang="en-US" altLang="en-US" sz="1200">
                <a:solidFill>
                  <a:srgbClr val="618A53"/>
                </a:solidFill>
                <a:latin typeface="Arial" pitchFamily="34" charset="0"/>
              </a:rPr>
              <a:pPr eaLnBrk="1" hangingPunct="1"/>
              <a:t>37</a:t>
            </a:fld>
            <a:endParaRPr lang="en-US" altLang="en-US" sz="1200">
              <a:solidFill>
                <a:srgbClr val="618A53"/>
              </a:solidFill>
              <a:latin typeface="Arial" pitchFamily="34" charset="0"/>
            </a:endParaRPr>
          </a:p>
        </p:txBody>
      </p:sp>
      <p:pic>
        <p:nvPicPr>
          <p:cNvPr id="4096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2" y="444181"/>
            <a:ext cx="4838812" cy="334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5" name="Group 17"/>
          <p:cNvGrpSpPr>
            <a:grpSpLocks/>
          </p:cNvGrpSpPr>
          <p:nvPr/>
        </p:nvGrpSpPr>
        <p:grpSpPr bwMode="auto">
          <a:xfrm>
            <a:off x="4893059" y="548744"/>
            <a:ext cx="4955647" cy="878279"/>
            <a:chOff x="2290" y="703"/>
            <a:chExt cx="2341" cy="553"/>
          </a:xfrm>
        </p:grpSpPr>
        <p:graphicFrame>
          <p:nvGraphicFramePr>
            <p:cNvPr id="40976" name="Object 5"/>
            <p:cNvGraphicFramePr>
              <a:graphicFrameLocks noChangeAspect="1"/>
            </p:cNvGraphicFramePr>
            <p:nvPr>
              <p:extLst>
                <p:ext uri="{D42A27DB-BD31-4B8C-83A1-F6EECF244321}">
                  <p14:modId xmlns:p14="http://schemas.microsoft.com/office/powerpoint/2010/main" val="3604299030"/>
                </p:ext>
              </p:extLst>
            </p:nvPr>
          </p:nvGraphicFramePr>
          <p:xfrm>
            <a:off x="2483" y="1016"/>
            <a:ext cx="1332" cy="240"/>
          </p:xfrm>
          <a:graphic>
            <a:graphicData uri="http://schemas.openxmlformats.org/presentationml/2006/ole">
              <mc:AlternateContent xmlns:mc="http://schemas.openxmlformats.org/markup-compatibility/2006">
                <mc:Choice xmlns:v="urn:schemas-microsoft-com:vml" Requires="v">
                  <p:oleObj spid="_x0000_s24698" name="Equation" r:id="rId4" imgW="1269720" imgH="228600" progId="Equation.3">
                    <p:embed/>
                  </p:oleObj>
                </mc:Choice>
                <mc:Fallback>
                  <p:oleObj name="Equation" r:id="rId4" imgW="1269720" imgH="228600" progId="Equation.3">
                    <p:embed/>
                    <p:pic>
                      <p:nvPicPr>
                        <p:cNvPr id="0" name=""/>
                        <p:cNvPicPr>
                          <a:picLocks noChangeAspect="1" noChangeArrowheads="1"/>
                        </p:cNvPicPr>
                        <p:nvPr/>
                      </p:nvPicPr>
                      <p:blipFill>
                        <a:blip r:embed="rId5"/>
                        <a:srcRect/>
                        <a:stretch>
                          <a:fillRect/>
                        </a:stretch>
                      </p:blipFill>
                      <p:spPr bwMode="auto">
                        <a:xfrm>
                          <a:off x="2483" y="1016"/>
                          <a:ext cx="1332" cy="240"/>
                        </a:xfrm>
                        <a:prstGeom prst="rect">
                          <a:avLst/>
                        </a:prstGeom>
                        <a:noFill/>
                        <a:ln>
                          <a:noFill/>
                        </a:ln>
                        <a:effectLst/>
                        <a:extLst/>
                      </p:spPr>
                    </p:pic>
                  </p:oleObj>
                </mc:Fallback>
              </mc:AlternateContent>
            </a:graphicData>
          </a:graphic>
        </p:graphicFrame>
        <p:sp>
          <p:nvSpPr>
            <p:cNvPr id="40978" name="Text Box 4"/>
            <p:cNvSpPr txBox="1">
              <a:spLocks noChangeArrowheads="1"/>
            </p:cNvSpPr>
            <p:nvPr/>
          </p:nvSpPr>
          <p:spPr bwMode="auto">
            <a:xfrm>
              <a:off x="2290" y="703"/>
              <a:ext cx="2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a:t>
              </a:r>
              <a:r>
                <a:rPr lang="en-US" altLang="en-US" dirty="0" smtClean="0"/>
                <a:t>gravity </a:t>
              </a:r>
              <a:r>
                <a:rPr lang="en-US" altLang="en-US" i="1" dirty="0" smtClean="0"/>
                <a:t>W=mg</a:t>
              </a:r>
              <a:r>
                <a:rPr lang="en-US" altLang="en-US" dirty="0" smtClean="0"/>
                <a:t>,</a:t>
              </a:r>
              <a:endParaRPr lang="en-US" altLang="en-US" dirty="0"/>
            </a:p>
          </p:txBody>
        </p:sp>
      </p:grpSp>
      <p:grpSp>
        <p:nvGrpSpPr>
          <p:cNvPr id="4" name="Group 18"/>
          <p:cNvGrpSpPr>
            <a:grpSpLocks/>
          </p:cNvGrpSpPr>
          <p:nvPr/>
        </p:nvGrpSpPr>
        <p:grpSpPr bwMode="auto">
          <a:xfrm>
            <a:off x="4846500" y="1673317"/>
            <a:ext cx="7343872" cy="2245680"/>
            <a:chOff x="2290" y="1354"/>
            <a:chExt cx="3469" cy="1415"/>
          </a:xfrm>
        </p:grpSpPr>
        <p:sp>
          <p:nvSpPr>
            <p:cNvPr id="40971" name="Text Box 8"/>
            <p:cNvSpPr txBox="1">
              <a:spLocks noChangeArrowheads="1"/>
            </p:cNvSpPr>
            <p:nvPr/>
          </p:nvSpPr>
          <p:spPr bwMode="auto">
            <a:xfrm>
              <a:off x="2290" y="1354"/>
              <a:ext cx="34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independent of path followed; depends only on the initial and final values of </a:t>
              </a:r>
              <a:r>
                <a:rPr lang="en-US" altLang="en-US" i="1" dirty="0" err="1"/>
                <a:t>Wy</a:t>
              </a:r>
              <a:r>
                <a:rPr lang="en-US" altLang="en-US" i="1" dirty="0"/>
                <a:t>.</a:t>
              </a:r>
              <a:endParaRPr lang="en-US" altLang="en-US" dirty="0"/>
            </a:p>
          </p:txBody>
        </p:sp>
        <p:grpSp>
          <p:nvGrpSpPr>
            <p:cNvPr id="40972" name="Group 11"/>
            <p:cNvGrpSpPr>
              <a:grpSpLocks/>
            </p:cNvGrpSpPr>
            <p:nvPr/>
          </p:nvGrpSpPr>
          <p:grpSpPr bwMode="auto">
            <a:xfrm>
              <a:off x="2603" y="1802"/>
              <a:ext cx="3156" cy="676"/>
              <a:chOff x="2603" y="1832"/>
              <a:chExt cx="3156" cy="676"/>
            </a:xfrm>
          </p:grpSpPr>
          <p:graphicFrame>
            <p:nvGraphicFramePr>
              <p:cNvPr id="40974" name="Object 4"/>
              <p:cNvGraphicFramePr>
                <a:graphicFrameLocks noChangeAspect="1"/>
              </p:cNvGraphicFramePr>
              <p:nvPr/>
            </p:nvGraphicFramePr>
            <p:xfrm>
              <a:off x="2603" y="1832"/>
              <a:ext cx="568" cy="432"/>
            </p:xfrm>
            <a:graphic>
              <a:graphicData uri="http://schemas.openxmlformats.org/presentationml/2006/ole">
                <mc:AlternateContent xmlns:mc="http://schemas.openxmlformats.org/markup-compatibility/2006">
                  <mc:Choice xmlns:v="urn:schemas-microsoft-com:vml" Requires="v">
                    <p:oleObj spid="_x0000_s24699" name="Equation" r:id="rId6" imgW="901700" imgH="685800" progId="Equation.3">
                      <p:embed/>
                    </p:oleObj>
                  </mc:Choice>
                  <mc:Fallback>
                    <p:oleObj name="Equation" r:id="rId6" imgW="901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 y="1832"/>
                            <a:ext cx="5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Text Box 10"/>
              <p:cNvSpPr txBox="1">
                <a:spLocks noChangeArrowheads="1"/>
              </p:cNvSpPr>
              <p:nvPr/>
            </p:nvSpPr>
            <p:spPr bwMode="auto">
              <a:xfrm>
                <a:off x="2903" y="2061"/>
                <a:ext cx="285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potential energy</a:t>
                </a:r>
                <a:r>
                  <a:rPr lang="en-US" altLang="en-US"/>
                  <a:t> of the body with respect to </a:t>
                </a:r>
                <a:r>
                  <a:rPr lang="en-US" altLang="en-US" i="1"/>
                  <a:t>force of gravity</a:t>
                </a:r>
                <a:r>
                  <a:rPr lang="en-US" altLang="en-US"/>
                  <a:t>.</a:t>
                </a:r>
              </a:p>
            </p:txBody>
          </p:sp>
        </p:grpSp>
        <p:graphicFrame>
          <p:nvGraphicFramePr>
            <p:cNvPr id="40973" name="Object 3"/>
            <p:cNvGraphicFramePr>
              <a:graphicFrameLocks noChangeAspect="1"/>
            </p:cNvGraphicFramePr>
            <p:nvPr/>
          </p:nvGraphicFramePr>
          <p:xfrm>
            <a:off x="2603" y="2521"/>
            <a:ext cx="1376" cy="248"/>
          </p:xfrm>
          <a:graphic>
            <a:graphicData uri="http://schemas.openxmlformats.org/presentationml/2006/ole">
              <mc:AlternateContent xmlns:mc="http://schemas.openxmlformats.org/markup-compatibility/2006">
                <mc:Choice xmlns:v="urn:schemas-microsoft-com:vml" Requires="v">
                  <p:oleObj spid="_x0000_s24700"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 y="2521"/>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4857802" y="5377507"/>
            <a:ext cx="7345500" cy="787819"/>
            <a:chOff x="2290" y="3537"/>
            <a:chExt cx="3470" cy="496"/>
          </a:xfrm>
        </p:grpSpPr>
        <p:sp>
          <p:nvSpPr>
            <p:cNvPr id="40969" name="Text Box 14"/>
            <p:cNvSpPr txBox="1">
              <a:spLocks noChangeArrowheads="1"/>
            </p:cNvSpPr>
            <p:nvPr/>
          </p:nvSpPr>
          <p:spPr bwMode="auto">
            <a:xfrm>
              <a:off x="2290" y="3537"/>
              <a:ext cx="347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Units of work and potential energy are the same:</a:t>
              </a:r>
            </a:p>
          </p:txBody>
        </p:sp>
        <p:graphicFrame>
          <p:nvGraphicFramePr>
            <p:cNvPr id="40970" name="Object 2"/>
            <p:cNvGraphicFramePr>
              <a:graphicFrameLocks noChangeAspect="1"/>
            </p:cNvGraphicFramePr>
            <p:nvPr/>
          </p:nvGraphicFramePr>
          <p:xfrm>
            <a:off x="2603" y="3801"/>
            <a:ext cx="1304" cy="232"/>
          </p:xfrm>
          <a:graphic>
            <a:graphicData uri="http://schemas.openxmlformats.org/presentationml/2006/ole">
              <mc:AlternateContent xmlns:mc="http://schemas.openxmlformats.org/markup-compatibility/2006">
                <mc:Choice xmlns:v="urn:schemas-microsoft-com:vml" Requires="v">
                  <p:oleObj spid="_x0000_s24701"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 y="3801"/>
                          <a:ext cx="13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Text Box 16"/>
          <p:cNvSpPr txBox="1">
            <a:spLocks noChangeArrowheads="1"/>
          </p:cNvSpPr>
          <p:nvPr/>
        </p:nvSpPr>
        <p:spPr bwMode="auto">
          <a:xfrm>
            <a:off x="4869104" y="4245566"/>
            <a:ext cx="732289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hoice of datum from which the elevation </a:t>
            </a:r>
            <a:r>
              <a:rPr lang="en-US" altLang="en-US" i="1" dirty="0"/>
              <a:t>y</a:t>
            </a:r>
            <a:r>
              <a:rPr lang="en-US" altLang="en-US" dirty="0"/>
              <a:t> is measured is arbitrary.</a:t>
            </a:r>
          </a:p>
        </p:txBody>
      </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4610160" y="847440"/>
              <a:ext cx="6760800" cy="5121720"/>
            </p14:xfrm>
          </p:contentPart>
        </mc:Choice>
        <mc:Fallback xmlns="">
          <p:pic>
            <p:nvPicPr>
              <p:cNvPr id="2" name="Ink 1"/>
              <p:cNvPicPr/>
              <p:nvPr/>
            </p:nvPicPr>
            <p:blipFill>
              <a:blip r:embed="rId13"/>
              <a:stretch>
                <a:fillRect/>
              </a:stretch>
            </p:blipFill>
            <p:spPr>
              <a:xfrm>
                <a:off x="4607640" y="844920"/>
                <a:ext cx="6771240" cy="5132880"/>
              </a:xfrm>
              <a:prstGeom prst="rect">
                <a:avLst/>
              </a:prstGeom>
            </p:spPr>
          </p:pic>
        </mc:Fallback>
      </mc:AlternateContent>
    </p:spTree>
    <p:extLst>
      <p:ext uri="{BB962C8B-B14F-4D97-AF65-F5344CB8AC3E}">
        <p14:creationId xmlns:p14="http://schemas.microsoft.com/office/powerpoint/2010/main" val="965753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417F79C-25F4-44AF-9EFC-29E8B7C86500}" type="slidenum">
              <a:rPr lang="en-US" altLang="en-US" sz="1200">
                <a:solidFill>
                  <a:srgbClr val="618A53"/>
                </a:solidFill>
                <a:latin typeface="Arial" pitchFamily="34" charset="0"/>
              </a:rPr>
              <a:pPr eaLnBrk="1" hangingPunct="1"/>
              <a:t>38</a:t>
            </a:fld>
            <a:endParaRPr lang="en-US" altLang="en-US" sz="1200">
              <a:solidFill>
                <a:srgbClr val="618A53"/>
              </a:solidFill>
              <a:latin typeface="Arial" pitchFamily="34" charset="0"/>
            </a:endParaRPr>
          </a:p>
        </p:txBody>
      </p:sp>
      <p:sp>
        <p:nvSpPr>
          <p:cNvPr id="41988" name="Text Box 5"/>
          <p:cNvSpPr txBox="1">
            <a:spLocks noChangeArrowheads="1"/>
          </p:cNvSpPr>
          <p:nvPr/>
        </p:nvSpPr>
        <p:spPr bwMode="auto">
          <a:xfrm>
            <a:off x="4861404" y="459344"/>
            <a:ext cx="756705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revious expression for potential energy of a body with respect to gravity is only valid when the weight of the body can be assumed constant.</a:t>
            </a:r>
          </a:p>
        </p:txBody>
      </p:sp>
      <p:sp>
        <p:nvSpPr>
          <p:cNvPr id="52230" name="Text Box 6"/>
          <p:cNvSpPr txBox="1">
            <a:spLocks noChangeArrowheads="1"/>
          </p:cNvSpPr>
          <p:nvPr/>
        </p:nvSpPr>
        <p:spPr bwMode="auto">
          <a:xfrm>
            <a:off x="4957520" y="1616359"/>
            <a:ext cx="747094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 a space vehicle, the variation of the force of gravity with distance from the center of the earth should be considered.</a:t>
            </a:r>
          </a:p>
        </p:txBody>
      </p:sp>
      <p:grpSp>
        <p:nvGrpSpPr>
          <p:cNvPr id="2" name="Group 13"/>
          <p:cNvGrpSpPr>
            <a:grpSpLocks/>
          </p:cNvGrpSpPr>
          <p:nvPr/>
        </p:nvGrpSpPr>
        <p:grpSpPr bwMode="auto">
          <a:xfrm>
            <a:off x="99080" y="459345"/>
            <a:ext cx="12329994" cy="5387182"/>
            <a:chOff x="339" y="748"/>
            <a:chExt cx="5825" cy="3394"/>
          </a:xfrm>
        </p:grpSpPr>
        <p:pic>
          <p:nvPicPr>
            <p:cNvPr id="41994"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 y="748"/>
              <a:ext cx="2273"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5" name="Group 12"/>
            <p:cNvGrpSpPr>
              <a:grpSpLocks/>
            </p:cNvGrpSpPr>
            <p:nvPr/>
          </p:nvGrpSpPr>
          <p:grpSpPr bwMode="auto">
            <a:xfrm>
              <a:off x="2634" y="2052"/>
              <a:ext cx="3530" cy="905"/>
              <a:chOff x="2634" y="2024"/>
              <a:chExt cx="3530" cy="905"/>
            </a:xfrm>
          </p:grpSpPr>
          <p:sp>
            <p:nvSpPr>
              <p:cNvPr id="41996" name="Text Box 7"/>
              <p:cNvSpPr txBox="1">
                <a:spLocks noChangeArrowheads="1"/>
              </p:cNvSpPr>
              <p:nvPr/>
            </p:nvSpPr>
            <p:spPr bwMode="auto">
              <a:xfrm>
                <a:off x="2634" y="2024"/>
                <a:ext cx="353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a gravitational force,</a:t>
                </a:r>
              </a:p>
            </p:txBody>
          </p:sp>
          <p:graphicFrame>
            <p:nvGraphicFramePr>
              <p:cNvPr id="41997" name="Object 3"/>
              <p:cNvGraphicFramePr>
                <a:graphicFrameLocks noChangeAspect="1"/>
              </p:cNvGraphicFramePr>
              <p:nvPr>
                <p:extLst>
                  <p:ext uri="{D42A27DB-BD31-4B8C-83A1-F6EECF244321}">
                    <p14:modId xmlns:p14="http://schemas.microsoft.com/office/powerpoint/2010/main" val="1542217078"/>
                  </p:ext>
                </p:extLst>
              </p:nvPr>
            </p:nvGraphicFramePr>
            <p:xfrm>
              <a:off x="2853" y="2505"/>
              <a:ext cx="1456" cy="424"/>
            </p:xfrm>
            <a:graphic>
              <a:graphicData uri="http://schemas.openxmlformats.org/presentationml/2006/ole">
                <mc:AlternateContent xmlns:mc="http://schemas.openxmlformats.org/markup-compatibility/2006">
                  <mc:Choice xmlns:v="urn:schemas-microsoft-com:vml" Requires="v">
                    <p:oleObj spid="_x0000_s25664"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 y="2505"/>
                            <a:ext cx="145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4971963" y="4389836"/>
            <a:ext cx="7220037" cy="1456270"/>
            <a:chOff x="2184" y="3052"/>
            <a:chExt cx="3284" cy="917"/>
          </a:xfrm>
        </p:grpSpPr>
        <p:sp>
          <p:nvSpPr>
            <p:cNvPr id="41992" name="Text Box 9"/>
            <p:cNvSpPr txBox="1">
              <a:spLocks noChangeArrowheads="1"/>
            </p:cNvSpPr>
            <p:nvPr/>
          </p:nvSpPr>
          <p:spPr bwMode="auto">
            <a:xfrm>
              <a:off x="2184" y="3052"/>
              <a:ext cx="328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otential energy </a:t>
              </a:r>
              <a:r>
                <a:rPr lang="en-US" altLang="en-US" i="1" dirty="0"/>
                <a:t>V</a:t>
              </a:r>
              <a:r>
                <a:rPr lang="en-US" altLang="en-US" i="1" baseline="-25000" dirty="0"/>
                <a:t>g</a:t>
              </a:r>
              <a:r>
                <a:rPr lang="en-US" altLang="en-US" dirty="0"/>
                <a:t> when the variation in the force of gravity can not be neglected,</a:t>
              </a:r>
            </a:p>
          </p:txBody>
        </p:sp>
        <p:graphicFrame>
          <p:nvGraphicFramePr>
            <p:cNvPr id="41993" name="Object 2"/>
            <p:cNvGraphicFramePr>
              <a:graphicFrameLocks noChangeAspect="1"/>
            </p:cNvGraphicFramePr>
            <p:nvPr/>
          </p:nvGraphicFramePr>
          <p:xfrm>
            <a:off x="2481" y="3537"/>
            <a:ext cx="1464" cy="432"/>
          </p:xfrm>
          <a:graphic>
            <a:graphicData uri="http://schemas.openxmlformats.org/presentationml/2006/ole">
              <mc:AlternateContent xmlns:mc="http://schemas.openxmlformats.org/markup-compatibility/2006">
                <mc:Choice xmlns:v="urn:schemas-microsoft-com:vml" Requires="v">
                  <p:oleObj spid="_x0000_s25665" name="Equation" r:id="rId6" imgW="2324100" imgH="685800" progId="Equation.3">
                    <p:embed/>
                  </p:oleObj>
                </mc:Choice>
                <mc:Fallback>
                  <p:oleObj name="Equation" r:id="rId6" imgW="2324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3537"/>
                          <a:ext cx="14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8091360" y="5125680"/>
              <a:ext cx="3677400" cy="882360"/>
            </p14:xfrm>
          </p:contentPart>
        </mc:Choice>
        <mc:Fallback xmlns="">
          <p:pic>
            <p:nvPicPr>
              <p:cNvPr id="3" name="Ink 2"/>
              <p:cNvPicPr/>
              <p:nvPr/>
            </p:nvPicPr>
            <p:blipFill>
              <a:blip r:embed="rId9"/>
              <a:stretch>
                <a:fillRect/>
              </a:stretch>
            </p:blipFill>
            <p:spPr>
              <a:xfrm>
                <a:off x="8087400" y="5118120"/>
                <a:ext cx="3686400" cy="897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8761320" y="2908440"/>
              <a:ext cx="2558880" cy="1333800"/>
            </p14:xfrm>
          </p:contentPart>
        </mc:Choice>
        <mc:Fallback xmlns="">
          <p:pic>
            <p:nvPicPr>
              <p:cNvPr id="5" name="Ink 4"/>
              <p:cNvPicPr/>
              <p:nvPr/>
            </p:nvPicPr>
            <p:blipFill>
              <a:blip r:embed="rId11"/>
              <a:stretch>
                <a:fillRect/>
              </a:stretch>
            </p:blipFill>
            <p:spPr>
              <a:xfrm>
                <a:off x="8751600" y="2899080"/>
                <a:ext cx="2578320" cy="13543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Ink 5"/>
              <p14:cNvContentPartPr/>
              <p14:nvPr/>
            </p14:nvContentPartPr>
            <p14:xfrm>
              <a:off x="7222680" y="2311920"/>
              <a:ext cx="3053520" cy="1987920"/>
            </p14:xfrm>
          </p:contentPart>
        </mc:Choice>
        <mc:Fallback>
          <p:pic>
            <p:nvPicPr>
              <p:cNvPr id="6" name="Ink 5"/>
              <p:cNvPicPr/>
              <p:nvPr/>
            </p:nvPicPr>
            <p:blipFill>
              <a:blip r:embed="rId13"/>
              <a:stretch>
                <a:fillRect/>
              </a:stretch>
            </p:blipFill>
            <p:spPr>
              <a:xfrm>
                <a:off x="7215840" y="2301120"/>
                <a:ext cx="3069720" cy="2001960"/>
              </a:xfrm>
              <a:prstGeom prst="rect">
                <a:avLst/>
              </a:prstGeom>
            </p:spPr>
          </p:pic>
        </mc:Fallback>
      </mc:AlternateContent>
    </p:spTree>
    <p:extLst>
      <p:ext uri="{BB962C8B-B14F-4D97-AF65-F5344CB8AC3E}">
        <p14:creationId xmlns:p14="http://schemas.microsoft.com/office/powerpoint/2010/main" val="121766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AF85FD4-031B-42F1-A518-1D0BE5A2B564}" type="slidenum">
              <a:rPr lang="en-US" altLang="en-US" sz="1200">
                <a:solidFill>
                  <a:srgbClr val="618A53"/>
                </a:solidFill>
                <a:latin typeface="Arial" pitchFamily="34" charset="0"/>
              </a:rPr>
              <a:pPr eaLnBrk="1" hangingPunct="1"/>
              <a:t>39</a:t>
            </a:fld>
            <a:endParaRPr lang="en-US" altLang="en-US" sz="1200">
              <a:solidFill>
                <a:srgbClr val="618A53"/>
              </a:solidFill>
              <a:latin typeface="Arial" pitchFamily="34" charset="0"/>
            </a:endParaRPr>
          </a:p>
        </p:txBody>
      </p:sp>
      <p:pic>
        <p:nvPicPr>
          <p:cNvPr id="430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1" y="447467"/>
            <a:ext cx="5240565" cy="33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897" y="3243282"/>
            <a:ext cx="5005103" cy="361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4" name="Group 11"/>
          <p:cNvGrpSpPr>
            <a:grpSpLocks/>
          </p:cNvGrpSpPr>
          <p:nvPr/>
        </p:nvGrpSpPr>
        <p:grpSpPr bwMode="auto">
          <a:xfrm>
            <a:off x="5532048" y="548542"/>
            <a:ext cx="6659952" cy="1286429"/>
            <a:chOff x="2078" y="346"/>
            <a:chExt cx="3276" cy="810"/>
          </a:xfrm>
        </p:grpSpPr>
        <p:sp>
          <p:nvSpPr>
            <p:cNvPr id="43019" name="Text Box 6"/>
            <p:cNvSpPr txBox="1">
              <a:spLocks noChangeArrowheads="1"/>
            </p:cNvSpPr>
            <p:nvPr/>
          </p:nvSpPr>
          <p:spPr bwMode="auto">
            <a:xfrm>
              <a:off x="2078" y="346"/>
              <a:ext cx="32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a spring depends only on the initial and final deflections of the spring,</a:t>
              </a:r>
            </a:p>
          </p:txBody>
        </p:sp>
        <p:graphicFrame>
          <p:nvGraphicFramePr>
            <p:cNvPr id="43020" name="Object 3"/>
            <p:cNvGraphicFramePr>
              <a:graphicFrameLocks noChangeAspect="1"/>
            </p:cNvGraphicFramePr>
            <p:nvPr>
              <p:extLst>
                <p:ext uri="{D42A27DB-BD31-4B8C-83A1-F6EECF244321}">
                  <p14:modId xmlns:p14="http://schemas.microsoft.com/office/powerpoint/2010/main" val="4000891165"/>
                </p:ext>
              </p:extLst>
            </p:nvPr>
          </p:nvGraphicFramePr>
          <p:xfrm>
            <a:off x="2483" y="868"/>
            <a:ext cx="1368" cy="288"/>
          </p:xfrm>
          <a:graphic>
            <a:graphicData uri="http://schemas.openxmlformats.org/presentationml/2006/ole">
              <mc:AlternateContent xmlns:mc="http://schemas.openxmlformats.org/markup-compatibility/2006">
                <mc:Choice xmlns:v="urn:schemas-microsoft-com:vml" Requires="v">
                  <p:oleObj spid="_x0000_s26686"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868"/>
                          <a:ext cx="1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188389" y="3924428"/>
            <a:ext cx="6998508" cy="1618608"/>
            <a:chOff x="2483" y="1757"/>
            <a:chExt cx="3306" cy="1019"/>
          </a:xfrm>
        </p:grpSpPr>
        <p:sp>
          <p:nvSpPr>
            <p:cNvPr id="43017" name="Text Box 8"/>
            <p:cNvSpPr txBox="1">
              <a:spLocks noChangeArrowheads="1"/>
            </p:cNvSpPr>
            <p:nvPr/>
          </p:nvSpPr>
          <p:spPr bwMode="auto">
            <a:xfrm>
              <a:off x="2483" y="1757"/>
              <a:ext cx="330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potential energy of the body with respect to the elastic force,</a:t>
              </a:r>
            </a:p>
          </p:txBody>
        </p:sp>
        <p:graphicFrame>
          <p:nvGraphicFramePr>
            <p:cNvPr id="43018" name="Object 2"/>
            <p:cNvGraphicFramePr>
              <a:graphicFrameLocks noChangeAspect="1"/>
            </p:cNvGraphicFramePr>
            <p:nvPr/>
          </p:nvGraphicFramePr>
          <p:xfrm>
            <a:off x="2839" y="2232"/>
            <a:ext cx="1360" cy="544"/>
          </p:xfrm>
          <a:graphic>
            <a:graphicData uri="http://schemas.openxmlformats.org/presentationml/2006/ole">
              <mc:AlternateContent xmlns:mc="http://schemas.openxmlformats.org/markup-compatibility/2006">
                <mc:Choice xmlns:v="urn:schemas-microsoft-com:vml" Requires="v">
                  <p:oleObj spid="_x0000_s26687"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2232"/>
                          <a:ext cx="136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8" name="Text Box 10"/>
          <p:cNvSpPr txBox="1">
            <a:spLocks noChangeArrowheads="1"/>
          </p:cNvSpPr>
          <p:nvPr/>
        </p:nvSpPr>
        <p:spPr bwMode="auto">
          <a:xfrm>
            <a:off x="190018" y="5799617"/>
            <a:ext cx="6996879"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Note that the preceding expression for </a:t>
            </a:r>
            <a:r>
              <a:rPr lang="en-US" altLang="en-US" i="1" dirty="0" err="1"/>
              <a:t>V</a:t>
            </a:r>
            <a:r>
              <a:rPr lang="en-US" altLang="en-US" i="1" baseline="-25000" dirty="0" err="1"/>
              <a:t>e</a:t>
            </a:r>
            <a:r>
              <a:rPr lang="en-US" altLang="en-US" dirty="0"/>
              <a:t> is valid only if the deflection of the spring is measured from its </a:t>
            </a:r>
            <a:r>
              <a:rPr lang="en-US" altLang="en-US" dirty="0" err="1"/>
              <a:t>undeformed</a:t>
            </a:r>
            <a:r>
              <a:rPr lang="en-US" altLang="en-US" dirty="0"/>
              <a:t> position.</a:t>
            </a:r>
          </a:p>
        </p:txBody>
      </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2415960" y="1450440"/>
              <a:ext cx="9627120" cy="4318200"/>
            </p14:xfrm>
          </p:contentPart>
        </mc:Choice>
        <mc:Fallback xmlns="">
          <p:pic>
            <p:nvPicPr>
              <p:cNvPr id="2" name="Ink 1"/>
              <p:cNvPicPr/>
              <p:nvPr/>
            </p:nvPicPr>
            <p:blipFill>
              <a:blip r:embed="rId10"/>
              <a:stretch>
                <a:fillRect/>
              </a:stretch>
            </p:blipFill>
            <p:spPr>
              <a:xfrm>
                <a:off x="2410920" y="1443960"/>
                <a:ext cx="9635760" cy="4332960"/>
              </a:xfrm>
              <a:prstGeom prst="rect">
                <a:avLst/>
              </a:prstGeom>
            </p:spPr>
          </p:pic>
        </mc:Fallback>
      </mc:AlternateContent>
    </p:spTree>
    <p:extLst>
      <p:ext uri="{BB962C8B-B14F-4D97-AF65-F5344CB8AC3E}">
        <p14:creationId xmlns:p14="http://schemas.microsoft.com/office/powerpoint/2010/main" val="261658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8" name="TextBox 3"/>
          <p:cNvSpPr txBox="1">
            <a:spLocks noChangeArrowheads="1"/>
          </p:cNvSpPr>
          <p:nvPr/>
        </p:nvSpPr>
        <p:spPr bwMode="auto">
          <a:xfrm>
            <a:off x="1241425" y="1309006"/>
            <a:ext cx="2730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Forces and Accelerations</a:t>
            </a:r>
          </a:p>
        </p:txBody>
      </p:sp>
      <p:sp>
        <p:nvSpPr>
          <p:cNvPr id="9" name="TextBox 4"/>
          <p:cNvSpPr txBox="1">
            <a:spLocks noChangeArrowheads="1"/>
          </p:cNvSpPr>
          <p:nvPr/>
        </p:nvSpPr>
        <p:spPr bwMode="auto">
          <a:xfrm>
            <a:off x="4575969" y="1344635"/>
            <a:ext cx="272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Displacements</a:t>
            </a:r>
          </a:p>
        </p:txBody>
      </p:sp>
      <p:sp>
        <p:nvSpPr>
          <p:cNvPr id="10" name="TextBox 5"/>
          <p:cNvSpPr txBox="1">
            <a:spLocks noChangeArrowheads="1"/>
          </p:cNvSpPr>
          <p:nvPr/>
        </p:nvSpPr>
        <p:spPr bwMode="auto">
          <a:xfrm>
            <a:off x="8661883" y="1392649"/>
            <a:ext cx="2209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Time</a:t>
            </a:r>
          </a:p>
        </p:txBody>
      </p:sp>
      <p:cxnSp>
        <p:nvCxnSpPr>
          <p:cNvPr id="11" name="Straight Arrow Connector 10"/>
          <p:cNvCxnSpPr/>
          <p:nvPr/>
        </p:nvCxnSpPr>
        <p:spPr>
          <a:xfrm>
            <a:off x="2498408" y="223520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40425" y="2179391"/>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9743337" y="224925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7" name="TextBox 11"/>
          <p:cNvSpPr txBox="1">
            <a:spLocks noChangeArrowheads="1"/>
          </p:cNvSpPr>
          <p:nvPr/>
        </p:nvSpPr>
        <p:spPr bwMode="auto">
          <a:xfrm>
            <a:off x="1063308" y="3619501"/>
            <a:ext cx="28702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Newton’s Second Law (last chapter)</a:t>
            </a:r>
          </a:p>
        </p:txBody>
      </p:sp>
      <p:sp>
        <p:nvSpPr>
          <p:cNvPr id="18" name="TextBox 12"/>
          <p:cNvSpPr txBox="1">
            <a:spLocks noChangeArrowheads="1"/>
          </p:cNvSpPr>
          <p:nvPr/>
        </p:nvSpPr>
        <p:spPr bwMode="auto">
          <a:xfrm>
            <a:off x="4650580" y="3576582"/>
            <a:ext cx="27289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Work-Energy</a:t>
            </a:r>
          </a:p>
        </p:txBody>
      </p:sp>
      <p:sp>
        <p:nvSpPr>
          <p:cNvPr id="19" name="TextBox 13"/>
          <p:cNvSpPr txBox="1">
            <a:spLocks noChangeArrowheads="1"/>
          </p:cNvSpPr>
          <p:nvPr/>
        </p:nvSpPr>
        <p:spPr bwMode="auto">
          <a:xfrm>
            <a:off x="8401533" y="3570310"/>
            <a:ext cx="273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Impulse-Momentum</a:t>
            </a:r>
          </a:p>
        </p:txBody>
      </p:sp>
      <p:graphicFrame>
        <p:nvGraphicFramePr>
          <p:cNvPr id="20" name="Object 4"/>
          <p:cNvGraphicFramePr>
            <a:graphicFrameLocks noChangeAspect="1"/>
          </p:cNvGraphicFramePr>
          <p:nvPr>
            <p:extLst>
              <p:ext uri="{D42A27DB-BD31-4B8C-83A1-F6EECF244321}">
                <p14:modId xmlns:p14="http://schemas.microsoft.com/office/powerpoint/2010/main" val="1161688446"/>
              </p:ext>
            </p:extLst>
          </p:nvPr>
        </p:nvGraphicFramePr>
        <p:xfrm>
          <a:off x="1489551" y="4403409"/>
          <a:ext cx="2017713" cy="452437"/>
        </p:xfrm>
        <a:graphic>
          <a:graphicData uri="http://schemas.openxmlformats.org/presentationml/2006/ole">
            <mc:AlternateContent xmlns:mc="http://schemas.openxmlformats.org/markup-compatibility/2006">
              <mc:Choice xmlns:v="urn:schemas-microsoft-com:vml" Requires="v">
                <p:oleObj spid="_x0000_s1090" name="Equation" r:id="rId3" imgW="914003" imgH="266584" progId="Equation.DSMT4">
                  <p:embed/>
                </p:oleObj>
              </mc:Choice>
              <mc:Fallback>
                <p:oleObj name="Equation" r:id="rId3" imgW="91400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51" y="4403409"/>
                        <a:ext cx="20177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266597865"/>
              </p:ext>
            </p:extLst>
          </p:nvPr>
        </p:nvGraphicFramePr>
        <p:xfrm>
          <a:off x="8005963" y="4095579"/>
          <a:ext cx="3545085" cy="802368"/>
        </p:xfrm>
        <a:graphic>
          <a:graphicData uri="http://schemas.openxmlformats.org/presentationml/2006/ole">
            <mc:AlternateContent xmlns:mc="http://schemas.openxmlformats.org/markup-compatibility/2006">
              <mc:Choice xmlns:v="urn:schemas-microsoft-com:vml" Requires="v">
                <p:oleObj spid="_x0000_s1091"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963" y="4095579"/>
                        <a:ext cx="3545085" cy="802368"/>
                      </a:xfrm>
                      <a:prstGeom prst="rect">
                        <a:avLst/>
                      </a:prstGeom>
                      <a:noFill/>
                      <a:ln>
                        <a:noFill/>
                      </a:ln>
                      <a:extLst/>
                    </p:spPr>
                  </p:pic>
                </p:oleObj>
              </mc:Fallback>
            </mc:AlternateContent>
          </a:graphicData>
        </a:graphic>
      </p:graphicFrame>
      <p:pic>
        <p:nvPicPr>
          <p:cNvPr id="22" name="Picture 21"/>
          <p:cNvPicPr>
            <a:picLocks noChangeAspect="1"/>
          </p:cNvPicPr>
          <p:nvPr/>
        </p:nvPicPr>
        <p:blipFill>
          <a:blip r:embed="rId7"/>
          <a:stretch>
            <a:fillRect/>
          </a:stretch>
        </p:blipFill>
        <p:spPr>
          <a:xfrm>
            <a:off x="5055866" y="4051190"/>
            <a:ext cx="1918339" cy="352219"/>
          </a:xfrm>
          <a:prstGeom prst="rect">
            <a:avLst/>
          </a:prstGeom>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270440" y="1617840"/>
              <a:ext cx="9633600" cy="4609440"/>
            </p14:xfrm>
          </p:contentPart>
        </mc:Choice>
        <mc:Fallback xmlns="">
          <p:pic>
            <p:nvPicPr>
              <p:cNvPr id="3" name="Ink 2"/>
              <p:cNvPicPr/>
              <p:nvPr/>
            </p:nvPicPr>
            <p:blipFill>
              <a:blip r:embed="rId9"/>
              <a:stretch>
                <a:fillRect/>
              </a:stretch>
            </p:blipFill>
            <p:spPr>
              <a:xfrm>
                <a:off x="1262160" y="1607400"/>
                <a:ext cx="9644760" cy="4624560"/>
              </a:xfrm>
              <a:prstGeom prst="rect">
                <a:avLst/>
              </a:prstGeom>
            </p:spPr>
          </p:pic>
        </mc:Fallback>
      </mc:AlternateContent>
    </p:spTree>
    <p:extLst>
      <p:ext uri="{BB962C8B-B14F-4D97-AF65-F5344CB8AC3E}">
        <p14:creationId xmlns:p14="http://schemas.microsoft.com/office/powerpoint/2010/main" val="8925638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4EBDE2D-CA6A-427D-A9B0-4CEDB25897EB}" type="slidenum">
              <a:rPr lang="en-US" altLang="en-US" sz="1200">
                <a:solidFill>
                  <a:srgbClr val="618A53"/>
                </a:solidFill>
                <a:latin typeface="Arial" pitchFamily="34" charset="0"/>
              </a:rPr>
              <a:pPr eaLnBrk="1" hangingPunct="1"/>
              <a:t>40</a:t>
            </a:fld>
            <a:endParaRPr lang="en-US" altLang="en-US" sz="1200">
              <a:solidFill>
                <a:srgbClr val="618A53"/>
              </a:solidFill>
              <a:latin typeface="Arial" pitchFamily="34" charset="0"/>
            </a:endParaRPr>
          </a:p>
        </p:txBody>
      </p:sp>
      <p:pic>
        <p:nvPicPr>
          <p:cNvPr id="47108"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70767"/>
            <a:ext cx="5380147" cy="373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p:cNvSpPr txBox="1">
            <a:spLocks noChangeArrowheads="1"/>
          </p:cNvSpPr>
          <p:nvPr/>
        </p:nvSpPr>
        <p:spPr bwMode="auto">
          <a:xfrm>
            <a:off x="28011" y="4201699"/>
            <a:ext cx="5380147" cy="240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 </a:t>
            </a:r>
            <a:r>
              <a:rPr lang="en-US" altLang="en-US" dirty="0" err="1"/>
              <a:t>lb</a:t>
            </a:r>
            <a:r>
              <a:rPr lang="en-US" altLang="en-US" dirty="0"/>
              <a:t> collar slides without friction along a vertical rod as shown.  The spring attached to the collar has an </a:t>
            </a:r>
            <a:r>
              <a:rPr lang="en-US" altLang="en-US" dirty="0" err="1"/>
              <a:t>undeflected</a:t>
            </a:r>
            <a:r>
              <a:rPr lang="en-US" altLang="en-US" dirty="0"/>
              <a:t> length of 4 in. and a constant of 3 </a:t>
            </a:r>
            <a:r>
              <a:rPr lang="en-US" altLang="en-US" dirty="0" err="1"/>
              <a:t>lb</a:t>
            </a:r>
            <a:r>
              <a:rPr lang="en-US" altLang="en-US" dirty="0"/>
              <a:t>/in.</a:t>
            </a:r>
          </a:p>
          <a:p>
            <a:pPr algn="just" eaLnBrk="1" hangingPunct="1">
              <a:spcBef>
                <a:spcPct val="50000"/>
              </a:spcBef>
            </a:pPr>
            <a:r>
              <a:rPr lang="en-US" altLang="en-US" dirty="0"/>
              <a:t>If the collar is released from rest at position 1, determine its velocity after it has moved 6 in. to position 2.</a:t>
            </a:r>
          </a:p>
        </p:txBody>
      </p:sp>
      <p:sp>
        <p:nvSpPr>
          <p:cNvPr id="20487" name="Text Box 7"/>
          <p:cNvSpPr txBox="1">
            <a:spLocks noChangeArrowheads="1"/>
          </p:cNvSpPr>
          <p:nvPr/>
        </p:nvSpPr>
        <p:spPr bwMode="auto">
          <a:xfrm>
            <a:off x="5586100" y="440063"/>
            <a:ext cx="6605900"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conservation of energy between positions 1 and 2.</a:t>
            </a:r>
          </a:p>
        </p:txBody>
      </p:sp>
      <p:sp>
        <p:nvSpPr>
          <p:cNvPr id="20488" name="Text Box 8"/>
          <p:cNvSpPr txBox="1">
            <a:spLocks noChangeArrowheads="1"/>
          </p:cNvSpPr>
          <p:nvPr/>
        </p:nvSpPr>
        <p:spPr bwMode="auto">
          <a:xfrm>
            <a:off x="5586100" y="1688238"/>
            <a:ext cx="613998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elastic and gravitational potential energies at 1 and 2 are evaluated from the given information.  The initial kinetic energy is zero.</a:t>
            </a:r>
          </a:p>
        </p:txBody>
      </p:sp>
      <p:sp>
        <p:nvSpPr>
          <p:cNvPr id="20489" name="Text Box 9"/>
          <p:cNvSpPr txBox="1">
            <a:spLocks noChangeArrowheads="1"/>
          </p:cNvSpPr>
          <p:nvPr/>
        </p:nvSpPr>
        <p:spPr bwMode="auto">
          <a:xfrm>
            <a:off x="5632528" y="2952529"/>
            <a:ext cx="604712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kinetic energy and velocity at 2.</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576800" y="454320"/>
              <a:ext cx="3970440" cy="5985720"/>
            </p14:xfrm>
          </p:contentPart>
        </mc:Choice>
        <mc:Fallback xmlns="">
          <p:pic>
            <p:nvPicPr>
              <p:cNvPr id="2" name="Ink 1"/>
              <p:cNvPicPr/>
              <p:nvPr/>
            </p:nvPicPr>
            <p:blipFill>
              <a:blip r:embed="rId4"/>
              <a:stretch>
                <a:fillRect/>
              </a:stretch>
            </p:blipFill>
            <p:spPr>
              <a:xfrm>
                <a:off x="1572120" y="448920"/>
                <a:ext cx="3978000" cy="5998680"/>
              </a:xfrm>
              <a:prstGeom prst="rect">
                <a:avLst/>
              </a:prstGeom>
            </p:spPr>
          </p:pic>
        </mc:Fallback>
      </mc:AlternateContent>
    </p:spTree>
    <p:extLst>
      <p:ext uri="{BB962C8B-B14F-4D97-AF65-F5344CB8AC3E}">
        <p14:creationId xmlns:p14="http://schemas.microsoft.com/office/powerpoint/2010/main" val="50070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F6ADFFC-BAA6-4388-8633-E00E24D8EC12}" type="slidenum">
              <a:rPr lang="en-US" altLang="en-US" sz="1200">
                <a:solidFill>
                  <a:srgbClr val="618A53"/>
                </a:solidFill>
                <a:latin typeface="Arial" pitchFamily="34" charset="0"/>
              </a:rPr>
              <a:pPr eaLnBrk="1" hangingPunct="1"/>
              <a:t>41</a:t>
            </a:fld>
            <a:endParaRPr lang="en-US" altLang="en-US" sz="1200">
              <a:solidFill>
                <a:srgbClr val="618A53"/>
              </a:solidFill>
              <a:latin typeface="Arial" pitchFamily="34" charset="0"/>
            </a:endParaRPr>
          </a:p>
        </p:txBody>
      </p:sp>
      <p:grpSp>
        <p:nvGrpSpPr>
          <p:cNvPr id="48132" name="Group 1041"/>
          <p:cNvGrpSpPr>
            <a:grpSpLocks/>
          </p:cNvGrpSpPr>
          <p:nvPr/>
        </p:nvGrpSpPr>
        <p:grpSpPr bwMode="auto">
          <a:xfrm>
            <a:off x="29215" y="458147"/>
            <a:ext cx="12885282" cy="6235782"/>
            <a:chOff x="188" y="538"/>
            <a:chExt cx="6087" cy="3928"/>
          </a:xfrm>
        </p:grpSpPr>
        <p:pic>
          <p:nvPicPr>
            <p:cNvPr id="481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538"/>
              <a:ext cx="2191"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02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39"/>
              <a:ext cx="2191"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1030"/>
            <p:cNvSpPr txBox="1">
              <a:spLocks noChangeArrowheads="1"/>
            </p:cNvSpPr>
            <p:nvPr/>
          </p:nvSpPr>
          <p:spPr bwMode="auto">
            <a:xfrm>
              <a:off x="2551" y="538"/>
              <a:ext cx="37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conservation of energy between positions 1 and 2.</a:t>
              </a:r>
            </a:p>
          </p:txBody>
        </p:sp>
        <p:grpSp>
          <p:nvGrpSpPr>
            <p:cNvPr id="48143" name="Group 1038"/>
            <p:cNvGrpSpPr>
              <a:grpSpLocks/>
            </p:cNvGrpSpPr>
            <p:nvPr/>
          </p:nvGrpSpPr>
          <p:grpSpPr bwMode="auto">
            <a:xfrm>
              <a:off x="2594" y="1012"/>
              <a:ext cx="3056" cy="975"/>
              <a:chOff x="2594" y="937"/>
              <a:chExt cx="3056" cy="975"/>
            </a:xfrm>
          </p:grpSpPr>
          <p:sp>
            <p:nvSpPr>
              <p:cNvPr id="48144" name="Text Box 1031"/>
              <p:cNvSpPr txBox="1">
                <a:spLocks noChangeArrowheads="1"/>
              </p:cNvSpPr>
              <p:nvPr/>
            </p:nvSpPr>
            <p:spPr bwMode="auto">
              <a:xfrm>
                <a:off x="2594" y="937"/>
                <a:ext cx="9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1:</a:t>
                </a:r>
              </a:p>
            </p:txBody>
          </p:sp>
          <p:graphicFrame>
            <p:nvGraphicFramePr>
              <p:cNvPr id="48145" name="Object 5"/>
              <p:cNvGraphicFramePr>
                <a:graphicFrameLocks noChangeAspect="1"/>
              </p:cNvGraphicFramePr>
              <p:nvPr/>
            </p:nvGraphicFramePr>
            <p:xfrm>
              <a:off x="2954" y="1192"/>
              <a:ext cx="2696" cy="720"/>
            </p:xfrm>
            <a:graphic>
              <a:graphicData uri="http://schemas.openxmlformats.org/presentationml/2006/ole">
                <mc:AlternateContent xmlns:mc="http://schemas.openxmlformats.org/markup-compatibility/2006">
                  <mc:Choice xmlns:v="urn:schemas-microsoft-com:vml" Requires="v">
                    <p:oleObj spid="_x0000_s27770" name="Equation" r:id="rId5" imgW="4279900" imgH="1143000" progId="Equation.3">
                      <p:embed/>
                    </p:oleObj>
                  </mc:Choice>
                  <mc:Fallback>
                    <p:oleObj name="Equation" r:id="rId5" imgW="42799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1192"/>
                            <a:ext cx="2696"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39"/>
          <p:cNvGrpSpPr>
            <a:grpSpLocks/>
          </p:cNvGrpSpPr>
          <p:nvPr/>
        </p:nvGrpSpPr>
        <p:grpSpPr bwMode="auto">
          <a:xfrm>
            <a:off x="5122681" y="2797383"/>
            <a:ext cx="7022075" cy="2174627"/>
            <a:chOff x="2420" y="1746"/>
            <a:chExt cx="3318" cy="1370"/>
          </a:xfrm>
        </p:grpSpPr>
        <p:sp>
          <p:nvSpPr>
            <p:cNvPr id="48138" name="Text Box 1033"/>
            <p:cNvSpPr txBox="1">
              <a:spLocks noChangeArrowheads="1"/>
            </p:cNvSpPr>
            <p:nvPr/>
          </p:nvSpPr>
          <p:spPr bwMode="auto">
            <a:xfrm>
              <a:off x="2420" y="1746"/>
              <a:ext cx="8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2:</a:t>
              </a:r>
            </a:p>
          </p:txBody>
        </p:sp>
        <p:graphicFrame>
          <p:nvGraphicFramePr>
            <p:cNvPr id="48139" name="Object 4"/>
            <p:cNvGraphicFramePr>
              <a:graphicFrameLocks noChangeAspect="1"/>
            </p:cNvGraphicFramePr>
            <p:nvPr/>
          </p:nvGraphicFramePr>
          <p:xfrm>
            <a:off x="2954" y="1988"/>
            <a:ext cx="2784" cy="1128"/>
          </p:xfrm>
          <a:graphic>
            <a:graphicData uri="http://schemas.openxmlformats.org/presentationml/2006/ole">
              <mc:AlternateContent xmlns:mc="http://schemas.openxmlformats.org/markup-compatibility/2006">
                <mc:Choice xmlns:v="urn:schemas-microsoft-com:vml" Requires="v">
                  <p:oleObj spid="_x0000_s27771" name="Equation" r:id="rId7" imgW="4419600" imgH="1790700" progId="Equation.3">
                    <p:embed/>
                  </p:oleObj>
                </mc:Choice>
                <mc:Fallback>
                  <p:oleObj name="Equation" r:id="rId7" imgW="4419600" imgH="179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4" y="1988"/>
                          <a:ext cx="2784" cy="1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40"/>
          <p:cNvGrpSpPr>
            <a:grpSpLocks/>
          </p:cNvGrpSpPr>
          <p:nvPr/>
        </p:nvGrpSpPr>
        <p:grpSpPr bwMode="auto">
          <a:xfrm>
            <a:off x="5122703" y="4972121"/>
            <a:ext cx="6819255" cy="1616643"/>
            <a:chOff x="2420" y="3132"/>
            <a:chExt cx="3222" cy="1018"/>
          </a:xfrm>
        </p:grpSpPr>
        <p:sp>
          <p:nvSpPr>
            <p:cNvPr id="48135" name="Text Box 1035"/>
            <p:cNvSpPr txBox="1">
              <a:spLocks noChangeArrowheads="1"/>
            </p:cNvSpPr>
            <p:nvPr/>
          </p:nvSpPr>
          <p:spPr bwMode="auto">
            <a:xfrm>
              <a:off x="2420" y="3132"/>
              <a:ext cx="1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Conservation of Energy:</a:t>
              </a:r>
            </a:p>
          </p:txBody>
        </p:sp>
        <p:graphicFrame>
          <p:nvGraphicFramePr>
            <p:cNvPr id="48136" name="Object 2"/>
            <p:cNvGraphicFramePr>
              <a:graphicFrameLocks noChangeAspect="1"/>
            </p:cNvGraphicFramePr>
            <p:nvPr>
              <p:extLst>
                <p:ext uri="{D42A27DB-BD31-4B8C-83A1-F6EECF244321}">
                  <p14:modId xmlns:p14="http://schemas.microsoft.com/office/powerpoint/2010/main" val="634376733"/>
                </p:ext>
              </p:extLst>
            </p:nvPr>
          </p:nvGraphicFramePr>
          <p:xfrm>
            <a:off x="2954" y="3459"/>
            <a:ext cx="1832" cy="440"/>
          </p:xfrm>
          <a:graphic>
            <a:graphicData uri="http://schemas.openxmlformats.org/presentationml/2006/ole">
              <mc:AlternateContent xmlns:mc="http://schemas.openxmlformats.org/markup-compatibility/2006">
                <mc:Choice xmlns:v="urn:schemas-microsoft-com:vml" Requires="v">
                  <p:oleObj spid="_x0000_s27772" name="Equation" r:id="rId9" imgW="2908300" imgH="698500" progId="Equation.3">
                    <p:embed/>
                  </p:oleObj>
                </mc:Choice>
                <mc:Fallback>
                  <p:oleObj name="Equation" r:id="rId9" imgW="29083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 y="3459"/>
                          <a:ext cx="18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3"/>
            <p:cNvGraphicFramePr>
              <a:graphicFrameLocks noChangeAspect="1"/>
            </p:cNvGraphicFramePr>
            <p:nvPr>
              <p:extLst>
                <p:ext uri="{D42A27DB-BD31-4B8C-83A1-F6EECF244321}">
                  <p14:modId xmlns:p14="http://schemas.microsoft.com/office/powerpoint/2010/main" val="3091330103"/>
                </p:ext>
              </p:extLst>
            </p:nvPr>
          </p:nvGraphicFramePr>
          <p:xfrm>
            <a:off x="4786" y="3942"/>
            <a:ext cx="856" cy="208"/>
          </p:xfrm>
          <a:graphic>
            <a:graphicData uri="http://schemas.openxmlformats.org/presentationml/2006/ole">
              <mc:AlternateContent xmlns:mc="http://schemas.openxmlformats.org/markup-compatibility/2006">
                <mc:Choice xmlns:v="urn:schemas-microsoft-com:vml" Requires="v">
                  <p:oleObj spid="_x0000_s27773" name="Equation" r:id="rId11" imgW="1358900" imgH="330200" progId="Equation.3">
                    <p:embed/>
                  </p:oleObj>
                </mc:Choice>
                <mc:Fallback>
                  <p:oleObj name="Equation" r:id="rId11" imgW="13589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 y="3942"/>
                          <a:ext cx="856"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2111400" y="246240"/>
              <a:ext cx="9646200" cy="6027120"/>
            </p14:xfrm>
          </p:contentPart>
        </mc:Choice>
        <mc:Fallback xmlns="">
          <p:pic>
            <p:nvPicPr>
              <p:cNvPr id="2" name="Ink 1"/>
              <p:cNvPicPr/>
              <p:nvPr/>
            </p:nvPicPr>
            <p:blipFill>
              <a:blip r:embed="rId14"/>
              <a:stretch>
                <a:fillRect/>
              </a:stretch>
            </p:blipFill>
            <p:spPr>
              <a:xfrm>
                <a:off x="2104920" y="239040"/>
                <a:ext cx="9656280" cy="6042960"/>
              </a:xfrm>
              <a:prstGeom prst="rect">
                <a:avLst/>
              </a:prstGeom>
            </p:spPr>
          </p:pic>
        </mc:Fallback>
      </mc:AlternateContent>
    </p:spTree>
    <p:extLst>
      <p:ext uri="{BB962C8B-B14F-4D97-AF65-F5344CB8AC3E}">
        <p14:creationId xmlns:p14="http://schemas.microsoft.com/office/powerpoint/2010/main" val="265595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DE164A-B452-406C-9AB0-37512E49F397}" type="slidenum">
              <a:rPr lang="en-US" altLang="en-US" sz="1200">
                <a:solidFill>
                  <a:srgbClr val="618A53"/>
                </a:solidFill>
                <a:latin typeface="Arial" pitchFamily="34" charset="0"/>
              </a:rPr>
              <a:pPr eaLnBrk="1" hangingPunct="1"/>
              <a:t>42</a:t>
            </a:fld>
            <a:endParaRPr lang="en-US" altLang="en-US" sz="1200">
              <a:solidFill>
                <a:srgbClr val="618A53"/>
              </a:solidFill>
              <a:latin typeface="Arial" pitchFamily="34" charset="0"/>
            </a:endParaRPr>
          </a:p>
        </p:txBody>
      </p:sp>
      <p:pic>
        <p:nvPicPr>
          <p:cNvPr id="4915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4"/>
            <a:ext cx="5490032" cy="330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6"/>
          <p:cNvSpPr txBox="1">
            <a:spLocks noChangeArrowheads="1"/>
          </p:cNvSpPr>
          <p:nvPr/>
        </p:nvSpPr>
        <p:spPr bwMode="auto">
          <a:xfrm>
            <a:off x="28011" y="3790078"/>
            <a:ext cx="5650946" cy="16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0.5 </a:t>
            </a:r>
            <a:r>
              <a:rPr lang="en-US" altLang="en-US" dirty="0" err="1"/>
              <a:t>lb</a:t>
            </a:r>
            <a:r>
              <a:rPr lang="en-US" altLang="en-US" dirty="0"/>
              <a:t> pellet is pushed against the spring and released from rest at </a:t>
            </a:r>
            <a:r>
              <a:rPr lang="en-US" altLang="en-US" i="1" dirty="0"/>
              <a:t>A</a:t>
            </a:r>
            <a:r>
              <a:rPr lang="en-US" altLang="en-US" dirty="0"/>
              <a:t>.  Neglecting friction, determine the smallest deflection of the spring for which the pellet will travel around the loop and remain in contact with the loop at all times.</a:t>
            </a:r>
          </a:p>
        </p:txBody>
      </p:sp>
      <p:sp>
        <p:nvSpPr>
          <p:cNvPr id="21511" name="Text Box 7"/>
          <p:cNvSpPr txBox="1">
            <a:spLocks noChangeArrowheads="1"/>
          </p:cNvSpPr>
          <p:nvPr/>
        </p:nvSpPr>
        <p:spPr bwMode="auto">
          <a:xfrm>
            <a:off x="5678957" y="517100"/>
            <a:ext cx="6407517"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Since the pellet must remain in contact with the loop, the force exerted on the pellet must be greater than or equal to zero.  Setting the force exerted by the loop to zero, solve for the minimum velocity at </a:t>
            </a:r>
            <a:r>
              <a:rPr lang="en-US" altLang="en-US" i="1" dirty="0"/>
              <a:t>D</a:t>
            </a:r>
            <a:r>
              <a:rPr lang="en-US" altLang="en-US" dirty="0"/>
              <a:t>.</a:t>
            </a:r>
          </a:p>
        </p:txBody>
      </p:sp>
      <p:sp>
        <p:nvSpPr>
          <p:cNvPr id="21512" name="Text Box 8"/>
          <p:cNvSpPr txBox="1">
            <a:spLocks noChangeArrowheads="1"/>
          </p:cNvSpPr>
          <p:nvPr/>
        </p:nvSpPr>
        <p:spPr bwMode="auto">
          <a:xfrm>
            <a:off x="5692962" y="2459666"/>
            <a:ext cx="6393513"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between points </a:t>
            </a:r>
            <a:r>
              <a:rPr lang="en-US" altLang="en-US" i="1" dirty="0"/>
              <a:t>A</a:t>
            </a:r>
            <a:r>
              <a:rPr lang="en-US" altLang="en-US" dirty="0"/>
              <a:t> and </a:t>
            </a:r>
            <a:r>
              <a:rPr lang="en-US" altLang="en-US" i="1" dirty="0"/>
              <a:t>D.</a:t>
            </a:r>
            <a:r>
              <a:rPr lang="en-US" altLang="en-US" dirty="0"/>
              <a:t>  Solve for the spring deflection required to produce the required velocity and kinetic energy at </a:t>
            </a:r>
            <a:r>
              <a:rPr lang="en-US" altLang="en-US" i="1" dirty="0"/>
              <a:t>D.</a:t>
            </a: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877680" y="804600"/>
              <a:ext cx="4648680" cy="4349160"/>
            </p14:xfrm>
          </p:contentPart>
        </mc:Choice>
        <mc:Fallback xmlns="">
          <p:pic>
            <p:nvPicPr>
              <p:cNvPr id="2" name="Ink 1"/>
              <p:cNvPicPr/>
              <p:nvPr/>
            </p:nvPicPr>
            <p:blipFill>
              <a:blip r:embed="rId4"/>
              <a:stretch>
                <a:fillRect/>
              </a:stretch>
            </p:blipFill>
            <p:spPr>
              <a:xfrm>
                <a:off x="873000" y="797760"/>
                <a:ext cx="4656600" cy="4358520"/>
              </a:xfrm>
              <a:prstGeom prst="rect">
                <a:avLst/>
              </a:prstGeom>
            </p:spPr>
          </p:pic>
        </mc:Fallback>
      </mc:AlternateContent>
    </p:spTree>
    <p:extLst>
      <p:ext uri="{BB962C8B-B14F-4D97-AF65-F5344CB8AC3E}">
        <p14:creationId xmlns:p14="http://schemas.microsoft.com/office/powerpoint/2010/main" val="346004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P spid="2151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1DBCC5-D0C2-4068-AD38-C6C6861A97AB}" type="slidenum">
              <a:rPr lang="en-US" altLang="en-US" sz="1200">
                <a:solidFill>
                  <a:srgbClr val="618A53"/>
                </a:solidFill>
                <a:latin typeface="Arial" pitchFamily="34" charset="0"/>
              </a:rPr>
              <a:pPr eaLnBrk="1" hangingPunct="1"/>
              <a:t>43</a:t>
            </a:fld>
            <a:endParaRPr lang="en-US" altLang="en-US" sz="1200">
              <a:solidFill>
                <a:srgbClr val="618A53"/>
              </a:solidFill>
              <a:latin typeface="Arial" pitchFamily="34" charset="0"/>
            </a:endParaRPr>
          </a:p>
        </p:txBody>
      </p:sp>
      <p:grpSp>
        <p:nvGrpSpPr>
          <p:cNvPr id="50180" name="Group 19"/>
          <p:cNvGrpSpPr>
            <a:grpSpLocks/>
          </p:cNvGrpSpPr>
          <p:nvPr/>
        </p:nvGrpSpPr>
        <p:grpSpPr bwMode="auto">
          <a:xfrm>
            <a:off x="17630" y="458541"/>
            <a:ext cx="12137688" cy="3979990"/>
            <a:chOff x="16" y="289"/>
            <a:chExt cx="5734" cy="2507"/>
          </a:xfrm>
        </p:grpSpPr>
        <p:pic>
          <p:nvPicPr>
            <p:cNvPr id="50189"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 y="2092"/>
              <a:ext cx="77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6"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289"/>
              <a:ext cx="2231"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1" name="Group 18"/>
            <p:cNvGrpSpPr>
              <a:grpSpLocks/>
            </p:cNvGrpSpPr>
            <p:nvPr/>
          </p:nvGrpSpPr>
          <p:grpSpPr bwMode="auto">
            <a:xfrm>
              <a:off x="2247" y="303"/>
              <a:ext cx="3503" cy="1231"/>
              <a:chOff x="2247" y="303"/>
              <a:chExt cx="3503" cy="1231"/>
            </a:xfrm>
          </p:grpSpPr>
          <p:sp>
            <p:nvSpPr>
              <p:cNvPr id="50192" name="Text Box 7"/>
              <p:cNvSpPr txBox="1">
                <a:spLocks noChangeArrowheads="1"/>
              </p:cNvSpPr>
              <p:nvPr/>
            </p:nvSpPr>
            <p:spPr bwMode="auto">
              <a:xfrm>
                <a:off x="2247" y="303"/>
                <a:ext cx="350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pSp>
            <p:nvGrpSpPr>
              <p:cNvPr id="50193" name="Group 17"/>
              <p:cNvGrpSpPr>
                <a:grpSpLocks/>
              </p:cNvGrpSpPr>
              <p:nvPr/>
            </p:nvGrpSpPr>
            <p:grpSpPr bwMode="auto">
              <a:xfrm>
                <a:off x="2337" y="1046"/>
                <a:ext cx="3256" cy="488"/>
                <a:chOff x="2337" y="1046"/>
                <a:chExt cx="3256" cy="488"/>
              </a:xfrm>
            </p:grpSpPr>
            <p:graphicFrame>
              <p:nvGraphicFramePr>
                <p:cNvPr id="50194" name="Object 6"/>
                <p:cNvGraphicFramePr>
                  <a:graphicFrameLocks noChangeAspect="1"/>
                </p:cNvGraphicFramePr>
                <p:nvPr>
                  <p:extLst>
                    <p:ext uri="{D42A27DB-BD31-4B8C-83A1-F6EECF244321}">
                      <p14:modId xmlns:p14="http://schemas.microsoft.com/office/powerpoint/2010/main" val="1694920578"/>
                    </p:ext>
                  </p:extLst>
                </p:nvPr>
              </p:nvGraphicFramePr>
              <p:xfrm>
                <a:off x="2337" y="1052"/>
                <a:ext cx="1000" cy="208"/>
              </p:xfrm>
              <a:graphic>
                <a:graphicData uri="http://schemas.openxmlformats.org/presentationml/2006/ole">
                  <mc:AlternateContent xmlns:mc="http://schemas.openxmlformats.org/markup-compatibility/2006">
                    <mc:Choice xmlns:v="urn:schemas-microsoft-com:vml" Requires="v">
                      <p:oleObj spid="_x0000_s28854"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 y="1052"/>
                              <a:ext cx="10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7"/>
                <p:cNvGraphicFramePr>
                  <a:graphicFrameLocks noChangeAspect="1"/>
                </p:cNvGraphicFramePr>
                <p:nvPr>
                  <p:extLst>
                    <p:ext uri="{D42A27DB-BD31-4B8C-83A1-F6EECF244321}">
                      <p14:modId xmlns:p14="http://schemas.microsoft.com/office/powerpoint/2010/main" val="2461983326"/>
                    </p:ext>
                  </p:extLst>
                </p:nvPr>
              </p:nvGraphicFramePr>
              <p:xfrm>
                <a:off x="3369" y="1046"/>
                <a:ext cx="2224" cy="488"/>
              </p:xfrm>
              <a:graphic>
                <a:graphicData uri="http://schemas.openxmlformats.org/presentationml/2006/ole">
                  <mc:AlternateContent xmlns:mc="http://schemas.openxmlformats.org/markup-compatibility/2006">
                    <mc:Choice xmlns:v="urn:schemas-microsoft-com:vml" Requires="v">
                      <p:oleObj spid="_x0000_s28855" name="Equation" r:id="rId7" imgW="3530600" imgH="774700" progId="Equation.3">
                        <p:embed/>
                      </p:oleObj>
                    </mc:Choice>
                    <mc:Fallback>
                      <p:oleObj name="Equation" r:id="rId7" imgW="35306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046"/>
                              <a:ext cx="2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 name="Group 20"/>
          <p:cNvGrpSpPr>
            <a:grpSpLocks/>
          </p:cNvGrpSpPr>
          <p:nvPr/>
        </p:nvGrpSpPr>
        <p:grpSpPr bwMode="auto">
          <a:xfrm>
            <a:off x="33259" y="2683902"/>
            <a:ext cx="12605532" cy="4134950"/>
            <a:chOff x="16" y="1691"/>
            <a:chExt cx="5955" cy="2604"/>
          </a:xfrm>
        </p:grpSpPr>
        <p:pic>
          <p:nvPicPr>
            <p:cNvPr id="50186" name="Picture 5"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2814"/>
              <a:ext cx="1797"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10"/>
            <p:cNvSpPr txBox="1">
              <a:spLocks noChangeArrowheads="1"/>
            </p:cNvSpPr>
            <p:nvPr/>
          </p:nvSpPr>
          <p:spPr bwMode="auto">
            <a:xfrm>
              <a:off x="2314" y="1691"/>
              <a:ext cx="36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conservation of energy between points </a:t>
              </a:r>
              <a:r>
                <a:rPr lang="en-US" altLang="en-US" sz="1800" i="1" dirty="0"/>
                <a:t>A</a:t>
              </a:r>
              <a:r>
                <a:rPr lang="en-US" altLang="en-US" sz="1800" dirty="0"/>
                <a:t> and </a:t>
              </a:r>
              <a:r>
                <a:rPr lang="en-US" altLang="en-US" sz="1800" i="1" dirty="0"/>
                <a:t>D.</a:t>
              </a:r>
              <a:endParaRPr lang="en-US" altLang="en-US" sz="1800" dirty="0"/>
            </a:p>
          </p:txBody>
        </p:sp>
        <p:graphicFrame>
          <p:nvGraphicFramePr>
            <p:cNvPr id="50188" name="Object 5"/>
            <p:cNvGraphicFramePr>
              <a:graphicFrameLocks noChangeAspect="1"/>
            </p:cNvGraphicFramePr>
            <p:nvPr>
              <p:extLst>
                <p:ext uri="{D42A27DB-BD31-4B8C-83A1-F6EECF244321}">
                  <p14:modId xmlns:p14="http://schemas.microsoft.com/office/powerpoint/2010/main" val="2913644535"/>
                </p:ext>
              </p:extLst>
            </p:nvPr>
          </p:nvGraphicFramePr>
          <p:xfrm>
            <a:off x="2465" y="2068"/>
            <a:ext cx="2656" cy="472"/>
          </p:xfrm>
          <a:graphic>
            <a:graphicData uri="http://schemas.openxmlformats.org/presentationml/2006/ole">
              <mc:AlternateContent xmlns:mc="http://schemas.openxmlformats.org/markup-compatibility/2006">
                <mc:Choice xmlns:v="urn:schemas-microsoft-com:vml" Requires="v">
                  <p:oleObj spid="_x0000_s28856" name="Equation" r:id="rId10" imgW="4216400" imgH="749300" progId="Equation.3">
                    <p:embed/>
                  </p:oleObj>
                </mc:Choice>
                <mc:Fallback>
                  <p:oleObj name="Equation" r:id="rId10" imgW="4216400" imgH="749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068"/>
                          <a:ext cx="26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34" name="Object 2"/>
          <p:cNvGraphicFramePr>
            <a:graphicFrameLocks noChangeAspect="1"/>
          </p:cNvGraphicFramePr>
          <p:nvPr>
            <p:extLst>
              <p:ext uri="{D42A27DB-BD31-4B8C-83A1-F6EECF244321}">
                <p14:modId xmlns:p14="http://schemas.microsoft.com/office/powerpoint/2010/main" val="4246501148"/>
              </p:ext>
            </p:extLst>
          </p:nvPr>
        </p:nvGraphicFramePr>
        <p:xfrm>
          <a:off x="5217297" y="4290722"/>
          <a:ext cx="5926576" cy="1028143"/>
        </p:xfrm>
        <a:graphic>
          <a:graphicData uri="http://schemas.openxmlformats.org/presentationml/2006/ole">
            <mc:AlternateContent xmlns:mc="http://schemas.openxmlformats.org/markup-compatibility/2006">
              <mc:Choice xmlns:v="urn:schemas-microsoft-com:vml" Requires="v">
                <p:oleObj spid="_x0000_s28857" name="Equation" r:id="rId12" imgW="4445000" imgH="1028700" progId="Equation.3">
                  <p:embed/>
                </p:oleObj>
              </mc:Choice>
              <mc:Fallback>
                <p:oleObj name="Equation" r:id="rId12" imgW="4445000" imgH="1028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7297" y="4290722"/>
                        <a:ext cx="5926576" cy="1028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5229874" y="5535193"/>
            <a:ext cx="5608034" cy="1011335"/>
            <a:chOff x="2314" y="3649"/>
            <a:chExt cx="2650" cy="637"/>
          </a:xfrm>
        </p:grpSpPr>
        <p:graphicFrame>
          <p:nvGraphicFramePr>
            <p:cNvPr id="50184" name="Object 3"/>
            <p:cNvGraphicFramePr>
              <a:graphicFrameLocks noChangeAspect="1"/>
            </p:cNvGraphicFramePr>
            <p:nvPr/>
          </p:nvGraphicFramePr>
          <p:xfrm>
            <a:off x="2314" y="3649"/>
            <a:ext cx="1040" cy="408"/>
          </p:xfrm>
          <a:graphic>
            <a:graphicData uri="http://schemas.openxmlformats.org/presentationml/2006/ole">
              <mc:AlternateContent xmlns:mc="http://schemas.openxmlformats.org/markup-compatibility/2006">
                <mc:Choice xmlns:v="urn:schemas-microsoft-com:vml" Requires="v">
                  <p:oleObj spid="_x0000_s28858" name="Equation" r:id="rId14" imgW="1651000" imgH="647700" progId="Equation.3">
                    <p:embed/>
                  </p:oleObj>
                </mc:Choice>
                <mc:Fallback>
                  <p:oleObj name="Equation" r:id="rId14" imgW="16510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649"/>
                          <a:ext cx="10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
            <p:cNvGraphicFramePr>
              <a:graphicFrameLocks noChangeAspect="1"/>
            </p:cNvGraphicFramePr>
            <p:nvPr>
              <p:extLst>
                <p:ext uri="{D42A27DB-BD31-4B8C-83A1-F6EECF244321}">
                  <p14:modId xmlns:p14="http://schemas.microsoft.com/office/powerpoint/2010/main" val="290143733"/>
                </p:ext>
              </p:extLst>
            </p:nvPr>
          </p:nvGraphicFramePr>
          <p:xfrm>
            <a:off x="3636" y="4142"/>
            <a:ext cx="1328" cy="144"/>
          </p:xfrm>
          <a:graphic>
            <a:graphicData uri="http://schemas.openxmlformats.org/presentationml/2006/ole">
              <mc:AlternateContent xmlns:mc="http://schemas.openxmlformats.org/markup-compatibility/2006">
                <mc:Choice xmlns:v="urn:schemas-microsoft-com:vml" Requires="v">
                  <p:oleObj spid="_x0000_s28859" name="Equation" r:id="rId16" imgW="2108200" imgH="228600" progId="Equation.3">
                    <p:embed/>
                  </p:oleObj>
                </mc:Choice>
                <mc:Fallback>
                  <p:oleObj name="Equation" r:id="rId16" imgW="2108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6" y="4142"/>
                          <a:ext cx="1328"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xmlns:p14="http://schemas.microsoft.com/office/powerpoint/2010/main">
        <mc:Choice Requires="p14">
          <p:contentPart p14:bwMode="auto" r:id="rId18">
            <p14:nvContentPartPr>
              <p14:cNvPr id="2" name="Ink 1"/>
              <p14:cNvContentPartPr/>
              <p14:nvPr/>
            </p14:nvContentPartPr>
            <p14:xfrm>
              <a:off x="269640" y="532080"/>
              <a:ext cx="11162520" cy="5837400"/>
            </p14:xfrm>
          </p:contentPart>
        </mc:Choice>
        <mc:Fallback xmlns="">
          <p:pic>
            <p:nvPicPr>
              <p:cNvPr id="2" name="Ink 1"/>
              <p:cNvPicPr/>
              <p:nvPr/>
            </p:nvPicPr>
            <p:blipFill>
              <a:blip r:embed="rId19"/>
              <a:stretch>
                <a:fillRect/>
              </a:stretch>
            </p:blipFill>
            <p:spPr>
              <a:xfrm>
                <a:off x="267120" y="524160"/>
                <a:ext cx="11168640" cy="5850720"/>
              </a:xfrm>
              <a:prstGeom prst="rect">
                <a:avLst/>
              </a:prstGeom>
            </p:spPr>
          </p:pic>
        </mc:Fallback>
      </mc:AlternateContent>
    </p:spTree>
    <p:extLst>
      <p:ext uri="{BB962C8B-B14F-4D97-AF65-F5344CB8AC3E}">
        <p14:creationId xmlns:p14="http://schemas.microsoft.com/office/powerpoint/2010/main" val="3424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252938A5-719A-4B48-8E77-643B69BC9C57}" type="slidenum">
              <a:rPr lang="en-US" altLang="en-US" sz="1200">
                <a:solidFill>
                  <a:srgbClr val="618A53"/>
                </a:solidFill>
                <a:latin typeface="Arial" pitchFamily="34" charset="0"/>
              </a:rPr>
              <a:pPr eaLnBrk="1" hangingPunct="1"/>
              <a:t>44</a:t>
            </a:fld>
            <a:endParaRPr lang="en-US" altLang="en-US" sz="1200">
              <a:solidFill>
                <a:srgbClr val="618A53"/>
              </a:solidFill>
              <a:latin typeface="Arial" pitchFamily="34" charset="0"/>
            </a:endParaRPr>
          </a:p>
        </p:txBody>
      </p:sp>
      <p:pic>
        <p:nvPicPr>
          <p:cNvPr id="58372" name="Picture 2" descr="C:\Users\bself\Downloads\QD-96871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21" y="1448313"/>
            <a:ext cx="3924489" cy="54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Users\bself\Downloads\QD-MHHE0093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246" y="429719"/>
            <a:ext cx="6898597" cy="43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3"/>
          <p:cNvSpPr txBox="1">
            <a:spLocks noChangeArrowheads="1"/>
          </p:cNvSpPr>
          <p:nvPr/>
        </p:nvSpPr>
        <p:spPr bwMode="auto">
          <a:xfrm>
            <a:off x="5017088" y="4753922"/>
            <a:ext cx="7036755"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impulse applied to the railcar by the wall brings its momentum to zero.   Crash tests are often performed to help improve safety in different vehicles.</a:t>
            </a:r>
          </a:p>
        </p:txBody>
      </p:sp>
      <p:sp>
        <p:nvSpPr>
          <p:cNvPr id="58375" name="TextBox 3"/>
          <p:cNvSpPr txBox="1">
            <a:spLocks noChangeArrowheads="1"/>
          </p:cNvSpPr>
          <p:nvPr/>
        </p:nvSpPr>
        <p:spPr bwMode="auto">
          <a:xfrm>
            <a:off x="22806" y="429719"/>
            <a:ext cx="5164914"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hrust of a rocket acts over a specific time period to give the rocket linear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994280" y="5790240"/>
              <a:ext cx="5585760" cy="1068120"/>
            </p14:xfrm>
          </p:contentPart>
        </mc:Choice>
        <mc:Fallback xmlns="">
          <p:pic>
            <p:nvPicPr>
              <p:cNvPr id="2" name="Ink 1"/>
              <p:cNvPicPr/>
              <p:nvPr/>
            </p:nvPicPr>
            <p:blipFill>
              <a:blip r:embed="rId5"/>
              <a:stretch>
                <a:fillRect/>
              </a:stretch>
            </p:blipFill>
            <p:spPr>
              <a:xfrm>
                <a:off x="4983840" y="5780880"/>
                <a:ext cx="5605200" cy="10832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 name="Ink 2"/>
              <p14:cNvContentPartPr/>
              <p14:nvPr/>
            </p14:nvContentPartPr>
            <p14:xfrm>
              <a:off x="4305600" y="3450600"/>
              <a:ext cx="7072560" cy="3150360"/>
            </p14:xfrm>
          </p:contentPart>
        </mc:Choice>
        <mc:Fallback>
          <p:pic>
            <p:nvPicPr>
              <p:cNvPr id="3" name="Ink 2"/>
              <p:cNvPicPr/>
              <p:nvPr/>
            </p:nvPicPr>
            <p:blipFill>
              <a:blip r:embed="rId7"/>
              <a:stretch>
                <a:fillRect/>
              </a:stretch>
            </p:blipFill>
            <p:spPr>
              <a:xfrm>
                <a:off x="4295880" y="3443040"/>
                <a:ext cx="7086600" cy="3166920"/>
              </a:xfrm>
              <a:prstGeom prst="rect">
                <a:avLst/>
              </a:prstGeom>
            </p:spPr>
          </p:pic>
        </mc:Fallback>
      </mc:AlternateContent>
    </p:spTree>
    <p:extLst>
      <p:ext uri="{BB962C8B-B14F-4D97-AF65-F5344CB8AC3E}">
        <p14:creationId xmlns:p14="http://schemas.microsoft.com/office/powerpoint/2010/main" val="23166648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830D3D9-7B5C-495D-9EC6-323851C5E7FA}" type="slidenum">
              <a:rPr lang="en-US" altLang="en-US" sz="1200">
                <a:solidFill>
                  <a:srgbClr val="618A53"/>
                </a:solidFill>
                <a:latin typeface="Arial" pitchFamily="34" charset="0"/>
              </a:rPr>
              <a:pPr eaLnBrk="1" hangingPunct="1"/>
              <a:t>45</a:t>
            </a:fld>
            <a:endParaRPr lang="en-US" altLang="en-US" sz="1200">
              <a:solidFill>
                <a:srgbClr val="618A53"/>
              </a:solidFill>
              <a:latin typeface="Arial" pitchFamily="34" charset="0"/>
            </a:endParaRPr>
          </a:p>
        </p:txBody>
      </p:sp>
      <p:grpSp>
        <p:nvGrpSpPr>
          <p:cNvPr id="59396" name="Group 17"/>
          <p:cNvGrpSpPr>
            <a:grpSpLocks/>
          </p:cNvGrpSpPr>
          <p:nvPr/>
        </p:nvGrpSpPr>
        <p:grpSpPr bwMode="auto">
          <a:xfrm>
            <a:off x="5850009" y="500497"/>
            <a:ext cx="6341991" cy="1026552"/>
            <a:chOff x="2483" y="702"/>
            <a:chExt cx="2996" cy="646"/>
          </a:xfrm>
        </p:grpSpPr>
        <p:sp>
          <p:nvSpPr>
            <p:cNvPr id="59405" name="Text Box 3"/>
            <p:cNvSpPr txBox="1">
              <a:spLocks noChangeArrowheads="1"/>
            </p:cNvSpPr>
            <p:nvPr/>
          </p:nvSpPr>
          <p:spPr bwMode="auto">
            <a:xfrm>
              <a:off x="2483" y="702"/>
              <a:ext cx="219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rom Newton’s second law,</a:t>
              </a:r>
            </a:p>
          </p:txBody>
        </p:sp>
        <p:grpSp>
          <p:nvGrpSpPr>
            <p:cNvPr id="59406" name="Group 10"/>
            <p:cNvGrpSpPr>
              <a:grpSpLocks/>
            </p:cNvGrpSpPr>
            <p:nvPr/>
          </p:nvGrpSpPr>
          <p:grpSpPr bwMode="auto">
            <a:xfrm>
              <a:off x="2798" y="964"/>
              <a:ext cx="2681" cy="384"/>
              <a:chOff x="2331" y="965"/>
              <a:chExt cx="2681" cy="384"/>
            </a:xfrm>
          </p:grpSpPr>
          <p:graphicFrame>
            <p:nvGraphicFramePr>
              <p:cNvPr id="59407" name="Object 5"/>
              <p:cNvGraphicFramePr>
                <a:graphicFrameLocks noChangeAspect="1"/>
              </p:cNvGraphicFramePr>
              <p:nvPr/>
            </p:nvGraphicFramePr>
            <p:xfrm>
              <a:off x="2331" y="965"/>
              <a:ext cx="1424" cy="384"/>
            </p:xfrm>
            <a:graphic>
              <a:graphicData uri="http://schemas.openxmlformats.org/presentationml/2006/ole">
                <mc:AlternateContent xmlns:mc="http://schemas.openxmlformats.org/markup-compatibility/2006">
                  <mc:Choice xmlns:v="urn:schemas-microsoft-com:vml" Requires="v">
                    <p:oleObj spid="_x0000_s29806" name="Equation" r:id="rId3" imgW="2260600" imgH="609600" progId="Equation.3">
                      <p:embed/>
                    </p:oleObj>
                  </mc:Choice>
                  <mc:Fallback>
                    <p:oleObj name="Equation" r:id="rId3" imgW="2260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 y="965"/>
                            <a:ext cx="1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Text Box 5"/>
              <p:cNvSpPr txBox="1">
                <a:spLocks noChangeArrowheads="1"/>
              </p:cNvSpPr>
              <p:nvPr/>
            </p:nvSpPr>
            <p:spPr bwMode="auto">
              <a:xfrm>
                <a:off x="3719" y="1026"/>
                <a:ext cx="1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linear momentum</a:t>
                </a:r>
              </a:p>
            </p:txBody>
          </p:sp>
        </p:grpSp>
      </p:grpSp>
      <p:graphicFrame>
        <p:nvGraphicFramePr>
          <p:cNvPr id="23559" name="Object 2"/>
          <p:cNvGraphicFramePr>
            <a:graphicFrameLocks noChangeAspect="1"/>
          </p:cNvGraphicFramePr>
          <p:nvPr>
            <p:extLst>
              <p:ext uri="{D42A27DB-BD31-4B8C-83A1-F6EECF244321}">
                <p14:modId xmlns:p14="http://schemas.microsoft.com/office/powerpoint/2010/main" val="37492349"/>
              </p:ext>
            </p:extLst>
          </p:nvPr>
        </p:nvGraphicFramePr>
        <p:xfrm>
          <a:off x="6096000" y="3420069"/>
          <a:ext cx="5621939" cy="1244594"/>
        </p:xfrm>
        <a:graphic>
          <a:graphicData uri="http://schemas.openxmlformats.org/presentationml/2006/ole">
            <mc:AlternateContent xmlns:mc="http://schemas.openxmlformats.org/markup-compatibility/2006">
              <mc:Choice xmlns:v="urn:schemas-microsoft-com:vml" Requires="v">
                <p:oleObj spid="_x0000_s29807" name="Equation" r:id="rId5" imgW="4216400" imgH="1244600" progId="Equation.3">
                  <p:embed/>
                </p:oleObj>
              </mc:Choice>
              <mc:Fallback>
                <p:oleObj name="Equation" r:id="rId5" imgW="42164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20069"/>
                        <a:ext cx="5621939" cy="1244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8175" y="470715"/>
            <a:ext cx="11783411" cy="5615172"/>
            <a:chOff x="17" y="304"/>
            <a:chExt cx="5567" cy="3537"/>
          </a:xfrm>
        </p:grpSpPr>
        <p:sp>
          <p:nvSpPr>
            <p:cNvPr id="59403" name="Text Box 8"/>
            <p:cNvSpPr txBox="1">
              <a:spLocks noChangeArrowheads="1"/>
            </p:cNvSpPr>
            <p:nvPr/>
          </p:nvSpPr>
          <p:spPr bwMode="auto">
            <a:xfrm>
              <a:off x="2879" y="3201"/>
              <a:ext cx="27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final momentum of the particle can be obtained by adding </a:t>
              </a:r>
              <a:r>
                <a:rPr lang="en-US" altLang="en-US" dirty="0" err="1"/>
                <a:t>vectorially</a:t>
              </a:r>
              <a:r>
                <a:rPr lang="en-US" altLang="en-US" dirty="0"/>
                <a:t> its initial momentum and the impulse of the force during the time interval.</a:t>
              </a:r>
            </a:p>
          </p:txBody>
        </p:sp>
        <p:pic>
          <p:nvPicPr>
            <p:cNvPr id="59404" name="Picture 9"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 y="304"/>
              <a:ext cx="2724"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65" name="Object 3"/>
          <p:cNvGraphicFramePr>
            <a:graphicFrameLocks noChangeAspect="1"/>
          </p:cNvGraphicFramePr>
          <p:nvPr>
            <p:extLst>
              <p:ext uri="{D42A27DB-BD31-4B8C-83A1-F6EECF244321}">
                <p14:modId xmlns:p14="http://schemas.microsoft.com/office/powerpoint/2010/main" val="971072072"/>
              </p:ext>
            </p:extLst>
          </p:nvPr>
        </p:nvGraphicFramePr>
        <p:xfrm>
          <a:off x="6096000" y="1795540"/>
          <a:ext cx="2489227" cy="1270059"/>
        </p:xfrm>
        <a:graphic>
          <a:graphicData uri="http://schemas.openxmlformats.org/presentationml/2006/ole">
            <mc:AlternateContent xmlns:mc="http://schemas.openxmlformats.org/markup-compatibility/2006">
              <mc:Choice xmlns:v="urn:schemas-microsoft-com:vml" Requires="v">
                <p:oleObj spid="_x0000_s29808" name="Equation" r:id="rId8" imgW="1866900" imgH="1270000" progId="Equation.3">
                  <p:embed/>
                </p:oleObj>
              </mc:Choice>
              <mc:Fallback>
                <p:oleObj name="Equation" r:id="rId8" imgW="1866900" imgH="1270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795540"/>
                        <a:ext cx="2489227" cy="1270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52063" y="2747732"/>
            <a:ext cx="5397592" cy="1916756"/>
            <a:chOff x="173" y="2192"/>
            <a:chExt cx="2258" cy="1207"/>
          </a:xfrm>
        </p:grpSpPr>
        <p:sp>
          <p:nvSpPr>
            <p:cNvPr id="59401" name="Text Box 14"/>
            <p:cNvSpPr txBox="1">
              <a:spLocks noChangeArrowheads="1"/>
            </p:cNvSpPr>
            <p:nvPr/>
          </p:nvSpPr>
          <p:spPr bwMode="auto">
            <a:xfrm>
              <a:off x="173" y="2192"/>
              <a:ext cx="2258"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1547813" algn="ctr"/>
                </a:tabLst>
                <a:defRPr sz="2000">
                  <a:solidFill>
                    <a:schemeClr val="tx1"/>
                  </a:solidFill>
                  <a:latin typeface="Times New Roman" pitchFamily="18" charset="0"/>
                  <a:ea typeface="ＭＳ Ｐゴシック" pitchFamily="34" charset="-128"/>
                </a:defRPr>
              </a:lvl1pPr>
              <a:lvl2pPr marL="742950" indent="-285750" eaLnBrk="0" hangingPunct="0">
                <a:tabLst>
                  <a:tab pos="1547813" algn="ctr"/>
                </a:tabLst>
                <a:defRPr sz="2000">
                  <a:solidFill>
                    <a:schemeClr val="tx1"/>
                  </a:solidFill>
                  <a:latin typeface="Times New Roman" pitchFamily="18" charset="0"/>
                  <a:ea typeface="ＭＳ Ｐゴシック" pitchFamily="34" charset="-128"/>
                </a:defRPr>
              </a:lvl2pPr>
              <a:lvl3pPr marL="1143000" indent="-228600" eaLnBrk="0" hangingPunct="0">
                <a:tabLst>
                  <a:tab pos="1547813" algn="ctr"/>
                </a:tabLst>
                <a:defRPr sz="2000">
                  <a:solidFill>
                    <a:schemeClr val="tx1"/>
                  </a:solidFill>
                  <a:latin typeface="Times New Roman" pitchFamily="18" charset="0"/>
                  <a:ea typeface="ＭＳ Ｐゴシック" pitchFamily="34" charset="-128"/>
                </a:defRPr>
              </a:lvl3pPr>
              <a:lvl4pPr marL="1600200" indent="-228600" eaLnBrk="0" hangingPunct="0">
                <a:tabLst>
                  <a:tab pos="1547813" algn="ctr"/>
                </a:tabLst>
                <a:defRPr sz="2000">
                  <a:solidFill>
                    <a:schemeClr val="tx1"/>
                  </a:solidFill>
                  <a:latin typeface="Times New Roman" pitchFamily="18" charset="0"/>
                  <a:ea typeface="ＭＳ Ｐゴシック" pitchFamily="34" charset="-128"/>
                </a:defRPr>
              </a:lvl4pPr>
              <a:lvl5pPr marL="2057400" indent="-228600" eaLnBrk="0" hangingPunct="0">
                <a:tabLst>
                  <a:tab pos="1547813" algn="ctr"/>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the impulse of a force are  </a:t>
              </a:r>
              <a:br>
                <a:rPr lang="en-US" altLang="en-US" dirty="0"/>
              </a:br>
              <a:r>
                <a:rPr lang="en-US" altLang="en-US" dirty="0"/>
                <a:t>	</a:t>
              </a:r>
              <a:r>
                <a:rPr lang="en-US" altLang="en-US" i="1" dirty="0"/>
                <a:t>force*time</a:t>
              </a:r>
              <a:r>
                <a:rPr lang="en-US" altLang="en-US" dirty="0"/>
                <a:t>.</a:t>
              </a:r>
            </a:p>
            <a:p>
              <a:pPr eaLnBrk="1" hangingPunct="1">
                <a:spcBef>
                  <a:spcPct val="50000"/>
                </a:spcBef>
                <a:buFontTx/>
                <a:buChar char="•"/>
              </a:pPr>
              <a:r>
                <a:rPr lang="en-US" altLang="en-US" dirty="0"/>
                <a:t>Units for the impulse of a force are</a:t>
              </a:r>
            </a:p>
          </p:txBody>
        </p:sp>
        <p:graphicFrame>
          <p:nvGraphicFramePr>
            <p:cNvPr id="59402" name="Object 4"/>
            <p:cNvGraphicFramePr>
              <a:graphicFrameLocks noChangeAspect="1"/>
            </p:cNvGraphicFramePr>
            <p:nvPr>
              <p:extLst>
                <p:ext uri="{D42A27DB-BD31-4B8C-83A1-F6EECF244321}">
                  <p14:modId xmlns:p14="http://schemas.microsoft.com/office/powerpoint/2010/main" val="2307445877"/>
                </p:ext>
              </p:extLst>
            </p:nvPr>
          </p:nvGraphicFramePr>
          <p:xfrm>
            <a:off x="334" y="3151"/>
            <a:ext cx="1936" cy="248"/>
          </p:xfrm>
          <a:graphic>
            <a:graphicData uri="http://schemas.openxmlformats.org/presentationml/2006/ole">
              <mc:AlternateContent xmlns:mc="http://schemas.openxmlformats.org/markup-compatibility/2006">
                <mc:Choice xmlns:v="urn:schemas-microsoft-com:vml" Requires="v">
                  <p:oleObj spid="_x0000_s29809" name="Equation" r:id="rId10" imgW="3073400" imgH="393700" progId="Equation.3">
                    <p:embed/>
                  </p:oleObj>
                </mc:Choice>
                <mc:Fallback>
                  <p:oleObj name="Equation" r:id="rId10" imgW="3073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3151"/>
                          <a:ext cx="1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inciple of Impulse and Momentum</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174240" y="1137240"/>
              <a:ext cx="11481480" cy="2062080"/>
            </p14:xfrm>
          </p:contentPart>
        </mc:Choice>
        <mc:Fallback xmlns="">
          <p:pic>
            <p:nvPicPr>
              <p:cNvPr id="2" name="Ink 1"/>
              <p:cNvPicPr/>
              <p:nvPr/>
            </p:nvPicPr>
            <p:blipFill>
              <a:blip r:embed="rId13"/>
              <a:stretch>
                <a:fillRect/>
              </a:stretch>
            </p:blipFill>
            <p:spPr>
              <a:xfrm>
                <a:off x="166320" y="1127880"/>
                <a:ext cx="11492280" cy="2074680"/>
              </a:xfrm>
              <a:prstGeom prst="rect">
                <a:avLst/>
              </a:prstGeom>
            </p:spPr>
          </p:pic>
        </mc:Fallback>
      </mc:AlternateContent>
    </p:spTree>
    <p:extLst>
      <p:ext uri="{BB962C8B-B14F-4D97-AF65-F5344CB8AC3E}">
        <p14:creationId xmlns:p14="http://schemas.microsoft.com/office/powerpoint/2010/main" val="10615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D7ECEBF-B762-4CEE-BC15-D62BC32B887E}" type="slidenum">
              <a:rPr lang="en-US" altLang="en-US" sz="1200">
                <a:solidFill>
                  <a:srgbClr val="618A53"/>
                </a:solidFill>
                <a:latin typeface="Arial" pitchFamily="34" charset="0"/>
              </a:rPr>
              <a:pPr eaLnBrk="1" hangingPunct="1"/>
              <a:t>46</a:t>
            </a:fld>
            <a:endParaRPr lang="en-US" altLang="en-US" sz="1200">
              <a:solidFill>
                <a:srgbClr val="618A53"/>
              </a:solidFill>
              <a:latin typeface="Arial" pitchFamily="34" charset="0"/>
            </a:endParaRPr>
          </a:p>
        </p:txBody>
      </p:sp>
      <p:sp>
        <p:nvSpPr>
          <p:cNvPr id="60420" name="Text Box 4"/>
          <p:cNvSpPr txBox="1">
            <a:spLocks noChangeArrowheads="1"/>
          </p:cNvSpPr>
          <p:nvPr/>
        </p:nvSpPr>
        <p:spPr bwMode="auto">
          <a:xfrm>
            <a:off x="7214360" y="525196"/>
            <a:ext cx="4977641"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Force acting on a particle during a very short time interval that is large enough to cause a significant change in momentum is called an </a:t>
            </a:r>
            <a:r>
              <a:rPr lang="en-US" altLang="en-US" i="1" dirty="0"/>
              <a:t>impulsive force</a:t>
            </a:r>
            <a:r>
              <a:rPr lang="en-US" altLang="en-US" dirty="0"/>
              <a:t>.</a:t>
            </a:r>
          </a:p>
        </p:txBody>
      </p:sp>
      <p:grpSp>
        <p:nvGrpSpPr>
          <p:cNvPr id="2" name="Group 11"/>
          <p:cNvGrpSpPr>
            <a:grpSpLocks/>
          </p:cNvGrpSpPr>
          <p:nvPr/>
        </p:nvGrpSpPr>
        <p:grpSpPr bwMode="auto">
          <a:xfrm>
            <a:off x="7324917" y="1947901"/>
            <a:ext cx="6097630" cy="906913"/>
            <a:chOff x="5851" y="370"/>
            <a:chExt cx="2881" cy="571"/>
          </a:xfrm>
        </p:grpSpPr>
        <p:sp>
          <p:nvSpPr>
            <p:cNvPr id="60428" name="Text Box 5"/>
            <p:cNvSpPr txBox="1">
              <a:spLocks noChangeArrowheads="1"/>
            </p:cNvSpPr>
            <p:nvPr/>
          </p:nvSpPr>
          <p:spPr bwMode="auto">
            <a:xfrm>
              <a:off x="5851" y="370"/>
              <a:ext cx="28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impulsive forces act on a particle,</a:t>
              </a:r>
            </a:p>
          </p:txBody>
        </p:sp>
        <p:graphicFrame>
          <p:nvGraphicFramePr>
            <p:cNvPr id="60429" name="Object 3"/>
            <p:cNvGraphicFramePr>
              <a:graphicFrameLocks noChangeAspect="1"/>
            </p:cNvGraphicFramePr>
            <p:nvPr>
              <p:extLst>
                <p:ext uri="{D42A27DB-BD31-4B8C-83A1-F6EECF244321}">
                  <p14:modId xmlns:p14="http://schemas.microsoft.com/office/powerpoint/2010/main" val="50746744"/>
                </p:ext>
              </p:extLst>
            </p:nvPr>
          </p:nvGraphicFramePr>
          <p:xfrm>
            <a:off x="6111" y="725"/>
            <a:ext cx="1288" cy="216"/>
          </p:xfrm>
          <a:graphic>
            <a:graphicData uri="http://schemas.openxmlformats.org/presentationml/2006/ole">
              <mc:AlternateContent xmlns:mc="http://schemas.openxmlformats.org/markup-compatibility/2006">
                <mc:Choice xmlns:v="urn:schemas-microsoft-com:vml" Requires="v">
                  <p:oleObj spid="_x0000_s30776" name="Equation" r:id="rId3" imgW="2044700" imgH="342900" progId="Equation.3">
                    <p:embed/>
                  </p:oleObj>
                </mc:Choice>
                <mc:Fallback>
                  <p:oleObj name="Equation" r:id="rId3" imgW="20447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 y="725"/>
                          <a:ext cx="12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24626" y="464728"/>
            <a:ext cx="12167180" cy="3233393"/>
            <a:chOff x="71" y="299"/>
            <a:chExt cx="5748" cy="2037"/>
          </a:xfrm>
        </p:grpSpPr>
        <p:pic>
          <p:nvPicPr>
            <p:cNvPr id="60426" name="Picture 3"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 y="299"/>
              <a:ext cx="3357"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57" y="1889"/>
              <a:ext cx="566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hen a baseball is struck by a bat, contact occurs over a short time interval but force is large enough to change sense of ball motion.</a:t>
              </a:r>
            </a:p>
          </p:txBody>
        </p:sp>
      </p:grpSp>
      <p:grpSp>
        <p:nvGrpSpPr>
          <p:cNvPr id="4" name="Group 10"/>
          <p:cNvGrpSpPr>
            <a:grpSpLocks/>
          </p:cNvGrpSpPr>
          <p:nvPr/>
        </p:nvGrpSpPr>
        <p:grpSpPr bwMode="auto">
          <a:xfrm>
            <a:off x="350403" y="4139351"/>
            <a:ext cx="11679221" cy="710314"/>
            <a:chOff x="339" y="2977"/>
            <a:chExt cx="5518" cy="447"/>
          </a:xfrm>
        </p:grpSpPr>
        <p:sp>
          <p:nvSpPr>
            <p:cNvPr id="60424" name="Text Box 8"/>
            <p:cNvSpPr txBox="1">
              <a:spLocks noChangeArrowheads="1"/>
            </p:cNvSpPr>
            <p:nvPr/>
          </p:nvSpPr>
          <p:spPr bwMode="auto">
            <a:xfrm>
              <a:off x="339" y="2977"/>
              <a:ext cx="551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tabLst>
                  <a:tab pos="798513" algn="l"/>
                </a:tabLst>
                <a:defRPr sz="2000">
                  <a:solidFill>
                    <a:schemeClr val="tx1"/>
                  </a:solidFill>
                  <a:latin typeface="Times New Roman" pitchFamily="18" charset="0"/>
                  <a:ea typeface="ＭＳ Ｐゴシック" pitchFamily="34" charset="-128"/>
                </a:defRPr>
              </a:lvl1pPr>
              <a:lvl2pPr marL="742950" indent="-285750" eaLnBrk="0" hangingPunct="0">
                <a:tabLst>
                  <a:tab pos="798513" algn="l"/>
                </a:tabLst>
                <a:defRPr sz="2000">
                  <a:solidFill>
                    <a:schemeClr val="tx1"/>
                  </a:solidFill>
                  <a:latin typeface="Times New Roman" pitchFamily="18" charset="0"/>
                  <a:ea typeface="ＭＳ Ｐゴシック" pitchFamily="34" charset="-128"/>
                </a:defRPr>
              </a:lvl2pPr>
              <a:lvl3pPr marL="1143000" indent="-228600" eaLnBrk="0" hangingPunct="0">
                <a:tabLst>
                  <a:tab pos="798513" algn="l"/>
                </a:tabLst>
                <a:defRPr sz="2000">
                  <a:solidFill>
                    <a:schemeClr val="tx1"/>
                  </a:solidFill>
                  <a:latin typeface="Times New Roman" pitchFamily="18" charset="0"/>
                  <a:ea typeface="ＭＳ Ｐゴシック" pitchFamily="34" charset="-128"/>
                </a:defRPr>
              </a:lvl3pPr>
              <a:lvl4pPr marL="1600200" indent="-228600" eaLnBrk="0" hangingPunct="0">
                <a:tabLst>
                  <a:tab pos="798513" algn="l"/>
                </a:tabLst>
                <a:defRPr sz="2000">
                  <a:solidFill>
                    <a:schemeClr val="tx1"/>
                  </a:solidFill>
                  <a:latin typeface="Times New Roman" pitchFamily="18" charset="0"/>
                  <a:ea typeface="ＭＳ Ｐゴシック" pitchFamily="34" charset="-128"/>
                </a:defRPr>
              </a:lvl4pPr>
              <a:lvl5pPr marL="2057400" indent="-228600" eaLnBrk="0" hangingPunct="0">
                <a:tabLst>
                  <a:tab pos="79851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smtClean="0"/>
                <a:t>Non impulsive </a:t>
              </a:r>
              <a:r>
                <a:rPr lang="en-US" altLang="en-US" i="1" dirty="0"/>
                <a:t>forces</a:t>
              </a:r>
              <a:r>
                <a:rPr lang="en-US" altLang="en-US" dirty="0"/>
                <a:t> are forces for </a:t>
              </a:r>
              <a:r>
                <a:rPr lang="en-US" altLang="en-US" dirty="0" smtClean="0"/>
                <a:t>which     </a:t>
              </a:r>
              <a:r>
                <a:rPr lang="en-US" altLang="en-US" dirty="0"/>
                <a:t>	is small and therefore, may be neglected – an example of this is the weight of the baseball.</a:t>
              </a:r>
            </a:p>
          </p:txBody>
        </p:sp>
        <p:graphicFrame>
          <p:nvGraphicFramePr>
            <p:cNvPr id="60425" name="Object 2"/>
            <p:cNvGraphicFramePr>
              <a:graphicFrameLocks noChangeAspect="1"/>
            </p:cNvGraphicFramePr>
            <p:nvPr>
              <p:extLst>
                <p:ext uri="{D42A27DB-BD31-4B8C-83A1-F6EECF244321}">
                  <p14:modId xmlns:p14="http://schemas.microsoft.com/office/powerpoint/2010/main" val="169232733"/>
                </p:ext>
              </p:extLst>
            </p:nvPr>
          </p:nvGraphicFramePr>
          <p:xfrm>
            <a:off x="2578" y="2993"/>
            <a:ext cx="296" cy="216"/>
          </p:xfrm>
          <a:graphic>
            <a:graphicData uri="http://schemas.openxmlformats.org/presentationml/2006/ole">
              <mc:AlternateContent xmlns:mc="http://schemas.openxmlformats.org/markup-compatibility/2006">
                <mc:Choice xmlns:v="urn:schemas-microsoft-com:vml" Requires="v">
                  <p:oleObj spid="_x0000_s30777"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993"/>
                          <a:ext cx="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271680" y="757800"/>
              <a:ext cx="1030680" cy="1731960"/>
            </p14:xfrm>
          </p:contentPart>
        </mc:Choice>
        <mc:Fallback xmlns="">
          <p:pic>
            <p:nvPicPr>
              <p:cNvPr id="5" name="Ink 4"/>
              <p:cNvPicPr/>
              <p:nvPr/>
            </p:nvPicPr>
            <p:blipFill>
              <a:blip r:embed="rId9"/>
              <a:stretch>
                <a:fillRect/>
              </a:stretch>
            </p:blipFill>
            <p:spPr>
              <a:xfrm>
                <a:off x="3268440" y="754200"/>
                <a:ext cx="1037880" cy="1742400"/>
              </a:xfrm>
              <a:prstGeom prst="rect">
                <a:avLst/>
              </a:prstGeom>
            </p:spPr>
          </p:pic>
        </mc:Fallback>
      </mc:AlternateContent>
    </p:spTree>
    <p:extLst>
      <p:ext uri="{BB962C8B-B14F-4D97-AF65-F5344CB8AC3E}">
        <p14:creationId xmlns:p14="http://schemas.microsoft.com/office/powerpoint/2010/main" val="327463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1071D26-FF07-47B6-BC1B-E22EE13AD6FC}" type="slidenum">
              <a:rPr lang="en-US" altLang="en-US" sz="1200">
                <a:solidFill>
                  <a:srgbClr val="618A53"/>
                </a:solidFill>
                <a:latin typeface="Arial" pitchFamily="34" charset="0"/>
              </a:rPr>
              <a:pPr eaLnBrk="1" hangingPunct="1"/>
              <a:t>47</a:t>
            </a:fld>
            <a:endParaRPr lang="en-US" altLang="en-US" sz="1200">
              <a:solidFill>
                <a:srgbClr val="618A53"/>
              </a:solidFill>
              <a:latin typeface="Arial" pitchFamily="34" charset="0"/>
            </a:endParaRPr>
          </a:p>
        </p:txBody>
      </p:sp>
      <p:pic>
        <p:nvPicPr>
          <p:cNvPr id="614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02" y="560909"/>
            <a:ext cx="5252139" cy="250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6"/>
          <p:cNvSpPr txBox="1">
            <a:spLocks noChangeArrowheads="1"/>
          </p:cNvSpPr>
          <p:nvPr/>
        </p:nvSpPr>
        <p:spPr bwMode="auto">
          <a:xfrm>
            <a:off x="129302" y="3195703"/>
            <a:ext cx="5685473" cy="209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aking force of 1500 lb.  </a:t>
            </a:r>
          </a:p>
          <a:p>
            <a:pPr algn="just" eaLnBrk="1" hangingPunct="1">
              <a:spcBef>
                <a:spcPct val="50000"/>
              </a:spcBef>
            </a:pPr>
            <a:r>
              <a:rPr lang="en-US" altLang="en-US" dirty="0"/>
              <a:t>Determine the time required for the automobile to come to a stop.</a:t>
            </a:r>
          </a:p>
        </p:txBody>
      </p:sp>
      <p:sp>
        <p:nvSpPr>
          <p:cNvPr id="25607" name="Text Box 7"/>
          <p:cNvSpPr txBox="1">
            <a:spLocks noChangeArrowheads="1"/>
          </p:cNvSpPr>
          <p:nvPr/>
        </p:nvSpPr>
        <p:spPr bwMode="auto">
          <a:xfrm>
            <a:off x="5614679" y="560909"/>
            <a:ext cx="6079709" cy="14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he impulse is equal to the product of the constant forces and the time interval.</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283040" y="3805560"/>
              <a:ext cx="3441960" cy="2429640"/>
            </p14:xfrm>
          </p:contentPart>
        </mc:Choice>
        <mc:Fallback xmlns="">
          <p:pic>
            <p:nvPicPr>
              <p:cNvPr id="2" name="Ink 1"/>
              <p:cNvPicPr/>
              <p:nvPr/>
            </p:nvPicPr>
            <p:blipFill>
              <a:blip r:embed="rId4"/>
              <a:stretch>
                <a:fillRect/>
              </a:stretch>
            </p:blipFill>
            <p:spPr>
              <a:xfrm>
                <a:off x="1277640" y="3799080"/>
                <a:ext cx="3450600" cy="2443680"/>
              </a:xfrm>
              <a:prstGeom prst="rect">
                <a:avLst/>
              </a:prstGeom>
            </p:spPr>
          </p:pic>
        </mc:Fallback>
      </mc:AlternateContent>
    </p:spTree>
    <p:extLst>
      <p:ext uri="{BB962C8B-B14F-4D97-AF65-F5344CB8AC3E}">
        <p14:creationId xmlns:p14="http://schemas.microsoft.com/office/powerpoint/2010/main" val="41947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7A419FC-AEC7-4777-B7B7-0D0681CAB04A}" type="slidenum">
              <a:rPr lang="en-US" altLang="en-US" sz="1200">
                <a:solidFill>
                  <a:srgbClr val="618A53"/>
                </a:solidFill>
                <a:latin typeface="Arial" pitchFamily="34" charset="0"/>
              </a:rPr>
              <a:pPr eaLnBrk="1" hangingPunct="1"/>
              <a:t>48</a:t>
            </a:fld>
            <a:endParaRPr lang="en-US" altLang="en-US" sz="1200">
              <a:solidFill>
                <a:srgbClr val="618A53"/>
              </a:solidFill>
              <a:latin typeface="Arial" pitchFamily="34" charset="0"/>
            </a:endParaRPr>
          </a:p>
        </p:txBody>
      </p:sp>
      <p:grpSp>
        <p:nvGrpSpPr>
          <p:cNvPr id="62468" name="Group 12"/>
          <p:cNvGrpSpPr>
            <a:grpSpLocks/>
          </p:cNvGrpSpPr>
          <p:nvPr/>
        </p:nvGrpSpPr>
        <p:grpSpPr bwMode="auto">
          <a:xfrm>
            <a:off x="96476" y="429719"/>
            <a:ext cx="11555133" cy="2193720"/>
            <a:chOff x="300" y="636"/>
            <a:chExt cx="5459" cy="1381"/>
          </a:xfrm>
        </p:grpSpPr>
        <p:pic>
          <p:nvPicPr>
            <p:cNvPr id="62474"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662"/>
              <a:ext cx="2182"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Text Box 5"/>
            <p:cNvSpPr txBox="1">
              <a:spLocks noChangeArrowheads="1"/>
            </p:cNvSpPr>
            <p:nvPr/>
          </p:nvSpPr>
          <p:spPr bwMode="auto">
            <a:xfrm>
              <a:off x="2812" y="636"/>
              <a:ext cx="29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a:t>SOLUTION</a:t>
              </a:r>
              <a:r>
                <a:rPr lang="en-US" altLang="en-US"/>
                <a:t>:</a:t>
              </a:r>
            </a:p>
            <a:p>
              <a:pPr eaLnBrk="1" hangingPunct="1">
                <a:spcBef>
                  <a:spcPct val="20000"/>
                </a:spcBef>
                <a:buFontTx/>
                <a:buChar char="•"/>
              </a:pPr>
              <a:r>
                <a:rPr lang="en-US" altLang="en-US"/>
                <a:t>Apply the principle of impulse and momentum.  </a:t>
              </a:r>
            </a:p>
          </p:txBody>
        </p:sp>
        <p:graphicFrame>
          <p:nvGraphicFramePr>
            <p:cNvPr id="62476"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31827"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526" y="2861611"/>
            <a:ext cx="12047231" cy="2458949"/>
            <a:chOff x="53" y="1631"/>
            <a:chExt cx="5692" cy="1549"/>
          </a:xfrm>
        </p:grpSpPr>
        <p:pic>
          <p:nvPicPr>
            <p:cNvPr id="6247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 y="1639"/>
              <a:ext cx="2867"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p:cNvSpPr txBox="1">
              <a:spLocks noChangeArrowheads="1"/>
            </p:cNvSpPr>
            <p:nvPr/>
          </p:nvSpPr>
          <p:spPr bwMode="auto">
            <a:xfrm>
              <a:off x="2812" y="1631"/>
              <a:ext cx="27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	Taking components parallel to the incline,</a:t>
              </a:r>
            </a:p>
          </p:txBody>
        </p:sp>
        <p:graphicFrame>
          <p:nvGraphicFramePr>
            <p:cNvPr id="62472" name="Object 2"/>
            <p:cNvGraphicFramePr>
              <a:graphicFrameLocks noChangeAspect="1"/>
            </p:cNvGraphicFramePr>
            <p:nvPr/>
          </p:nvGraphicFramePr>
          <p:xfrm>
            <a:off x="3017" y="2160"/>
            <a:ext cx="2728" cy="704"/>
          </p:xfrm>
          <a:graphic>
            <a:graphicData uri="http://schemas.openxmlformats.org/presentationml/2006/ole">
              <mc:AlternateContent xmlns:mc="http://schemas.openxmlformats.org/markup-compatibility/2006">
                <mc:Choice xmlns:v="urn:schemas-microsoft-com:vml" Requires="v">
                  <p:oleObj spid="_x0000_s31828" name="Equation" r:id="rId7" imgW="4330700" imgH="1117600" progId="Equation.3">
                    <p:embed/>
                  </p:oleObj>
                </mc:Choice>
                <mc:Fallback>
                  <p:oleObj name="Equation" r:id="rId7" imgW="43307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2160"/>
                          <a:ext cx="272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3"/>
            <p:cNvGraphicFramePr>
              <a:graphicFrameLocks noChangeAspect="1"/>
            </p:cNvGraphicFramePr>
            <p:nvPr/>
          </p:nvGraphicFramePr>
          <p:xfrm>
            <a:off x="4683" y="2996"/>
            <a:ext cx="600" cy="184"/>
          </p:xfrm>
          <a:graphic>
            <a:graphicData uri="http://schemas.openxmlformats.org/presentationml/2006/ole">
              <mc:AlternateContent xmlns:mc="http://schemas.openxmlformats.org/markup-compatibility/2006">
                <mc:Choice xmlns:v="urn:schemas-microsoft-com:vml" Requires="v">
                  <p:oleObj spid="_x0000_s31829" name="Equation" r:id="rId9" imgW="952087" imgH="291973" progId="Equation.3">
                    <p:embed/>
                  </p:oleObj>
                </mc:Choice>
                <mc:Fallback>
                  <p:oleObj name="Equation" r:id="rId9" imgW="95208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 y="2996"/>
                          <a:ext cx="60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1927080" y="1957680"/>
              <a:ext cx="9848160" cy="4444920"/>
            </p14:xfrm>
          </p:contentPart>
        </mc:Choice>
        <mc:Fallback xmlns="">
          <p:pic>
            <p:nvPicPr>
              <p:cNvPr id="2" name="Ink 1"/>
              <p:cNvPicPr/>
              <p:nvPr/>
            </p:nvPicPr>
            <p:blipFill>
              <a:blip r:embed="rId12"/>
              <a:stretch>
                <a:fillRect/>
              </a:stretch>
            </p:blipFill>
            <p:spPr>
              <a:xfrm>
                <a:off x="1917360" y="1954440"/>
                <a:ext cx="9868680" cy="4458960"/>
              </a:xfrm>
              <a:prstGeom prst="rect">
                <a:avLst/>
              </a:prstGeom>
            </p:spPr>
          </p:pic>
        </mc:Fallback>
      </mc:AlternateContent>
    </p:spTree>
    <p:extLst>
      <p:ext uri="{BB962C8B-B14F-4D97-AF65-F5344CB8AC3E}">
        <p14:creationId xmlns:p14="http://schemas.microsoft.com/office/powerpoint/2010/main" val="725783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E887D8-0F22-433E-B6B7-6385DE51205A}" type="slidenum">
              <a:rPr lang="en-US" altLang="en-US" sz="1200">
                <a:solidFill>
                  <a:srgbClr val="618A53"/>
                </a:solidFill>
                <a:latin typeface="Arial" pitchFamily="34" charset="0"/>
              </a:rPr>
              <a:pPr eaLnBrk="1" hangingPunct="1"/>
              <a:t>49</a:t>
            </a:fld>
            <a:endParaRPr lang="en-US" altLang="en-US" sz="1200">
              <a:solidFill>
                <a:srgbClr val="618A53"/>
              </a:solidFill>
              <a:latin typeface="Arial" pitchFamily="34" charset="0"/>
            </a:endParaRPr>
          </a:p>
        </p:txBody>
      </p:sp>
      <p:pic>
        <p:nvPicPr>
          <p:cNvPr id="6349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5"/>
            <a:ext cx="4876576" cy="337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110126" y="3915764"/>
            <a:ext cx="5099803"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4 </a:t>
            </a:r>
            <a:r>
              <a:rPr lang="en-US" altLang="en-US" dirty="0" err="1"/>
              <a:t>oz</a:t>
            </a:r>
            <a:r>
              <a:rPr lang="en-US" altLang="en-US" dirty="0"/>
              <a:t> baseball is pitched with a velocity of 80 </a:t>
            </a:r>
            <a:r>
              <a:rPr lang="en-US" altLang="en-US" dirty="0" err="1"/>
              <a:t>ft</a:t>
            </a:r>
            <a:r>
              <a:rPr lang="en-US" altLang="en-US" dirty="0"/>
              <a:t>/s.  After the ball is hit by the bat, it has a velocity of 120 </a:t>
            </a:r>
            <a:r>
              <a:rPr lang="en-US" altLang="en-US" dirty="0" err="1"/>
              <a:t>ft</a:t>
            </a:r>
            <a:r>
              <a:rPr lang="en-US" altLang="en-US" dirty="0"/>
              <a:t>/s in the direction shown.  If the bat and ball are in contact for 0.015 s, determine the average impulsive force exerted on the ball during the impact</a:t>
            </a:r>
            <a:r>
              <a:rPr lang="en-US" altLang="en-US" dirty="0" smtClean="0"/>
              <a:t>.</a:t>
            </a:r>
            <a:endParaRPr lang="en-US" altLang="en-US" dirty="0"/>
          </a:p>
        </p:txBody>
      </p:sp>
      <p:sp>
        <p:nvSpPr>
          <p:cNvPr id="26635" name="Text Box 11"/>
          <p:cNvSpPr txBox="1">
            <a:spLocks noChangeArrowheads="1"/>
          </p:cNvSpPr>
          <p:nvPr/>
        </p:nvSpPr>
        <p:spPr bwMode="auto">
          <a:xfrm>
            <a:off x="5318512" y="544994"/>
            <a:ext cx="6745954"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in terms of horizontal and vertical component equations.</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1200" y="1477080"/>
              <a:ext cx="5248440" cy="4505760"/>
            </p14:xfrm>
          </p:contentPart>
        </mc:Choice>
        <mc:Fallback xmlns="">
          <p:pic>
            <p:nvPicPr>
              <p:cNvPr id="2" name="Ink 1"/>
              <p:cNvPicPr/>
              <p:nvPr/>
            </p:nvPicPr>
            <p:blipFill>
              <a:blip r:embed="rId4"/>
              <a:stretch>
                <a:fillRect/>
              </a:stretch>
            </p:blipFill>
            <p:spPr>
              <a:xfrm>
                <a:off x="57600" y="1471680"/>
                <a:ext cx="5254560" cy="4517640"/>
              </a:xfrm>
              <a:prstGeom prst="rect">
                <a:avLst/>
              </a:prstGeom>
            </p:spPr>
          </p:pic>
        </mc:Fallback>
      </mc:AlternateContent>
    </p:spTree>
    <p:extLst>
      <p:ext uri="{BB962C8B-B14F-4D97-AF65-F5344CB8AC3E}">
        <p14:creationId xmlns:p14="http://schemas.microsoft.com/office/powerpoint/2010/main" val="893649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23"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159" y="1370491"/>
            <a:ext cx="36480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2"/>
          <p:cNvGrpSpPr>
            <a:grpSpLocks/>
          </p:cNvGrpSpPr>
          <p:nvPr/>
        </p:nvGrpSpPr>
        <p:grpSpPr bwMode="auto">
          <a:xfrm>
            <a:off x="3994180" y="1169672"/>
            <a:ext cx="7720012" cy="401638"/>
            <a:chOff x="2016" y="720"/>
            <a:chExt cx="3743" cy="253"/>
          </a:xfrm>
        </p:grpSpPr>
        <p:sp>
          <p:nvSpPr>
            <p:cNvPr id="25" name="Text Box 6"/>
            <p:cNvSpPr txBox="1">
              <a:spLocks noChangeArrowheads="1"/>
            </p:cNvSpPr>
            <p:nvPr/>
          </p:nvSpPr>
          <p:spPr bwMode="auto">
            <a:xfrm>
              <a:off x="2016" y="720"/>
              <a:ext cx="374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2574925" algn="l"/>
                </a:tabLst>
                <a:defRPr sz="2000">
                  <a:solidFill>
                    <a:schemeClr val="tx1"/>
                  </a:solidFill>
                  <a:latin typeface="Times New Roman" pitchFamily="18" charset="0"/>
                  <a:ea typeface="ＭＳ Ｐゴシック" pitchFamily="34" charset="-128"/>
                </a:defRPr>
              </a:lvl1pPr>
              <a:lvl2pPr marL="742950" indent="-285750" eaLnBrk="0" hangingPunct="0">
                <a:tabLst>
                  <a:tab pos="2574925" algn="l"/>
                </a:tabLst>
                <a:defRPr sz="2000">
                  <a:solidFill>
                    <a:schemeClr val="tx1"/>
                  </a:solidFill>
                  <a:latin typeface="Times New Roman" pitchFamily="18" charset="0"/>
                  <a:ea typeface="ＭＳ Ｐゴシック" pitchFamily="34" charset="-128"/>
                </a:defRPr>
              </a:lvl2pPr>
              <a:lvl3pPr marL="1143000" indent="-228600" eaLnBrk="0" hangingPunct="0">
                <a:tabLst>
                  <a:tab pos="2574925" algn="l"/>
                </a:tabLst>
                <a:defRPr sz="2000">
                  <a:solidFill>
                    <a:schemeClr val="tx1"/>
                  </a:solidFill>
                  <a:latin typeface="Times New Roman" pitchFamily="18" charset="0"/>
                  <a:ea typeface="ＭＳ Ｐゴシック" pitchFamily="34" charset="-128"/>
                </a:defRPr>
              </a:lvl3pPr>
              <a:lvl4pPr marL="1600200" indent="-228600" eaLnBrk="0" hangingPunct="0">
                <a:tabLst>
                  <a:tab pos="2574925" algn="l"/>
                </a:tabLst>
                <a:defRPr sz="2000">
                  <a:solidFill>
                    <a:schemeClr val="tx1"/>
                  </a:solidFill>
                  <a:latin typeface="Times New Roman" pitchFamily="18" charset="0"/>
                  <a:ea typeface="ＭＳ Ｐゴシック" pitchFamily="34" charset="-128"/>
                </a:defRPr>
              </a:lvl4pPr>
              <a:lvl5pPr marL="2057400" indent="-228600" eaLnBrk="0" hangingPunct="0">
                <a:tabLst>
                  <a:tab pos="2574925"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l vector	is the </a:t>
              </a:r>
              <a:r>
                <a:rPr lang="en-US" altLang="en-US" i="1" dirty="0"/>
                <a:t>particle displacement</a:t>
              </a:r>
              <a:r>
                <a:rPr lang="en-US" altLang="en-US" dirty="0"/>
                <a:t>.</a:t>
              </a:r>
            </a:p>
          </p:txBody>
        </p:sp>
        <p:graphicFrame>
          <p:nvGraphicFramePr>
            <p:cNvPr id="26" name="Object 5"/>
            <p:cNvGraphicFramePr>
              <a:graphicFrameLocks noChangeAspect="1"/>
            </p:cNvGraphicFramePr>
            <p:nvPr>
              <p:extLst>
                <p:ext uri="{D42A27DB-BD31-4B8C-83A1-F6EECF244321}">
                  <p14:modId xmlns:p14="http://schemas.microsoft.com/office/powerpoint/2010/main" val="727431174"/>
                </p:ext>
              </p:extLst>
            </p:nvPr>
          </p:nvGraphicFramePr>
          <p:xfrm>
            <a:off x="3102" y="776"/>
            <a:ext cx="192" cy="160"/>
          </p:xfrm>
          <a:graphic>
            <a:graphicData uri="http://schemas.openxmlformats.org/presentationml/2006/ole">
              <mc:AlternateContent xmlns:mc="http://schemas.openxmlformats.org/markup-compatibility/2006">
                <mc:Choice xmlns:v="urn:schemas-microsoft-com:vml" Requires="v">
                  <p:oleObj spid="_x0000_s2178"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77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1"/>
          <p:cNvGrpSpPr>
            <a:grpSpLocks/>
          </p:cNvGrpSpPr>
          <p:nvPr/>
        </p:nvGrpSpPr>
        <p:grpSpPr bwMode="auto">
          <a:xfrm>
            <a:off x="4037619" y="1748534"/>
            <a:ext cx="5106087" cy="1970945"/>
            <a:chOff x="2010" y="1028"/>
            <a:chExt cx="1890" cy="1087"/>
          </a:xfrm>
        </p:grpSpPr>
        <p:sp>
          <p:nvSpPr>
            <p:cNvPr id="28" name="Text Box 8"/>
            <p:cNvSpPr txBox="1">
              <a:spLocks noChangeArrowheads="1"/>
            </p:cNvSpPr>
            <p:nvPr/>
          </p:nvSpPr>
          <p:spPr bwMode="auto">
            <a:xfrm>
              <a:off x="2010" y="1028"/>
              <a:ext cx="15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Work of the force</a:t>
              </a:r>
              <a:r>
                <a:rPr lang="en-US" altLang="en-US" dirty="0"/>
                <a:t> is </a:t>
              </a:r>
            </a:p>
          </p:txBody>
        </p:sp>
        <p:graphicFrame>
          <p:nvGraphicFramePr>
            <p:cNvPr id="29" name="Object 4"/>
            <p:cNvGraphicFramePr>
              <a:graphicFrameLocks noChangeAspect="1"/>
            </p:cNvGraphicFramePr>
            <p:nvPr>
              <p:extLst>
                <p:ext uri="{D42A27DB-BD31-4B8C-83A1-F6EECF244321}">
                  <p14:modId xmlns:p14="http://schemas.microsoft.com/office/powerpoint/2010/main" val="2730021178"/>
                </p:ext>
              </p:extLst>
            </p:nvPr>
          </p:nvGraphicFramePr>
          <p:xfrm>
            <a:off x="2484" y="1387"/>
            <a:ext cx="1416" cy="728"/>
          </p:xfrm>
          <a:graphic>
            <a:graphicData uri="http://schemas.openxmlformats.org/presentationml/2006/ole">
              <mc:AlternateContent xmlns:mc="http://schemas.openxmlformats.org/markup-compatibility/2006">
                <mc:Choice xmlns:v="urn:schemas-microsoft-com:vml" Requires="v">
                  <p:oleObj spid="_x0000_s2179"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 y="1387"/>
                          <a:ext cx="1416"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13"/>
          <p:cNvSpPr txBox="1">
            <a:spLocks noChangeArrowheads="1"/>
          </p:cNvSpPr>
          <p:nvPr/>
        </p:nvSpPr>
        <p:spPr bwMode="auto">
          <a:xfrm>
            <a:off x="3783013" y="3911235"/>
            <a:ext cx="8158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a </a:t>
            </a:r>
            <a:r>
              <a:rPr lang="en-US" altLang="en-US" b="1" i="1" u="sng" dirty="0"/>
              <a:t>scalar</a:t>
            </a:r>
            <a:r>
              <a:rPr lang="en-US" altLang="en-US" dirty="0"/>
              <a:t> quantity, i.e., it has magnitude and sign but not direction.</a:t>
            </a:r>
          </a:p>
        </p:txBody>
      </p:sp>
      <p:grpSp>
        <p:nvGrpSpPr>
          <p:cNvPr id="31" name="Group 30"/>
          <p:cNvGrpSpPr>
            <a:grpSpLocks/>
          </p:cNvGrpSpPr>
          <p:nvPr/>
        </p:nvGrpSpPr>
        <p:grpSpPr bwMode="auto">
          <a:xfrm>
            <a:off x="3829905" y="4691123"/>
            <a:ext cx="7613650" cy="1399468"/>
            <a:chOff x="2972799" y="5097896"/>
            <a:chExt cx="5859462" cy="1403556"/>
          </a:xfrm>
        </p:grpSpPr>
        <p:graphicFrame>
          <p:nvGraphicFramePr>
            <p:cNvPr id="32" name="Object 2"/>
            <p:cNvGraphicFramePr>
              <a:graphicFrameLocks noChangeAspect="1"/>
            </p:cNvGraphicFramePr>
            <p:nvPr>
              <p:extLst>
                <p:ext uri="{D42A27DB-BD31-4B8C-83A1-F6EECF244321}">
                  <p14:modId xmlns:p14="http://schemas.microsoft.com/office/powerpoint/2010/main" val="2272645699"/>
                </p:ext>
              </p:extLst>
            </p:nvPr>
          </p:nvGraphicFramePr>
          <p:xfrm>
            <a:off x="5334794" y="5190375"/>
            <a:ext cx="1460500" cy="304800"/>
          </p:xfrm>
          <a:graphic>
            <a:graphicData uri="http://schemas.openxmlformats.org/presentationml/2006/ole">
              <mc:AlternateContent xmlns:mc="http://schemas.openxmlformats.org/markup-compatibility/2006">
                <mc:Choice xmlns:v="urn:schemas-microsoft-com:vml" Requires="v">
                  <p:oleObj spid="_x0000_s2180" name="Equation" r:id="rId8" imgW="1459866" imgH="304668" progId="Equation.3">
                    <p:embed/>
                  </p:oleObj>
                </mc:Choice>
                <mc:Fallback>
                  <p:oleObj name="Equation" r:id="rId8" imgW="1459866"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794" y="5190375"/>
                          <a:ext cx="146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4"/>
            <p:cNvSpPr txBox="1">
              <a:spLocks noChangeArrowheads="1"/>
            </p:cNvSpPr>
            <p:nvPr/>
          </p:nvSpPr>
          <p:spPr bwMode="auto">
            <a:xfrm>
              <a:off x="2972799" y="5097896"/>
              <a:ext cx="5859462" cy="86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4337050" algn="l"/>
                </a:tabLst>
                <a:defRPr sz="2000">
                  <a:solidFill>
                    <a:schemeClr val="tx1"/>
                  </a:solidFill>
                  <a:latin typeface="Times New Roman" pitchFamily="18" charset="0"/>
                  <a:ea typeface="ＭＳ Ｐゴシック" pitchFamily="34" charset="-128"/>
                </a:defRPr>
              </a:lvl1pPr>
              <a:lvl2pPr marL="742950" indent="-285750" eaLnBrk="0" hangingPunct="0">
                <a:tabLst>
                  <a:tab pos="4337050" algn="l"/>
                </a:tabLst>
                <a:defRPr sz="2000">
                  <a:solidFill>
                    <a:schemeClr val="tx1"/>
                  </a:solidFill>
                  <a:latin typeface="Times New Roman" pitchFamily="18" charset="0"/>
                  <a:ea typeface="ＭＳ Ｐゴシック" pitchFamily="34" charset="-128"/>
                </a:defRPr>
              </a:lvl2pPr>
              <a:lvl3pPr marL="1143000" indent="-228600" eaLnBrk="0" hangingPunct="0">
                <a:tabLst>
                  <a:tab pos="4337050" algn="l"/>
                </a:tabLst>
                <a:defRPr sz="2000">
                  <a:solidFill>
                    <a:schemeClr val="tx1"/>
                  </a:solidFill>
                  <a:latin typeface="Times New Roman" pitchFamily="18" charset="0"/>
                  <a:ea typeface="ＭＳ Ｐゴシック" pitchFamily="34" charset="-128"/>
                </a:defRPr>
              </a:lvl3pPr>
              <a:lvl4pPr marL="1600200" indent="-228600" eaLnBrk="0" hangingPunct="0">
                <a:tabLst>
                  <a:tab pos="4337050" algn="l"/>
                </a:tabLst>
                <a:defRPr sz="2000">
                  <a:solidFill>
                    <a:schemeClr val="tx1"/>
                  </a:solidFill>
                  <a:latin typeface="Times New Roman" pitchFamily="18" charset="0"/>
                  <a:ea typeface="ＭＳ Ｐゴシック" pitchFamily="34" charset="-128"/>
                </a:defRPr>
              </a:lvl4pPr>
              <a:lvl5pPr marL="2057400" indent="-228600" eaLnBrk="0" hangingPunct="0">
                <a:tabLst>
                  <a:tab pos="4337050"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work </a:t>
              </a:r>
              <a:r>
                <a:rPr lang="en-US" altLang="en-US" dirty="0" smtClean="0"/>
                <a:t>are</a:t>
              </a:r>
            </a:p>
            <a:p>
              <a:pPr eaLnBrk="1" hangingPunct="1">
                <a:spcBef>
                  <a:spcPct val="50000"/>
                </a:spcBef>
                <a:buFontTx/>
                <a:buChar char="•"/>
              </a:pPr>
              <a:r>
                <a:rPr lang="en-US" altLang="en-US" dirty="0" smtClean="0"/>
                <a:t>Units </a:t>
              </a:r>
              <a:r>
                <a:rPr lang="en-US" altLang="en-US" dirty="0"/>
                <a:t>are</a:t>
              </a:r>
            </a:p>
          </p:txBody>
        </p:sp>
        <p:graphicFrame>
          <p:nvGraphicFramePr>
            <p:cNvPr id="34" name="Object 3"/>
            <p:cNvGraphicFramePr>
              <a:graphicFrameLocks noChangeAspect="1"/>
            </p:cNvGraphicFramePr>
            <p:nvPr>
              <p:extLst>
                <p:ext uri="{D42A27DB-BD31-4B8C-83A1-F6EECF244321}">
                  <p14:modId xmlns:p14="http://schemas.microsoft.com/office/powerpoint/2010/main" val="580606966"/>
                </p:ext>
              </p:extLst>
            </p:nvPr>
          </p:nvGraphicFramePr>
          <p:xfrm>
            <a:off x="3694473" y="6183952"/>
            <a:ext cx="4318000" cy="317500"/>
          </p:xfrm>
          <a:graphic>
            <a:graphicData uri="http://schemas.openxmlformats.org/presentationml/2006/ole">
              <mc:AlternateContent xmlns:mc="http://schemas.openxmlformats.org/markup-compatibility/2006">
                <mc:Choice xmlns:v="urn:schemas-microsoft-com:vml" Requires="v">
                  <p:oleObj spid="_x0000_s2181" name="Equation" r:id="rId10" imgW="4318000" imgH="317500" progId="Equation.3">
                    <p:embed/>
                  </p:oleObj>
                </mc:Choice>
                <mc:Fallback>
                  <p:oleObj name="Equation" r:id="rId10" imgW="43180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473" y="6183952"/>
                          <a:ext cx="4318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2">
            <p14:nvContentPartPr>
              <p14:cNvPr id="3" name="Ink 2"/>
              <p14:cNvContentPartPr/>
              <p14:nvPr/>
            </p14:nvContentPartPr>
            <p14:xfrm>
              <a:off x="2650680" y="2365920"/>
              <a:ext cx="9480960" cy="3796920"/>
            </p14:xfrm>
          </p:contentPart>
        </mc:Choice>
        <mc:Fallback xmlns="">
          <p:pic>
            <p:nvPicPr>
              <p:cNvPr id="3" name="Ink 2"/>
              <p:cNvPicPr/>
              <p:nvPr/>
            </p:nvPicPr>
            <p:blipFill>
              <a:blip r:embed="rId13"/>
              <a:stretch>
                <a:fillRect/>
              </a:stretch>
            </p:blipFill>
            <p:spPr>
              <a:xfrm>
                <a:off x="2646360" y="2353320"/>
                <a:ext cx="9495720" cy="3816000"/>
              </a:xfrm>
              <a:prstGeom prst="rect">
                <a:avLst/>
              </a:prstGeom>
            </p:spPr>
          </p:pic>
        </mc:Fallback>
      </mc:AlternateContent>
    </p:spTree>
    <p:extLst>
      <p:ext uri="{BB962C8B-B14F-4D97-AF65-F5344CB8AC3E}">
        <p14:creationId xmlns:p14="http://schemas.microsoft.com/office/powerpoint/2010/main" val="123587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F0760E-DA3E-4AFB-A455-1A49F3B93101}" type="slidenum">
              <a:rPr lang="en-US" altLang="en-US" sz="1200">
                <a:solidFill>
                  <a:srgbClr val="618A53"/>
                </a:solidFill>
                <a:latin typeface="Arial" pitchFamily="34" charset="0"/>
              </a:rPr>
              <a:pPr eaLnBrk="1" hangingPunct="1"/>
              <a:t>50</a:t>
            </a:fld>
            <a:endParaRPr lang="en-US" altLang="en-US" sz="1200">
              <a:solidFill>
                <a:srgbClr val="618A53"/>
              </a:solidFill>
              <a:latin typeface="Arial" pitchFamily="34" charset="0"/>
            </a:endParaRPr>
          </a:p>
        </p:txBody>
      </p:sp>
      <p:grpSp>
        <p:nvGrpSpPr>
          <p:cNvPr id="64516" name="Group 24"/>
          <p:cNvGrpSpPr>
            <a:grpSpLocks/>
          </p:cNvGrpSpPr>
          <p:nvPr/>
        </p:nvGrpSpPr>
        <p:grpSpPr bwMode="auto">
          <a:xfrm>
            <a:off x="99648" y="504501"/>
            <a:ext cx="12027365" cy="3039477"/>
            <a:chOff x="191" y="462"/>
            <a:chExt cx="5682" cy="1914"/>
          </a:xfrm>
        </p:grpSpPr>
        <p:pic>
          <p:nvPicPr>
            <p:cNvPr id="6453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 y="471"/>
              <a:ext cx="224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Text Box 13"/>
            <p:cNvSpPr txBox="1">
              <a:spLocks noChangeArrowheads="1"/>
            </p:cNvSpPr>
            <p:nvPr/>
          </p:nvSpPr>
          <p:spPr bwMode="auto">
            <a:xfrm>
              <a:off x="2492" y="462"/>
              <a:ext cx="338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in terms of </a:t>
              </a:r>
              <a:r>
                <a:rPr lang="en-US" altLang="en-US" sz="1800" b="1" dirty="0"/>
                <a:t>horizontal</a:t>
              </a:r>
              <a:r>
                <a:rPr lang="en-US" altLang="en-US" sz="1800" dirty="0"/>
                <a:t> and </a:t>
              </a:r>
              <a:r>
                <a:rPr lang="en-US" altLang="en-US" sz="1800" b="1" dirty="0"/>
                <a:t>vertical </a:t>
              </a:r>
              <a:r>
                <a:rPr lang="en-US" altLang="en-US" sz="1800" dirty="0"/>
                <a:t>component equations.</a:t>
              </a:r>
            </a:p>
          </p:txBody>
        </p:sp>
        <p:graphicFrame>
          <p:nvGraphicFramePr>
            <p:cNvPr id="64532"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32882"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a:grpSpLocks/>
          </p:cNvGrpSpPr>
          <p:nvPr/>
        </p:nvGrpSpPr>
        <p:grpSpPr bwMode="auto">
          <a:xfrm>
            <a:off x="45228" y="2387329"/>
            <a:ext cx="10760429" cy="3318962"/>
            <a:chOff x="21" y="1504"/>
            <a:chExt cx="5084" cy="2091"/>
          </a:xfrm>
        </p:grpSpPr>
        <p:pic>
          <p:nvPicPr>
            <p:cNvPr id="6452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2253"/>
              <a:ext cx="2421"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23" name="Group 12"/>
            <p:cNvGrpSpPr>
              <a:grpSpLocks/>
            </p:cNvGrpSpPr>
            <p:nvPr/>
          </p:nvGrpSpPr>
          <p:grpSpPr bwMode="auto">
            <a:xfrm>
              <a:off x="229" y="2814"/>
              <a:ext cx="468" cy="544"/>
              <a:chOff x="274" y="3121"/>
              <a:chExt cx="468" cy="544"/>
            </a:xfrm>
          </p:grpSpPr>
          <p:sp>
            <p:nvSpPr>
              <p:cNvPr id="64526" name="Line 8"/>
              <p:cNvSpPr>
                <a:spLocks noChangeShapeType="1"/>
              </p:cNvSpPr>
              <p:nvPr/>
            </p:nvSpPr>
            <p:spPr bwMode="auto">
              <a:xfrm flipV="1">
                <a:off x="404" y="32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7" name="Line 9"/>
              <p:cNvSpPr>
                <a:spLocks noChangeShapeType="1"/>
              </p:cNvSpPr>
              <p:nvPr/>
            </p:nvSpPr>
            <p:spPr bwMode="auto">
              <a:xfrm>
                <a:off x="404" y="3508"/>
                <a:ext cx="2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8" name="Text Box 10"/>
              <p:cNvSpPr txBox="1">
                <a:spLocks noChangeArrowheads="1"/>
              </p:cNvSpPr>
              <p:nvPr/>
            </p:nvSpPr>
            <p:spPr bwMode="auto">
              <a:xfrm>
                <a:off x="544" y="347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4529" name="Text Box 11"/>
              <p:cNvSpPr txBox="1">
                <a:spLocks noChangeArrowheads="1"/>
              </p:cNvSpPr>
              <p:nvPr/>
            </p:nvSpPr>
            <p:spPr bwMode="auto">
              <a:xfrm>
                <a:off x="274" y="3121"/>
                <a:ext cx="22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200" i="1"/>
                  <a:t>y</a:t>
                </a:r>
              </a:p>
            </p:txBody>
          </p:sp>
        </p:grpSp>
        <p:sp>
          <p:nvSpPr>
            <p:cNvPr id="64524" name="Text Box 15"/>
            <p:cNvSpPr txBox="1">
              <a:spLocks noChangeArrowheads="1"/>
            </p:cNvSpPr>
            <p:nvPr/>
          </p:nvSpPr>
          <p:spPr bwMode="auto">
            <a:xfrm>
              <a:off x="2348" y="1504"/>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dirty="0"/>
                <a:t>	</a:t>
              </a:r>
              <a:r>
                <a:rPr lang="en-US" altLang="en-US" sz="1800" i="1" dirty="0"/>
                <a:t>x</a:t>
              </a:r>
              <a:r>
                <a:rPr lang="en-US" altLang="en-US" sz="1800" dirty="0"/>
                <a:t> component equation:</a:t>
              </a:r>
            </a:p>
          </p:txBody>
        </p:sp>
        <p:graphicFrame>
          <p:nvGraphicFramePr>
            <p:cNvPr id="64525" name="Object 4"/>
            <p:cNvGraphicFramePr>
              <a:graphicFrameLocks noChangeAspect="1"/>
            </p:cNvGraphicFramePr>
            <p:nvPr/>
          </p:nvGraphicFramePr>
          <p:xfrm>
            <a:off x="2697" y="1779"/>
            <a:ext cx="2408" cy="792"/>
          </p:xfrm>
          <a:graphic>
            <a:graphicData uri="http://schemas.openxmlformats.org/presentationml/2006/ole">
              <mc:AlternateContent xmlns:mc="http://schemas.openxmlformats.org/markup-compatibility/2006">
                <mc:Choice xmlns:v="urn:schemas-microsoft-com:vml" Requires="v">
                  <p:oleObj spid="_x0000_s32883" name="Equation" r:id="rId7" imgW="3822700" imgH="1257300" progId="Equation.3">
                    <p:embed/>
                  </p:oleObj>
                </mc:Choice>
                <mc:Fallback>
                  <p:oleObj name="Equation" r:id="rId7" imgW="3822700" imgH="1257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 y="1779"/>
                          <a:ext cx="2408"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4970309" y="4155544"/>
            <a:ext cx="4141521" cy="1560302"/>
            <a:chOff x="2348" y="2618"/>
            <a:chExt cx="1957" cy="983"/>
          </a:xfrm>
        </p:grpSpPr>
        <p:sp>
          <p:nvSpPr>
            <p:cNvPr id="64520" name="Text Box 16"/>
            <p:cNvSpPr txBox="1">
              <a:spLocks noChangeArrowheads="1"/>
            </p:cNvSpPr>
            <p:nvPr/>
          </p:nvSpPr>
          <p:spPr bwMode="auto">
            <a:xfrm>
              <a:off x="2348" y="2618"/>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	</a:t>
              </a:r>
              <a:r>
                <a:rPr lang="en-US" altLang="en-US" sz="1800" i="1"/>
                <a:t>y</a:t>
              </a:r>
              <a:r>
                <a:rPr lang="en-US" altLang="en-US" sz="1800"/>
                <a:t> component equation:</a:t>
              </a:r>
            </a:p>
          </p:txBody>
        </p:sp>
        <p:graphicFrame>
          <p:nvGraphicFramePr>
            <p:cNvPr id="64521" name="Object 3"/>
            <p:cNvGraphicFramePr>
              <a:graphicFrameLocks noChangeAspect="1"/>
            </p:cNvGraphicFramePr>
            <p:nvPr>
              <p:extLst>
                <p:ext uri="{D42A27DB-BD31-4B8C-83A1-F6EECF244321}">
                  <p14:modId xmlns:p14="http://schemas.microsoft.com/office/powerpoint/2010/main" val="1730617842"/>
                </p:ext>
              </p:extLst>
            </p:nvPr>
          </p:nvGraphicFramePr>
          <p:xfrm>
            <a:off x="2977" y="2918"/>
            <a:ext cx="1328" cy="683"/>
          </p:xfrm>
          <a:graphic>
            <a:graphicData uri="http://schemas.openxmlformats.org/presentationml/2006/ole">
              <mc:AlternateContent xmlns:mc="http://schemas.openxmlformats.org/markup-compatibility/2006">
                <mc:Choice xmlns:v="urn:schemas-microsoft-com:vml" Requires="v">
                  <p:oleObj spid="_x0000_s32884" name="Equation" r:id="rId9" imgW="1752480" imgH="901440" progId="Equation.3">
                    <p:embed/>
                  </p:oleObj>
                </mc:Choice>
                <mc:Fallback>
                  <p:oleObj name="Equation" r:id="rId9" imgW="1752480" imgH="901440" progId="Equation.3">
                    <p:embed/>
                    <p:pic>
                      <p:nvPicPr>
                        <p:cNvPr id="0" name=""/>
                        <p:cNvPicPr>
                          <a:picLocks noChangeAspect="1" noChangeArrowheads="1"/>
                        </p:cNvPicPr>
                        <p:nvPr/>
                      </p:nvPicPr>
                      <p:blipFill>
                        <a:blip r:embed="rId10"/>
                        <a:srcRect/>
                        <a:stretch>
                          <a:fillRect/>
                        </a:stretch>
                      </p:blipFill>
                      <p:spPr bwMode="auto">
                        <a:xfrm>
                          <a:off x="2977" y="2918"/>
                          <a:ext cx="1328" cy="683"/>
                        </a:xfrm>
                        <a:prstGeom prst="rect">
                          <a:avLst/>
                        </a:prstGeom>
                        <a:noFill/>
                        <a:ln>
                          <a:noFill/>
                        </a:ln>
                        <a:effectLst/>
                        <a:extLst/>
                      </p:spPr>
                    </p:pic>
                  </p:oleObj>
                </mc:Fallback>
              </mc:AlternateContent>
            </a:graphicData>
          </a:graphic>
        </p:graphicFrame>
      </p:grpSp>
      <p:graphicFrame>
        <p:nvGraphicFramePr>
          <p:cNvPr id="60435" name="Object 2"/>
          <p:cNvGraphicFramePr>
            <a:graphicFrameLocks noChangeAspect="1"/>
          </p:cNvGraphicFramePr>
          <p:nvPr/>
        </p:nvGraphicFramePr>
        <p:xfrm>
          <a:off x="7246127" y="6019251"/>
          <a:ext cx="4639607" cy="331043"/>
        </p:xfrm>
        <a:graphic>
          <a:graphicData uri="http://schemas.openxmlformats.org/presentationml/2006/ole">
            <mc:AlternateContent xmlns:mc="http://schemas.openxmlformats.org/markup-compatibility/2006">
              <mc:Choice xmlns:v="urn:schemas-microsoft-com:vml" Requires="v">
                <p:oleObj spid="_x0000_s32885" name="Equation" r:id="rId11" imgW="3479800" imgH="330200" progId="Equation.3">
                  <p:embed/>
                </p:oleObj>
              </mc:Choice>
              <mc:Fallback>
                <p:oleObj name="Equation" r:id="rId11" imgW="34798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127" y="6019251"/>
                        <a:ext cx="4639607" cy="3310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991080" y="720360"/>
              <a:ext cx="10737360" cy="5773680"/>
            </p14:xfrm>
          </p:contentPart>
        </mc:Choice>
        <mc:Fallback xmlns="">
          <p:pic>
            <p:nvPicPr>
              <p:cNvPr id="2" name="Ink 1"/>
              <p:cNvPicPr/>
              <p:nvPr/>
            </p:nvPicPr>
            <p:blipFill>
              <a:blip r:embed="rId14"/>
              <a:stretch>
                <a:fillRect/>
              </a:stretch>
            </p:blipFill>
            <p:spPr>
              <a:xfrm>
                <a:off x="981360" y="717840"/>
                <a:ext cx="10749960" cy="578196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 name="Ink 3"/>
              <p14:cNvContentPartPr/>
              <p14:nvPr/>
            </p14:nvContentPartPr>
            <p14:xfrm>
              <a:off x="8179200" y="5747400"/>
              <a:ext cx="1549800" cy="203400"/>
            </p14:xfrm>
          </p:contentPart>
        </mc:Choice>
        <mc:Fallback>
          <p:pic>
            <p:nvPicPr>
              <p:cNvPr id="4" name="Ink 3"/>
              <p:cNvPicPr/>
              <p:nvPr/>
            </p:nvPicPr>
            <p:blipFill>
              <a:blip r:embed="rId16"/>
              <a:stretch>
                <a:fillRect/>
              </a:stretch>
            </p:blipFill>
            <p:spPr>
              <a:xfrm>
                <a:off x="8172720" y="5742720"/>
                <a:ext cx="1559880" cy="215640"/>
              </a:xfrm>
              <a:prstGeom prst="rect">
                <a:avLst/>
              </a:prstGeom>
            </p:spPr>
          </p:pic>
        </mc:Fallback>
      </mc:AlternateContent>
    </p:spTree>
    <p:extLst>
      <p:ext uri="{BB962C8B-B14F-4D97-AF65-F5344CB8AC3E}">
        <p14:creationId xmlns:p14="http://schemas.microsoft.com/office/powerpoint/2010/main" val="17907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F4550E9-7329-429C-90AD-CA654EDB4630}" type="slidenum">
              <a:rPr lang="en-US" altLang="en-US" sz="1200">
                <a:solidFill>
                  <a:srgbClr val="618A53"/>
                </a:solidFill>
                <a:latin typeface="Arial" pitchFamily="34" charset="0"/>
              </a:rPr>
              <a:pPr eaLnBrk="1" hangingPunct="1"/>
              <a:t>51</a:t>
            </a:fld>
            <a:endParaRPr lang="en-US" altLang="en-US" sz="1200">
              <a:solidFill>
                <a:srgbClr val="618A53"/>
              </a:solidFill>
              <a:latin typeface="Arial" pitchFamily="34" charset="0"/>
            </a:endParaRPr>
          </a:p>
        </p:txBody>
      </p:sp>
      <p:pic>
        <p:nvPicPr>
          <p:cNvPr id="65540"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78" y="511684"/>
            <a:ext cx="4862073" cy="3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6"/>
          <p:cNvSpPr txBox="1">
            <a:spLocks noChangeArrowheads="1"/>
          </p:cNvSpPr>
          <p:nvPr/>
        </p:nvSpPr>
        <p:spPr bwMode="auto">
          <a:xfrm>
            <a:off x="0" y="3627648"/>
            <a:ext cx="5616080"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10 kg package drops from a chute into a 24 kg cart with a velocity of 3 m/s.  Knowing that the cart is initially at rest and can roll freely, determine </a:t>
            </a:r>
            <a:r>
              <a:rPr lang="en-US" altLang="en-US" i="1" dirty="0"/>
              <a:t>(a)</a:t>
            </a:r>
            <a:r>
              <a:rPr lang="en-US" altLang="en-US" dirty="0"/>
              <a:t> the final velocity of the cart, </a:t>
            </a:r>
            <a:r>
              <a:rPr lang="en-US" altLang="en-US" i="1" dirty="0"/>
              <a:t>(b)</a:t>
            </a:r>
            <a:r>
              <a:rPr lang="en-US" altLang="en-US" dirty="0"/>
              <a:t> the impulse exerted by the cart on the package, and </a:t>
            </a:r>
            <a:r>
              <a:rPr lang="en-US" altLang="en-US" i="1" dirty="0"/>
              <a:t>(c)</a:t>
            </a:r>
            <a:r>
              <a:rPr lang="en-US" altLang="en-US" dirty="0"/>
              <a:t> the fraction of the initial energy lost in the impact.</a:t>
            </a:r>
          </a:p>
        </p:txBody>
      </p:sp>
      <p:sp>
        <p:nvSpPr>
          <p:cNvPr id="27655" name="Text Box 7"/>
          <p:cNvSpPr txBox="1">
            <a:spLocks noChangeArrowheads="1"/>
          </p:cNvSpPr>
          <p:nvPr/>
        </p:nvSpPr>
        <p:spPr bwMode="auto">
          <a:xfrm>
            <a:off x="5132402" y="429719"/>
            <a:ext cx="6079709"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o the package-cart system to determine the final velocity.</a:t>
            </a:r>
          </a:p>
        </p:txBody>
      </p:sp>
      <p:sp>
        <p:nvSpPr>
          <p:cNvPr id="27656" name="Text Box 8"/>
          <p:cNvSpPr txBox="1">
            <a:spLocks noChangeArrowheads="1"/>
          </p:cNvSpPr>
          <p:nvPr/>
        </p:nvSpPr>
        <p:spPr bwMode="auto">
          <a:xfrm>
            <a:off x="5132402" y="1778888"/>
            <a:ext cx="6094371"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same principle to the package alone to determine the impulse exerted on it from the change in its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983240" y="2279160"/>
              <a:ext cx="2928240" cy="832680"/>
            </p14:xfrm>
          </p:contentPart>
        </mc:Choice>
        <mc:Fallback>
          <p:pic>
            <p:nvPicPr>
              <p:cNvPr id="2" name="Ink 1"/>
              <p:cNvPicPr/>
              <p:nvPr/>
            </p:nvPicPr>
            <p:blipFill>
              <a:blip r:embed="rId4"/>
              <a:stretch>
                <a:fillRect/>
              </a:stretch>
            </p:blipFill>
            <p:spPr>
              <a:xfrm>
                <a:off x="1976400" y="2271600"/>
                <a:ext cx="2944440" cy="846000"/>
              </a:xfrm>
              <a:prstGeom prst="rect">
                <a:avLst/>
              </a:prstGeom>
            </p:spPr>
          </p:pic>
        </mc:Fallback>
      </mc:AlternateContent>
    </p:spTree>
    <p:extLst>
      <p:ext uri="{BB962C8B-B14F-4D97-AF65-F5344CB8AC3E}">
        <p14:creationId xmlns:p14="http://schemas.microsoft.com/office/powerpoint/2010/main" val="345422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D33C2E3-48E8-4CF7-BE9C-D3C5A8E2A1FB}" type="slidenum">
              <a:rPr lang="en-US" altLang="en-US" sz="1200">
                <a:solidFill>
                  <a:srgbClr val="618A53"/>
                </a:solidFill>
                <a:latin typeface="Arial" pitchFamily="34" charset="0"/>
              </a:rPr>
              <a:pPr eaLnBrk="1" hangingPunct="1"/>
              <a:t>52</a:t>
            </a:fld>
            <a:endParaRPr lang="en-US" altLang="en-US" sz="1200">
              <a:solidFill>
                <a:srgbClr val="618A53"/>
              </a:solidFill>
              <a:latin typeface="Arial" pitchFamily="34" charset="0"/>
            </a:endParaRPr>
          </a:p>
        </p:txBody>
      </p:sp>
      <p:pic>
        <p:nvPicPr>
          <p:cNvPr id="6656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405" y="1271189"/>
            <a:ext cx="10259796" cy="245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292164" y="460712"/>
            <a:ext cx="11530037" cy="70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to the package-cart system to determine the final velocity.</a:t>
            </a:r>
          </a:p>
        </p:txBody>
      </p:sp>
      <p:graphicFrame>
        <p:nvGraphicFramePr>
          <p:cNvPr id="66566" name="Object 2"/>
          <p:cNvGraphicFramePr>
            <a:graphicFrameLocks noChangeAspect="1"/>
          </p:cNvGraphicFramePr>
          <p:nvPr>
            <p:extLst>
              <p:ext uri="{D42A27DB-BD31-4B8C-83A1-F6EECF244321}">
                <p14:modId xmlns:p14="http://schemas.microsoft.com/office/powerpoint/2010/main" val="3834485045"/>
              </p:ext>
            </p:extLst>
          </p:nvPr>
        </p:nvGraphicFramePr>
        <p:xfrm>
          <a:off x="3475334" y="4017617"/>
          <a:ext cx="4872370" cy="396679"/>
        </p:xfrm>
        <a:graphic>
          <a:graphicData uri="http://schemas.openxmlformats.org/presentationml/2006/ole">
            <mc:AlternateContent xmlns:mc="http://schemas.openxmlformats.org/markup-compatibility/2006">
              <mc:Choice xmlns:v="urn:schemas-microsoft-com:vml" Requires="v">
                <p:oleObj spid="_x0000_s33875" name="Equation" r:id="rId4" imgW="3035300" imgH="330200" progId="Equation.3">
                  <p:embed/>
                </p:oleObj>
              </mc:Choice>
              <mc:Fallback>
                <p:oleObj name="Equation" r:id="rId4" imgW="30353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334" y="4017617"/>
                        <a:ext cx="4872370" cy="396679"/>
                      </a:xfrm>
                      <a:prstGeom prst="rect">
                        <a:avLst/>
                      </a:prstGeom>
                      <a:noFill/>
                      <a:ln>
                        <a:noFill/>
                      </a:ln>
                      <a:effectLst/>
                      <a:extLst/>
                    </p:spPr>
                  </p:pic>
                </p:oleObj>
              </mc:Fallback>
            </mc:AlternateContent>
          </a:graphicData>
        </a:graphic>
      </p:graphicFrame>
      <p:grpSp>
        <p:nvGrpSpPr>
          <p:cNvPr id="66567" name="Group 12"/>
          <p:cNvGrpSpPr>
            <a:grpSpLocks/>
          </p:cNvGrpSpPr>
          <p:nvPr/>
        </p:nvGrpSpPr>
        <p:grpSpPr bwMode="auto">
          <a:xfrm>
            <a:off x="138106" y="1496122"/>
            <a:ext cx="1430475" cy="1101333"/>
            <a:chOff x="359" y="2245"/>
            <a:chExt cx="518" cy="508"/>
          </a:xfrm>
        </p:grpSpPr>
        <p:sp>
          <p:nvSpPr>
            <p:cNvPr id="66572"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3"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4" name="Text Box 10"/>
            <p:cNvSpPr txBox="1">
              <a:spLocks noChangeArrowheads="1"/>
            </p:cNvSpPr>
            <p:nvPr/>
          </p:nvSpPr>
          <p:spPr bwMode="auto">
            <a:xfrm>
              <a:off x="723" y="2611"/>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6575" name="Text Box 11"/>
            <p:cNvSpPr txBox="1">
              <a:spLocks noChangeArrowheads="1"/>
            </p:cNvSpPr>
            <p:nvPr/>
          </p:nvSpPr>
          <p:spPr bwMode="auto">
            <a:xfrm>
              <a:off x="359" y="2245"/>
              <a:ext cx="18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pSp>
        <p:nvGrpSpPr>
          <p:cNvPr id="3" name="Group 16"/>
          <p:cNvGrpSpPr>
            <a:grpSpLocks/>
          </p:cNvGrpSpPr>
          <p:nvPr/>
        </p:nvGrpSpPr>
        <p:grpSpPr bwMode="auto">
          <a:xfrm>
            <a:off x="654513" y="4934188"/>
            <a:ext cx="10933259" cy="1493279"/>
            <a:chOff x="313" y="2947"/>
            <a:chExt cx="4914" cy="701"/>
          </a:xfrm>
        </p:grpSpPr>
        <p:sp>
          <p:nvSpPr>
            <p:cNvPr id="66569" name="Text Box 13"/>
            <p:cNvSpPr txBox="1">
              <a:spLocks noChangeArrowheads="1"/>
            </p:cNvSpPr>
            <p:nvPr/>
          </p:nvSpPr>
          <p:spPr bwMode="auto">
            <a:xfrm>
              <a:off x="313" y="2947"/>
              <a:ext cx="10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dirty="0"/>
                <a:t>x</a:t>
              </a:r>
              <a:r>
                <a:rPr lang="en-US" altLang="en-US" sz="1800" dirty="0"/>
                <a:t> components:</a:t>
              </a:r>
              <a:endParaRPr lang="en-US" altLang="en-US" sz="1800" i="1" dirty="0"/>
            </a:p>
          </p:txBody>
        </p:sp>
        <p:graphicFrame>
          <p:nvGraphicFramePr>
            <p:cNvPr id="66570" name="Object 3"/>
            <p:cNvGraphicFramePr>
              <a:graphicFrameLocks noChangeAspect="1"/>
            </p:cNvGraphicFramePr>
            <p:nvPr/>
          </p:nvGraphicFramePr>
          <p:xfrm>
            <a:off x="1577" y="2985"/>
            <a:ext cx="2336" cy="424"/>
          </p:xfrm>
          <a:graphic>
            <a:graphicData uri="http://schemas.openxmlformats.org/presentationml/2006/ole">
              <mc:AlternateContent xmlns:mc="http://schemas.openxmlformats.org/markup-compatibility/2006">
                <mc:Choice xmlns:v="urn:schemas-microsoft-com:vml" Requires="v">
                  <p:oleObj spid="_x0000_s33876" name="Equation" r:id="rId6" imgW="3708400" imgH="673100" progId="Equation.3">
                    <p:embed/>
                  </p:oleObj>
                </mc:Choice>
                <mc:Fallback>
                  <p:oleObj name="Equation" r:id="rId6" imgW="37084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2985"/>
                          <a:ext cx="2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4"/>
            <p:cNvGraphicFramePr>
              <a:graphicFrameLocks noChangeAspect="1"/>
            </p:cNvGraphicFramePr>
            <p:nvPr/>
          </p:nvGraphicFramePr>
          <p:xfrm>
            <a:off x="4363" y="3464"/>
            <a:ext cx="864" cy="184"/>
          </p:xfrm>
          <a:graphic>
            <a:graphicData uri="http://schemas.openxmlformats.org/presentationml/2006/ole">
              <mc:AlternateContent xmlns:mc="http://schemas.openxmlformats.org/markup-compatibility/2006">
                <mc:Choice xmlns:v="urn:schemas-microsoft-com:vml" Requires="v">
                  <p:oleObj spid="_x0000_s33877" name="Equation" r:id="rId8" imgW="1371600" imgH="292100" progId="Equation.3">
                    <p:embed/>
                  </p:oleObj>
                </mc:Choice>
                <mc:Fallback>
                  <p:oleObj name="Equation" r:id="rId8" imgW="13716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3" y="3464"/>
                          <a:ext cx="864"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998349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20069CE-BD0A-4F8B-B46B-BE46DC0842EB}" type="slidenum">
              <a:rPr lang="en-US" altLang="en-US" sz="1200">
                <a:solidFill>
                  <a:srgbClr val="618A53"/>
                </a:solidFill>
                <a:latin typeface="Arial" pitchFamily="34" charset="0"/>
              </a:rPr>
              <a:pPr eaLnBrk="1" hangingPunct="1"/>
              <a:t>53</a:t>
            </a:fld>
            <a:endParaRPr lang="en-US" altLang="en-US" sz="1200">
              <a:solidFill>
                <a:srgbClr val="618A53"/>
              </a:solidFill>
              <a:latin typeface="Arial" pitchFamily="34" charset="0"/>
            </a:endParaRPr>
          </a:p>
        </p:txBody>
      </p:sp>
      <p:pic>
        <p:nvPicPr>
          <p:cNvPr id="67588"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592" y="1174291"/>
            <a:ext cx="8032971" cy="213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6"/>
          <p:cNvSpPr txBox="1">
            <a:spLocks noChangeArrowheads="1"/>
          </p:cNvSpPr>
          <p:nvPr/>
        </p:nvSpPr>
        <p:spPr bwMode="auto">
          <a:xfrm>
            <a:off x="436828" y="526528"/>
            <a:ext cx="9798888" cy="6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same principle to the package alone to determine the impulse exerted on it from the change in its momentum.</a:t>
            </a:r>
          </a:p>
        </p:txBody>
      </p:sp>
      <p:grpSp>
        <p:nvGrpSpPr>
          <p:cNvPr id="67590" name="Group 7"/>
          <p:cNvGrpSpPr>
            <a:grpSpLocks/>
          </p:cNvGrpSpPr>
          <p:nvPr/>
        </p:nvGrpSpPr>
        <p:grpSpPr bwMode="auto">
          <a:xfrm>
            <a:off x="1060529" y="1852568"/>
            <a:ext cx="1096367" cy="889678"/>
            <a:chOff x="359" y="2245"/>
            <a:chExt cx="518" cy="560"/>
          </a:xfrm>
        </p:grpSpPr>
        <p:sp>
          <p:nvSpPr>
            <p:cNvPr id="67601"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2"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3" name="Text Box 10"/>
            <p:cNvSpPr txBox="1">
              <a:spLocks noChangeArrowheads="1"/>
            </p:cNvSpPr>
            <p:nvPr/>
          </p:nvSpPr>
          <p:spPr bwMode="auto">
            <a:xfrm>
              <a:off x="723" y="2611"/>
              <a:ext cx="1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7604" name="Text Box 11"/>
            <p:cNvSpPr txBox="1">
              <a:spLocks noChangeArrowheads="1"/>
            </p:cNvSpPr>
            <p:nvPr/>
          </p:nvSpPr>
          <p:spPr bwMode="auto">
            <a:xfrm>
              <a:off x="359" y="2245"/>
              <a:ext cx="18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aphicFrame>
        <p:nvGraphicFramePr>
          <p:cNvPr id="67591" name="Object 2"/>
          <p:cNvGraphicFramePr>
            <a:graphicFrameLocks noChangeAspect="1"/>
          </p:cNvGraphicFramePr>
          <p:nvPr>
            <p:extLst>
              <p:ext uri="{D42A27DB-BD31-4B8C-83A1-F6EECF244321}">
                <p14:modId xmlns:p14="http://schemas.microsoft.com/office/powerpoint/2010/main" val="2602393492"/>
              </p:ext>
            </p:extLst>
          </p:nvPr>
        </p:nvGraphicFramePr>
        <p:xfrm>
          <a:off x="2897726" y="3432979"/>
          <a:ext cx="3217424" cy="329451"/>
        </p:xfrm>
        <a:graphic>
          <a:graphicData uri="http://schemas.openxmlformats.org/presentationml/2006/ole">
            <mc:AlternateContent xmlns:mc="http://schemas.openxmlformats.org/markup-compatibility/2006">
              <mc:Choice xmlns:v="urn:schemas-microsoft-com:vml" Requires="v">
                <p:oleObj spid="_x0000_s34980" name="Equation" r:id="rId4" imgW="2413000" imgH="330200" progId="Equation.3">
                  <p:embed/>
                </p:oleObj>
              </mc:Choice>
              <mc:Fallback>
                <p:oleObj name="Equation" r:id="rId4" imgW="2413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726" y="3432979"/>
                        <a:ext cx="3217424" cy="329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
          <p:cNvGrpSpPr>
            <a:grpSpLocks/>
          </p:cNvGrpSpPr>
          <p:nvPr/>
        </p:nvGrpSpPr>
        <p:grpSpPr bwMode="auto">
          <a:xfrm>
            <a:off x="679325" y="3800627"/>
            <a:ext cx="10308789" cy="720974"/>
            <a:chOff x="321" y="2394"/>
            <a:chExt cx="4870" cy="454"/>
          </a:xfrm>
        </p:grpSpPr>
        <p:sp>
          <p:nvSpPr>
            <p:cNvPr id="67598" name="Text Box 14"/>
            <p:cNvSpPr txBox="1">
              <a:spLocks noChangeArrowheads="1"/>
            </p:cNvSpPr>
            <p:nvPr/>
          </p:nvSpPr>
          <p:spPr bwMode="auto">
            <a:xfrm>
              <a:off x="321" y="239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x</a:t>
              </a:r>
              <a:r>
                <a:rPr lang="en-US" altLang="en-US" sz="1800"/>
                <a:t> components:</a:t>
              </a:r>
              <a:endParaRPr lang="en-US" altLang="en-US" sz="1800" i="1"/>
            </a:p>
          </p:txBody>
        </p:sp>
        <p:graphicFrame>
          <p:nvGraphicFramePr>
            <p:cNvPr id="67599" name="Object 6"/>
            <p:cNvGraphicFramePr>
              <a:graphicFrameLocks noChangeAspect="1"/>
            </p:cNvGraphicFramePr>
            <p:nvPr/>
          </p:nvGraphicFramePr>
          <p:xfrm>
            <a:off x="1369" y="2424"/>
            <a:ext cx="2304" cy="424"/>
          </p:xfrm>
          <a:graphic>
            <a:graphicData uri="http://schemas.openxmlformats.org/presentationml/2006/ole">
              <mc:AlternateContent xmlns:mc="http://schemas.openxmlformats.org/markup-compatibility/2006">
                <mc:Choice xmlns:v="urn:schemas-microsoft-com:vml" Requires="v">
                  <p:oleObj spid="_x0000_s34981" name="Equation" r:id="rId6" imgW="3657600" imgH="673100" progId="Equation.3">
                    <p:embed/>
                  </p:oleObj>
                </mc:Choice>
                <mc:Fallback>
                  <p:oleObj name="Equation" r:id="rId6" imgW="3657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 y="2424"/>
                          <a:ext cx="23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7"/>
            <p:cNvGraphicFramePr>
              <a:graphicFrameLocks noChangeAspect="1"/>
            </p:cNvGraphicFramePr>
            <p:nvPr/>
          </p:nvGraphicFramePr>
          <p:xfrm>
            <a:off x="4071" y="2664"/>
            <a:ext cx="1120" cy="184"/>
          </p:xfrm>
          <a:graphic>
            <a:graphicData uri="http://schemas.openxmlformats.org/presentationml/2006/ole">
              <mc:AlternateContent xmlns:mc="http://schemas.openxmlformats.org/markup-compatibility/2006">
                <mc:Choice xmlns:v="urn:schemas-microsoft-com:vml" Requires="v">
                  <p:oleObj spid="_x0000_s34982" name="Equation" r:id="rId8" imgW="1777229" imgH="291973" progId="Equation.3">
                    <p:embed/>
                  </p:oleObj>
                </mc:Choice>
                <mc:Fallback>
                  <p:oleObj name="Equation" r:id="rId8" imgW="177722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 y="2664"/>
                          <a:ext cx="1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645114" y="4642560"/>
            <a:ext cx="9849390" cy="767128"/>
            <a:chOff x="305" y="2924"/>
            <a:chExt cx="4653" cy="484"/>
          </a:xfrm>
        </p:grpSpPr>
        <p:sp>
          <p:nvSpPr>
            <p:cNvPr id="67595" name="Text Box 17"/>
            <p:cNvSpPr txBox="1">
              <a:spLocks noChangeArrowheads="1"/>
            </p:cNvSpPr>
            <p:nvPr/>
          </p:nvSpPr>
          <p:spPr bwMode="auto">
            <a:xfrm>
              <a:off x="305" y="292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y</a:t>
              </a:r>
              <a:r>
                <a:rPr lang="en-US" altLang="en-US" sz="1800"/>
                <a:t> components:</a:t>
              </a:r>
              <a:endParaRPr lang="en-US" altLang="en-US" sz="1800" i="1"/>
            </a:p>
          </p:txBody>
        </p:sp>
        <p:graphicFrame>
          <p:nvGraphicFramePr>
            <p:cNvPr id="67596" name="Object 4"/>
            <p:cNvGraphicFramePr>
              <a:graphicFrameLocks noChangeAspect="1"/>
            </p:cNvGraphicFramePr>
            <p:nvPr/>
          </p:nvGraphicFramePr>
          <p:xfrm>
            <a:off x="1371" y="2952"/>
            <a:ext cx="1952" cy="456"/>
          </p:xfrm>
          <a:graphic>
            <a:graphicData uri="http://schemas.openxmlformats.org/presentationml/2006/ole">
              <mc:AlternateContent xmlns:mc="http://schemas.openxmlformats.org/markup-compatibility/2006">
                <mc:Choice xmlns:v="urn:schemas-microsoft-com:vml" Requires="v">
                  <p:oleObj spid="_x0000_s34983" name="Equation" r:id="rId10" imgW="3098800" imgH="723900" progId="Equation.3">
                    <p:embed/>
                  </p:oleObj>
                </mc:Choice>
                <mc:Fallback>
                  <p:oleObj name="Equation" r:id="rId10" imgW="30988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2952"/>
                          <a:ext cx="19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5"/>
            <p:cNvGraphicFramePr>
              <a:graphicFrameLocks noChangeAspect="1"/>
            </p:cNvGraphicFramePr>
            <p:nvPr/>
          </p:nvGraphicFramePr>
          <p:xfrm>
            <a:off x="4110" y="3200"/>
            <a:ext cx="848" cy="208"/>
          </p:xfrm>
          <a:graphic>
            <a:graphicData uri="http://schemas.openxmlformats.org/presentationml/2006/ole">
              <mc:AlternateContent xmlns:mc="http://schemas.openxmlformats.org/markup-compatibility/2006">
                <mc:Choice xmlns:v="urn:schemas-microsoft-com:vml" Requires="v">
                  <p:oleObj spid="_x0000_s34984" name="Equation" r:id="rId12" imgW="1346200" imgH="330200" progId="Equation.3">
                    <p:embed/>
                  </p:oleObj>
                </mc:Choice>
                <mc:Fallback>
                  <p:oleObj name="Equation" r:id="rId12" imgW="1346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3200"/>
                          <a:ext cx="8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5" name="Object 3"/>
          <p:cNvGraphicFramePr>
            <a:graphicFrameLocks noChangeAspect="1"/>
          </p:cNvGraphicFramePr>
          <p:nvPr/>
        </p:nvGraphicFramePr>
        <p:xfrm>
          <a:off x="2969805" y="5758237"/>
          <a:ext cx="8280590" cy="329452"/>
        </p:xfrm>
        <a:graphic>
          <a:graphicData uri="http://schemas.openxmlformats.org/presentationml/2006/ole">
            <mc:AlternateContent xmlns:mc="http://schemas.openxmlformats.org/markup-compatibility/2006">
              <mc:Choice xmlns:v="urn:schemas-microsoft-com:vml" Requires="v">
                <p:oleObj spid="_x0000_s34985" name="Equation" r:id="rId14" imgW="6210300" imgH="330200" progId="Equation.3">
                  <p:embed/>
                </p:oleObj>
              </mc:Choice>
              <mc:Fallback>
                <p:oleObj name="Equation" r:id="rId14" imgW="62103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05" y="5758237"/>
                        <a:ext cx="8280590" cy="3294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80991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C240695-CAA5-4584-AD26-AFDFB4612D70}" type="slidenum">
              <a:rPr lang="en-US" altLang="en-US" sz="1200">
                <a:solidFill>
                  <a:srgbClr val="618A53"/>
                </a:solidFill>
                <a:latin typeface="Arial" pitchFamily="34" charset="0"/>
              </a:rPr>
              <a:pPr eaLnBrk="1" hangingPunct="1"/>
              <a:t>54</a:t>
            </a:fld>
            <a:endParaRPr lang="en-US" altLang="en-US" sz="1200">
              <a:solidFill>
                <a:srgbClr val="618A53"/>
              </a:solidFill>
              <a:latin typeface="Arial" pitchFamily="34" charset="0"/>
            </a:endParaRPr>
          </a:p>
        </p:txBody>
      </p:sp>
      <p:pic>
        <p:nvPicPr>
          <p:cNvPr id="686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918" y="549086"/>
            <a:ext cx="8660165" cy="21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4"/>
          <p:cNvSpPr txBox="1">
            <a:spLocks noChangeArrowheads="1"/>
          </p:cNvSpPr>
          <p:nvPr/>
        </p:nvSpPr>
        <p:spPr bwMode="auto">
          <a:xfrm>
            <a:off x="1233211" y="2968246"/>
            <a:ext cx="7223320" cy="36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a:t>To determine the fraction of energy lost,</a:t>
            </a:r>
          </a:p>
        </p:txBody>
      </p:sp>
      <p:graphicFrame>
        <p:nvGraphicFramePr>
          <p:cNvPr id="68614" name="Object 2"/>
          <p:cNvGraphicFramePr>
            <a:graphicFrameLocks noChangeAspect="1"/>
          </p:cNvGraphicFramePr>
          <p:nvPr/>
        </p:nvGraphicFramePr>
        <p:xfrm>
          <a:off x="1617673" y="3455261"/>
          <a:ext cx="8669939" cy="1036100"/>
        </p:xfrm>
        <a:graphic>
          <a:graphicData uri="http://schemas.openxmlformats.org/presentationml/2006/ole">
            <mc:AlternateContent xmlns:mc="http://schemas.openxmlformats.org/markup-compatibility/2006">
              <mc:Choice xmlns:v="urn:schemas-microsoft-com:vml" Requires="v">
                <p:oleObj spid="_x0000_s35896"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73" y="3455261"/>
                        <a:ext cx="8669939" cy="103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3"/>
          <p:cNvGraphicFramePr>
            <a:graphicFrameLocks noChangeAspect="1"/>
          </p:cNvGraphicFramePr>
          <p:nvPr/>
        </p:nvGraphicFramePr>
        <p:xfrm>
          <a:off x="2396370" y="4962461"/>
          <a:ext cx="3707776" cy="609565"/>
        </p:xfrm>
        <a:graphic>
          <a:graphicData uri="http://schemas.openxmlformats.org/presentationml/2006/ole">
            <mc:AlternateContent xmlns:mc="http://schemas.openxmlformats.org/markup-compatibility/2006">
              <mc:Choice xmlns:v="urn:schemas-microsoft-com:vml" Requires="v">
                <p:oleObj spid="_x0000_s35897"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6370" y="4962461"/>
                        <a:ext cx="3707776" cy="6095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75298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9CDC4D5-D683-4D33-BC00-DB5DCD078122}" type="slidenum">
              <a:rPr lang="en-US" altLang="en-US" sz="1200">
                <a:solidFill>
                  <a:srgbClr val="618A53"/>
                </a:solidFill>
                <a:latin typeface="Arial" pitchFamily="34" charset="0"/>
              </a:rPr>
              <a:pPr eaLnBrk="1" hangingPunct="1"/>
              <a:t>55</a:t>
            </a:fld>
            <a:endParaRPr lang="en-US" altLang="en-US" sz="1200">
              <a:solidFill>
                <a:srgbClr val="618A53"/>
              </a:solidFill>
              <a:latin typeface="Arial" pitchFamily="34" charset="0"/>
            </a:endParaRPr>
          </a:p>
        </p:txBody>
      </p:sp>
      <p:pic>
        <p:nvPicPr>
          <p:cNvPr id="69636" name="Picture 3" descr="bee29230_p13-140"/>
          <p:cNvPicPr>
            <a:picLocks noChangeAspect="1" noChangeArrowheads="1"/>
          </p:cNvPicPr>
          <p:nvPr/>
        </p:nvPicPr>
        <p:blipFill>
          <a:blip r:embed="rId2">
            <a:extLst>
              <a:ext uri="{28A0092B-C50C-407E-A947-70E740481C1C}">
                <a14:useLocalDpi xmlns:a14="http://schemas.microsoft.com/office/drawing/2010/main" val="0"/>
              </a:ext>
            </a:extLst>
          </a:blip>
          <a:srcRect t="7065"/>
          <a:stretch>
            <a:fillRect/>
          </a:stretch>
        </p:blipFill>
        <p:spPr bwMode="auto">
          <a:xfrm>
            <a:off x="26810" y="469007"/>
            <a:ext cx="5984224" cy="342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45872" y="3889572"/>
            <a:ext cx="6087435"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The jumper approaches the takeoff line from the left with a horizontal velocity of 10 m/s, remains in contact with the ground for 0.18 s, and takes off at a 50</a:t>
            </a:r>
            <a:r>
              <a:rPr lang="en-US" altLang="en-US" baseline="30000" dirty="0"/>
              <a:t>o</a:t>
            </a:r>
            <a:r>
              <a:rPr lang="en-US" altLang="en-US" dirty="0"/>
              <a:t> angle with a velocity of 12 m/s. Determine the average impulsive force exerted by the ground on his foot. Give your answer in terms of the weight </a:t>
            </a:r>
            <a:r>
              <a:rPr lang="en-US" altLang="en-US" i="1" dirty="0"/>
              <a:t>W</a:t>
            </a:r>
            <a:r>
              <a:rPr lang="en-US" altLang="en-US" dirty="0"/>
              <a:t> of the athlete.</a:t>
            </a:r>
          </a:p>
        </p:txBody>
      </p:sp>
      <p:sp>
        <p:nvSpPr>
          <p:cNvPr id="6" name="Text Box 7"/>
          <p:cNvSpPr txBox="1">
            <a:spLocks noChangeArrowheads="1"/>
          </p:cNvSpPr>
          <p:nvPr/>
        </p:nvSpPr>
        <p:spPr bwMode="auto">
          <a:xfrm>
            <a:off x="6011035" y="570390"/>
            <a:ext cx="6079709"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Draw impulse and momentum diagrams of the jumper.</a:t>
            </a:r>
          </a:p>
        </p:txBody>
      </p:sp>
      <p:sp>
        <p:nvSpPr>
          <p:cNvPr id="8" name="Text Box 7"/>
          <p:cNvSpPr txBox="1">
            <a:spLocks noChangeArrowheads="1"/>
          </p:cNvSpPr>
          <p:nvPr/>
        </p:nvSpPr>
        <p:spPr bwMode="auto">
          <a:xfrm>
            <a:off x="6011035" y="1880852"/>
            <a:ext cx="607808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impulse and momentum to the jumper to determine the force exerted on the foot.</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2</a:t>
            </a:r>
          </a:p>
        </p:txBody>
      </p:sp>
    </p:spTree>
    <p:extLst>
      <p:ext uri="{BB962C8B-B14F-4D97-AF65-F5344CB8AC3E}">
        <p14:creationId xmlns:p14="http://schemas.microsoft.com/office/powerpoint/2010/main" val="109993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90681DAE-A06D-4144-A944-C64180A7F324}" type="slidenum">
              <a:rPr lang="en-US" altLang="en-US" sz="1200">
                <a:solidFill>
                  <a:srgbClr val="618A53"/>
                </a:solidFill>
                <a:latin typeface="Arial" pitchFamily="34" charset="0"/>
              </a:rPr>
              <a:pPr eaLnBrk="1" hangingPunct="1"/>
              <a:t>56</a:t>
            </a:fld>
            <a:endParaRPr lang="en-US" altLang="en-US" sz="1200">
              <a:solidFill>
                <a:srgbClr val="618A53"/>
              </a:solidFill>
              <a:latin typeface="Arial" pitchFamily="34" charset="0"/>
            </a:endParaRPr>
          </a:p>
        </p:txBody>
      </p:sp>
      <p:pic>
        <p:nvPicPr>
          <p:cNvPr id="70660" name="Picture 3" descr="bee29230_p13-140"/>
          <p:cNvPicPr>
            <a:picLocks noChangeAspect="1" noChangeArrowheads="1"/>
          </p:cNvPicPr>
          <p:nvPr/>
        </p:nvPicPr>
        <p:blipFill>
          <a:blip r:embed="rId3">
            <a:extLst>
              <a:ext uri="{28A0092B-C50C-407E-A947-70E740481C1C}">
                <a14:useLocalDpi xmlns:a14="http://schemas.microsoft.com/office/drawing/2010/main" val="0"/>
              </a:ext>
            </a:extLst>
          </a:blip>
          <a:srcRect t="7065"/>
          <a:stretch>
            <a:fillRect/>
          </a:stretch>
        </p:blipFill>
        <p:spPr bwMode="auto">
          <a:xfrm>
            <a:off x="6538271" y="488209"/>
            <a:ext cx="5643188" cy="295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1"/>
          <p:cNvSpPr>
            <a:spLocks noChangeArrowheads="1"/>
          </p:cNvSpPr>
          <p:nvPr/>
        </p:nvSpPr>
        <p:spPr bwMode="auto">
          <a:xfrm>
            <a:off x="0" y="2306558"/>
            <a:ext cx="6538270"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impulse and momentum diagrams of the jumper</a:t>
            </a:r>
          </a:p>
        </p:txBody>
      </p:sp>
      <p:sp>
        <p:nvSpPr>
          <p:cNvPr id="28" name="Rectangle 27"/>
          <p:cNvSpPr>
            <a:spLocks noChangeArrowheads="1"/>
          </p:cNvSpPr>
          <p:nvPr/>
        </p:nvSpPr>
        <p:spPr bwMode="auto">
          <a:xfrm>
            <a:off x="188973" y="5818257"/>
            <a:ext cx="1079588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0677" name="TextBox 22"/>
          <p:cNvSpPr txBox="1">
            <a:spLocks noChangeArrowheads="1"/>
          </p:cNvSpPr>
          <p:nvPr/>
        </p:nvSpPr>
        <p:spPr bwMode="auto">
          <a:xfrm>
            <a:off x="144988" y="537347"/>
            <a:ext cx="6393283"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v</a:t>
            </a:r>
            <a:r>
              <a:rPr lang="en-US" altLang="en-US" sz="2400" baseline="-25000" dirty="0"/>
              <a:t>1</a:t>
            </a:r>
            <a:r>
              <a:rPr lang="en-US" altLang="en-US" sz="2400" dirty="0"/>
              <a:t> = 10 m/s, v</a:t>
            </a:r>
            <a:r>
              <a:rPr lang="en-US" altLang="en-US" sz="2400" baseline="-25000" dirty="0"/>
              <a:t>2</a:t>
            </a:r>
            <a:r>
              <a:rPr lang="en-US" altLang="en-US" sz="2400" dirty="0"/>
              <a:t>= 12 m/s at 50º, </a:t>
            </a:r>
          </a:p>
          <a:p>
            <a:pPr eaLnBrk="1" hangingPunct="1"/>
            <a:r>
              <a:rPr lang="en-US" altLang="en-US" sz="2400" dirty="0"/>
              <a:t>		</a:t>
            </a:r>
            <a:r>
              <a:rPr lang="el-GR" altLang="en-US" sz="2400" dirty="0"/>
              <a:t>Δ</a:t>
            </a:r>
            <a:r>
              <a:rPr lang="en-US" altLang="en-US" sz="2400" dirty="0"/>
              <a:t>t= 0.18 s</a:t>
            </a:r>
          </a:p>
          <a:p>
            <a:pPr eaLnBrk="1" hangingPunct="1"/>
            <a:r>
              <a:rPr lang="en-US" altLang="en-US" sz="2400" dirty="0"/>
              <a:t>Find: </a:t>
            </a:r>
            <a:r>
              <a:rPr lang="en-US" altLang="en-US" sz="2400" dirty="0" err="1"/>
              <a:t>F</a:t>
            </a:r>
            <a:r>
              <a:rPr lang="en-US" altLang="en-US" sz="2400" baseline="-25000" dirty="0" err="1"/>
              <a:t>avg</a:t>
            </a:r>
            <a:r>
              <a:rPr lang="en-US" altLang="en-US" sz="2400" dirty="0"/>
              <a:t> in terms of W</a:t>
            </a:r>
          </a:p>
        </p:txBody>
      </p:sp>
      <p:sp>
        <p:nvSpPr>
          <p:cNvPr id="70679"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5383174"/>
              </p:ext>
            </p:extLst>
          </p:nvPr>
        </p:nvGraphicFramePr>
        <p:xfrm>
          <a:off x="870717" y="6393266"/>
          <a:ext cx="5667554" cy="391522"/>
        </p:xfrm>
        <a:graphic>
          <a:graphicData uri="http://schemas.openxmlformats.org/presentationml/2006/ole">
            <mc:AlternateContent xmlns:mc="http://schemas.openxmlformats.org/markup-compatibility/2006">
              <mc:Choice xmlns:v="urn:schemas-microsoft-com:vml" Requires="v">
                <p:oleObj spid="_x0000_s36893" name="Equation" r:id="rId4" imgW="2184400" imgH="203200" progId="Equation.DSMT4">
                  <p:embed/>
                </p:oleObj>
              </mc:Choice>
              <mc:Fallback>
                <p:oleObj name="Equation" r:id="rId4" imgW="2184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717" y="6393266"/>
                        <a:ext cx="5667554" cy="39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6"/>
          <a:stretch>
            <a:fillRect/>
          </a:stretch>
        </p:blipFill>
        <p:spPr>
          <a:xfrm>
            <a:off x="94486" y="3478537"/>
            <a:ext cx="8195367" cy="2298022"/>
          </a:xfrm>
          <a:prstGeom prst="rect">
            <a:avLst/>
          </a:prstGeom>
        </p:spPr>
      </p:pic>
    </p:spTree>
    <p:extLst>
      <p:ext uri="{BB962C8B-B14F-4D97-AF65-F5344CB8AC3E}">
        <p14:creationId xmlns:p14="http://schemas.microsoft.com/office/powerpoint/2010/main" val="269429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D439138-5A56-4ED1-98E1-F5DFF16E5F32}" type="slidenum">
              <a:rPr lang="en-US" altLang="en-US" sz="1200">
                <a:solidFill>
                  <a:srgbClr val="618A53"/>
                </a:solidFill>
                <a:latin typeface="Arial" pitchFamily="34" charset="0"/>
              </a:rPr>
              <a:pPr eaLnBrk="1" hangingPunct="1"/>
              <a:t>57</a:t>
            </a:fld>
            <a:endParaRPr lang="en-US" altLang="en-US" sz="1200">
              <a:solidFill>
                <a:srgbClr val="618A53"/>
              </a:solidFill>
              <a:latin typeface="Arial" pitchFamily="34" charset="0"/>
            </a:endParaRPr>
          </a:p>
        </p:txBody>
      </p:sp>
      <p:sp>
        <p:nvSpPr>
          <p:cNvPr id="71696" name="Rectangle 27"/>
          <p:cNvSpPr>
            <a:spLocks noChangeArrowheads="1"/>
          </p:cNvSpPr>
          <p:nvPr/>
        </p:nvSpPr>
        <p:spPr bwMode="auto">
          <a:xfrm>
            <a:off x="293607" y="3592134"/>
            <a:ext cx="1079425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x and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1700"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71701" name="Object 26"/>
          <p:cNvGraphicFramePr>
            <a:graphicFrameLocks noChangeAspect="1"/>
          </p:cNvGraphicFramePr>
          <p:nvPr>
            <p:extLst>
              <p:ext uri="{D42A27DB-BD31-4B8C-83A1-F6EECF244321}">
                <p14:modId xmlns:p14="http://schemas.microsoft.com/office/powerpoint/2010/main" val="3246808708"/>
              </p:ext>
            </p:extLst>
          </p:nvPr>
        </p:nvGraphicFramePr>
        <p:xfrm>
          <a:off x="2481896" y="2964267"/>
          <a:ext cx="6029208" cy="439268"/>
        </p:xfrm>
        <a:graphic>
          <a:graphicData uri="http://schemas.openxmlformats.org/presentationml/2006/ole">
            <mc:AlternateContent xmlns:mc="http://schemas.openxmlformats.org/markup-compatibility/2006">
              <mc:Choice xmlns:v="urn:schemas-microsoft-com:vml" Requires="v">
                <p:oleObj spid="_x0000_s37998"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96" y="2964267"/>
                        <a:ext cx="6029208"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5" name="Object 4"/>
          <p:cNvGraphicFramePr>
            <a:graphicFrameLocks noChangeAspect="1"/>
          </p:cNvGraphicFramePr>
          <p:nvPr/>
        </p:nvGraphicFramePr>
        <p:xfrm>
          <a:off x="6677581" y="4136446"/>
          <a:ext cx="5182088" cy="1365552"/>
        </p:xfrm>
        <a:graphic>
          <a:graphicData uri="http://schemas.openxmlformats.org/presentationml/2006/ole">
            <mc:AlternateContent xmlns:mc="http://schemas.openxmlformats.org/markup-compatibility/2006">
              <mc:Choice xmlns:v="urn:schemas-microsoft-com:vml" Requires="v">
                <p:oleObj spid="_x0000_s37999" name="Equation" r:id="rId5" imgW="2197100" imgH="774700" progId="Equation.DSMT4">
                  <p:embed/>
                </p:oleObj>
              </mc:Choice>
              <mc:Fallback>
                <p:oleObj name="Equation" r:id="rId5" imgW="2197100" imgH="774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581" y="4136446"/>
                        <a:ext cx="5182088"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92358" y="4188967"/>
          <a:ext cx="5543743" cy="1365552"/>
        </p:xfrm>
        <a:graphic>
          <a:graphicData uri="http://schemas.openxmlformats.org/presentationml/2006/ole">
            <mc:AlternateContent xmlns:mc="http://schemas.openxmlformats.org/markup-compatibility/2006">
              <mc:Choice xmlns:v="urn:schemas-microsoft-com:vml" Requires="v">
                <p:oleObj spid="_x0000_s38000"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358" y="4188967"/>
                        <a:ext cx="5543743"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nvGraphicFramePr>
        <p:xfrm>
          <a:off x="1542735" y="5689801"/>
          <a:ext cx="3953765" cy="439268"/>
        </p:xfrm>
        <a:graphic>
          <a:graphicData uri="http://schemas.openxmlformats.org/presentationml/2006/ole">
            <mc:AlternateContent xmlns:mc="http://schemas.openxmlformats.org/markup-compatibility/2006">
              <mc:Choice xmlns:v="urn:schemas-microsoft-com:vml" Requires="v">
                <p:oleObj spid="_x0000_s38001" name="Equation" r:id="rId9" imgW="1524000" imgH="228600" progId="Equation.DSMT4">
                  <p:embed/>
                </p:oleObj>
              </mc:Choice>
              <mc:Fallback>
                <p:oleObj name="Equation" r:id="rId9" imgW="1524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735" y="5689801"/>
                        <a:ext cx="3953765"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496753" y="5630913"/>
            <a:ext cx="5242365" cy="647946"/>
          </a:xfrm>
          <a:prstGeom prst="rect">
            <a:avLst/>
          </a:prstGeom>
          <a:noFill/>
        </p:spPr>
        <p:txBody>
          <a:bodyPr lIns="93040" tIns="46520" rIns="93040" bIns="46520">
            <a:spAutoFit/>
          </a:bodyPr>
          <a:lstStyle/>
          <a:p>
            <a:pPr>
              <a:defRPr/>
            </a:pPr>
            <a:r>
              <a:rPr lang="en-US" dirty="0" err="1">
                <a:solidFill>
                  <a:srgbClr val="0000FF"/>
                </a:solidFill>
              </a:rPr>
              <a:t>F</a:t>
            </a:r>
            <a:r>
              <a:rPr lang="en-US" baseline="-25000" dirty="0" err="1">
                <a:solidFill>
                  <a:srgbClr val="0000FF"/>
                </a:solidFill>
              </a:rPr>
              <a:t>avg</a:t>
            </a:r>
            <a:r>
              <a:rPr lang="en-US" baseline="-25000" dirty="0">
                <a:solidFill>
                  <a:srgbClr val="0000FF"/>
                </a:solidFill>
              </a:rPr>
              <a:t>-x</a:t>
            </a:r>
            <a:r>
              <a:rPr lang="en-US" dirty="0">
                <a:solidFill>
                  <a:srgbClr val="0000FF"/>
                </a:solidFill>
              </a:rPr>
              <a:t> is positive, which means we guessed correctly (acts to the left)</a:t>
            </a:r>
          </a:p>
        </p:txBody>
      </p:sp>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34" name="Picture 33"/>
          <p:cNvPicPr>
            <a:picLocks noChangeAspect="1"/>
          </p:cNvPicPr>
          <p:nvPr/>
        </p:nvPicPr>
        <p:blipFill>
          <a:blip r:embed="rId11"/>
          <a:stretch>
            <a:fillRect/>
          </a:stretch>
        </p:blipFill>
        <p:spPr>
          <a:xfrm>
            <a:off x="1796916" y="474553"/>
            <a:ext cx="8195367" cy="2298022"/>
          </a:xfrm>
          <a:prstGeom prst="rect">
            <a:avLst/>
          </a:prstGeom>
        </p:spPr>
      </p:pic>
    </p:spTree>
    <p:extLst>
      <p:ext uri="{BB962C8B-B14F-4D97-AF65-F5344CB8AC3E}">
        <p14:creationId xmlns:p14="http://schemas.microsoft.com/office/powerpoint/2010/main" val="383289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A160F9E-E774-41C5-8695-95C779A6BD15}" type="slidenum">
              <a:rPr lang="en-US" altLang="en-US" sz="1200">
                <a:solidFill>
                  <a:srgbClr val="618A53"/>
                </a:solidFill>
                <a:latin typeface="Arial" pitchFamily="34" charset="0"/>
              </a:rPr>
              <a:pPr eaLnBrk="1" hangingPunct="1"/>
              <a:t>58</a:t>
            </a:fld>
            <a:endParaRPr lang="en-US" altLang="en-US" sz="1200">
              <a:solidFill>
                <a:srgbClr val="618A53"/>
              </a:solidFill>
              <a:latin typeface="Arial" pitchFamily="34" charset="0"/>
            </a:endParaRPr>
          </a:p>
        </p:txBody>
      </p:sp>
      <p:pic>
        <p:nvPicPr>
          <p:cNvPr id="72708" name="Picture 3" descr="bee29230_p13-146"/>
          <p:cNvPicPr>
            <a:picLocks noChangeAspect="1" noChangeArrowheads="1"/>
          </p:cNvPicPr>
          <p:nvPr/>
        </p:nvPicPr>
        <p:blipFill>
          <a:blip r:embed="rId2">
            <a:extLst>
              <a:ext uri="{28A0092B-C50C-407E-A947-70E740481C1C}">
                <a14:useLocalDpi xmlns:a14="http://schemas.microsoft.com/office/drawing/2010/main" val="0"/>
              </a:ext>
            </a:extLst>
          </a:blip>
          <a:srcRect t="6339"/>
          <a:stretch>
            <a:fillRect/>
          </a:stretch>
        </p:blipFill>
        <p:spPr bwMode="auto">
          <a:xfrm>
            <a:off x="6890151" y="461586"/>
            <a:ext cx="5275038" cy="311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8"/>
          <p:cNvSpPr txBox="1">
            <a:spLocks noChangeArrowheads="1"/>
          </p:cNvSpPr>
          <p:nvPr/>
        </p:nvSpPr>
        <p:spPr bwMode="auto">
          <a:xfrm flipH="1">
            <a:off x="100258" y="442452"/>
            <a:ext cx="6481579" cy="13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800" b="1" dirty="0">
                <a:solidFill>
                  <a:srgbClr val="FF0000"/>
                </a:solidFill>
              </a:rPr>
              <a:t>Car A and B crash into one another.  Looking only at the impact, which of the following statements are true? </a:t>
            </a:r>
          </a:p>
        </p:txBody>
      </p:sp>
      <p:sp>
        <p:nvSpPr>
          <p:cNvPr id="72710" name="TextBox 9"/>
          <p:cNvSpPr txBox="1">
            <a:spLocks noChangeArrowheads="1"/>
          </p:cNvSpPr>
          <p:nvPr/>
        </p:nvSpPr>
        <p:spPr bwMode="auto">
          <a:xfrm>
            <a:off x="100257" y="3842495"/>
            <a:ext cx="606504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mechanical energy is the same before and after the impact</a:t>
            </a:r>
          </a:p>
        </p:txBody>
      </p:sp>
      <p:sp>
        <p:nvSpPr>
          <p:cNvPr id="72711" name="TextBox 10"/>
          <p:cNvSpPr txBox="1">
            <a:spLocks noChangeArrowheads="1"/>
          </p:cNvSpPr>
          <p:nvPr/>
        </p:nvSpPr>
        <p:spPr bwMode="auto">
          <a:xfrm>
            <a:off x="100258" y="4703624"/>
            <a:ext cx="6065048" cy="101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If car A weighs twice as much as car B, the force A exerts on car B is bigger than the force B exerts on car A. </a:t>
            </a:r>
          </a:p>
        </p:txBody>
      </p:sp>
      <p:sp>
        <p:nvSpPr>
          <p:cNvPr id="72712" name="TextBox 11"/>
          <p:cNvSpPr txBox="1">
            <a:spLocks noChangeArrowheads="1"/>
          </p:cNvSpPr>
          <p:nvPr/>
        </p:nvSpPr>
        <p:spPr bwMode="auto">
          <a:xfrm>
            <a:off x="100258" y="5850336"/>
            <a:ext cx="6065047" cy="70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linear momentum is the same immediately before and after the impact</a:t>
            </a:r>
          </a:p>
        </p:txBody>
      </p:sp>
      <p:sp>
        <p:nvSpPr>
          <p:cNvPr id="72713" name="TextBox 12"/>
          <p:cNvSpPr txBox="1">
            <a:spLocks noChangeArrowheads="1"/>
          </p:cNvSpPr>
          <p:nvPr/>
        </p:nvSpPr>
        <p:spPr bwMode="auto">
          <a:xfrm>
            <a:off x="7369937" y="3842008"/>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4" name="TextBox 13"/>
          <p:cNvSpPr txBox="1">
            <a:spLocks noChangeArrowheads="1"/>
          </p:cNvSpPr>
          <p:nvPr/>
        </p:nvSpPr>
        <p:spPr bwMode="auto">
          <a:xfrm>
            <a:off x="8989239" y="3842008"/>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5" name="TextBox 14"/>
          <p:cNvSpPr txBox="1">
            <a:spLocks noChangeArrowheads="1"/>
          </p:cNvSpPr>
          <p:nvPr/>
        </p:nvSpPr>
        <p:spPr bwMode="auto">
          <a:xfrm>
            <a:off x="7369937" y="5056363"/>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6" name="TextBox 15"/>
          <p:cNvSpPr txBox="1">
            <a:spLocks noChangeArrowheads="1"/>
          </p:cNvSpPr>
          <p:nvPr/>
        </p:nvSpPr>
        <p:spPr bwMode="auto">
          <a:xfrm>
            <a:off x="8989239" y="5056363"/>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7" name="TextBox 16"/>
          <p:cNvSpPr txBox="1">
            <a:spLocks noChangeArrowheads="1"/>
          </p:cNvSpPr>
          <p:nvPr/>
        </p:nvSpPr>
        <p:spPr bwMode="auto">
          <a:xfrm>
            <a:off x="7369937" y="6076547"/>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8" name="TextBox 17"/>
          <p:cNvSpPr txBox="1">
            <a:spLocks noChangeArrowheads="1"/>
          </p:cNvSpPr>
          <p:nvPr/>
        </p:nvSpPr>
        <p:spPr bwMode="auto">
          <a:xfrm>
            <a:off x="8989239" y="6076547"/>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19" name="Oval 18"/>
          <p:cNvSpPr/>
          <p:nvPr/>
        </p:nvSpPr>
        <p:spPr>
          <a:xfrm>
            <a:off x="8696004" y="3814952"/>
            <a:ext cx="1537847" cy="48224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8696004" y="5035672"/>
            <a:ext cx="153784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7070187" y="605426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08040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73B3E56-0300-45CB-B773-087E9012A4E9}" type="slidenum">
              <a:rPr lang="en-US" altLang="en-US" sz="1200">
                <a:solidFill>
                  <a:srgbClr val="618A53"/>
                </a:solidFill>
                <a:latin typeface="Arial" pitchFamily="34" charset="0"/>
              </a:rPr>
              <a:pPr eaLnBrk="1" hangingPunct="1"/>
              <a:t>59</a:t>
            </a:fld>
            <a:endParaRPr lang="en-US" altLang="en-US" sz="1200">
              <a:solidFill>
                <a:srgbClr val="618A53"/>
              </a:solidFill>
              <a:latin typeface="Arial" pitchFamily="34" charset="0"/>
            </a:endParaRPr>
          </a:p>
        </p:txBody>
      </p:sp>
      <p:pic>
        <p:nvPicPr>
          <p:cNvPr id="73732" name="Picture 4" descr="C:\Users\bself\AppData\Local\Microsoft\Windows\Temporary Internet Files\Content.IE5\OZV88GVC\QD-06150FR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87" y="2144094"/>
            <a:ext cx="2830030" cy="393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C:\Users\bself\AppData\Local\Microsoft\Windows\Temporary Internet Files\Content.IE5\YGQJIO1Y\QD-SIC0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116" y="2144094"/>
            <a:ext cx="3162036" cy="39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1"/>
          <p:cNvSpPr txBox="1">
            <a:spLocks noChangeArrowheads="1"/>
          </p:cNvSpPr>
          <p:nvPr/>
        </p:nvSpPr>
        <p:spPr bwMode="auto">
          <a:xfrm>
            <a:off x="72493" y="429719"/>
            <a:ext cx="6415509" cy="157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The coefficient of restitution is used to characterize the “bounciness” of different sports equipment.  The U.S. Golf Association limits the COR of golf balls at 0.83</a:t>
            </a:r>
          </a:p>
        </p:txBody>
      </p:sp>
      <p:pic>
        <p:nvPicPr>
          <p:cNvPr id="74758" name="Picture 6" descr="C:\Users\bself\AppData\Local\Microsoft\Windows\Temporary Internet Files\Content.IE5\IB6VNDW3\QD-A09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19" y="524087"/>
            <a:ext cx="3396521" cy="442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351459" y="4959901"/>
            <a:ext cx="4470741"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Civil engineers use the coefficient of restitution to model rocks falling from hillsides</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s</a:t>
            </a:r>
          </a:p>
        </p:txBody>
      </p:sp>
    </p:spTree>
    <p:extLst>
      <p:ext uri="{BB962C8B-B14F-4D97-AF65-F5344CB8AC3E}">
        <p14:creationId xmlns:p14="http://schemas.microsoft.com/office/powerpoint/2010/main" val="2743248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2967972154"/>
              </p:ext>
            </p:extLst>
          </p:nvPr>
        </p:nvGraphicFramePr>
        <p:xfrm>
          <a:off x="629449" y="1185417"/>
          <a:ext cx="3684644" cy="2839508"/>
        </p:xfrm>
        <a:graphic>
          <a:graphicData uri="http://schemas.openxmlformats.org/presentationml/2006/ole">
            <mc:AlternateContent xmlns:mc="http://schemas.openxmlformats.org/markup-compatibility/2006">
              <mc:Choice xmlns:v="urn:schemas-microsoft-com:vml" Requires="v">
                <p:oleObj spid="_x0000_s3140" name="Bitmap Image" r:id="rId3" imgW="4009524" imgH="3095238" progId="Paint.Picture">
                  <p:embed/>
                </p:oleObj>
              </mc:Choice>
              <mc:Fallback>
                <p:oleObj name="Bitmap Image" r:id="rId3" imgW="4009524" imgH="30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9" y="1185417"/>
                        <a:ext cx="3684644" cy="2839508"/>
                      </a:xfrm>
                      <a:prstGeom prst="rect">
                        <a:avLst/>
                      </a:prstGeom>
                      <a:noFill/>
                      <a:ln>
                        <a:noFill/>
                      </a:ln>
                      <a:effectLst/>
                      <a:extLst/>
                    </p:spPr>
                  </p:pic>
                </p:oleObj>
              </mc:Fallback>
            </mc:AlternateContent>
          </a:graphicData>
        </a:graphic>
      </p:graphicFrame>
      <p:grpSp>
        <p:nvGrpSpPr>
          <p:cNvPr id="17" name="Group 9"/>
          <p:cNvGrpSpPr>
            <a:grpSpLocks/>
          </p:cNvGrpSpPr>
          <p:nvPr/>
        </p:nvGrpSpPr>
        <p:grpSpPr bwMode="auto">
          <a:xfrm>
            <a:off x="5122863" y="1156358"/>
            <a:ext cx="6557962" cy="3130550"/>
            <a:chOff x="2434" y="738"/>
            <a:chExt cx="3180" cy="1977"/>
          </a:xfrm>
        </p:grpSpPr>
        <p:sp>
          <p:nvSpPr>
            <p:cNvPr id="18" name="Text Box 6"/>
            <p:cNvSpPr txBox="1">
              <a:spLocks noChangeArrowheads="1"/>
            </p:cNvSpPr>
            <p:nvPr/>
          </p:nvSpPr>
          <p:spPr bwMode="auto">
            <a:xfrm>
              <a:off x="2434" y="738"/>
              <a:ext cx="3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Work of a force during a finite displacement,</a:t>
              </a:r>
            </a:p>
          </p:txBody>
        </p:sp>
        <p:graphicFrame>
          <p:nvGraphicFramePr>
            <p:cNvPr id="19" name="Object 3"/>
            <p:cNvGraphicFramePr>
              <a:graphicFrameLocks noChangeAspect="1"/>
            </p:cNvGraphicFramePr>
            <p:nvPr/>
          </p:nvGraphicFramePr>
          <p:xfrm>
            <a:off x="2846" y="1035"/>
            <a:ext cx="2032" cy="1680"/>
          </p:xfrm>
          <a:graphic>
            <a:graphicData uri="http://schemas.openxmlformats.org/presentationml/2006/ole">
              <mc:AlternateContent xmlns:mc="http://schemas.openxmlformats.org/markup-compatibility/2006">
                <mc:Choice xmlns:v="urn:schemas-microsoft-com:vml" Requires="v">
                  <p:oleObj spid="_x0000_s3141" name="Equation" r:id="rId5" imgW="3225800" imgH="2667000" progId="Equation.3">
                    <p:embed/>
                  </p:oleObj>
                </mc:Choice>
                <mc:Fallback>
                  <p:oleObj name="Equation" r:id="rId5" imgW="3225800" imgH="266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 y="1035"/>
                          <a:ext cx="203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0"/>
          <p:cNvGrpSpPr>
            <a:grpSpLocks/>
          </p:cNvGrpSpPr>
          <p:nvPr/>
        </p:nvGrpSpPr>
        <p:grpSpPr bwMode="auto">
          <a:xfrm>
            <a:off x="432503" y="4226074"/>
            <a:ext cx="10932973" cy="1911695"/>
            <a:chOff x="508" y="2767"/>
            <a:chExt cx="5300" cy="1207"/>
          </a:xfrm>
        </p:grpSpPr>
        <p:pic>
          <p:nvPicPr>
            <p:cNvPr id="21" name="Picture 4"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 y="2767"/>
              <a:ext cx="2213"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2781" y="2843"/>
              <a:ext cx="302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represented by the area under the curve of </a:t>
              </a:r>
              <a:r>
                <a:rPr lang="en-US" altLang="en-US" i="1" dirty="0"/>
                <a:t>F</a:t>
              </a:r>
              <a:r>
                <a:rPr lang="en-US" altLang="en-US" i="1" baseline="-25000" dirty="0"/>
                <a:t>t</a:t>
              </a:r>
              <a:r>
                <a:rPr lang="en-US" altLang="en-US" dirty="0"/>
                <a:t> plotted against </a:t>
              </a:r>
              <a:r>
                <a:rPr lang="en-US" altLang="en-US" i="1" dirty="0"/>
                <a:t>s</a:t>
              </a:r>
              <a:r>
                <a:rPr lang="en-US" altLang="en-US" dirty="0"/>
                <a:t>.</a:t>
              </a:r>
            </a:p>
          </p:txBody>
        </p:sp>
      </p:grpSp>
      <p:sp>
        <p:nvSpPr>
          <p:cNvPr id="35" name="Text Box 6"/>
          <p:cNvSpPr txBox="1">
            <a:spLocks noChangeArrowheads="1"/>
          </p:cNvSpPr>
          <p:nvPr/>
        </p:nvSpPr>
        <p:spPr bwMode="auto">
          <a:xfrm>
            <a:off x="5122069" y="5316635"/>
            <a:ext cx="62434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F</a:t>
            </a:r>
            <a:r>
              <a:rPr lang="en-US" altLang="en-US" i="1" baseline="-25000" dirty="0"/>
              <a:t>t</a:t>
            </a:r>
            <a:r>
              <a:rPr lang="en-US" altLang="en-US" dirty="0"/>
              <a:t> is the force in the direction of the displacement </a:t>
            </a:r>
            <a:r>
              <a:rPr lang="en-US" altLang="en-US" i="1" dirty="0"/>
              <a:t>ds</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786600" y="1823040"/>
              <a:ext cx="9131760" cy="4417920"/>
            </p14:xfrm>
          </p:contentPart>
        </mc:Choice>
        <mc:Fallback xmlns="">
          <p:pic>
            <p:nvPicPr>
              <p:cNvPr id="3" name="Ink 2"/>
              <p:cNvPicPr/>
              <p:nvPr/>
            </p:nvPicPr>
            <p:blipFill>
              <a:blip r:embed="rId9"/>
              <a:stretch>
                <a:fillRect/>
              </a:stretch>
            </p:blipFill>
            <p:spPr>
              <a:xfrm>
                <a:off x="778680" y="1812960"/>
                <a:ext cx="9147960" cy="4435200"/>
              </a:xfrm>
              <a:prstGeom prst="rect">
                <a:avLst/>
              </a:prstGeom>
            </p:spPr>
          </p:pic>
        </mc:Fallback>
      </mc:AlternateContent>
    </p:spTree>
    <p:extLst>
      <p:ext uri="{BB962C8B-B14F-4D97-AF65-F5344CB8AC3E}">
        <p14:creationId xmlns:p14="http://schemas.microsoft.com/office/powerpoint/2010/main" val="194607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30EC915-632E-4721-B71A-E3B120307A2B}" type="slidenum">
              <a:rPr lang="en-US" altLang="en-US" sz="1200">
                <a:solidFill>
                  <a:srgbClr val="618A53"/>
                </a:solidFill>
                <a:latin typeface="Arial" pitchFamily="34" charset="0"/>
              </a:rPr>
              <a:pPr eaLnBrk="1" hangingPunct="1"/>
              <a:t>60</a:t>
            </a:fld>
            <a:endParaRPr lang="en-US" altLang="en-US" sz="1200">
              <a:solidFill>
                <a:srgbClr val="618A53"/>
              </a:solidFill>
              <a:latin typeface="Arial" pitchFamily="34" charset="0"/>
            </a:endParaRPr>
          </a:p>
        </p:txBody>
      </p:sp>
      <p:pic>
        <p:nvPicPr>
          <p:cNvPr id="74756" name="Picture 5"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5" y="462846"/>
            <a:ext cx="3871287" cy="287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7"/>
          <p:cNvSpPr txBox="1">
            <a:spLocks noChangeArrowheads="1"/>
          </p:cNvSpPr>
          <p:nvPr/>
        </p:nvSpPr>
        <p:spPr bwMode="auto">
          <a:xfrm>
            <a:off x="3915596" y="429719"/>
            <a:ext cx="8276404"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Impact:  </a:t>
            </a:r>
            <a:r>
              <a:rPr lang="en-US" altLang="en-US" dirty="0"/>
              <a:t>Collision between two bodies which occurs during a small time interval and during which the bodies exert large forces on each other.</a:t>
            </a:r>
            <a:endParaRPr lang="en-US" altLang="en-US" i="1" dirty="0"/>
          </a:p>
        </p:txBody>
      </p:sp>
      <p:sp>
        <p:nvSpPr>
          <p:cNvPr id="28680" name="Text Box 8"/>
          <p:cNvSpPr txBox="1">
            <a:spLocks noChangeArrowheads="1"/>
          </p:cNvSpPr>
          <p:nvPr/>
        </p:nvSpPr>
        <p:spPr bwMode="auto">
          <a:xfrm>
            <a:off x="3858783" y="1131360"/>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Line of Impact:  </a:t>
            </a:r>
            <a:r>
              <a:rPr lang="en-US" altLang="en-US" dirty="0"/>
              <a:t>Common normal to the surfaces in contact during impact.</a:t>
            </a:r>
            <a:endParaRPr lang="en-US" altLang="en-US" i="1" dirty="0"/>
          </a:p>
        </p:txBody>
      </p:sp>
      <p:sp>
        <p:nvSpPr>
          <p:cNvPr id="74765" name="Text Box 9"/>
          <p:cNvSpPr txBox="1">
            <a:spLocks noChangeArrowheads="1"/>
          </p:cNvSpPr>
          <p:nvPr/>
        </p:nvSpPr>
        <p:spPr bwMode="auto">
          <a:xfrm>
            <a:off x="3965388" y="3686395"/>
            <a:ext cx="817681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Central </a:t>
            </a:r>
            <a:r>
              <a:rPr lang="en-US" altLang="en-US" i="1" dirty="0"/>
              <a:t>Impact:  </a:t>
            </a:r>
            <a:r>
              <a:rPr lang="en-US" altLang="en-US" dirty="0"/>
              <a:t>Impact for which the mass centers of the two bodies lie on the line of impact;  otherwise, it is an </a:t>
            </a:r>
            <a:r>
              <a:rPr lang="en-US" altLang="en-US" i="1" dirty="0"/>
              <a:t>eccentric impact.</a:t>
            </a:r>
            <a:r>
              <a:rPr lang="en-US" altLang="en-US" dirty="0"/>
              <a:t>.</a:t>
            </a:r>
            <a:endParaRPr lang="en-US" altLang="en-US" i="1" dirty="0"/>
          </a:p>
        </p:txBody>
      </p:sp>
      <p:sp>
        <p:nvSpPr>
          <p:cNvPr id="74766" name="Text Box 10"/>
          <p:cNvSpPr txBox="1">
            <a:spLocks noChangeArrowheads="1"/>
          </p:cNvSpPr>
          <p:nvPr/>
        </p:nvSpPr>
        <p:spPr bwMode="auto">
          <a:xfrm>
            <a:off x="408676" y="3286071"/>
            <a:ext cx="2990886"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Direct Central Impact</a:t>
            </a:r>
          </a:p>
        </p:txBody>
      </p:sp>
      <p:sp>
        <p:nvSpPr>
          <p:cNvPr id="28684" name="Text Box 12"/>
          <p:cNvSpPr txBox="1">
            <a:spLocks noChangeArrowheads="1"/>
          </p:cNvSpPr>
          <p:nvPr/>
        </p:nvSpPr>
        <p:spPr bwMode="auto">
          <a:xfrm>
            <a:off x="3965388" y="4743248"/>
            <a:ext cx="8176818"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Direct Impact:  </a:t>
            </a:r>
            <a:r>
              <a:rPr lang="en-US" altLang="en-US" dirty="0"/>
              <a:t>Impact for which the velocities of the two bodies are directed along the line of impact.</a:t>
            </a:r>
            <a:endParaRPr lang="en-US" altLang="en-US" i="1" dirty="0"/>
          </a:p>
        </p:txBody>
      </p:sp>
      <p:pic>
        <p:nvPicPr>
          <p:cNvPr id="74762"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5" y="3686396"/>
            <a:ext cx="3833317" cy="29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1"/>
          <p:cNvSpPr txBox="1">
            <a:spLocks noChangeArrowheads="1"/>
          </p:cNvSpPr>
          <p:nvPr/>
        </p:nvSpPr>
        <p:spPr bwMode="auto">
          <a:xfrm>
            <a:off x="362332" y="6530109"/>
            <a:ext cx="3166562"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Oblique Central Impact</a:t>
            </a:r>
          </a:p>
        </p:txBody>
      </p:sp>
      <p:sp>
        <p:nvSpPr>
          <p:cNvPr id="74764" name="Text Box 13"/>
          <p:cNvSpPr txBox="1">
            <a:spLocks noChangeArrowheads="1"/>
          </p:cNvSpPr>
          <p:nvPr/>
        </p:nvSpPr>
        <p:spPr bwMode="auto">
          <a:xfrm>
            <a:off x="4000335" y="5666184"/>
            <a:ext cx="8022100" cy="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Oblique Impact:  </a:t>
            </a:r>
            <a:r>
              <a:rPr lang="en-US" altLang="en-US" dirty="0"/>
              <a:t>Impact for which one or both of the bodies move along a line other than the line of impact.</a:t>
            </a:r>
            <a:endParaRPr lang="en-US" altLang="en-US" i="1" dirty="0"/>
          </a:p>
        </p:txBody>
      </p:sp>
      <p:sp>
        <p:nvSpPr>
          <p:cNvPr id="15" name="TextBox 14"/>
          <p:cNvSpPr txBox="1">
            <a:spLocks noChangeArrowheads="1"/>
          </p:cNvSpPr>
          <p:nvPr/>
        </p:nvSpPr>
        <p:spPr bwMode="auto">
          <a:xfrm>
            <a:off x="0" y="0"/>
            <a:ext cx="12192000" cy="491560"/>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400" b="1" dirty="0">
                <a:solidFill>
                  <a:srgbClr val="FFFF00"/>
                </a:solidFill>
                <a:latin typeface="Bodoni MT Black" pitchFamily="18" charset="0"/>
                <a:ea typeface="Verdana" pitchFamily="34" charset="0"/>
                <a:cs typeface="Courier New" pitchFamily="49" charset="0"/>
              </a:rPr>
              <a:t>Impact</a:t>
            </a:r>
          </a:p>
        </p:txBody>
      </p:sp>
      <p:sp>
        <p:nvSpPr>
          <p:cNvPr id="16" name="Text Box 8"/>
          <p:cNvSpPr txBox="1">
            <a:spLocks noChangeArrowheads="1"/>
          </p:cNvSpPr>
          <p:nvPr/>
        </p:nvSpPr>
        <p:spPr bwMode="auto">
          <a:xfrm>
            <a:off x="3830772" y="1584090"/>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Impact involves </a:t>
            </a:r>
            <a:r>
              <a:rPr lang="en-US" altLang="en-US" dirty="0" smtClean="0"/>
              <a:t>(a) material deformation and recovery (in case </a:t>
            </a:r>
            <a:r>
              <a:rPr lang="en-US" altLang="en-US" dirty="0" smtClean="0"/>
              <a:t>there </a:t>
            </a:r>
            <a:r>
              <a:rPr lang="en-US" altLang="en-US" dirty="0" smtClean="0"/>
              <a:t>is no recovery, the deformation is plastic) and (b) generation of heat and sound.</a:t>
            </a:r>
            <a:endParaRPr lang="en-US" altLang="en-US" dirty="0"/>
          </a:p>
        </p:txBody>
      </p:sp>
      <p:sp>
        <p:nvSpPr>
          <p:cNvPr id="17" name="Text Box 8"/>
          <p:cNvSpPr txBox="1">
            <a:spLocks noChangeArrowheads="1"/>
          </p:cNvSpPr>
          <p:nvPr/>
        </p:nvSpPr>
        <p:spPr bwMode="auto">
          <a:xfrm>
            <a:off x="3858783" y="2401782"/>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Magnitude of force generated and duration of impact depend on: (a) shape of the bodies, (b) their velocities and (c) their elastic properties.</a:t>
            </a:r>
            <a:endParaRPr lang="en-US" altLang="en-US" dirty="0"/>
          </a:p>
        </p:txBody>
      </p:sp>
      <p:sp>
        <p:nvSpPr>
          <p:cNvPr id="18" name="Text Box 8"/>
          <p:cNvSpPr txBox="1">
            <a:spLocks noChangeArrowheads="1"/>
          </p:cNvSpPr>
          <p:nvPr/>
        </p:nvSpPr>
        <p:spPr bwMode="auto">
          <a:xfrm>
            <a:off x="3915596" y="3219475"/>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algn="just" eaLnBrk="1" hangingPunct="1">
              <a:spcBef>
                <a:spcPct val="50000"/>
              </a:spcBef>
            </a:pPr>
            <a:r>
              <a:rPr lang="en-US" altLang="en-US" b="1" dirty="0" smtClean="0">
                <a:solidFill>
                  <a:srgbClr val="0000FF"/>
                </a:solidFill>
              </a:rPr>
              <a:t>Types of Impact</a:t>
            </a:r>
            <a:endParaRPr lang="en-US" altLang="en-US" b="1" dirty="0">
              <a:solidFill>
                <a:srgbClr val="0000FF"/>
              </a:solidFill>
            </a:endParaRP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183600" y="1074600"/>
              <a:ext cx="7804080" cy="5670360"/>
            </p14:xfrm>
          </p:contentPart>
        </mc:Choice>
        <mc:Fallback>
          <p:pic>
            <p:nvPicPr>
              <p:cNvPr id="2" name="Ink 1"/>
              <p:cNvPicPr/>
              <p:nvPr/>
            </p:nvPicPr>
            <p:blipFill>
              <a:blip r:embed="rId5"/>
              <a:stretch>
                <a:fillRect/>
              </a:stretch>
            </p:blipFill>
            <p:spPr>
              <a:xfrm>
                <a:off x="173520" y="1065240"/>
                <a:ext cx="7818120" cy="5685840"/>
              </a:xfrm>
              <a:prstGeom prst="rect">
                <a:avLst/>
              </a:prstGeom>
            </p:spPr>
          </p:pic>
        </mc:Fallback>
      </mc:AlternateContent>
    </p:spTree>
    <p:extLst>
      <p:ext uri="{BB962C8B-B14F-4D97-AF65-F5344CB8AC3E}">
        <p14:creationId xmlns:p14="http://schemas.microsoft.com/office/powerpoint/2010/main" val="31548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28684" grpId="0" autoUpdateAnimBg="0"/>
      <p:bldP spid="16" grpId="0" autoUpdateAnimBg="0"/>
      <p:bldP spid="17" grpId="0" autoUpdateAnimBg="0"/>
      <p:bldP spid="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4209B8F-8BD5-45FB-8857-9AFDD01FC4C9}" type="slidenum">
              <a:rPr lang="en-US" altLang="en-US" sz="1200">
                <a:solidFill>
                  <a:srgbClr val="618A53"/>
                </a:solidFill>
                <a:latin typeface="Arial" pitchFamily="34" charset="0"/>
              </a:rPr>
              <a:pPr eaLnBrk="1" hangingPunct="1"/>
              <a:t>61</a:t>
            </a:fld>
            <a:endParaRPr lang="en-US" altLang="en-US" sz="1200">
              <a:solidFill>
                <a:srgbClr val="618A53"/>
              </a:solidFill>
              <a:latin typeface="Arial" pitchFamily="34" charset="0"/>
            </a:endParaRPr>
          </a:p>
        </p:txBody>
      </p:sp>
      <p:pic>
        <p:nvPicPr>
          <p:cNvPr id="7578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 y="463515"/>
            <a:ext cx="3476447" cy="158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7"/>
          <p:cNvSpPr txBox="1">
            <a:spLocks noChangeArrowheads="1"/>
          </p:cNvSpPr>
          <p:nvPr/>
        </p:nvSpPr>
        <p:spPr bwMode="auto">
          <a:xfrm>
            <a:off x="150197" y="2765135"/>
            <a:ext cx="65065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odies moving in the same straight line</a:t>
            </a:r>
            <a:r>
              <a:rPr lang="en-US" altLang="en-US" dirty="0" smtClean="0"/>
              <a:t>, </a:t>
            </a:r>
            <a:r>
              <a:rPr lang="en-US" altLang="en-US" i="1" dirty="0" err="1" smtClean="0"/>
              <a:t>v</a:t>
            </a:r>
            <a:r>
              <a:rPr lang="en-US" altLang="en-US" i="1" baseline="-25000" dirty="0" err="1" smtClean="0"/>
              <a:t>A</a:t>
            </a:r>
            <a:r>
              <a:rPr lang="en-US" altLang="en-US" i="1" baseline="-25000" dirty="0" smtClean="0"/>
              <a:t> </a:t>
            </a:r>
            <a:r>
              <a:rPr lang="en-US" altLang="en-US" dirty="0"/>
              <a:t>&gt;</a:t>
            </a:r>
            <a:r>
              <a:rPr lang="en-US" altLang="en-US" i="1" baseline="-25000" dirty="0"/>
              <a:t> </a:t>
            </a:r>
            <a:r>
              <a:rPr lang="en-US" altLang="en-US" i="1" dirty="0" err="1"/>
              <a:t>v</a:t>
            </a:r>
            <a:r>
              <a:rPr lang="en-US" altLang="en-US" i="1" baseline="-25000" dirty="0" err="1"/>
              <a:t>B</a:t>
            </a:r>
            <a:r>
              <a:rPr lang="en-US" altLang="en-US" i="1" baseline="-25000" dirty="0"/>
              <a:t> </a:t>
            </a:r>
            <a:r>
              <a:rPr lang="en-US" altLang="en-US" i="1" dirty="0"/>
              <a:t>.</a:t>
            </a:r>
          </a:p>
        </p:txBody>
      </p:sp>
      <p:pic>
        <p:nvPicPr>
          <p:cNvPr id="75790"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263" y="472128"/>
            <a:ext cx="3083941" cy="168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Text Box 8"/>
          <p:cNvSpPr txBox="1">
            <a:spLocks noChangeArrowheads="1"/>
          </p:cNvSpPr>
          <p:nvPr/>
        </p:nvSpPr>
        <p:spPr bwMode="auto">
          <a:xfrm>
            <a:off x="150197" y="3407061"/>
            <a:ext cx="1193990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pon impact the bodies undergo </a:t>
            </a:r>
            <a:r>
              <a:rPr lang="en-US" altLang="en-US" dirty="0" smtClean="0"/>
              <a:t>a </a:t>
            </a:r>
            <a:r>
              <a:rPr lang="en-US" altLang="en-US" i="1" dirty="0" smtClean="0"/>
              <a:t>period </a:t>
            </a:r>
            <a:r>
              <a:rPr lang="en-US" altLang="en-US" i="1" dirty="0"/>
              <a:t>of deformation,</a:t>
            </a:r>
            <a:r>
              <a:rPr lang="en-US" altLang="en-US" dirty="0"/>
              <a:t> at the end of which, they are in contact </a:t>
            </a:r>
            <a:r>
              <a:rPr lang="en-US" altLang="en-US" dirty="0" smtClean="0"/>
              <a:t>and moving </a:t>
            </a:r>
            <a:r>
              <a:rPr lang="en-US" altLang="en-US" dirty="0"/>
              <a:t>at a common velocity.</a:t>
            </a:r>
          </a:p>
        </p:txBody>
      </p:sp>
      <p:sp>
        <p:nvSpPr>
          <p:cNvPr id="75789" name="Text Box 9"/>
          <p:cNvSpPr txBox="1">
            <a:spLocks noChangeArrowheads="1"/>
          </p:cNvSpPr>
          <p:nvPr/>
        </p:nvSpPr>
        <p:spPr bwMode="auto">
          <a:xfrm>
            <a:off x="199988" y="4266637"/>
            <a:ext cx="119920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 </a:t>
            </a:r>
            <a:r>
              <a:rPr lang="en-US" altLang="en-US" i="1" dirty="0"/>
              <a:t>period of restitution </a:t>
            </a:r>
            <a:r>
              <a:rPr lang="en-US" altLang="en-US" dirty="0"/>
              <a:t>follows during which the bodies either regain their original shape or remain permanently deformed.</a:t>
            </a:r>
          </a:p>
        </p:txBody>
      </p:sp>
      <p:sp>
        <p:nvSpPr>
          <p:cNvPr id="75786" name="Text Box 10"/>
          <p:cNvSpPr txBox="1">
            <a:spLocks noChangeArrowheads="1"/>
          </p:cNvSpPr>
          <p:nvPr/>
        </p:nvSpPr>
        <p:spPr bwMode="auto">
          <a:xfrm>
            <a:off x="203903" y="5126213"/>
            <a:ext cx="11988097" cy="709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ish to determine the final velocities of the two bodies.  </a:t>
            </a:r>
            <a:r>
              <a:rPr lang="en-US" altLang="en-US" dirty="0" smtClean="0"/>
              <a:t>Because the contact forces are equal and opposite during impact, the </a:t>
            </a:r>
            <a:r>
              <a:rPr lang="en-US" altLang="en-US" dirty="0"/>
              <a:t>total momentum of the two body system is preserved,</a:t>
            </a:r>
          </a:p>
        </p:txBody>
      </p:sp>
      <p:graphicFrame>
        <p:nvGraphicFramePr>
          <p:cNvPr id="75787" name="Object 2"/>
          <p:cNvGraphicFramePr>
            <a:graphicFrameLocks noChangeAspect="1"/>
          </p:cNvGraphicFramePr>
          <p:nvPr>
            <p:extLst>
              <p:ext uri="{D42A27DB-BD31-4B8C-83A1-F6EECF244321}">
                <p14:modId xmlns:p14="http://schemas.microsoft.com/office/powerpoint/2010/main" val="1009724901"/>
              </p:ext>
            </p:extLst>
          </p:nvPr>
        </p:nvGraphicFramePr>
        <p:xfrm>
          <a:off x="1555768" y="5852139"/>
          <a:ext cx="7327581" cy="432902"/>
        </p:xfrm>
        <a:graphic>
          <a:graphicData uri="http://schemas.openxmlformats.org/presentationml/2006/ole">
            <mc:AlternateContent xmlns:mc="http://schemas.openxmlformats.org/markup-compatibility/2006">
              <mc:Choice xmlns:v="urn:schemas-microsoft-com:vml" Requires="v">
                <p:oleObj spid="_x0000_s38970" name="Equation" r:id="rId5" imgW="2108160" imgH="215640" progId="Equation.3">
                  <p:embed/>
                </p:oleObj>
              </mc:Choice>
              <mc:Fallback>
                <p:oleObj name="Equation" r:id="rId5" imgW="2108160" imgH="215640" progId="Equation.3">
                  <p:embed/>
                  <p:pic>
                    <p:nvPicPr>
                      <p:cNvPr id="0" name=""/>
                      <p:cNvPicPr>
                        <a:picLocks noChangeAspect="1" noChangeArrowheads="1"/>
                      </p:cNvPicPr>
                      <p:nvPr/>
                    </p:nvPicPr>
                    <p:blipFill>
                      <a:blip r:embed="rId6"/>
                      <a:srcRect/>
                      <a:stretch>
                        <a:fillRect/>
                      </a:stretch>
                    </p:blipFill>
                    <p:spPr bwMode="auto">
                      <a:xfrm>
                        <a:off x="1555768" y="5852139"/>
                        <a:ext cx="7327581" cy="432902"/>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49994" y="6365427"/>
            <a:ext cx="650652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 second relation between the final velocities is required.</a:t>
            </a:r>
          </a:p>
        </p:txBody>
      </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5" name="Rectangle 4"/>
          <p:cNvSpPr/>
          <p:nvPr/>
        </p:nvSpPr>
        <p:spPr>
          <a:xfrm>
            <a:off x="917858" y="1989484"/>
            <a:ext cx="1503642" cy="370948"/>
          </a:xfrm>
          <a:prstGeom prst="rect">
            <a:avLst/>
          </a:prstGeom>
        </p:spPr>
        <p:txBody>
          <a:bodyPr wrap="none" lIns="93040" tIns="46520" rIns="93040" bIns="46520">
            <a:spAutoFit/>
          </a:bodyPr>
          <a:lstStyle/>
          <a:p>
            <a:r>
              <a:rPr lang="en-IN" dirty="0" smtClean="0"/>
              <a:t>Before impact</a:t>
            </a:r>
            <a:endParaRPr lang="en-IN" dirty="0"/>
          </a:p>
        </p:txBody>
      </p:sp>
      <p:sp>
        <p:nvSpPr>
          <p:cNvPr id="17" name="Rectangle 16"/>
          <p:cNvSpPr/>
          <p:nvPr/>
        </p:nvSpPr>
        <p:spPr>
          <a:xfrm>
            <a:off x="3871860" y="2101812"/>
            <a:ext cx="3342671" cy="647946"/>
          </a:xfrm>
          <a:prstGeom prst="rect">
            <a:avLst/>
          </a:prstGeom>
        </p:spPr>
        <p:txBody>
          <a:bodyPr wrap="none" lIns="93040" tIns="46520" rIns="93040" bIns="46520">
            <a:spAutoFit/>
          </a:bodyPr>
          <a:lstStyle/>
          <a:p>
            <a:pPr algn="ctr"/>
            <a:r>
              <a:rPr lang="en-IN" dirty="0" smtClean="0"/>
              <a:t>During impact</a:t>
            </a:r>
          </a:p>
          <a:p>
            <a:pPr algn="ctr"/>
            <a:r>
              <a:rPr lang="en-IN" dirty="0" smtClean="0"/>
              <a:t>(maximum deformation happens)</a:t>
            </a:r>
            <a:endParaRPr lang="en-IN" dirty="0"/>
          </a:p>
        </p:txBody>
      </p:sp>
      <p:sp>
        <p:nvSpPr>
          <p:cNvPr id="18" name="Rectangle 17"/>
          <p:cNvSpPr/>
          <p:nvPr/>
        </p:nvSpPr>
        <p:spPr>
          <a:xfrm>
            <a:off x="8883349" y="2206109"/>
            <a:ext cx="1358795" cy="370948"/>
          </a:xfrm>
          <a:prstGeom prst="rect">
            <a:avLst/>
          </a:prstGeom>
        </p:spPr>
        <p:txBody>
          <a:bodyPr wrap="none" lIns="93040" tIns="46520" rIns="93040" bIns="46520">
            <a:spAutoFit/>
          </a:bodyPr>
          <a:lstStyle/>
          <a:p>
            <a:r>
              <a:rPr lang="en-IN" dirty="0" smtClean="0"/>
              <a:t>After impact</a:t>
            </a:r>
            <a:endParaRPr lang="en-IN" dirty="0"/>
          </a:p>
        </p:txBody>
      </p:sp>
      <p:graphicFrame>
        <p:nvGraphicFramePr>
          <p:cNvPr id="19" name="Object 3"/>
          <p:cNvGraphicFramePr>
            <a:graphicFrameLocks noChangeAspect="1"/>
          </p:cNvGraphicFramePr>
          <p:nvPr>
            <p:extLst>
              <p:ext uri="{D42A27DB-BD31-4B8C-83A1-F6EECF244321}">
                <p14:modId xmlns:p14="http://schemas.microsoft.com/office/powerpoint/2010/main" val="4172308680"/>
              </p:ext>
            </p:extLst>
          </p:nvPr>
        </p:nvGraphicFramePr>
        <p:xfrm>
          <a:off x="9171694" y="5878684"/>
          <a:ext cx="2860656" cy="444044"/>
        </p:xfrm>
        <a:graphic>
          <a:graphicData uri="http://schemas.openxmlformats.org/presentationml/2006/ole">
            <mc:AlternateContent xmlns:mc="http://schemas.openxmlformats.org/markup-compatibility/2006">
              <mc:Choice xmlns:v="urn:schemas-microsoft-com:vml" Requires="v">
                <p:oleObj spid="_x0000_s38971" name="Equation" r:id="rId7" imgW="1231560" imgH="253800" progId="Equation.3">
                  <p:embed/>
                </p:oleObj>
              </mc:Choice>
              <mc:Fallback>
                <p:oleObj name="Equation" r:id="rId7" imgW="1231560" imgH="253800" progId="Equation.3">
                  <p:embed/>
                  <p:pic>
                    <p:nvPicPr>
                      <p:cNvPr id="0" name=""/>
                      <p:cNvPicPr>
                        <a:picLocks noChangeAspect="1" noChangeArrowheads="1"/>
                      </p:cNvPicPr>
                      <p:nvPr/>
                    </p:nvPicPr>
                    <p:blipFill>
                      <a:blip r:embed="rId8"/>
                      <a:srcRect/>
                      <a:stretch>
                        <a:fillRect/>
                      </a:stretch>
                    </p:blipFill>
                    <p:spPr bwMode="auto">
                      <a:xfrm>
                        <a:off x="9171694" y="5878684"/>
                        <a:ext cx="2860656" cy="444044"/>
                      </a:xfrm>
                      <a:prstGeom prst="rect">
                        <a:avLst/>
                      </a:prstGeom>
                      <a:noFill/>
                      <a:ln>
                        <a:noFill/>
                      </a:ln>
                      <a:effectLst/>
                      <a:extLst/>
                    </p:spPr>
                  </p:pic>
                </p:oleObj>
              </mc:Fallback>
            </mc:AlternateContent>
          </a:graphicData>
        </a:graphic>
      </p:graphicFrame>
      <p:pic>
        <p:nvPicPr>
          <p:cNvPr id="2" name="Picture 1"/>
          <p:cNvPicPr>
            <a:picLocks noChangeAspect="1"/>
          </p:cNvPicPr>
          <p:nvPr/>
        </p:nvPicPr>
        <p:blipFill rotWithShape="1">
          <a:blip r:embed="rId9"/>
          <a:srcRect t="4836" b="7869"/>
          <a:stretch/>
        </p:blipFill>
        <p:spPr>
          <a:xfrm>
            <a:off x="7618898" y="486032"/>
            <a:ext cx="3838575" cy="1779374"/>
          </a:xfrm>
          <a:prstGeom prst="rect">
            <a:avLst/>
          </a:prstGeom>
        </p:spPr>
      </p:pic>
      <mc:AlternateContent xmlns:mc="http://schemas.openxmlformats.org/markup-compatibility/2006">
        <mc:Choice xmlns:p14="http://schemas.microsoft.com/office/powerpoint/2010/main" Requires="p14">
          <p:contentPart p14:bwMode="auto" r:id="rId10">
            <p14:nvContentPartPr>
              <p14:cNvPr id="3" name="Ink 2"/>
              <p14:cNvContentPartPr/>
              <p14:nvPr/>
            </p14:nvContentPartPr>
            <p14:xfrm>
              <a:off x="1091160" y="448560"/>
              <a:ext cx="10747080" cy="5968440"/>
            </p14:xfrm>
          </p:contentPart>
        </mc:Choice>
        <mc:Fallback>
          <p:pic>
            <p:nvPicPr>
              <p:cNvPr id="3" name="Ink 2"/>
              <p:cNvPicPr/>
              <p:nvPr/>
            </p:nvPicPr>
            <p:blipFill>
              <a:blip r:embed="rId11"/>
              <a:stretch>
                <a:fillRect/>
              </a:stretch>
            </p:blipFill>
            <p:spPr>
              <a:xfrm>
                <a:off x="1086120" y="446040"/>
                <a:ext cx="10755360" cy="5978160"/>
              </a:xfrm>
              <a:prstGeom prst="rect">
                <a:avLst/>
              </a:prstGeom>
            </p:spPr>
          </p:pic>
        </mc:Fallback>
      </mc:AlternateContent>
    </p:spTree>
    <p:extLst>
      <p:ext uri="{BB962C8B-B14F-4D97-AF65-F5344CB8AC3E}">
        <p14:creationId xmlns:p14="http://schemas.microsoft.com/office/powerpoint/2010/main" val="2636484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2</a:t>
            </a:fld>
            <a:endParaRPr lang="en-US" altLang="en-US" sz="1200">
              <a:solidFill>
                <a:srgbClr val="618A53"/>
              </a:solidFill>
              <a:latin typeface="Arial" pitchFamily="34" charset="0"/>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8" name="Rectangle 7"/>
          <p:cNvSpPr/>
          <p:nvPr/>
        </p:nvSpPr>
        <p:spPr>
          <a:xfrm>
            <a:off x="311591" y="426374"/>
            <a:ext cx="2048728" cy="463280"/>
          </a:xfrm>
          <a:prstGeom prst="rect">
            <a:avLst/>
          </a:prstGeom>
        </p:spPr>
        <p:txBody>
          <a:bodyPr wrap="none" lIns="93040" tIns="46520" rIns="93040" bIns="46520">
            <a:spAutoFit/>
          </a:bodyPr>
          <a:lstStyle/>
          <a:p>
            <a:r>
              <a:rPr lang="en-IN" sz="2400" b="1" dirty="0">
                <a:solidFill>
                  <a:srgbClr val="0000FF"/>
                </a:solidFill>
              </a:rPr>
              <a:t>Plastic Impact:</a:t>
            </a:r>
          </a:p>
        </p:txBody>
      </p:sp>
      <p:sp>
        <p:nvSpPr>
          <p:cNvPr id="28" name="Text Box 12"/>
          <p:cNvSpPr txBox="1">
            <a:spLocks noChangeArrowheads="1"/>
          </p:cNvSpPr>
          <p:nvPr/>
        </p:nvSpPr>
        <p:spPr bwMode="auto">
          <a:xfrm>
            <a:off x="242678" y="927186"/>
            <a:ext cx="12169628"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f the material is absolutely inelastic, like putty, they continue to move together with the same speed.</a:t>
            </a:r>
          </a:p>
          <a:p>
            <a:pPr algn="just" eaLnBrk="1" hangingPunct="1">
              <a:spcBef>
                <a:spcPct val="50000"/>
              </a:spcBef>
              <a:buFontTx/>
              <a:buChar char="•"/>
            </a:pPr>
            <a:r>
              <a:rPr lang="en-US" altLang="en-US" dirty="0" smtClean="0"/>
              <a:t>Owing to the absence of elastic forces there is no tendency for rebound.</a:t>
            </a:r>
            <a:endParaRPr lang="en-US" alt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2965755591"/>
              </p:ext>
            </p:extLst>
          </p:nvPr>
        </p:nvGraphicFramePr>
        <p:xfrm>
          <a:off x="953939" y="1858187"/>
          <a:ext cx="2094746" cy="428190"/>
        </p:xfrm>
        <a:graphic>
          <a:graphicData uri="http://schemas.openxmlformats.org/presentationml/2006/ole">
            <mc:AlternateContent xmlns:mc="http://schemas.openxmlformats.org/markup-compatibility/2006">
              <mc:Choice xmlns:v="urn:schemas-microsoft-com:vml" Requires="v">
                <p:oleObj spid="_x0000_s40022"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srcRect/>
                      <a:stretch>
                        <a:fillRect/>
                      </a:stretch>
                    </p:blipFill>
                    <p:spPr bwMode="auto">
                      <a:xfrm>
                        <a:off x="953939" y="1858187"/>
                        <a:ext cx="2094746" cy="42819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2482930"/>
              </p:ext>
            </p:extLst>
          </p:nvPr>
        </p:nvGraphicFramePr>
        <p:xfrm>
          <a:off x="3497456" y="1901777"/>
          <a:ext cx="5013121" cy="380427"/>
        </p:xfrm>
        <a:graphic>
          <a:graphicData uri="http://schemas.openxmlformats.org/presentationml/2006/ole">
            <mc:AlternateContent xmlns:mc="http://schemas.openxmlformats.org/markup-compatibility/2006">
              <mc:Choice xmlns:v="urn:schemas-microsoft-com:vml" Requires="v">
                <p:oleObj spid="_x0000_s40023" name="Equation" r:id="rId6" imgW="2070000" imgH="215640" progId="Equation.3">
                  <p:embed/>
                </p:oleObj>
              </mc:Choice>
              <mc:Fallback>
                <p:oleObj name="Equation" r:id="rId6" imgW="2070000" imgH="215640" progId="Equation.3">
                  <p:embed/>
                  <p:pic>
                    <p:nvPicPr>
                      <p:cNvPr id="0" name=""/>
                      <p:cNvPicPr>
                        <a:picLocks noChangeAspect="1" noChangeArrowheads="1"/>
                      </p:cNvPicPr>
                      <p:nvPr/>
                    </p:nvPicPr>
                    <p:blipFill>
                      <a:blip r:embed="rId7"/>
                      <a:srcRect/>
                      <a:stretch>
                        <a:fillRect/>
                      </a:stretch>
                    </p:blipFill>
                    <p:spPr bwMode="auto">
                      <a:xfrm>
                        <a:off x="3497456" y="1901777"/>
                        <a:ext cx="5013121" cy="380427"/>
                      </a:xfrm>
                      <a:prstGeom prst="rect">
                        <a:avLst/>
                      </a:prstGeom>
                      <a:noFill/>
                      <a:ln>
                        <a:noFill/>
                      </a:ln>
                      <a:effectLst/>
                      <a:extLst/>
                    </p:spPr>
                  </p:pic>
                </p:oleObj>
              </mc:Fallback>
            </mc:AlternateContent>
          </a:graphicData>
        </a:graphic>
      </p:graphicFrame>
      <p:sp>
        <p:nvSpPr>
          <p:cNvPr id="31" name="Rectangle 30"/>
          <p:cNvSpPr/>
          <p:nvPr/>
        </p:nvSpPr>
        <p:spPr>
          <a:xfrm>
            <a:off x="242677" y="2626996"/>
            <a:ext cx="2035904" cy="463280"/>
          </a:xfrm>
          <a:prstGeom prst="rect">
            <a:avLst/>
          </a:prstGeom>
        </p:spPr>
        <p:txBody>
          <a:bodyPr wrap="none" lIns="93040" tIns="46520" rIns="93040" bIns="46520">
            <a:spAutoFit/>
          </a:bodyPr>
          <a:lstStyle/>
          <a:p>
            <a:r>
              <a:rPr lang="en-IN" sz="2400" b="1" dirty="0">
                <a:solidFill>
                  <a:srgbClr val="0000FF"/>
                </a:solidFill>
              </a:rPr>
              <a:t>Elastic Impact:</a:t>
            </a:r>
          </a:p>
        </p:txBody>
      </p:sp>
      <p:sp>
        <p:nvSpPr>
          <p:cNvPr id="32" name="Text Box 12"/>
          <p:cNvSpPr txBox="1">
            <a:spLocks noChangeArrowheads="1"/>
          </p:cNvSpPr>
          <p:nvPr/>
        </p:nvSpPr>
        <p:spPr bwMode="auto">
          <a:xfrm>
            <a:off x="311592" y="3059294"/>
            <a:ext cx="11880409"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Hardened polished steel or glass ball approach this condition if the local deformation during impact is not excessive.</a:t>
            </a:r>
          </a:p>
          <a:p>
            <a:pPr algn="just" eaLnBrk="1" hangingPunct="1">
              <a:spcBef>
                <a:spcPct val="50000"/>
              </a:spcBef>
              <a:buFontTx/>
              <a:buChar char="•"/>
            </a:pPr>
            <a:r>
              <a:rPr lang="en-US" altLang="en-US" dirty="0" smtClean="0"/>
              <a:t>In addition to the momentum equation (Eq. 1), total kinetic energy before and after impact is conserved.</a:t>
            </a:r>
          </a:p>
        </p:txBody>
      </p:sp>
      <p:graphicFrame>
        <p:nvGraphicFramePr>
          <p:cNvPr id="33" name="Object 2"/>
          <p:cNvGraphicFramePr>
            <a:graphicFrameLocks noChangeAspect="1"/>
          </p:cNvGraphicFramePr>
          <p:nvPr>
            <p:extLst>
              <p:ext uri="{D42A27DB-BD31-4B8C-83A1-F6EECF244321}">
                <p14:modId xmlns:p14="http://schemas.microsoft.com/office/powerpoint/2010/main" val="3430753033"/>
              </p:ext>
            </p:extLst>
          </p:nvPr>
        </p:nvGraphicFramePr>
        <p:xfrm>
          <a:off x="953940" y="4341975"/>
          <a:ext cx="8905899" cy="769403"/>
        </p:xfrm>
        <a:graphic>
          <a:graphicData uri="http://schemas.openxmlformats.org/presentationml/2006/ole">
            <mc:AlternateContent xmlns:mc="http://schemas.openxmlformats.org/markup-compatibility/2006">
              <mc:Choice xmlns:v="urn:schemas-microsoft-com:vml" Requires="v">
                <p:oleObj spid="_x0000_s40024" name="Equation" r:id="rId8" imgW="2628720" imgH="393480" progId="Equation.3">
                  <p:embed/>
                </p:oleObj>
              </mc:Choice>
              <mc:Fallback>
                <p:oleObj name="Equation" r:id="rId8" imgW="2628720" imgH="393480" progId="Equation.3">
                  <p:embed/>
                  <p:pic>
                    <p:nvPicPr>
                      <p:cNvPr id="0" name=""/>
                      <p:cNvPicPr>
                        <a:picLocks noChangeAspect="1" noChangeArrowheads="1"/>
                      </p:cNvPicPr>
                      <p:nvPr/>
                    </p:nvPicPr>
                    <p:blipFill>
                      <a:blip r:embed="rId9"/>
                      <a:srcRect/>
                      <a:stretch>
                        <a:fillRect/>
                      </a:stretch>
                    </p:blipFill>
                    <p:spPr bwMode="auto">
                      <a:xfrm>
                        <a:off x="953940" y="4341975"/>
                        <a:ext cx="8905899" cy="769403"/>
                      </a:xfrm>
                      <a:prstGeom prst="rect">
                        <a:avLst/>
                      </a:prstGeom>
                      <a:noFill/>
                      <a:ln>
                        <a:noFill/>
                      </a:ln>
                      <a:effectLst/>
                      <a:extLst/>
                    </p:spPr>
                  </p:pic>
                </p:oleObj>
              </mc:Fallback>
            </mc:AlternateContent>
          </a:graphicData>
        </a:graphic>
      </p:graphicFrame>
      <p:sp>
        <p:nvSpPr>
          <p:cNvPr id="35" name="Rectangle 34"/>
          <p:cNvSpPr/>
          <p:nvPr/>
        </p:nvSpPr>
        <p:spPr>
          <a:xfrm>
            <a:off x="332961" y="5355986"/>
            <a:ext cx="2762063" cy="463280"/>
          </a:xfrm>
          <a:prstGeom prst="rect">
            <a:avLst/>
          </a:prstGeom>
        </p:spPr>
        <p:txBody>
          <a:bodyPr wrap="none" lIns="93040" tIns="46520" rIns="93040" bIns="46520">
            <a:spAutoFit/>
          </a:bodyPr>
          <a:lstStyle/>
          <a:p>
            <a:r>
              <a:rPr lang="en-IN" sz="2400" b="1" dirty="0">
                <a:solidFill>
                  <a:srgbClr val="0000FF"/>
                </a:solidFill>
              </a:rPr>
              <a:t>Semi-elastic Impact:</a:t>
            </a:r>
          </a:p>
        </p:txBody>
      </p:sp>
      <p:sp>
        <p:nvSpPr>
          <p:cNvPr id="12" name="Text Box 12"/>
          <p:cNvSpPr txBox="1">
            <a:spLocks noChangeArrowheads="1"/>
          </p:cNvSpPr>
          <p:nvPr/>
        </p:nvSpPr>
        <p:spPr bwMode="auto">
          <a:xfrm>
            <a:off x="242677" y="5879334"/>
            <a:ext cx="11918539"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n practice, there must be some loss of energy of the system during impact and therefore we expect some deviation from perfect elasticity.</a:t>
            </a:r>
            <a:endParaRPr lang="en-US" altLang="en-US" dirty="0"/>
          </a:p>
        </p:txBody>
      </p:sp>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1064880" y="468720"/>
              <a:ext cx="10049040" cy="6171480"/>
            </p14:xfrm>
          </p:contentPart>
        </mc:Choice>
        <mc:Fallback>
          <p:pic>
            <p:nvPicPr>
              <p:cNvPr id="2" name="Ink 1"/>
              <p:cNvPicPr/>
              <p:nvPr/>
            </p:nvPicPr>
            <p:blipFill>
              <a:blip r:embed="rId11"/>
              <a:stretch>
                <a:fillRect/>
              </a:stretch>
            </p:blipFill>
            <p:spPr>
              <a:xfrm>
                <a:off x="1057320" y="460800"/>
                <a:ext cx="10067040" cy="6186960"/>
              </a:xfrm>
              <a:prstGeom prst="rect">
                <a:avLst/>
              </a:prstGeom>
            </p:spPr>
          </p:pic>
        </mc:Fallback>
      </mc:AlternateContent>
    </p:spTree>
    <p:extLst>
      <p:ext uri="{BB962C8B-B14F-4D97-AF65-F5344CB8AC3E}">
        <p14:creationId xmlns:p14="http://schemas.microsoft.com/office/powerpoint/2010/main" val="3528013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3</a:t>
            </a:fld>
            <a:endParaRPr lang="en-US" altLang="en-US" sz="1200">
              <a:solidFill>
                <a:srgbClr val="618A53"/>
              </a:solidFill>
              <a:latin typeface="Arial" pitchFamily="34" charset="0"/>
            </a:endParaRPr>
          </a:p>
        </p:txBody>
      </p:sp>
      <p:graphicFrame>
        <p:nvGraphicFramePr>
          <p:cNvPr id="64521" name="Object 2"/>
          <p:cNvGraphicFramePr>
            <a:graphicFrameLocks noChangeAspect="1"/>
          </p:cNvGraphicFramePr>
          <p:nvPr>
            <p:extLst>
              <p:ext uri="{D42A27DB-BD31-4B8C-83A1-F6EECF244321}">
                <p14:modId xmlns:p14="http://schemas.microsoft.com/office/powerpoint/2010/main" val="748187571"/>
              </p:ext>
            </p:extLst>
          </p:nvPr>
        </p:nvGraphicFramePr>
        <p:xfrm>
          <a:off x="3482963" y="1029735"/>
          <a:ext cx="5501388" cy="749621"/>
        </p:xfrm>
        <a:graphic>
          <a:graphicData uri="http://schemas.openxmlformats.org/presentationml/2006/ole">
            <mc:AlternateContent xmlns:mc="http://schemas.openxmlformats.org/markup-compatibility/2006">
              <mc:Choice xmlns:v="urn:schemas-microsoft-com:vml" Requires="v">
                <p:oleObj spid="_x0000_s41018" name="Equation" r:id="rId4" imgW="2031840" imgH="431640" progId="Equation.3">
                  <p:embed/>
                </p:oleObj>
              </mc:Choice>
              <mc:Fallback>
                <p:oleObj name="Equation" r:id="rId4" imgW="2031840" imgH="431640" progId="Equation.3">
                  <p:embed/>
                  <p:pic>
                    <p:nvPicPr>
                      <p:cNvPr id="0" name=""/>
                      <p:cNvPicPr>
                        <a:picLocks noChangeAspect="1" noChangeArrowheads="1"/>
                      </p:cNvPicPr>
                      <p:nvPr/>
                    </p:nvPicPr>
                    <p:blipFill>
                      <a:blip r:embed="rId5"/>
                      <a:srcRect/>
                      <a:stretch>
                        <a:fillRect/>
                      </a:stretch>
                    </p:blipFill>
                    <p:spPr bwMode="auto">
                      <a:xfrm>
                        <a:off x="3482963" y="1029735"/>
                        <a:ext cx="5501388" cy="749621"/>
                      </a:xfrm>
                      <a:prstGeom prst="rect">
                        <a:avLst/>
                      </a:prstGeom>
                      <a:noFill/>
                      <a:ln>
                        <a:noFill/>
                      </a:ln>
                      <a:effectLst/>
                      <a:extLst/>
                    </p:spPr>
                  </p:pic>
                </p:oleObj>
              </mc:Fallback>
            </mc:AlternateContent>
          </a:graphicData>
        </a:graphic>
      </p:graphicFrame>
      <p:sp>
        <p:nvSpPr>
          <p:cNvPr id="76818" name="Text Box 12"/>
          <p:cNvSpPr txBox="1">
            <a:spLocks noChangeArrowheads="1"/>
          </p:cNvSpPr>
          <p:nvPr/>
        </p:nvSpPr>
        <p:spPr bwMode="auto">
          <a:xfrm>
            <a:off x="195566" y="4700744"/>
            <a:ext cx="11548407"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0, Eq. (4a) reduces to Eq. (2), already derived for the case of plastic impact.</a:t>
            </a:r>
          </a:p>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1, we obtain Eq. (3) for elastic impact where the t</a:t>
            </a:r>
            <a:r>
              <a:rPr lang="en-IN" altLang="en-US" dirty="0" err="1" smtClean="0"/>
              <a:t>otal</a:t>
            </a:r>
            <a:r>
              <a:rPr lang="en-IN" altLang="en-US" dirty="0" smtClean="0"/>
              <a:t> </a:t>
            </a:r>
            <a:r>
              <a:rPr lang="en-IN" altLang="en-US" dirty="0"/>
              <a:t>energy and total momentum conserved.</a:t>
            </a:r>
            <a:endParaRPr lang="en-US" altLang="en-US" dirty="0"/>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27" name="Text Box 12"/>
          <p:cNvSpPr txBox="1">
            <a:spLocks noChangeArrowheads="1"/>
          </p:cNvSpPr>
          <p:nvPr/>
        </p:nvSpPr>
        <p:spPr bwMode="auto">
          <a:xfrm>
            <a:off x="195566" y="543050"/>
            <a:ext cx="6604707"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smtClean="0"/>
              <a:t>Newton’s experimental law states that :</a:t>
            </a:r>
            <a:endParaRPr lang="en-US" altLang="en-US" dirty="0"/>
          </a:p>
        </p:txBody>
      </p:sp>
      <p:sp>
        <p:nvSpPr>
          <p:cNvPr id="28" name="Text Box 12"/>
          <p:cNvSpPr txBox="1">
            <a:spLocks noChangeArrowheads="1"/>
          </p:cNvSpPr>
          <p:nvPr/>
        </p:nvSpPr>
        <p:spPr bwMode="auto">
          <a:xfrm>
            <a:off x="597979" y="1149671"/>
            <a:ext cx="2899940"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eaLnBrk="1" hangingPunct="1">
              <a:spcBef>
                <a:spcPct val="50000"/>
              </a:spcBef>
            </a:pPr>
            <a:r>
              <a:rPr lang="en-US" altLang="en-US" dirty="0" smtClean="0"/>
              <a:t>Coefficient of restitution</a:t>
            </a:r>
            <a:endParaRPr lang="en-US" altLang="en-US" dirty="0"/>
          </a:p>
        </p:txBody>
      </p:sp>
      <p:graphicFrame>
        <p:nvGraphicFramePr>
          <p:cNvPr id="29" name="Object 2"/>
          <p:cNvGraphicFramePr>
            <a:graphicFrameLocks noChangeAspect="1"/>
          </p:cNvGraphicFramePr>
          <p:nvPr>
            <p:extLst>
              <p:ext uri="{D42A27DB-BD31-4B8C-83A1-F6EECF244321}">
                <p14:modId xmlns:p14="http://schemas.microsoft.com/office/powerpoint/2010/main" val="2410284283"/>
              </p:ext>
            </p:extLst>
          </p:nvPr>
        </p:nvGraphicFramePr>
        <p:xfrm>
          <a:off x="610905" y="2713598"/>
          <a:ext cx="10970193" cy="841931"/>
        </p:xfrm>
        <a:graphic>
          <a:graphicData uri="http://schemas.openxmlformats.org/presentationml/2006/ole">
            <mc:AlternateContent xmlns:mc="http://schemas.openxmlformats.org/markup-compatibility/2006">
              <mc:Choice xmlns:v="urn:schemas-microsoft-com:vml" Requires="v">
                <p:oleObj spid="_x0000_s41019" name="Equation" r:id="rId6" imgW="3238200" imgH="431640" progId="Equation.3">
                  <p:embed/>
                </p:oleObj>
              </mc:Choice>
              <mc:Fallback>
                <p:oleObj name="Equation" r:id="rId6" imgW="3238200" imgH="431640" progId="Equation.3">
                  <p:embed/>
                  <p:pic>
                    <p:nvPicPr>
                      <p:cNvPr id="0" name=""/>
                      <p:cNvPicPr>
                        <a:picLocks noChangeAspect="1" noChangeArrowheads="1"/>
                      </p:cNvPicPr>
                      <p:nvPr/>
                    </p:nvPicPr>
                    <p:blipFill>
                      <a:blip r:embed="rId7"/>
                      <a:srcRect/>
                      <a:stretch>
                        <a:fillRect/>
                      </a:stretch>
                    </p:blipFill>
                    <p:spPr bwMode="auto">
                      <a:xfrm>
                        <a:off x="610905" y="2713598"/>
                        <a:ext cx="10970193" cy="841931"/>
                      </a:xfrm>
                      <a:prstGeom prst="rect">
                        <a:avLst/>
                      </a:prstGeom>
                      <a:noFill/>
                      <a:ln>
                        <a:noFill/>
                      </a:ln>
                      <a:effectLst/>
                      <a:extLst/>
                    </p:spPr>
                  </p:pic>
                </p:oleObj>
              </mc:Fallback>
            </mc:AlternateContent>
          </a:graphicData>
        </a:graphic>
      </p:graphicFrame>
      <p:sp>
        <p:nvSpPr>
          <p:cNvPr id="30" name="Text Box 12"/>
          <p:cNvSpPr txBox="1">
            <a:spLocks noChangeArrowheads="1"/>
          </p:cNvSpPr>
          <p:nvPr/>
        </p:nvSpPr>
        <p:spPr bwMode="auto">
          <a:xfrm>
            <a:off x="195566" y="2015409"/>
            <a:ext cx="4080726"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eaLnBrk="1" hangingPunct="1">
              <a:spcBef>
                <a:spcPct val="50000"/>
              </a:spcBef>
              <a:buFont typeface="Arial" panose="020B0604020202020204" pitchFamily="34" charset="0"/>
              <a:buChar char="•"/>
            </a:pPr>
            <a:r>
              <a:rPr lang="en-US" altLang="en-US" dirty="0" smtClean="0"/>
              <a:t>Energy loss during impact</a:t>
            </a:r>
            <a:endParaRPr lang="en-US" altLang="en-US" dirty="0"/>
          </a:p>
        </p:txBody>
      </p:sp>
      <p:sp>
        <p:nvSpPr>
          <p:cNvPr id="8" name="Rectangle 7"/>
          <p:cNvSpPr/>
          <p:nvPr/>
        </p:nvSpPr>
        <p:spPr>
          <a:xfrm>
            <a:off x="195566" y="4027903"/>
            <a:ext cx="926455" cy="462844"/>
          </a:xfrm>
          <a:prstGeom prst="rect">
            <a:avLst/>
          </a:prstGeom>
        </p:spPr>
        <p:txBody>
          <a:bodyPr wrap="none" lIns="93040" tIns="46520" rIns="93040" bIns="46520">
            <a:spAutoFit/>
          </a:bodyPr>
          <a:lstStyle/>
          <a:p>
            <a:pPr lvl="0"/>
            <a:r>
              <a:rPr lang="en-IN" sz="2400" b="1" dirty="0">
                <a:solidFill>
                  <a:srgbClr val="0000FF"/>
                </a:solidFill>
              </a:rPr>
              <a:t>Note:</a:t>
            </a:r>
          </a:p>
        </p:txBody>
      </p:sp>
      <mc:AlternateContent xmlns:mc="http://schemas.openxmlformats.org/markup-compatibility/2006">
        <mc:Choice xmlns:p14="http://schemas.microsoft.com/office/powerpoint/2010/main" Requires="p14">
          <p:contentPart p14:bwMode="auto" r:id="rId8">
            <p14:nvContentPartPr>
              <p14:cNvPr id="2" name="Ink 1"/>
              <p14:cNvContentPartPr/>
              <p14:nvPr/>
            </p14:nvContentPartPr>
            <p14:xfrm>
              <a:off x="1207080" y="683280"/>
              <a:ext cx="10597320" cy="5284080"/>
            </p14:xfrm>
          </p:contentPart>
        </mc:Choice>
        <mc:Fallback>
          <p:pic>
            <p:nvPicPr>
              <p:cNvPr id="2" name="Ink 1"/>
              <p:cNvPicPr/>
              <p:nvPr/>
            </p:nvPicPr>
            <p:blipFill>
              <a:blip r:embed="rId9"/>
              <a:stretch>
                <a:fillRect/>
              </a:stretch>
            </p:blipFill>
            <p:spPr>
              <a:xfrm>
                <a:off x="1199880" y="675000"/>
                <a:ext cx="10616400" cy="5300640"/>
              </a:xfrm>
              <a:prstGeom prst="rect">
                <a:avLst/>
              </a:prstGeom>
            </p:spPr>
          </p:pic>
        </mc:Fallback>
      </mc:AlternateContent>
    </p:spTree>
    <p:extLst>
      <p:ext uri="{BB962C8B-B14F-4D97-AF65-F5344CB8AC3E}">
        <p14:creationId xmlns:p14="http://schemas.microsoft.com/office/powerpoint/2010/main" val="240260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CE9B8BD-F040-4D59-94BB-0D3740C92BAA}" type="slidenum">
              <a:rPr lang="en-US" altLang="en-US" sz="1200">
                <a:solidFill>
                  <a:srgbClr val="618A53"/>
                </a:solidFill>
                <a:latin typeface="Arial" pitchFamily="34" charset="0"/>
              </a:rPr>
              <a:pPr eaLnBrk="1" hangingPunct="1"/>
              <a:t>64</a:t>
            </a:fld>
            <a:endParaRPr lang="en-US" altLang="en-US" sz="1200">
              <a:solidFill>
                <a:srgbClr val="618A53"/>
              </a:solidFill>
              <a:latin typeface="Arial" pitchFamily="34" charset="0"/>
            </a:endParaRPr>
          </a:p>
        </p:txBody>
      </p:sp>
      <p:pic>
        <p:nvPicPr>
          <p:cNvPr id="7782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946" y="453569"/>
            <a:ext cx="9326080" cy="26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143332" y="3130872"/>
            <a:ext cx="11197267"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Wingdings" panose="05000000000000000000" pitchFamily="2" charset="2"/>
              <a:buChar char="q"/>
            </a:pPr>
            <a:r>
              <a:rPr lang="en-US" altLang="en-US" dirty="0" smtClean="0"/>
              <a:t>Initial and Final velocities are not parallel.</a:t>
            </a:r>
          </a:p>
          <a:p>
            <a:pPr marL="348901" indent="-348901" algn="just" eaLnBrk="1" hangingPunct="1">
              <a:spcBef>
                <a:spcPct val="50000"/>
              </a:spcBef>
              <a:buFont typeface="Wingdings" panose="05000000000000000000" pitchFamily="2" charset="2"/>
              <a:buChar char="q"/>
            </a:pPr>
            <a:r>
              <a:rPr lang="en-US" altLang="en-US" dirty="0" smtClean="0"/>
              <a:t>Final </a:t>
            </a:r>
            <a:r>
              <a:rPr lang="en-US" altLang="en-US" dirty="0"/>
              <a:t>velocities are unknown in magnitude and direction.  Four equations are required.</a:t>
            </a:r>
          </a:p>
        </p:txBody>
      </p:sp>
      <p:grpSp>
        <p:nvGrpSpPr>
          <p:cNvPr id="2" name="Group 11"/>
          <p:cNvGrpSpPr>
            <a:grpSpLocks/>
          </p:cNvGrpSpPr>
          <p:nvPr/>
        </p:nvGrpSpPr>
        <p:grpSpPr bwMode="auto">
          <a:xfrm>
            <a:off x="257002" y="4354693"/>
            <a:ext cx="11677997" cy="813918"/>
            <a:chOff x="68" y="1809"/>
            <a:chExt cx="5517" cy="513"/>
          </a:xfrm>
        </p:grpSpPr>
        <p:sp>
          <p:nvSpPr>
            <p:cNvPr id="77837" name="Text Box 5"/>
            <p:cNvSpPr txBox="1">
              <a:spLocks noChangeArrowheads="1"/>
            </p:cNvSpPr>
            <p:nvPr/>
          </p:nvSpPr>
          <p:spPr bwMode="auto">
            <a:xfrm>
              <a:off x="68" y="1809"/>
              <a:ext cx="551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Arial" panose="020B0604020202020204" pitchFamily="34" charset="0"/>
                <a:buChar char="•"/>
              </a:pPr>
              <a:r>
                <a:rPr lang="en-IN" altLang="en-US" dirty="0" smtClean="0"/>
                <a:t>The </a:t>
              </a:r>
              <a:r>
                <a:rPr lang="en-IN" altLang="en-US" dirty="0"/>
                <a:t>momentum of </a:t>
              </a:r>
              <a:r>
                <a:rPr lang="en-IN" altLang="en-US" dirty="0" smtClean="0"/>
                <a:t>each particle in tangential direction </a:t>
              </a:r>
              <a:r>
                <a:rPr lang="en-IN" altLang="en-US" dirty="0"/>
                <a:t>is </a:t>
              </a:r>
              <a:r>
                <a:rPr lang="en-IN" altLang="en-US" dirty="0" smtClean="0"/>
                <a:t>conserved.</a:t>
              </a:r>
              <a:endParaRPr lang="en-US" altLang="en-US" dirty="0"/>
            </a:p>
          </p:txBody>
        </p:sp>
        <p:graphicFrame>
          <p:nvGraphicFramePr>
            <p:cNvPr id="77838" name="Object 4"/>
            <p:cNvGraphicFramePr>
              <a:graphicFrameLocks noChangeAspect="1"/>
            </p:cNvGraphicFramePr>
            <p:nvPr>
              <p:extLst>
                <p:ext uri="{D42A27DB-BD31-4B8C-83A1-F6EECF244321}">
                  <p14:modId xmlns:p14="http://schemas.microsoft.com/office/powerpoint/2010/main" val="3174641503"/>
                </p:ext>
              </p:extLst>
            </p:nvPr>
          </p:nvGraphicFramePr>
          <p:xfrm>
            <a:off x="921" y="2081"/>
            <a:ext cx="3038" cy="241"/>
          </p:xfrm>
          <a:graphic>
            <a:graphicData uri="http://schemas.openxmlformats.org/presentationml/2006/ole">
              <mc:AlternateContent xmlns:mc="http://schemas.openxmlformats.org/markup-compatibility/2006">
                <mc:Choice xmlns:v="urn:schemas-microsoft-com:vml" Requires="v">
                  <p:oleObj spid="_x0000_s42070" name="Equation" r:id="rId4" imgW="2857320" imgH="228600" progId="Equation.3">
                    <p:embed/>
                  </p:oleObj>
                </mc:Choice>
                <mc:Fallback>
                  <p:oleObj name="Equation" r:id="rId4" imgW="2857320" imgH="228600" progId="Equation.3">
                    <p:embed/>
                    <p:pic>
                      <p:nvPicPr>
                        <p:cNvPr id="0" name=""/>
                        <p:cNvPicPr>
                          <a:picLocks noChangeAspect="1" noChangeArrowheads="1"/>
                        </p:cNvPicPr>
                        <p:nvPr/>
                      </p:nvPicPr>
                      <p:blipFill>
                        <a:blip r:embed="rId5"/>
                        <a:srcRect/>
                        <a:stretch>
                          <a:fillRect/>
                        </a:stretch>
                      </p:blipFill>
                      <p:spPr bwMode="auto">
                        <a:xfrm>
                          <a:off x="921" y="2081"/>
                          <a:ext cx="3038" cy="241"/>
                        </a:xfrm>
                        <a:prstGeom prst="rect">
                          <a:avLst/>
                        </a:prstGeom>
                        <a:noFill/>
                        <a:ln>
                          <a:noFill/>
                        </a:ln>
                        <a:effectLst/>
                        <a:extLst/>
                      </p:spPr>
                    </p:pic>
                  </p:oleObj>
                </mc:Fallback>
              </mc:AlternateContent>
            </a:graphicData>
          </a:graphic>
        </p:graphicFrame>
      </p:grpSp>
      <p:grpSp>
        <p:nvGrpSpPr>
          <p:cNvPr id="3" name="Group 12"/>
          <p:cNvGrpSpPr>
            <a:grpSpLocks/>
          </p:cNvGrpSpPr>
          <p:nvPr/>
        </p:nvGrpSpPr>
        <p:grpSpPr bwMode="auto">
          <a:xfrm>
            <a:off x="143332" y="5106379"/>
            <a:ext cx="12090315" cy="784468"/>
            <a:chOff x="57" y="2436"/>
            <a:chExt cx="5712" cy="494"/>
          </a:xfrm>
        </p:grpSpPr>
        <p:sp>
          <p:nvSpPr>
            <p:cNvPr id="77835" name="Text Box 7"/>
            <p:cNvSpPr txBox="1">
              <a:spLocks noChangeArrowheads="1"/>
            </p:cNvSpPr>
            <p:nvPr/>
          </p:nvSpPr>
          <p:spPr bwMode="auto">
            <a:xfrm>
              <a:off x="57" y="2436"/>
              <a:ext cx="57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smtClean="0"/>
                <a:t>Total momentum of the two particles in normal direction is </a:t>
              </a:r>
              <a:r>
                <a:rPr lang="en-US" altLang="en-US" dirty="0"/>
                <a:t>conserved.</a:t>
              </a:r>
            </a:p>
          </p:txBody>
        </p:sp>
        <p:graphicFrame>
          <p:nvGraphicFramePr>
            <p:cNvPr id="77836" name="Object 3"/>
            <p:cNvGraphicFramePr>
              <a:graphicFrameLocks noChangeAspect="1"/>
            </p:cNvGraphicFramePr>
            <p:nvPr>
              <p:extLst>
                <p:ext uri="{D42A27DB-BD31-4B8C-83A1-F6EECF244321}">
                  <p14:modId xmlns:p14="http://schemas.microsoft.com/office/powerpoint/2010/main" val="1860516869"/>
                </p:ext>
              </p:extLst>
            </p:nvPr>
          </p:nvGraphicFramePr>
          <p:xfrm>
            <a:off x="910" y="2708"/>
            <a:ext cx="2805" cy="222"/>
          </p:xfrm>
          <a:graphic>
            <a:graphicData uri="http://schemas.openxmlformats.org/presentationml/2006/ole">
              <mc:AlternateContent xmlns:mc="http://schemas.openxmlformats.org/markup-compatibility/2006">
                <mc:Choice xmlns:v="urn:schemas-microsoft-com:vml" Requires="v">
                  <p:oleObj spid="_x0000_s42071" name="Equation" r:id="rId6" imgW="2895480" imgH="228600" progId="Equation.3">
                    <p:embed/>
                  </p:oleObj>
                </mc:Choice>
                <mc:Fallback>
                  <p:oleObj name="Equation" r:id="rId6" imgW="2895480" imgH="228600" progId="Equation.3">
                    <p:embed/>
                    <p:pic>
                      <p:nvPicPr>
                        <p:cNvPr id="0" name=""/>
                        <p:cNvPicPr>
                          <a:picLocks noChangeAspect="1" noChangeArrowheads="1"/>
                        </p:cNvPicPr>
                        <p:nvPr/>
                      </p:nvPicPr>
                      <p:blipFill>
                        <a:blip r:embed="rId7"/>
                        <a:srcRect/>
                        <a:stretch>
                          <a:fillRect/>
                        </a:stretch>
                      </p:blipFill>
                      <p:spPr bwMode="auto">
                        <a:xfrm>
                          <a:off x="910" y="2708"/>
                          <a:ext cx="2805" cy="222"/>
                        </a:xfrm>
                        <a:prstGeom prst="rect">
                          <a:avLst/>
                        </a:prstGeom>
                        <a:noFill/>
                        <a:ln>
                          <a:noFill/>
                        </a:ln>
                        <a:effectLs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Oblique Central Impact</a:t>
            </a:r>
          </a:p>
        </p:txBody>
      </p:sp>
      <p:grpSp>
        <p:nvGrpSpPr>
          <p:cNvPr id="16" name="Group 13"/>
          <p:cNvGrpSpPr>
            <a:grpSpLocks/>
          </p:cNvGrpSpPr>
          <p:nvPr/>
        </p:nvGrpSpPr>
        <p:grpSpPr bwMode="auto">
          <a:xfrm>
            <a:off x="102491" y="5893231"/>
            <a:ext cx="12089509" cy="924980"/>
            <a:chOff x="68" y="3022"/>
            <a:chExt cx="5711" cy="583"/>
          </a:xfrm>
        </p:grpSpPr>
        <p:sp>
          <p:nvSpPr>
            <p:cNvPr id="17" name="Text Box 9"/>
            <p:cNvSpPr txBox="1">
              <a:spLocks noChangeArrowheads="1"/>
            </p:cNvSpPr>
            <p:nvPr/>
          </p:nvSpPr>
          <p:spPr bwMode="auto">
            <a:xfrm>
              <a:off x="68" y="3022"/>
              <a:ext cx="57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a:t>Normal components of relative velocities before and after impact are related by the coefficient of restitution.</a:t>
              </a:r>
            </a:p>
          </p:txBody>
        </p:sp>
        <p:graphicFrame>
          <p:nvGraphicFramePr>
            <p:cNvPr id="18" name="Object 2"/>
            <p:cNvGraphicFramePr>
              <a:graphicFrameLocks noChangeAspect="1"/>
            </p:cNvGraphicFramePr>
            <p:nvPr>
              <p:extLst>
                <p:ext uri="{D42A27DB-BD31-4B8C-83A1-F6EECF244321}">
                  <p14:modId xmlns:p14="http://schemas.microsoft.com/office/powerpoint/2010/main" val="3040605085"/>
                </p:ext>
              </p:extLst>
            </p:nvPr>
          </p:nvGraphicFramePr>
          <p:xfrm>
            <a:off x="940" y="3360"/>
            <a:ext cx="2419" cy="245"/>
          </p:xfrm>
          <a:graphic>
            <a:graphicData uri="http://schemas.openxmlformats.org/presentationml/2006/ole">
              <mc:AlternateContent xmlns:mc="http://schemas.openxmlformats.org/markup-compatibility/2006">
                <mc:Choice xmlns:v="urn:schemas-microsoft-com:vml" Requires="v">
                  <p:oleObj spid="_x0000_s42072" name="Equation" r:id="rId8" imgW="2247840" imgH="228600" progId="Equation.3">
                    <p:embed/>
                  </p:oleObj>
                </mc:Choice>
                <mc:Fallback>
                  <p:oleObj name="Equation" r:id="rId8" imgW="2247840" imgH="228600" progId="Equation.3">
                    <p:embed/>
                    <p:pic>
                      <p:nvPicPr>
                        <p:cNvPr id="0" name=""/>
                        <p:cNvPicPr>
                          <a:picLocks noChangeAspect="1" noChangeArrowheads="1"/>
                        </p:cNvPicPr>
                        <p:nvPr/>
                      </p:nvPicPr>
                      <p:blipFill>
                        <a:blip r:embed="rId9"/>
                        <a:srcRect/>
                        <a:stretch>
                          <a:fillRect/>
                        </a:stretch>
                      </p:blipFill>
                      <p:spPr bwMode="auto">
                        <a:xfrm>
                          <a:off x="940" y="3360"/>
                          <a:ext cx="2419" cy="245"/>
                        </a:xfrm>
                        <a:prstGeom prst="rect">
                          <a:avLst/>
                        </a:prstGeom>
                        <a:noFill/>
                        <a:ln>
                          <a:noFill/>
                        </a:ln>
                        <a:effectLst/>
                        <a:extLst/>
                      </p:spPr>
                    </p:pic>
                  </p:oleObj>
                </mc:Fallback>
              </mc:AlternateContent>
            </a:graphicData>
          </a:graphic>
        </p:graphicFrame>
      </p:grpSp>
      <p:sp>
        <p:nvSpPr>
          <p:cNvPr id="4" name="Rectangle 3"/>
          <p:cNvSpPr/>
          <p:nvPr/>
        </p:nvSpPr>
        <p:spPr>
          <a:xfrm>
            <a:off x="143332" y="3984761"/>
            <a:ext cx="8731871" cy="370948"/>
          </a:xfrm>
          <a:prstGeom prst="rect">
            <a:avLst/>
          </a:prstGeom>
        </p:spPr>
        <p:txBody>
          <a:bodyPr wrap="square" lIns="93040" tIns="46520" rIns="93040" bIns="46520">
            <a:spAutoFit/>
          </a:bodyPr>
          <a:lstStyle/>
          <a:p>
            <a:pPr marL="348901" indent="-348901">
              <a:buFont typeface="Wingdings" panose="05000000000000000000" pitchFamily="2" charset="2"/>
              <a:buChar char="q"/>
            </a:pPr>
            <a:r>
              <a:rPr lang="en-IN" dirty="0" smtClean="0"/>
              <a:t>Experimental evidence shows that</a:t>
            </a:r>
            <a:endParaRPr lang="en-IN" dirty="0"/>
          </a:p>
        </p:txBody>
      </p:sp>
      <mc:AlternateContent xmlns:mc="http://schemas.openxmlformats.org/markup-compatibility/2006">
        <mc:Choice xmlns:p14="http://schemas.microsoft.com/office/powerpoint/2010/main" Requires="p14">
          <p:contentPart p14:bwMode="auto" r:id="rId10">
            <p14:nvContentPartPr>
              <p14:cNvPr id="5" name="Ink 4"/>
              <p14:cNvContentPartPr/>
              <p14:nvPr/>
            </p14:nvContentPartPr>
            <p14:xfrm>
              <a:off x="1787040" y="443880"/>
              <a:ext cx="10098000" cy="6304320"/>
            </p14:xfrm>
          </p:contentPart>
        </mc:Choice>
        <mc:Fallback>
          <p:pic>
            <p:nvPicPr>
              <p:cNvPr id="5" name="Ink 4"/>
              <p:cNvPicPr/>
              <p:nvPr/>
            </p:nvPicPr>
            <p:blipFill>
              <a:blip r:embed="rId11"/>
              <a:stretch>
                <a:fillRect/>
              </a:stretch>
            </p:blipFill>
            <p:spPr>
              <a:xfrm>
                <a:off x="1782720" y="437040"/>
                <a:ext cx="10113840" cy="6319800"/>
              </a:xfrm>
              <a:prstGeom prst="rect">
                <a:avLst/>
              </a:prstGeom>
            </p:spPr>
          </p:pic>
        </mc:Fallback>
      </mc:AlternateContent>
    </p:spTree>
    <p:extLst>
      <p:ext uri="{BB962C8B-B14F-4D97-AF65-F5344CB8AC3E}">
        <p14:creationId xmlns:p14="http://schemas.microsoft.com/office/powerpoint/2010/main" val="2679540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292972E-6DDA-4067-A46B-3DBD95CB008D}" type="slidenum">
              <a:rPr lang="en-US" altLang="en-US" sz="1200">
                <a:solidFill>
                  <a:srgbClr val="618A53"/>
                </a:solidFill>
                <a:latin typeface="Arial" pitchFamily="34" charset="0"/>
              </a:rPr>
              <a:pPr eaLnBrk="1" hangingPunct="1"/>
              <a:t>65</a:t>
            </a:fld>
            <a:endParaRPr lang="en-US" altLang="en-US" sz="1200">
              <a:solidFill>
                <a:srgbClr val="618A53"/>
              </a:solidFill>
              <a:latin typeface="Arial" pitchFamily="34" charset="0"/>
            </a:endParaRPr>
          </a:p>
        </p:txBody>
      </p:sp>
      <p:sp>
        <p:nvSpPr>
          <p:cNvPr id="80900" name="Text Box 6"/>
          <p:cNvSpPr txBox="1">
            <a:spLocks noChangeArrowheads="1"/>
          </p:cNvSpPr>
          <p:nvPr/>
        </p:nvSpPr>
        <p:spPr bwMode="auto">
          <a:xfrm>
            <a:off x="469174" y="509268"/>
            <a:ext cx="11353027"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571500" indent="-225425"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ree methods for the analysis of kinetics problems:</a:t>
            </a:r>
          </a:p>
          <a:p>
            <a:pPr lvl="1" eaLnBrk="1" hangingPunct="1">
              <a:spcBef>
                <a:spcPct val="25000"/>
              </a:spcBef>
              <a:buFontTx/>
              <a:buChar char="-"/>
            </a:pPr>
            <a:r>
              <a:rPr lang="en-US" altLang="en-US" dirty="0"/>
              <a:t>Direct application of Newton’s second law</a:t>
            </a:r>
          </a:p>
          <a:p>
            <a:pPr lvl="1" eaLnBrk="1" hangingPunct="1">
              <a:spcBef>
                <a:spcPct val="25000"/>
              </a:spcBef>
              <a:buFontTx/>
              <a:buChar char="-"/>
            </a:pPr>
            <a:r>
              <a:rPr lang="en-US" altLang="en-US" dirty="0"/>
              <a:t>Method of work and </a:t>
            </a:r>
            <a:r>
              <a:rPr lang="en-US" altLang="en-US" dirty="0" smtClean="0"/>
              <a:t>energy</a:t>
            </a:r>
          </a:p>
          <a:p>
            <a:pPr marL="701032" lvl="1" indent="-348901" eaLnBrk="1" hangingPunct="1">
              <a:spcBef>
                <a:spcPct val="25000"/>
              </a:spcBef>
              <a:buFont typeface="Arial" panose="020B0604020202020204" pitchFamily="34" charset="0"/>
              <a:buChar char="•"/>
            </a:pPr>
            <a:r>
              <a:rPr lang="en-US" altLang="en-US" dirty="0" smtClean="0"/>
              <a:t>Method </a:t>
            </a:r>
            <a:r>
              <a:rPr lang="en-US" altLang="en-US" dirty="0"/>
              <a:t>of impulse and </a:t>
            </a:r>
            <a:r>
              <a:rPr lang="en-US" altLang="en-US" dirty="0" smtClean="0"/>
              <a:t>momentum. </a:t>
            </a:r>
            <a:r>
              <a:rPr lang="en-IN" altLang="en-US" dirty="0" smtClean="0"/>
              <a:t>Select </a:t>
            </a:r>
            <a:r>
              <a:rPr lang="en-IN" altLang="en-US" dirty="0"/>
              <a:t>the method best suited for the problem or part of a problem under consideration.</a:t>
            </a:r>
          </a:p>
          <a:p>
            <a:pPr marL="352131" lvl="1" indent="0" eaLnBrk="1" hangingPunct="1">
              <a:spcBef>
                <a:spcPct val="25000"/>
              </a:spcBef>
            </a:pP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oblems Involving Energy and Momentum</a:t>
            </a:r>
          </a:p>
        </p:txBody>
      </p:sp>
      <p:pic>
        <p:nvPicPr>
          <p:cNvPr id="3" name="Picture 2"/>
          <p:cNvPicPr>
            <a:picLocks noChangeAspect="1"/>
          </p:cNvPicPr>
          <p:nvPr/>
        </p:nvPicPr>
        <p:blipFill>
          <a:blip r:embed="rId2"/>
          <a:stretch>
            <a:fillRect/>
          </a:stretch>
        </p:blipFill>
        <p:spPr>
          <a:xfrm>
            <a:off x="42017" y="2589421"/>
            <a:ext cx="12131772" cy="3855086"/>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74040" y="4164840"/>
              <a:ext cx="11533680" cy="1795680"/>
            </p14:xfrm>
          </p:contentPart>
        </mc:Choice>
        <mc:Fallback>
          <p:pic>
            <p:nvPicPr>
              <p:cNvPr id="2" name="Ink 1"/>
              <p:cNvPicPr/>
              <p:nvPr/>
            </p:nvPicPr>
            <p:blipFill>
              <a:blip r:embed="rId4"/>
              <a:stretch>
                <a:fillRect/>
              </a:stretch>
            </p:blipFill>
            <p:spPr>
              <a:xfrm>
                <a:off x="369360" y="4160160"/>
                <a:ext cx="11542680" cy="1804320"/>
              </a:xfrm>
              <a:prstGeom prst="rect">
                <a:avLst/>
              </a:prstGeom>
            </p:spPr>
          </p:pic>
        </mc:Fallback>
      </mc:AlternateContent>
    </p:spTree>
    <p:extLst>
      <p:ext uri="{BB962C8B-B14F-4D97-AF65-F5344CB8AC3E}">
        <p14:creationId xmlns:p14="http://schemas.microsoft.com/office/powerpoint/2010/main" val="2021283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F725A5F-9094-429D-9256-755BB3C2EDB3}" type="slidenum">
              <a:rPr lang="en-US" altLang="en-US" sz="1200">
                <a:solidFill>
                  <a:srgbClr val="618A53"/>
                </a:solidFill>
                <a:latin typeface="Arial" pitchFamily="34" charset="0"/>
              </a:rPr>
              <a:pPr eaLnBrk="1" hangingPunct="1"/>
              <a:t>66</a:t>
            </a:fld>
            <a:endParaRPr lang="en-US" altLang="en-US" sz="1200">
              <a:solidFill>
                <a:srgbClr val="618A53"/>
              </a:solidFill>
              <a:latin typeface="Arial" pitchFamily="34" charset="0"/>
            </a:endParaRPr>
          </a:p>
        </p:txBody>
      </p:sp>
      <p:pic>
        <p:nvPicPr>
          <p:cNvPr id="8192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1" y="491789"/>
            <a:ext cx="4226812" cy="439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9098" y="4884017"/>
            <a:ext cx="7128834" cy="163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ball is thrown against a frictionless, vertical wall.  Immediately before the ball strikes the wall, its velocity has a magnitude </a:t>
            </a:r>
            <a:r>
              <a:rPr lang="en-US" altLang="en-US" i="1" dirty="0"/>
              <a:t>v</a:t>
            </a:r>
            <a:r>
              <a:rPr lang="en-US" altLang="en-US" dirty="0"/>
              <a:t> and forms angle of 30</a:t>
            </a:r>
            <a:r>
              <a:rPr lang="en-US" altLang="en-US" baseline="30000" dirty="0"/>
              <a:t>o</a:t>
            </a:r>
            <a:r>
              <a:rPr lang="en-US" altLang="en-US" dirty="0"/>
              <a:t> with the horizontal.  Knowing that </a:t>
            </a:r>
            <a:br>
              <a:rPr lang="en-US" altLang="en-US" dirty="0"/>
            </a:br>
            <a:r>
              <a:rPr lang="en-US" altLang="en-US" i="1" dirty="0"/>
              <a:t>e</a:t>
            </a:r>
            <a:r>
              <a:rPr lang="en-US" altLang="en-US" dirty="0"/>
              <a:t> = 0.90, determine the magnitude and direction of the velocity of the ball as it rebounds from the wall. </a:t>
            </a:r>
          </a:p>
        </p:txBody>
      </p:sp>
      <p:sp>
        <p:nvSpPr>
          <p:cNvPr id="33798" name="Text Box 6"/>
          <p:cNvSpPr txBox="1">
            <a:spLocks noChangeArrowheads="1"/>
          </p:cNvSpPr>
          <p:nvPr/>
        </p:nvSpPr>
        <p:spPr bwMode="auto">
          <a:xfrm>
            <a:off x="4681958" y="429719"/>
            <a:ext cx="7431843"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u="sng" dirty="0"/>
              <a:t>SOLUTION</a:t>
            </a:r>
            <a:r>
              <a:rPr lang="en-US" altLang="en-US" dirty="0"/>
              <a:t>:</a:t>
            </a:r>
          </a:p>
          <a:p>
            <a:pPr algn="just" eaLnBrk="1" hangingPunct="1">
              <a:spcBef>
                <a:spcPct val="50000"/>
              </a:spcBef>
              <a:buFontTx/>
              <a:buChar char="•"/>
            </a:pPr>
            <a:r>
              <a:rPr lang="en-US" altLang="en-US" dirty="0"/>
              <a:t>Resolve ball velocity into components normal and tangential to wall.</a:t>
            </a:r>
          </a:p>
        </p:txBody>
      </p:sp>
      <p:sp>
        <p:nvSpPr>
          <p:cNvPr id="33799" name="Text Box 7"/>
          <p:cNvSpPr txBox="1">
            <a:spLocks noChangeArrowheads="1"/>
          </p:cNvSpPr>
          <p:nvPr/>
        </p:nvSpPr>
        <p:spPr bwMode="auto">
          <a:xfrm>
            <a:off x="4681959" y="1876937"/>
            <a:ext cx="751004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mpulse exerted by the wall is normal to the wall.  Component of ball momentum tangential to wall is conserved.</a:t>
            </a:r>
          </a:p>
        </p:txBody>
      </p:sp>
      <p:sp>
        <p:nvSpPr>
          <p:cNvPr id="33800" name="Text Box 8"/>
          <p:cNvSpPr txBox="1">
            <a:spLocks noChangeArrowheads="1"/>
          </p:cNvSpPr>
          <p:nvPr/>
        </p:nvSpPr>
        <p:spPr bwMode="auto">
          <a:xfrm>
            <a:off x="4681959" y="3048320"/>
            <a:ext cx="7353646"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ssume that the wall has infinite mass so that wall velocity before and after impact is zero.  Apply coefficient of restitution relation to find change  in normal  relative velocity between wall and ball, i.e., the normal ball velocity.</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72520" y="3417480"/>
              <a:ext cx="6752880" cy="2799000"/>
            </p14:xfrm>
          </p:contentPart>
        </mc:Choice>
        <mc:Fallback>
          <p:pic>
            <p:nvPicPr>
              <p:cNvPr id="2" name="Ink 1"/>
              <p:cNvPicPr/>
              <p:nvPr/>
            </p:nvPicPr>
            <p:blipFill>
              <a:blip r:embed="rId4"/>
              <a:stretch>
                <a:fillRect/>
              </a:stretch>
            </p:blipFill>
            <p:spPr>
              <a:xfrm>
                <a:off x="267480" y="3414600"/>
                <a:ext cx="6764040" cy="2805480"/>
              </a:xfrm>
              <a:prstGeom prst="rect">
                <a:avLst/>
              </a:prstGeom>
            </p:spPr>
          </p:pic>
        </mc:Fallback>
      </mc:AlternateContent>
    </p:spTree>
    <p:extLst>
      <p:ext uri="{BB962C8B-B14F-4D97-AF65-F5344CB8AC3E}">
        <p14:creationId xmlns:p14="http://schemas.microsoft.com/office/powerpoint/2010/main" val="3549099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E7D83E-3589-44DF-A7AF-A3AAC0ADABF8}" type="slidenum">
              <a:rPr lang="en-US" altLang="en-US" sz="1200">
                <a:solidFill>
                  <a:srgbClr val="618A53"/>
                </a:solidFill>
                <a:latin typeface="Arial" pitchFamily="34" charset="0"/>
              </a:rPr>
              <a:pPr eaLnBrk="1" hangingPunct="1"/>
              <a:t>67</a:t>
            </a:fld>
            <a:endParaRPr lang="en-US" altLang="en-US" sz="1200">
              <a:solidFill>
                <a:srgbClr val="618A53"/>
              </a:solidFill>
              <a:latin typeface="Arial" pitchFamily="34" charset="0"/>
            </a:endParaRPr>
          </a:p>
        </p:txBody>
      </p:sp>
      <p:grpSp>
        <p:nvGrpSpPr>
          <p:cNvPr id="2" name="Group 23"/>
          <p:cNvGrpSpPr>
            <a:grpSpLocks/>
          </p:cNvGrpSpPr>
          <p:nvPr/>
        </p:nvGrpSpPr>
        <p:grpSpPr bwMode="auto">
          <a:xfrm>
            <a:off x="2859326" y="2336971"/>
            <a:ext cx="4386244" cy="970400"/>
            <a:chOff x="1665" y="1939"/>
            <a:chExt cx="2072" cy="611"/>
          </a:xfrm>
        </p:grpSpPr>
        <p:sp>
          <p:nvSpPr>
            <p:cNvPr id="82965" name="Text Box 7"/>
            <p:cNvSpPr txBox="1">
              <a:spLocks noChangeArrowheads="1"/>
            </p:cNvSpPr>
            <p:nvPr/>
          </p:nvSpPr>
          <p:spPr bwMode="auto">
            <a:xfrm>
              <a:off x="1665" y="1939"/>
              <a:ext cx="20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Component of ball momentum tangential to wall is conserved.</a:t>
              </a:r>
            </a:p>
          </p:txBody>
        </p:sp>
        <p:graphicFrame>
          <p:nvGraphicFramePr>
            <p:cNvPr id="82966" name="Object 5"/>
            <p:cNvGraphicFramePr>
              <a:graphicFrameLocks noChangeAspect="1"/>
            </p:cNvGraphicFramePr>
            <p:nvPr>
              <p:extLst>
                <p:ext uri="{D42A27DB-BD31-4B8C-83A1-F6EECF244321}">
                  <p14:modId xmlns:p14="http://schemas.microsoft.com/office/powerpoint/2010/main" val="2736458302"/>
                </p:ext>
              </p:extLst>
            </p:nvPr>
          </p:nvGraphicFramePr>
          <p:xfrm>
            <a:off x="2008" y="2366"/>
            <a:ext cx="928" cy="184"/>
          </p:xfrm>
          <a:graphic>
            <a:graphicData uri="http://schemas.openxmlformats.org/presentationml/2006/ole">
              <mc:AlternateContent xmlns:mc="http://schemas.openxmlformats.org/markup-compatibility/2006">
                <mc:Choice xmlns:v="urn:schemas-microsoft-com:vml" Requires="v">
                  <p:oleObj spid="_x0000_s43150" name="Equation" r:id="rId3" imgW="1473200" imgH="292100" progId="Equation.3">
                    <p:embed/>
                  </p:oleObj>
                </mc:Choice>
                <mc:Fallback>
                  <p:oleObj name="Equation" r:id="rId3" imgW="1473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 y="2366"/>
                          <a:ext cx="9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2802545" y="3502369"/>
            <a:ext cx="4104388" cy="1354412"/>
            <a:chOff x="1819" y="2222"/>
            <a:chExt cx="1939" cy="853"/>
          </a:xfrm>
        </p:grpSpPr>
        <p:sp>
          <p:nvSpPr>
            <p:cNvPr id="82963" name="Text Box 9"/>
            <p:cNvSpPr txBox="1">
              <a:spLocks noChangeArrowheads="1"/>
            </p:cNvSpPr>
            <p:nvPr/>
          </p:nvSpPr>
          <p:spPr bwMode="auto">
            <a:xfrm>
              <a:off x="1819" y="2222"/>
              <a:ext cx="193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coefficient of restitution relation with zero wall velocity.</a:t>
              </a:r>
            </a:p>
          </p:txBody>
        </p:sp>
        <p:graphicFrame>
          <p:nvGraphicFramePr>
            <p:cNvPr id="82964" name="Object 4"/>
            <p:cNvGraphicFramePr>
              <a:graphicFrameLocks noChangeAspect="1"/>
            </p:cNvGraphicFramePr>
            <p:nvPr/>
          </p:nvGraphicFramePr>
          <p:xfrm>
            <a:off x="2094" y="2667"/>
            <a:ext cx="1664" cy="408"/>
          </p:xfrm>
          <a:graphic>
            <a:graphicData uri="http://schemas.openxmlformats.org/presentationml/2006/ole">
              <mc:AlternateContent xmlns:mc="http://schemas.openxmlformats.org/markup-compatibility/2006">
                <mc:Choice xmlns:v="urn:schemas-microsoft-com:vml" Requires="v">
                  <p:oleObj spid="_x0000_s43151" name="Equation" r:id="rId5" imgW="2641600" imgH="647700" progId="Equation.3">
                    <p:embed/>
                  </p:oleObj>
                </mc:Choice>
                <mc:Fallback>
                  <p:oleObj name="Equation" r:id="rId5" imgW="2641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 y="2667"/>
                          <a:ext cx="16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0" name="Group 21"/>
          <p:cNvGrpSpPr>
            <a:grpSpLocks/>
          </p:cNvGrpSpPr>
          <p:nvPr/>
        </p:nvGrpSpPr>
        <p:grpSpPr bwMode="auto">
          <a:xfrm>
            <a:off x="56907" y="418410"/>
            <a:ext cx="6967949" cy="3796023"/>
            <a:chOff x="27" y="263"/>
            <a:chExt cx="3292" cy="2392"/>
          </a:xfrm>
        </p:grpSpPr>
        <p:pic>
          <p:nvPicPr>
            <p:cNvPr id="82954" name="Picture 3"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 y="300"/>
              <a:ext cx="132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5" name="Group 18"/>
            <p:cNvGrpSpPr>
              <a:grpSpLocks/>
            </p:cNvGrpSpPr>
            <p:nvPr/>
          </p:nvGrpSpPr>
          <p:grpSpPr bwMode="auto">
            <a:xfrm>
              <a:off x="1351" y="263"/>
              <a:ext cx="1968" cy="1113"/>
              <a:chOff x="1351" y="263"/>
              <a:chExt cx="1968" cy="1113"/>
            </a:xfrm>
          </p:grpSpPr>
          <p:sp>
            <p:nvSpPr>
              <p:cNvPr id="82961" name="Text Box 5"/>
              <p:cNvSpPr txBox="1">
                <a:spLocks noChangeArrowheads="1"/>
              </p:cNvSpPr>
              <p:nvPr/>
            </p:nvSpPr>
            <p:spPr bwMode="auto">
              <a:xfrm>
                <a:off x="1351" y="263"/>
                <a:ext cx="196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800" u="sng" dirty="0"/>
                  <a:t>SOLUTION</a:t>
                </a:r>
                <a:r>
                  <a:rPr lang="en-US" altLang="en-US" sz="1800" dirty="0"/>
                  <a:t>:</a:t>
                </a:r>
              </a:p>
              <a:p>
                <a:pPr eaLnBrk="1" hangingPunct="1">
                  <a:spcBef>
                    <a:spcPct val="20000"/>
                  </a:spcBef>
                  <a:buFontTx/>
                  <a:buChar char="•"/>
                </a:pPr>
                <a:r>
                  <a:rPr lang="en-US" altLang="en-US" sz="1800" dirty="0"/>
                  <a:t>Resolve ball velocity into components parallel and perpendicular to wall.</a:t>
                </a:r>
              </a:p>
            </p:txBody>
          </p:sp>
          <p:graphicFrame>
            <p:nvGraphicFramePr>
              <p:cNvPr id="82962" name="Object 3"/>
              <p:cNvGraphicFramePr>
                <a:graphicFrameLocks noChangeAspect="1"/>
              </p:cNvGraphicFramePr>
              <p:nvPr>
                <p:extLst>
                  <p:ext uri="{D42A27DB-BD31-4B8C-83A1-F6EECF244321}">
                    <p14:modId xmlns:p14="http://schemas.microsoft.com/office/powerpoint/2010/main" val="4233092216"/>
                  </p:ext>
                </p:extLst>
              </p:nvPr>
            </p:nvGraphicFramePr>
            <p:xfrm>
              <a:off x="1512" y="932"/>
              <a:ext cx="1368" cy="444"/>
            </p:xfrm>
            <a:graphic>
              <a:graphicData uri="http://schemas.openxmlformats.org/presentationml/2006/ole">
                <mc:AlternateContent xmlns:mc="http://schemas.openxmlformats.org/markup-compatibility/2006">
                  <mc:Choice xmlns:v="urn:schemas-microsoft-com:vml" Requires="v">
                    <p:oleObj spid="_x0000_s43152" name="Equation" r:id="rId8" imgW="1409400" imgH="457200" progId="Equation.3">
                      <p:embed/>
                    </p:oleObj>
                  </mc:Choice>
                  <mc:Fallback>
                    <p:oleObj name="Equation" r:id="rId8" imgW="1409400" imgH="457200" progId="Equation.3">
                      <p:embed/>
                      <p:pic>
                        <p:nvPicPr>
                          <p:cNvPr id="0" name=""/>
                          <p:cNvPicPr>
                            <a:picLocks noChangeAspect="1" noChangeArrowheads="1"/>
                          </p:cNvPicPr>
                          <p:nvPr/>
                        </p:nvPicPr>
                        <p:blipFill>
                          <a:blip r:embed="rId9"/>
                          <a:srcRect/>
                          <a:stretch>
                            <a:fillRect/>
                          </a:stretch>
                        </p:blipFill>
                        <p:spPr bwMode="auto">
                          <a:xfrm>
                            <a:off x="1512" y="932"/>
                            <a:ext cx="1368" cy="444"/>
                          </a:xfrm>
                          <a:prstGeom prst="rect">
                            <a:avLst/>
                          </a:prstGeom>
                          <a:noFill/>
                          <a:ln>
                            <a:noFill/>
                          </a:ln>
                          <a:effectLst/>
                          <a:extLst/>
                        </p:spPr>
                      </p:pic>
                    </p:oleObj>
                  </mc:Fallback>
                </mc:AlternateContent>
              </a:graphicData>
            </a:graphic>
          </p:graphicFrame>
        </p:grpSp>
        <p:grpSp>
          <p:nvGrpSpPr>
            <p:cNvPr id="82956" name="Group 15"/>
            <p:cNvGrpSpPr>
              <a:grpSpLocks/>
            </p:cNvGrpSpPr>
            <p:nvPr/>
          </p:nvGrpSpPr>
          <p:grpSpPr bwMode="auto">
            <a:xfrm>
              <a:off x="480" y="2064"/>
              <a:ext cx="538" cy="591"/>
              <a:chOff x="292" y="2020"/>
              <a:chExt cx="538" cy="591"/>
            </a:xfrm>
          </p:grpSpPr>
          <p:sp>
            <p:nvSpPr>
              <p:cNvPr id="82957" name="Line 11"/>
              <p:cNvSpPr>
                <a:spLocks noChangeShapeType="1"/>
              </p:cNvSpPr>
              <p:nvPr/>
            </p:nvSpPr>
            <p:spPr bwMode="auto">
              <a:xfrm flipV="1">
                <a:off x="434" y="2124"/>
                <a:ext cx="0" cy="3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8" name="Line 12"/>
              <p:cNvSpPr>
                <a:spLocks noChangeShapeType="1"/>
              </p:cNvSpPr>
              <p:nvPr/>
            </p:nvSpPr>
            <p:spPr bwMode="auto">
              <a:xfrm>
                <a:off x="434" y="2446"/>
                <a:ext cx="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9" name="Text Box 13"/>
              <p:cNvSpPr txBox="1">
                <a:spLocks noChangeArrowheads="1"/>
              </p:cNvSpPr>
              <p:nvPr/>
            </p:nvSpPr>
            <p:spPr bwMode="auto">
              <a:xfrm>
                <a:off x="628" y="2417"/>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n</a:t>
                </a:r>
              </a:p>
            </p:txBody>
          </p:sp>
          <p:sp>
            <p:nvSpPr>
              <p:cNvPr id="82960" name="Text Box 14"/>
              <p:cNvSpPr txBox="1">
                <a:spLocks noChangeArrowheads="1"/>
              </p:cNvSpPr>
              <p:nvPr/>
            </p:nvSpPr>
            <p:spPr bwMode="auto">
              <a:xfrm>
                <a:off x="292" y="2020"/>
                <a:ext cx="2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t</a:t>
                </a:r>
              </a:p>
            </p:txBody>
          </p:sp>
        </p:grpSp>
      </p:grpSp>
      <p:grpSp>
        <p:nvGrpSpPr>
          <p:cNvPr id="7" name="Group 22"/>
          <p:cNvGrpSpPr>
            <a:grpSpLocks/>
          </p:cNvGrpSpPr>
          <p:nvPr/>
        </p:nvGrpSpPr>
        <p:grpSpPr bwMode="auto">
          <a:xfrm>
            <a:off x="57838" y="4214713"/>
            <a:ext cx="7426877" cy="2604051"/>
            <a:chOff x="27" y="2655"/>
            <a:chExt cx="3509" cy="1640"/>
          </a:xfrm>
        </p:grpSpPr>
        <p:pic>
          <p:nvPicPr>
            <p:cNvPr id="82952" name="Picture 4"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 y="2655"/>
              <a:ext cx="126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3" name="Object 2"/>
            <p:cNvGraphicFramePr>
              <a:graphicFrameLocks noChangeAspect="1"/>
            </p:cNvGraphicFramePr>
            <p:nvPr>
              <p:extLst>
                <p:ext uri="{D42A27DB-BD31-4B8C-83A1-F6EECF244321}">
                  <p14:modId xmlns:p14="http://schemas.microsoft.com/office/powerpoint/2010/main" val="3454474997"/>
                </p:ext>
              </p:extLst>
            </p:nvPr>
          </p:nvGraphicFramePr>
          <p:xfrm>
            <a:off x="1512" y="3414"/>
            <a:ext cx="2024" cy="616"/>
          </p:xfrm>
          <a:graphic>
            <a:graphicData uri="http://schemas.openxmlformats.org/presentationml/2006/ole">
              <mc:AlternateContent xmlns:mc="http://schemas.openxmlformats.org/markup-compatibility/2006">
                <mc:Choice xmlns:v="urn:schemas-microsoft-com:vml" Requires="v">
                  <p:oleObj spid="_x0000_s43153"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 y="3414"/>
                          <a:ext cx="2024" cy="6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graphicFrame>
        <p:nvGraphicFramePr>
          <p:cNvPr id="24" name="Object 4"/>
          <p:cNvGraphicFramePr>
            <a:graphicFrameLocks noChangeAspect="1"/>
          </p:cNvGraphicFramePr>
          <p:nvPr>
            <p:extLst>
              <p:ext uri="{D42A27DB-BD31-4B8C-83A1-F6EECF244321}">
                <p14:modId xmlns:p14="http://schemas.microsoft.com/office/powerpoint/2010/main" val="420775908"/>
              </p:ext>
            </p:extLst>
          </p:nvPr>
        </p:nvGraphicFramePr>
        <p:xfrm>
          <a:off x="8390520" y="547019"/>
          <a:ext cx="3684968" cy="2377780"/>
        </p:xfrm>
        <a:graphic>
          <a:graphicData uri="http://schemas.openxmlformats.org/presentationml/2006/ole">
            <mc:AlternateContent xmlns:mc="http://schemas.openxmlformats.org/markup-compatibility/2006">
              <mc:Choice xmlns:v="urn:schemas-microsoft-com:vml" Requires="v">
                <p:oleObj spid="_x0000_s43154" name="Equation" r:id="rId13" imgW="1638000" imgH="1422360" progId="Equation.3">
                  <p:embed/>
                </p:oleObj>
              </mc:Choice>
              <mc:Fallback>
                <p:oleObj name="Equation" r:id="rId13" imgW="1638000" imgH="1422360" progId="Equation.3">
                  <p:embed/>
                  <p:pic>
                    <p:nvPicPr>
                      <p:cNvPr id="0" name=""/>
                      <p:cNvPicPr>
                        <a:picLocks noChangeAspect="1" noChangeArrowheads="1"/>
                      </p:cNvPicPr>
                      <p:nvPr/>
                    </p:nvPicPr>
                    <p:blipFill>
                      <a:blip r:embed="rId14"/>
                      <a:srcRect/>
                      <a:stretch>
                        <a:fillRect/>
                      </a:stretch>
                    </p:blipFill>
                    <p:spPr bwMode="auto">
                      <a:xfrm>
                        <a:off x="8390520" y="547019"/>
                        <a:ext cx="3684968" cy="2377780"/>
                      </a:xfrm>
                      <a:prstGeom prst="rect">
                        <a:avLst/>
                      </a:prstGeom>
                      <a:solidFill>
                        <a:srgbClr val="FFFF00"/>
                      </a:solidFill>
                      <a:ln>
                        <a:noFill/>
                      </a:ln>
                      <a:effectLs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5">
            <p14:nvContentPartPr>
              <p14:cNvPr id="4" name="Ink 3"/>
              <p14:cNvContentPartPr/>
              <p14:nvPr/>
            </p14:nvContentPartPr>
            <p14:xfrm>
              <a:off x="69120" y="1434960"/>
              <a:ext cx="11312640" cy="5098680"/>
            </p14:xfrm>
          </p:contentPart>
        </mc:Choice>
        <mc:Fallback>
          <p:pic>
            <p:nvPicPr>
              <p:cNvPr id="4" name="Ink 3"/>
              <p:cNvPicPr/>
              <p:nvPr/>
            </p:nvPicPr>
            <p:blipFill>
              <a:blip r:embed="rId16"/>
              <a:stretch>
                <a:fillRect/>
              </a:stretch>
            </p:blipFill>
            <p:spPr>
              <a:xfrm>
                <a:off x="63000" y="1428120"/>
                <a:ext cx="11322000" cy="511164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 name="Ink 4"/>
              <p14:cNvContentPartPr/>
              <p14:nvPr/>
            </p14:nvContentPartPr>
            <p14:xfrm>
              <a:off x="10047600" y="663840"/>
              <a:ext cx="1133280" cy="2181240"/>
            </p14:xfrm>
          </p:contentPart>
        </mc:Choice>
        <mc:Fallback>
          <p:pic>
            <p:nvPicPr>
              <p:cNvPr id="5" name="Ink 4"/>
              <p:cNvPicPr/>
              <p:nvPr/>
            </p:nvPicPr>
            <p:blipFill>
              <a:blip r:embed="rId18"/>
              <a:stretch>
                <a:fillRect/>
              </a:stretch>
            </p:blipFill>
            <p:spPr>
              <a:xfrm>
                <a:off x="10039320" y="658440"/>
                <a:ext cx="1144080" cy="2196360"/>
              </a:xfrm>
              <a:prstGeom prst="rect">
                <a:avLst/>
              </a:prstGeom>
            </p:spPr>
          </p:pic>
        </mc:Fallback>
      </mc:AlternateContent>
    </p:spTree>
    <p:extLst>
      <p:ext uri="{BB962C8B-B14F-4D97-AF65-F5344CB8AC3E}">
        <p14:creationId xmlns:p14="http://schemas.microsoft.com/office/powerpoint/2010/main" val="163067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D8533C-BBFC-4F76-BF13-F39E7800E8B9}" type="slidenum">
              <a:rPr lang="en-US" altLang="en-US" sz="1200">
                <a:solidFill>
                  <a:srgbClr val="618A53"/>
                </a:solidFill>
                <a:latin typeface="Arial" pitchFamily="34" charset="0"/>
              </a:rPr>
              <a:pPr eaLnBrk="1" hangingPunct="1"/>
              <a:t>68</a:t>
            </a:fld>
            <a:endParaRPr lang="en-US" altLang="en-US" sz="1200">
              <a:solidFill>
                <a:srgbClr val="618A53"/>
              </a:solidFill>
              <a:latin typeface="Arial" pitchFamily="34" charset="0"/>
            </a:endParaRPr>
          </a:p>
        </p:txBody>
      </p:sp>
      <p:pic>
        <p:nvPicPr>
          <p:cNvPr id="8397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 y="454388"/>
            <a:ext cx="4502172" cy="260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p:cNvSpPr txBox="1">
            <a:spLocks noChangeArrowheads="1"/>
          </p:cNvSpPr>
          <p:nvPr/>
        </p:nvSpPr>
        <p:spPr bwMode="auto">
          <a:xfrm>
            <a:off x="26065" y="3086488"/>
            <a:ext cx="4535346"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magnitude and direction of the velocities of two identical frictionless balls before they strike each other are as shown.  Assuming </a:t>
            </a:r>
            <a:r>
              <a:rPr lang="en-US" altLang="en-US" i="1" dirty="0"/>
              <a:t>e</a:t>
            </a:r>
            <a:r>
              <a:rPr lang="en-US" altLang="en-US" dirty="0"/>
              <a:t> = 0.9, determine the magnitude and direction of the velocity of each ball after the impact.</a:t>
            </a:r>
          </a:p>
        </p:txBody>
      </p:sp>
      <p:sp>
        <p:nvSpPr>
          <p:cNvPr id="67592" name="Text Box 8"/>
          <p:cNvSpPr txBox="1">
            <a:spLocks noChangeArrowheads="1"/>
          </p:cNvSpPr>
          <p:nvPr/>
        </p:nvSpPr>
        <p:spPr bwMode="auto">
          <a:xfrm>
            <a:off x="4897000" y="529191"/>
            <a:ext cx="7293371"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Resolve the ball velocities into components normal and tangential to the contact plane.</a:t>
            </a:r>
          </a:p>
        </p:txBody>
      </p:sp>
      <p:sp>
        <p:nvSpPr>
          <p:cNvPr id="67593" name="Text Box 9"/>
          <p:cNvSpPr txBox="1">
            <a:spLocks noChangeArrowheads="1"/>
          </p:cNvSpPr>
          <p:nvPr/>
        </p:nvSpPr>
        <p:spPr bwMode="auto">
          <a:xfrm>
            <a:off x="4897001" y="1952516"/>
            <a:ext cx="729581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sp>
        <p:nvSpPr>
          <p:cNvPr id="67594" name="Text Box 10"/>
          <p:cNvSpPr txBox="1">
            <a:spLocks noChangeArrowheads="1"/>
          </p:cNvSpPr>
          <p:nvPr/>
        </p:nvSpPr>
        <p:spPr bwMode="auto">
          <a:xfrm>
            <a:off x="4957277" y="2788860"/>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sp>
        <p:nvSpPr>
          <p:cNvPr id="67595" name="Rectangle 11"/>
          <p:cNvSpPr>
            <a:spLocks noChangeArrowheads="1"/>
          </p:cNvSpPr>
          <p:nvPr/>
        </p:nvSpPr>
        <p:spPr bwMode="auto">
          <a:xfrm>
            <a:off x="4897000" y="3816544"/>
            <a:ext cx="729337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normal relative velocities of the balls are related by the coefficient of restitution.</a:t>
            </a:r>
          </a:p>
        </p:txBody>
      </p:sp>
      <p:sp>
        <p:nvSpPr>
          <p:cNvPr id="67596" name="Text Box 12"/>
          <p:cNvSpPr txBox="1">
            <a:spLocks noChangeArrowheads="1"/>
          </p:cNvSpPr>
          <p:nvPr/>
        </p:nvSpPr>
        <p:spPr bwMode="auto">
          <a:xfrm>
            <a:off x="4897001" y="4844229"/>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quations simultaneously for the normal velocities of the balls after the impact.</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889640" y="2405520"/>
              <a:ext cx="9613800" cy="4303080"/>
            </p14:xfrm>
          </p:contentPart>
        </mc:Choice>
        <mc:Fallback>
          <p:pic>
            <p:nvPicPr>
              <p:cNvPr id="2" name="Ink 1"/>
              <p:cNvPicPr/>
              <p:nvPr/>
            </p:nvPicPr>
            <p:blipFill>
              <a:blip r:embed="rId4"/>
              <a:stretch>
                <a:fillRect/>
              </a:stretch>
            </p:blipFill>
            <p:spPr>
              <a:xfrm>
                <a:off x="1879920" y="2394360"/>
                <a:ext cx="9632520" cy="4321800"/>
              </a:xfrm>
              <a:prstGeom prst="rect">
                <a:avLst/>
              </a:prstGeom>
            </p:spPr>
          </p:pic>
        </mc:Fallback>
      </mc:AlternateContent>
    </p:spTree>
    <p:extLst>
      <p:ext uri="{BB962C8B-B14F-4D97-AF65-F5344CB8AC3E}">
        <p14:creationId xmlns:p14="http://schemas.microsoft.com/office/powerpoint/2010/main" val="271793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5765D9-DD7C-4091-B72F-D2B95714C06B}" type="slidenum">
              <a:rPr lang="en-US" altLang="en-US" sz="1200">
                <a:solidFill>
                  <a:srgbClr val="618A53"/>
                </a:solidFill>
                <a:latin typeface="Arial" pitchFamily="34" charset="0"/>
              </a:rPr>
              <a:pPr eaLnBrk="1" hangingPunct="1"/>
              <a:t>69</a:t>
            </a:fld>
            <a:endParaRPr lang="en-US" altLang="en-US" sz="1200">
              <a:solidFill>
                <a:srgbClr val="618A53"/>
              </a:solidFill>
              <a:latin typeface="Arial" pitchFamily="34" charset="0"/>
            </a:endParaRPr>
          </a:p>
        </p:txBody>
      </p:sp>
      <p:grpSp>
        <p:nvGrpSpPr>
          <p:cNvPr id="84996" name="Group 18"/>
          <p:cNvGrpSpPr>
            <a:grpSpLocks/>
          </p:cNvGrpSpPr>
          <p:nvPr/>
        </p:nvGrpSpPr>
        <p:grpSpPr bwMode="auto">
          <a:xfrm>
            <a:off x="40135" y="477103"/>
            <a:ext cx="12150243" cy="2465424"/>
            <a:chOff x="19" y="301"/>
            <a:chExt cx="5740" cy="1553"/>
          </a:xfrm>
        </p:grpSpPr>
        <p:sp>
          <p:nvSpPr>
            <p:cNvPr id="85005" name="Text Box 6"/>
            <p:cNvSpPr txBox="1">
              <a:spLocks noChangeArrowheads="1"/>
            </p:cNvSpPr>
            <p:nvPr/>
          </p:nvSpPr>
          <p:spPr bwMode="auto">
            <a:xfrm>
              <a:off x="2080" y="308"/>
              <a:ext cx="36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Resolve the ball velocities into components normal and tangential to the contact plane.</a:t>
              </a:r>
            </a:p>
          </p:txBody>
        </p:sp>
        <p:graphicFrame>
          <p:nvGraphicFramePr>
            <p:cNvPr id="85006" name="Object 5"/>
            <p:cNvGraphicFramePr>
              <a:graphicFrameLocks noChangeAspect="1"/>
            </p:cNvGraphicFramePr>
            <p:nvPr>
              <p:extLst>
                <p:ext uri="{D42A27DB-BD31-4B8C-83A1-F6EECF244321}">
                  <p14:modId xmlns:p14="http://schemas.microsoft.com/office/powerpoint/2010/main" val="912280135"/>
                </p:ext>
              </p:extLst>
            </p:nvPr>
          </p:nvGraphicFramePr>
          <p:xfrm>
            <a:off x="2185" y="1036"/>
            <a:ext cx="1664" cy="200"/>
          </p:xfrm>
          <a:graphic>
            <a:graphicData uri="http://schemas.openxmlformats.org/presentationml/2006/ole">
              <mc:AlternateContent xmlns:mc="http://schemas.openxmlformats.org/markup-compatibility/2006">
                <mc:Choice xmlns:v="urn:schemas-microsoft-com:vml" Requires="v">
                  <p:oleObj spid="_x0000_s44230" name="Equation" r:id="rId3" imgW="2641600" imgH="317500" progId="Equation.3">
                    <p:embed/>
                  </p:oleObj>
                </mc:Choice>
                <mc:Fallback>
                  <p:oleObj name="Equation" r:id="rId3" imgW="26416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036"/>
                          <a:ext cx="16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6"/>
            <p:cNvGraphicFramePr>
              <a:graphicFrameLocks noChangeAspect="1"/>
            </p:cNvGraphicFramePr>
            <p:nvPr>
              <p:extLst>
                <p:ext uri="{D42A27DB-BD31-4B8C-83A1-F6EECF244321}">
                  <p14:modId xmlns:p14="http://schemas.microsoft.com/office/powerpoint/2010/main" val="771273923"/>
                </p:ext>
              </p:extLst>
            </p:nvPr>
          </p:nvGraphicFramePr>
          <p:xfrm>
            <a:off x="4079" y="1065"/>
            <a:ext cx="1608" cy="200"/>
          </p:xfrm>
          <a:graphic>
            <a:graphicData uri="http://schemas.openxmlformats.org/presentationml/2006/ole">
              <mc:AlternateContent xmlns:mc="http://schemas.openxmlformats.org/markup-compatibility/2006">
                <mc:Choice xmlns:v="urn:schemas-microsoft-com:vml" Requires="v">
                  <p:oleObj spid="_x0000_s44231" name="Equation" r:id="rId5" imgW="2551593" imgH="317362" progId="Equation.3">
                    <p:embed/>
                  </p:oleObj>
                </mc:Choice>
                <mc:Fallback>
                  <p:oleObj name="Equation" r:id="rId5" imgW="255159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 y="1065"/>
                          <a:ext cx="16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8" name="Object 7"/>
            <p:cNvGraphicFramePr>
              <a:graphicFrameLocks noChangeAspect="1"/>
            </p:cNvGraphicFramePr>
            <p:nvPr>
              <p:extLst>
                <p:ext uri="{D42A27DB-BD31-4B8C-83A1-F6EECF244321}">
                  <p14:modId xmlns:p14="http://schemas.microsoft.com/office/powerpoint/2010/main" val="2366745308"/>
                </p:ext>
              </p:extLst>
            </p:nvPr>
          </p:nvGraphicFramePr>
          <p:xfrm>
            <a:off x="2167" y="1490"/>
            <a:ext cx="1832" cy="200"/>
          </p:xfrm>
          <a:graphic>
            <a:graphicData uri="http://schemas.openxmlformats.org/presentationml/2006/ole">
              <mc:AlternateContent xmlns:mc="http://schemas.openxmlformats.org/markup-compatibility/2006">
                <mc:Choice xmlns:v="urn:schemas-microsoft-com:vml" Requires="v">
                  <p:oleObj spid="_x0000_s44232" name="Equation" r:id="rId7" imgW="2908300" imgH="317500" progId="Equation.3">
                    <p:embed/>
                  </p:oleObj>
                </mc:Choice>
                <mc:Fallback>
                  <p:oleObj name="Equation" r:id="rId7" imgW="29083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1490"/>
                          <a:ext cx="18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8"/>
            <p:cNvGraphicFramePr>
              <a:graphicFrameLocks noChangeAspect="1"/>
            </p:cNvGraphicFramePr>
            <p:nvPr>
              <p:extLst>
                <p:ext uri="{D42A27DB-BD31-4B8C-83A1-F6EECF244321}">
                  <p14:modId xmlns:p14="http://schemas.microsoft.com/office/powerpoint/2010/main" val="1908950895"/>
                </p:ext>
              </p:extLst>
            </p:nvPr>
          </p:nvGraphicFramePr>
          <p:xfrm>
            <a:off x="4079" y="1490"/>
            <a:ext cx="1624" cy="200"/>
          </p:xfrm>
          <a:graphic>
            <a:graphicData uri="http://schemas.openxmlformats.org/presentationml/2006/ole">
              <mc:AlternateContent xmlns:mc="http://schemas.openxmlformats.org/markup-compatibility/2006">
                <mc:Choice xmlns:v="urn:schemas-microsoft-com:vml" Requires="v">
                  <p:oleObj spid="_x0000_s44233" name="Equation" r:id="rId9" imgW="2578100" imgH="317500" progId="Equation.3">
                    <p:embed/>
                  </p:oleObj>
                </mc:Choice>
                <mc:Fallback>
                  <p:oleObj name="Equation" r:id="rId9" imgW="25781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 y="1490"/>
                          <a:ext cx="16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5010" name="Picture 12" descr="msotw9_temp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 y="301"/>
              <a:ext cx="2032"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9"/>
          <p:cNvGrpSpPr>
            <a:grpSpLocks/>
          </p:cNvGrpSpPr>
          <p:nvPr/>
        </p:nvGrpSpPr>
        <p:grpSpPr bwMode="auto">
          <a:xfrm>
            <a:off x="40642" y="2981093"/>
            <a:ext cx="12592116" cy="3837196"/>
            <a:chOff x="19" y="1878"/>
            <a:chExt cx="5949" cy="2417"/>
          </a:xfrm>
        </p:grpSpPr>
        <p:pic>
          <p:nvPicPr>
            <p:cNvPr id="85001"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 y="1878"/>
              <a:ext cx="2022"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Text Box 11"/>
            <p:cNvSpPr txBox="1">
              <a:spLocks noChangeArrowheads="1"/>
            </p:cNvSpPr>
            <p:nvPr/>
          </p:nvSpPr>
          <p:spPr bwMode="auto">
            <a:xfrm>
              <a:off x="2080" y="1975"/>
              <a:ext cx="38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graphicFrame>
          <p:nvGraphicFramePr>
            <p:cNvPr id="85003" name="Object 3"/>
            <p:cNvGraphicFramePr>
              <a:graphicFrameLocks noChangeAspect="1"/>
            </p:cNvGraphicFramePr>
            <p:nvPr>
              <p:extLst>
                <p:ext uri="{D42A27DB-BD31-4B8C-83A1-F6EECF244321}">
                  <p14:modId xmlns:p14="http://schemas.microsoft.com/office/powerpoint/2010/main" val="1658145657"/>
                </p:ext>
              </p:extLst>
            </p:nvPr>
          </p:nvGraphicFramePr>
          <p:xfrm>
            <a:off x="2296" y="2376"/>
            <a:ext cx="1352" cy="200"/>
          </p:xfrm>
          <a:graphic>
            <a:graphicData uri="http://schemas.openxmlformats.org/presentationml/2006/ole">
              <mc:AlternateContent xmlns:mc="http://schemas.openxmlformats.org/markup-compatibility/2006">
                <mc:Choice xmlns:v="urn:schemas-microsoft-com:vml" Requires="v">
                  <p:oleObj spid="_x0000_s44234"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6" y="2376"/>
                          <a:ext cx="13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4128" y="2399"/>
            <a:ext cx="1360" cy="200"/>
          </p:xfrm>
          <a:graphic>
            <a:graphicData uri="http://schemas.openxmlformats.org/presentationml/2006/ole">
              <mc:AlternateContent xmlns:mc="http://schemas.openxmlformats.org/markup-compatibility/2006">
                <mc:Choice xmlns:v="urn:schemas-microsoft-com:vml" Requires="v">
                  <p:oleObj spid="_x0000_s44235" name="Equation" r:id="rId15" imgW="2159000" imgH="317500" progId="Equation.3">
                    <p:embed/>
                  </p:oleObj>
                </mc:Choice>
                <mc:Fallback>
                  <p:oleObj name="Equation" r:id="rId15" imgW="21590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399"/>
                          <a:ext cx="13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4404815" y="4631878"/>
            <a:ext cx="7787185" cy="1846206"/>
            <a:chOff x="2080" y="2681"/>
            <a:chExt cx="3679" cy="1163"/>
          </a:xfrm>
        </p:grpSpPr>
        <p:sp>
          <p:nvSpPr>
            <p:cNvPr id="84999" name="Text Box 16"/>
            <p:cNvSpPr txBox="1">
              <a:spLocks noChangeArrowheads="1"/>
            </p:cNvSpPr>
            <p:nvPr/>
          </p:nvSpPr>
          <p:spPr bwMode="auto">
            <a:xfrm>
              <a:off x="2080" y="2681"/>
              <a:ext cx="367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graphicFrame>
          <p:nvGraphicFramePr>
            <p:cNvPr id="85000" name="Object 2"/>
            <p:cNvGraphicFramePr>
              <a:graphicFrameLocks noChangeAspect="1"/>
            </p:cNvGraphicFramePr>
            <p:nvPr>
              <p:extLst>
                <p:ext uri="{D42A27DB-BD31-4B8C-83A1-F6EECF244321}">
                  <p14:modId xmlns:p14="http://schemas.microsoft.com/office/powerpoint/2010/main" val="292282346"/>
                </p:ext>
              </p:extLst>
            </p:nvPr>
          </p:nvGraphicFramePr>
          <p:xfrm>
            <a:off x="2352" y="3180"/>
            <a:ext cx="2456" cy="664"/>
          </p:xfrm>
          <a:graphic>
            <a:graphicData uri="http://schemas.openxmlformats.org/presentationml/2006/ole">
              <mc:AlternateContent xmlns:mc="http://schemas.openxmlformats.org/markup-compatibility/2006">
                <mc:Choice xmlns:v="urn:schemas-microsoft-com:vml" Requires="v">
                  <p:oleObj spid="_x0000_s44236" name="Equation" r:id="rId17" imgW="3898900" imgH="1054100" progId="Equation.3">
                    <p:embed/>
                  </p:oleObj>
                </mc:Choice>
                <mc:Fallback>
                  <p:oleObj name="Equation" r:id="rId17" imgW="3898900" imgH="1054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180"/>
                          <a:ext cx="2456"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mc:AlternateContent xmlns:mc="http://schemas.openxmlformats.org/markup-compatibility/2006">
        <mc:Choice xmlns:p14="http://schemas.microsoft.com/office/powerpoint/2010/main" Requires="p14">
          <p:contentPart p14:bwMode="auto" r:id="rId19">
            <p14:nvContentPartPr>
              <p14:cNvPr id="2" name="Ink 1"/>
              <p14:cNvContentPartPr/>
              <p14:nvPr/>
            </p14:nvContentPartPr>
            <p14:xfrm>
              <a:off x="5202000" y="1401480"/>
              <a:ext cx="6400440" cy="5213520"/>
            </p14:xfrm>
          </p:contentPart>
        </mc:Choice>
        <mc:Fallback>
          <p:pic>
            <p:nvPicPr>
              <p:cNvPr id="2" name="Ink 1"/>
              <p:cNvPicPr/>
              <p:nvPr/>
            </p:nvPicPr>
            <p:blipFill>
              <a:blip r:embed="rId20"/>
              <a:stretch>
                <a:fillRect/>
              </a:stretch>
            </p:blipFill>
            <p:spPr>
              <a:xfrm>
                <a:off x="5197680" y="1396800"/>
                <a:ext cx="6410520" cy="5224320"/>
              </a:xfrm>
              <a:prstGeom prst="rect">
                <a:avLst/>
              </a:prstGeom>
            </p:spPr>
          </p:pic>
        </mc:Fallback>
      </mc:AlternateContent>
    </p:spTree>
    <p:extLst>
      <p:ext uri="{BB962C8B-B14F-4D97-AF65-F5344CB8AC3E}">
        <p14:creationId xmlns:p14="http://schemas.microsoft.com/office/powerpoint/2010/main" val="778372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12"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90" y="1435655"/>
            <a:ext cx="4179204" cy="400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039"/>
          <p:cNvGrpSpPr>
            <a:grpSpLocks/>
          </p:cNvGrpSpPr>
          <p:nvPr/>
        </p:nvGrpSpPr>
        <p:grpSpPr bwMode="auto">
          <a:xfrm>
            <a:off x="5420263" y="1536238"/>
            <a:ext cx="4818062" cy="2611106"/>
            <a:chOff x="1398" y="868"/>
            <a:chExt cx="2336" cy="1649"/>
          </a:xfrm>
        </p:grpSpPr>
        <p:sp>
          <p:nvSpPr>
            <p:cNvPr id="14" name="Text Box 1034"/>
            <p:cNvSpPr txBox="1">
              <a:spLocks noChangeArrowheads="1"/>
            </p:cNvSpPr>
            <p:nvPr/>
          </p:nvSpPr>
          <p:spPr bwMode="auto">
            <a:xfrm>
              <a:off x="1398" y="868"/>
              <a:ext cx="2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gravity,</a:t>
              </a:r>
            </a:p>
          </p:txBody>
        </p:sp>
        <p:graphicFrame>
          <p:nvGraphicFramePr>
            <p:cNvPr id="15" name="Object 2"/>
            <p:cNvGraphicFramePr>
              <a:graphicFrameLocks noChangeAspect="1"/>
            </p:cNvGraphicFramePr>
            <p:nvPr>
              <p:extLst>
                <p:ext uri="{D42A27DB-BD31-4B8C-83A1-F6EECF244321}">
                  <p14:modId xmlns:p14="http://schemas.microsoft.com/office/powerpoint/2010/main" val="395605670"/>
                </p:ext>
              </p:extLst>
            </p:nvPr>
          </p:nvGraphicFramePr>
          <p:xfrm>
            <a:off x="1553" y="1250"/>
            <a:ext cx="1860" cy="1267"/>
          </p:xfrm>
          <a:graphic>
            <a:graphicData uri="http://schemas.openxmlformats.org/presentationml/2006/ole">
              <mc:AlternateContent xmlns:mc="http://schemas.openxmlformats.org/markup-compatibility/2006">
                <mc:Choice xmlns:v="urn:schemas-microsoft-com:vml" Requires="v">
                  <p:oleObj spid="_x0000_s4164" name="Equation" r:id="rId4" imgW="1790640" imgH="1218960" progId="Equation.3">
                    <p:embed/>
                  </p:oleObj>
                </mc:Choice>
                <mc:Fallback>
                  <p:oleObj name="Equation" r:id="rId4" imgW="1790640" imgH="1218960" progId="Equation.3">
                    <p:embed/>
                    <p:pic>
                      <p:nvPicPr>
                        <p:cNvPr id="0" name=""/>
                        <p:cNvPicPr>
                          <a:picLocks noChangeAspect="1" noChangeArrowheads="1"/>
                        </p:cNvPicPr>
                        <p:nvPr/>
                      </p:nvPicPr>
                      <p:blipFill>
                        <a:blip r:embed="rId5"/>
                        <a:srcRect/>
                        <a:stretch>
                          <a:fillRect/>
                        </a:stretch>
                      </p:blipFill>
                      <p:spPr bwMode="auto">
                        <a:xfrm>
                          <a:off x="1553" y="1250"/>
                          <a:ext cx="1860" cy="1267"/>
                        </a:xfrm>
                        <a:prstGeom prst="rect">
                          <a:avLst/>
                        </a:prstGeom>
                        <a:noFill/>
                        <a:ln>
                          <a:noFill/>
                        </a:ln>
                        <a:effectLst/>
                        <a:extLst/>
                      </p:spPr>
                    </p:pic>
                  </p:oleObj>
                </mc:Fallback>
              </mc:AlternateContent>
            </a:graphicData>
          </a:graphic>
        </p:graphicFrame>
      </p:grpSp>
      <p:sp>
        <p:nvSpPr>
          <p:cNvPr id="23" name="Text Box 1036"/>
          <p:cNvSpPr txBox="1">
            <a:spLocks noChangeArrowheads="1"/>
          </p:cNvSpPr>
          <p:nvPr/>
        </p:nvSpPr>
        <p:spPr bwMode="auto">
          <a:xfrm>
            <a:off x="4634822" y="5109975"/>
            <a:ext cx="66545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ork </a:t>
            </a:r>
            <a:r>
              <a:rPr lang="en-US" altLang="en-US" i="1" dirty="0"/>
              <a:t>of the weight</a:t>
            </a:r>
            <a:r>
              <a:rPr lang="en-US" altLang="en-US" dirty="0"/>
              <a:t> is equal to product of weight </a:t>
            </a:r>
            <a:r>
              <a:rPr lang="en-US" altLang="en-US" i="1" dirty="0"/>
              <a:t>W</a:t>
            </a:r>
            <a:r>
              <a:rPr lang="en-US" altLang="en-US" dirty="0"/>
              <a:t> and vertical displacement </a:t>
            </a:r>
            <a:r>
              <a:rPr lang="en-US" altLang="en-US" dirty="0">
                <a:latin typeface="Symbol" pitchFamily="18" charset="2"/>
              </a:rPr>
              <a:t>D</a:t>
            </a:r>
            <a:r>
              <a:rPr lang="en-US" altLang="en-US" i="1" dirty="0"/>
              <a:t>y.</a:t>
            </a:r>
            <a:r>
              <a:rPr lang="en-US" altLang="en-US"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3793570603"/>
              </p:ext>
            </p:extLst>
          </p:nvPr>
        </p:nvGraphicFramePr>
        <p:xfrm>
          <a:off x="5980233" y="4369131"/>
          <a:ext cx="2436973" cy="434312"/>
        </p:xfrm>
        <a:graphic>
          <a:graphicData uri="http://schemas.openxmlformats.org/presentationml/2006/ole">
            <mc:AlternateContent xmlns:mc="http://schemas.openxmlformats.org/markup-compatibility/2006">
              <mc:Choice xmlns:v="urn:schemas-microsoft-com:vml" Requires="v">
                <p:oleObj spid="_x0000_s4165" name="Equation" r:id="rId6" imgW="1282680" imgH="228600" progId="Equation.3">
                  <p:embed/>
                </p:oleObj>
              </mc:Choice>
              <mc:Fallback>
                <p:oleObj name="Equation" r:id="rId6" imgW="1282680" imgH="228600" progId="Equation.3">
                  <p:embed/>
                  <p:pic>
                    <p:nvPicPr>
                      <p:cNvPr id="0" name=""/>
                      <p:cNvPicPr/>
                      <p:nvPr/>
                    </p:nvPicPr>
                    <p:blipFill>
                      <a:blip r:embed="rId7"/>
                      <a:stretch>
                        <a:fillRect/>
                      </a:stretch>
                    </p:blipFill>
                    <p:spPr>
                      <a:xfrm>
                        <a:off x="5980233" y="4369131"/>
                        <a:ext cx="2436973" cy="434312"/>
                      </a:xfrm>
                      <a:prstGeom prst="rect">
                        <a:avLst/>
                      </a:prstGeom>
                      <a:solidFill>
                        <a:srgbClr val="FFFF00"/>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6791400" y="4367880"/>
              <a:ext cx="626040" cy="518760"/>
            </p14:xfrm>
          </p:contentPart>
        </mc:Choice>
        <mc:Fallback xmlns="">
          <p:pic>
            <p:nvPicPr>
              <p:cNvPr id="3" name="Ink 2"/>
              <p:cNvPicPr/>
              <p:nvPr/>
            </p:nvPicPr>
            <p:blipFill>
              <a:blip r:embed="rId9"/>
              <a:stretch>
                <a:fillRect/>
              </a:stretch>
            </p:blipFill>
            <p:spPr>
              <a:xfrm>
                <a:off x="6780960" y="4358160"/>
                <a:ext cx="64584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6820200" y="2531880"/>
              <a:ext cx="3706200" cy="2491200"/>
            </p14:xfrm>
          </p:contentPart>
        </mc:Choice>
        <mc:Fallback xmlns="">
          <p:pic>
            <p:nvPicPr>
              <p:cNvPr id="4" name="Ink 3"/>
              <p:cNvPicPr/>
              <p:nvPr/>
            </p:nvPicPr>
            <p:blipFill>
              <a:blip r:embed="rId11"/>
              <a:stretch>
                <a:fillRect/>
              </a:stretch>
            </p:blipFill>
            <p:spPr>
              <a:xfrm>
                <a:off x="6815520" y="2525760"/>
                <a:ext cx="3720960" cy="2503800"/>
              </a:xfrm>
              <a:prstGeom prst="rect">
                <a:avLst/>
              </a:prstGeom>
            </p:spPr>
          </p:pic>
        </mc:Fallback>
      </mc:AlternateContent>
    </p:spTree>
    <p:extLst>
      <p:ext uri="{BB962C8B-B14F-4D97-AF65-F5344CB8AC3E}">
        <p14:creationId xmlns:p14="http://schemas.microsoft.com/office/powerpoint/2010/main" val="223299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1324F66-2507-4CBD-A9B9-91C0A6F5F919}" type="slidenum">
              <a:rPr lang="en-US" altLang="en-US" sz="1200">
                <a:solidFill>
                  <a:srgbClr val="618A53"/>
                </a:solidFill>
                <a:latin typeface="Arial" pitchFamily="34" charset="0"/>
              </a:rPr>
              <a:pPr eaLnBrk="1" hangingPunct="1"/>
              <a:t>70</a:t>
            </a:fld>
            <a:endParaRPr lang="en-US" altLang="en-US" sz="1200">
              <a:solidFill>
                <a:srgbClr val="618A53"/>
              </a:solidFill>
              <a:latin typeface="Arial" pitchFamily="34" charset="0"/>
            </a:endParaRPr>
          </a:p>
        </p:txBody>
      </p:sp>
      <p:graphicFrame>
        <p:nvGraphicFramePr>
          <p:cNvPr id="86036" name="Object 5"/>
          <p:cNvGraphicFramePr>
            <a:graphicFrameLocks noChangeAspect="1"/>
          </p:cNvGraphicFramePr>
          <p:nvPr>
            <p:extLst>
              <p:ext uri="{D42A27DB-BD31-4B8C-83A1-F6EECF244321}">
                <p14:modId xmlns:p14="http://schemas.microsoft.com/office/powerpoint/2010/main" val="3386569734"/>
              </p:ext>
            </p:extLst>
          </p:nvPr>
        </p:nvGraphicFramePr>
        <p:xfrm>
          <a:off x="2548719" y="4752106"/>
          <a:ext cx="4420209" cy="2018875"/>
        </p:xfrm>
        <a:graphic>
          <a:graphicData uri="http://schemas.openxmlformats.org/presentationml/2006/ole">
            <mc:AlternateContent xmlns:mc="http://schemas.openxmlformats.org/markup-compatibility/2006">
              <mc:Choice xmlns:v="urn:schemas-microsoft-com:vml" Requires="v">
                <p:oleObj spid="_x0000_s45170" name="Equation" r:id="rId3" imgW="3314700" imgH="2019300" progId="Equation.3">
                  <p:embed/>
                </p:oleObj>
              </mc:Choice>
              <mc:Fallback>
                <p:oleObj name="Equation" r:id="rId3" imgW="3314700" imgH="201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19" y="4752106"/>
                        <a:ext cx="4420209" cy="2018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6" name="Picture 4"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2" y="462573"/>
            <a:ext cx="4123347" cy="416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7" name="Rectangle 6"/>
          <p:cNvSpPr>
            <a:spLocks noChangeArrowheads="1"/>
          </p:cNvSpPr>
          <p:nvPr/>
        </p:nvSpPr>
        <p:spPr bwMode="auto">
          <a:xfrm>
            <a:off x="4230808" y="429720"/>
            <a:ext cx="7975755" cy="64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normal relative velocities of the balls are related by the coefficient of restitution.</a:t>
            </a:r>
          </a:p>
        </p:txBody>
      </p:sp>
      <p:graphicFrame>
        <p:nvGraphicFramePr>
          <p:cNvPr id="86028" name="Object 4"/>
          <p:cNvGraphicFramePr>
            <a:graphicFrameLocks noChangeAspect="1"/>
          </p:cNvGraphicFramePr>
          <p:nvPr>
            <p:extLst>
              <p:ext uri="{D42A27DB-BD31-4B8C-83A1-F6EECF244321}">
                <p14:modId xmlns:p14="http://schemas.microsoft.com/office/powerpoint/2010/main" val="2950872006"/>
              </p:ext>
            </p:extLst>
          </p:nvPr>
        </p:nvGraphicFramePr>
        <p:xfrm>
          <a:off x="4828698" y="1179179"/>
          <a:ext cx="5266369" cy="648085"/>
        </p:xfrm>
        <a:graphic>
          <a:graphicData uri="http://schemas.openxmlformats.org/presentationml/2006/ole">
            <mc:AlternateContent xmlns:mc="http://schemas.openxmlformats.org/markup-compatibility/2006">
              <mc:Choice xmlns:v="urn:schemas-microsoft-com:vml" Requires="v">
                <p:oleObj spid="_x0000_s45171" name="Equation" r:id="rId6" imgW="3949700" imgH="647700" progId="Equation.3">
                  <p:embed/>
                </p:oleObj>
              </mc:Choice>
              <mc:Fallback>
                <p:oleObj name="Equation" r:id="rId6" imgW="39497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698" y="1179179"/>
                        <a:ext cx="5266369" cy="64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p:cNvGrpSpPr>
            <a:grpSpLocks/>
          </p:cNvGrpSpPr>
          <p:nvPr/>
        </p:nvGrpSpPr>
        <p:grpSpPr bwMode="auto">
          <a:xfrm>
            <a:off x="4148999" y="1982637"/>
            <a:ext cx="8041116" cy="1001086"/>
            <a:chOff x="1960" y="1623"/>
            <a:chExt cx="3799" cy="631"/>
          </a:xfrm>
        </p:grpSpPr>
        <p:sp>
          <p:nvSpPr>
            <p:cNvPr id="86023" name="Text Box 13"/>
            <p:cNvSpPr txBox="1">
              <a:spLocks noChangeArrowheads="1"/>
            </p:cNvSpPr>
            <p:nvPr/>
          </p:nvSpPr>
          <p:spPr bwMode="auto">
            <a:xfrm>
              <a:off x="1960" y="1623"/>
              <a:ext cx="37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Solve the last two equations simultaneously for the normal velocities of the balls after the impact.</a:t>
              </a:r>
            </a:p>
          </p:txBody>
        </p:sp>
        <p:graphicFrame>
          <p:nvGraphicFramePr>
            <p:cNvPr id="86024" name="Object 2"/>
            <p:cNvGraphicFramePr>
              <a:graphicFrameLocks noChangeAspect="1"/>
            </p:cNvGraphicFramePr>
            <p:nvPr/>
          </p:nvGraphicFramePr>
          <p:xfrm>
            <a:off x="2281" y="2054"/>
            <a:ext cx="1032" cy="200"/>
          </p:xfrm>
          <a:graphic>
            <a:graphicData uri="http://schemas.openxmlformats.org/presentationml/2006/ole">
              <mc:AlternateContent xmlns:mc="http://schemas.openxmlformats.org/markup-compatibility/2006">
                <mc:Choice xmlns:v="urn:schemas-microsoft-com:vml" Requires="v">
                  <p:oleObj spid="_x0000_s45172" name="Equation" r:id="rId8" imgW="1637589" imgH="317362" progId="Equation.3">
                    <p:embed/>
                  </p:oleObj>
                </mc:Choice>
                <mc:Fallback>
                  <p:oleObj name="Equation" r:id="rId8" imgW="1637589" imgH="3173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 y="2054"/>
                          <a:ext cx="1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3"/>
            <p:cNvGraphicFramePr>
              <a:graphicFrameLocks noChangeAspect="1"/>
            </p:cNvGraphicFramePr>
            <p:nvPr/>
          </p:nvGraphicFramePr>
          <p:xfrm>
            <a:off x="3974" y="2054"/>
            <a:ext cx="952" cy="200"/>
          </p:xfrm>
          <a:graphic>
            <a:graphicData uri="http://schemas.openxmlformats.org/presentationml/2006/ole">
              <mc:AlternateContent xmlns:mc="http://schemas.openxmlformats.org/markup-compatibility/2006">
                <mc:Choice xmlns:v="urn:schemas-microsoft-com:vml" Requires="v">
                  <p:oleObj spid="_x0000_s45173" name="Equation" r:id="rId10" imgW="1511300" imgH="317500" progId="Equation.3">
                    <p:embed/>
                  </p:oleObj>
                </mc:Choice>
                <mc:Fallback>
                  <p:oleObj name="Equation" r:id="rId10" imgW="15113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4" y="2054"/>
                          <a:ext cx="9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pic>
        <p:nvPicPr>
          <p:cNvPr id="3" name="Picture 2"/>
          <p:cNvPicPr>
            <a:picLocks noChangeAspect="1"/>
          </p:cNvPicPr>
          <p:nvPr/>
        </p:nvPicPr>
        <p:blipFill>
          <a:blip r:embed="rId12"/>
          <a:stretch>
            <a:fillRect/>
          </a:stretch>
        </p:blipFill>
        <p:spPr>
          <a:xfrm>
            <a:off x="7166125" y="3045676"/>
            <a:ext cx="5018790" cy="3798000"/>
          </a:xfrm>
          <a:prstGeom prst="rect">
            <a:avLst/>
          </a:prstGeom>
        </p:spPr>
      </p:pic>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2679120" y="1446480"/>
              <a:ext cx="7694280" cy="3783240"/>
            </p14:xfrm>
          </p:contentPart>
        </mc:Choice>
        <mc:Fallback>
          <p:pic>
            <p:nvPicPr>
              <p:cNvPr id="2" name="Ink 1"/>
              <p:cNvPicPr/>
              <p:nvPr/>
            </p:nvPicPr>
            <p:blipFill>
              <a:blip r:embed="rId14"/>
              <a:stretch>
                <a:fillRect/>
              </a:stretch>
            </p:blipFill>
            <p:spPr>
              <a:xfrm>
                <a:off x="2672280" y="1441440"/>
                <a:ext cx="7704720" cy="3795120"/>
              </a:xfrm>
              <a:prstGeom prst="rect">
                <a:avLst/>
              </a:prstGeom>
            </p:spPr>
          </p:pic>
        </mc:Fallback>
      </mc:AlternateContent>
    </p:spTree>
    <p:extLst>
      <p:ext uri="{BB962C8B-B14F-4D97-AF65-F5344CB8AC3E}">
        <p14:creationId xmlns:p14="http://schemas.microsoft.com/office/powerpoint/2010/main" val="19543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871C28E-FAF7-4395-BF1A-AE3F0CDE51BA}" type="slidenum">
              <a:rPr lang="en-US" altLang="en-US" sz="1200">
                <a:solidFill>
                  <a:srgbClr val="618A53"/>
                </a:solidFill>
                <a:latin typeface="Arial" pitchFamily="34" charset="0"/>
              </a:rPr>
              <a:pPr eaLnBrk="1" hangingPunct="1"/>
              <a:t>71</a:t>
            </a:fld>
            <a:endParaRPr lang="en-US" altLang="en-US" sz="1200">
              <a:solidFill>
                <a:srgbClr val="618A53"/>
              </a:solidFill>
              <a:latin typeface="Arial" pitchFamily="34" charset="0"/>
            </a:endParaRPr>
          </a:p>
        </p:txBody>
      </p:sp>
      <p:pic>
        <p:nvPicPr>
          <p:cNvPr id="870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 y="463141"/>
            <a:ext cx="2945368" cy="43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9"/>
          <p:cNvSpPr txBox="1">
            <a:spLocks noChangeArrowheads="1"/>
          </p:cNvSpPr>
          <p:nvPr/>
        </p:nvSpPr>
        <p:spPr bwMode="auto">
          <a:xfrm>
            <a:off x="26065" y="4914715"/>
            <a:ext cx="5670812"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Ball </a:t>
            </a:r>
            <a:r>
              <a:rPr lang="en-US" altLang="en-US" i="1" dirty="0"/>
              <a:t>B</a:t>
            </a:r>
            <a:r>
              <a:rPr lang="en-US" altLang="en-US" dirty="0"/>
              <a:t> is hanging from an inextensible cord.  An identical ball </a:t>
            </a:r>
            <a:r>
              <a:rPr lang="en-US" altLang="en-US" i="1" dirty="0"/>
              <a:t>A</a:t>
            </a:r>
            <a:r>
              <a:rPr lang="en-US" altLang="en-US" dirty="0"/>
              <a:t> is released from rest when it is just touching the cord and acquires a velocity </a:t>
            </a:r>
            <a:r>
              <a:rPr lang="en-US" altLang="en-US" i="1" dirty="0"/>
              <a:t>v</a:t>
            </a:r>
            <a:r>
              <a:rPr lang="en-US" altLang="en-US" baseline="-25000" dirty="0"/>
              <a:t>0</a:t>
            </a:r>
            <a:r>
              <a:rPr lang="en-US" altLang="en-US" dirty="0"/>
              <a:t> before striking ball </a:t>
            </a:r>
            <a:r>
              <a:rPr lang="en-US" altLang="en-US" i="1" dirty="0"/>
              <a:t>B</a:t>
            </a:r>
            <a:r>
              <a:rPr lang="en-US" altLang="en-US" dirty="0"/>
              <a:t>.  Assuming perfectly elastic impact (</a:t>
            </a:r>
            <a:r>
              <a:rPr lang="en-US" altLang="en-US" i="1" dirty="0"/>
              <a:t>e</a:t>
            </a:r>
            <a:r>
              <a:rPr lang="en-US" altLang="en-US" dirty="0"/>
              <a:t> = 1) and no friction, determine the velocity of each ball immediately after impact.</a:t>
            </a:r>
          </a:p>
        </p:txBody>
      </p:sp>
      <p:sp>
        <p:nvSpPr>
          <p:cNvPr id="75786" name="Text Box 10"/>
          <p:cNvSpPr txBox="1">
            <a:spLocks noChangeArrowheads="1"/>
          </p:cNvSpPr>
          <p:nvPr/>
        </p:nvSpPr>
        <p:spPr bwMode="auto">
          <a:xfrm>
            <a:off x="3360783" y="499747"/>
            <a:ext cx="6315925" cy="86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etermine orientation of impact line of action.</a:t>
            </a:r>
          </a:p>
        </p:txBody>
      </p:sp>
      <p:sp>
        <p:nvSpPr>
          <p:cNvPr id="75787" name="Text Box 11"/>
          <p:cNvSpPr txBox="1">
            <a:spLocks noChangeArrowheads="1"/>
          </p:cNvSpPr>
          <p:nvPr/>
        </p:nvSpPr>
        <p:spPr bwMode="auto">
          <a:xfrm>
            <a:off x="3360783" y="1645664"/>
            <a:ext cx="8702521" cy="4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sp>
        <p:nvSpPr>
          <p:cNvPr id="75788" name="Text Box 12"/>
          <p:cNvSpPr txBox="1">
            <a:spLocks noChangeArrowheads="1"/>
          </p:cNvSpPr>
          <p:nvPr/>
        </p:nvSpPr>
        <p:spPr bwMode="auto">
          <a:xfrm>
            <a:off x="3360783" y="2753387"/>
            <a:ext cx="870252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total horizontal momentum of the two ball system is conserved.</a:t>
            </a:r>
          </a:p>
        </p:txBody>
      </p:sp>
      <p:sp>
        <p:nvSpPr>
          <p:cNvPr id="75789" name="Text Box 13"/>
          <p:cNvSpPr txBox="1">
            <a:spLocks noChangeArrowheads="1"/>
          </p:cNvSpPr>
          <p:nvPr/>
        </p:nvSpPr>
        <p:spPr bwMode="auto">
          <a:xfrm>
            <a:off x="3360783" y="3526115"/>
            <a:ext cx="8702521"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relative velocities along the line of action before and after the impact are related by the coefficient of restitution.</a:t>
            </a:r>
          </a:p>
        </p:txBody>
      </p:sp>
      <p:sp>
        <p:nvSpPr>
          <p:cNvPr id="75790" name="Text Box 14"/>
          <p:cNvSpPr txBox="1">
            <a:spLocks noChangeArrowheads="1"/>
          </p:cNvSpPr>
          <p:nvPr/>
        </p:nvSpPr>
        <p:spPr bwMode="auto">
          <a:xfrm>
            <a:off x="5876076" y="4405418"/>
            <a:ext cx="6187228"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xpressions for the velocity of ball </a:t>
            </a:r>
            <a:r>
              <a:rPr lang="en-US" altLang="en-US" i="1" dirty="0"/>
              <a:t>A</a:t>
            </a:r>
            <a:r>
              <a:rPr lang="en-US" altLang="en-US" dirty="0"/>
              <a:t> along the line of action and the velocity of ball </a:t>
            </a:r>
            <a:r>
              <a:rPr lang="en-US" altLang="en-US" i="1" dirty="0"/>
              <a:t>B</a:t>
            </a:r>
            <a:r>
              <a:rPr lang="en-US" altLang="en-US" dirty="0"/>
              <a:t> which is horizontal.</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866160" y="520200"/>
              <a:ext cx="9540000" cy="5689800"/>
            </p14:xfrm>
          </p:contentPart>
        </mc:Choice>
        <mc:Fallback>
          <p:pic>
            <p:nvPicPr>
              <p:cNvPr id="2" name="Ink 1"/>
              <p:cNvPicPr/>
              <p:nvPr/>
            </p:nvPicPr>
            <p:blipFill>
              <a:blip r:embed="rId4"/>
              <a:stretch>
                <a:fillRect/>
              </a:stretch>
            </p:blipFill>
            <p:spPr>
              <a:xfrm>
                <a:off x="858600" y="510480"/>
                <a:ext cx="9552960" cy="5708520"/>
              </a:xfrm>
              <a:prstGeom prst="rect">
                <a:avLst/>
              </a:prstGeom>
            </p:spPr>
          </p:pic>
        </mc:Fallback>
      </mc:AlternateContent>
    </p:spTree>
    <p:extLst>
      <p:ext uri="{BB962C8B-B14F-4D97-AF65-F5344CB8AC3E}">
        <p14:creationId xmlns:p14="http://schemas.microsoft.com/office/powerpoint/2010/main" val="3404566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8" grpId="0" autoUpdateAnimBg="0"/>
      <p:bldP spid="75789" grpId="0" autoUpdateAnimBg="0"/>
      <p:bldP spid="7579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D774ACB-80BE-4A8D-8BE2-9850B7883487}" type="slidenum">
              <a:rPr lang="en-US" altLang="en-US" sz="1200">
                <a:solidFill>
                  <a:srgbClr val="618A53"/>
                </a:solidFill>
                <a:latin typeface="Arial" pitchFamily="34" charset="0"/>
              </a:rPr>
              <a:pPr eaLnBrk="1" hangingPunct="1"/>
              <a:t>72</a:t>
            </a:fld>
            <a:endParaRPr lang="en-US" altLang="en-US" sz="1200">
              <a:solidFill>
                <a:srgbClr val="618A53"/>
              </a:solidFill>
              <a:latin typeface="Arial" pitchFamily="34" charset="0"/>
            </a:endParaRPr>
          </a:p>
        </p:txBody>
      </p:sp>
      <p:grpSp>
        <p:nvGrpSpPr>
          <p:cNvPr id="88068" name="Group 21"/>
          <p:cNvGrpSpPr>
            <a:grpSpLocks/>
          </p:cNvGrpSpPr>
          <p:nvPr/>
        </p:nvGrpSpPr>
        <p:grpSpPr bwMode="auto">
          <a:xfrm>
            <a:off x="24932" y="459772"/>
            <a:ext cx="12165755" cy="2265189"/>
            <a:chOff x="197" y="498"/>
            <a:chExt cx="5748" cy="1427"/>
          </a:xfrm>
        </p:grpSpPr>
        <p:pic>
          <p:nvPicPr>
            <p:cNvPr id="880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 y="498"/>
              <a:ext cx="795"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8" name="Text Box 9"/>
            <p:cNvSpPr txBox="1">
              <a:spLocks noChangeArrowheads="1"/>
            </p:cNvSpPr>
            <p:nvPr/>
          </p:nvSpPr>
          <p:spPr bwMode="auto">
            <a:xfrm>
              <a:off x="2116" y="552"/>
              <a:ext cx="382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Determine orientation of impact line of action.</a:t>
              </a:r>
            </a:p>
          </p:txBody>
        </p:sp>
        <p:graphicFrame>
          <p:nvGraphicFramePr>
            <p:cNvPr id="88079" name="Object 4"/>
            <p:cNvGraphicFramePr>
              <a:graphicFrameLocks noChangeAspect="1"/>
            </p:cNvGraphicFramePr>
            <p:nvPr>
              <p:extLst>
                <p:ext uri="{D42A27DB-BD31-4B8C-83A1-F6EECF244321}">
                  <p14:modId xmlns:p14="http://schemas.microsoft.com/office/powerpoint/2010/main" val="3440965252"/>
                </p:ext>
              </p:extLst>
            </p:nvPr>
          </p:nvGraphicFramePr>
          <p:xfrm>
            <a:off x="1094" y="535"/>
            <a:ext cx="920" cy="536"/>
          </p:xfrm>
          <a:graphic>
            <a:graphicData uri="http://schemas.openxmlformats.org/presentationml/2006/ole">
              <mc:AlternateContent xmlns:mc="http://schemas.openxmlformats.org/markup-compatibility/2006">
                <mc:Choice xmlns:v="urn:schemas-microsoft-com:vml" Requires="v">
                  <p:oleObj spid="_x0000_s46163" name="Equation" r:id="rId4" imgW="1459866" imgH="850531" progId="Equation.3">
                    <p:embed/>
                  </p:oleObj>
                </mc:Choice>
                <mc:Fallback>
                  <p:oleObj name="Equation" r:id="rId4" imgW="1459866"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535"/>
                          <a:ext cx="92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5274" y="1471170"/>
            <a:ext cx="12165097" cy="3495143"/>
            <a:chOff x="12" y="927"/>
            <a:chExt cx="5747" cy="2201"/>
          </a:xfrm>
        </p:grpSpPr>
        <p:pic>
          <p:nvPicPr>
            <p:cNvPr id="88074" name="Picture 5"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743"/>
              <a:ext cx="2640"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 Box 11"/>
            <p:cNvSpPr txBox="1">
              <a:spLocks noChangeArrowheads="1"/>
            </p:cNvSpPr>
            <p:nvPr/>
          </p:nvSpPr>
          <p:spPr bwMode="auto">
            <a:xfrm>
              <a:off x="1931" y="927"/>
              <a:ext cx="38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graphicFrame>
          <p:nvGraphicFramePr>
            <p:cNvPr id="88076" name="Object 3"/>
            <p:cNvGraphicFramePr>
              <a:graphicFrameLocks noChangeAspect="1"/>
            </p:cNvGraphicFramePr>
            <p:nvPr>
              <p:extLst>
                <p:ext uri="{D42A27DB-BD31-4B8C-83A1-F6EECF244321}">
                  <p14:modId xmlns:p14="http://schemas.microsoft.com/office/powerpoint/2010/main" val="2574450169"/>
                </p:ext>
              </p:extLst>
            </p:nvPr>
          </p:nvGraphicFramePr>
          <p:xfrm>
            <a:off x="2864" y="1381"/>
            <a:ext cx="1408" cy="672"/>
          </p:xfrm>
          <a:graphic>
            <a:graphicData uri="http://schemas.openxmlformats.org/presentationml/2006/ole">
              <mc:AlternateContent xmlns:mc="http://schemas.openxmlformats.org/markup-compatibility/2006">
                <mc:Choice xmlns:v="urn:schemas-microsoft-com:vml" Requires="v">
                  <p:oleObj spid="_x0000_s46164" name="Equation" r:id="rId7" imgW="2235200" imgH="1066800" progId="Equation.3">
                    <p:embed/>
                  </p:oleObj>
                </mc:Choice>
                <mc:Fallback>
                  <p:oleObj name="Equation" r:id="rId7" imgW="22352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4" y="1381"/>
                          <a:ext cx="140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116" y="4075966"/>
            <a:ext cx="12190487" cy="2741651"/>
            <a:chOff x="0" y="2568"/>
            <a:chExt cx="5759" cy="1726"/>
          </a:xfrm>
        </p:grpSpPr>
        <p:pic>
          <p:nvPicPr>
            <p:cNvPr id="88071" name="Picture 14"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55"/>
              <a:ext cx="2639"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 Box 13"/>
            <p:cNvSpPr txBox="1">
              <a:spLocks noChangeArrowheads="1"/>
            </p:cNvSpPr>
            <p:nvPr/>
          </p:nvSpPr>
          <p:spPr bwMode="auto">
            <a:xfrm>
              <a:off x="2784" y="2568"/>
              <a:ext cx="29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total horizontal (</a:t>
              </a:r>
              <a:r>
                <a:rPr lang="en-US" altLang="en-US" i="1" dirty="0"/>
                <a:t>x</a:t>
              </a:r>
              <a:r>
                <a:rPr lang="en-US" altLang="en-US" dirty="0"/>
                <a:t> component) momentum of the two ball system is conserved.</a:t>
              </a:r>
            </a:p>
          </p:txBody>
        </p:sp>
        <p:graphicFrame>
          <p:nvGraphicFramePr>
            <p:cNvPr id="88073" name="Object 2"/>
            <p:cNvGraphicFramePr>
              <a:graphicFrameLocks noChangeAspect="1"/>
            </p:cNvGraphicFramePr>
            <p:nvPr/>
          </p:nvGraphicFramePr>
          <p:xfrm>
            <a:off x="3029" y="3199"/>
            <a:ext cx="2400" cy="904"/>
          </p:xfrm>
          <a:graphic>
            <a:graphicData uri="http://schemas.openxmlformats.org/presentationml/2006/ole">
              <mc:AlternateContent xmlns:mc="http://schemas.openxmlformats.org/markup-compatibility/2006">
                <mc:Choice xmlns:v="urn:schemas-microsoft-com:vml" Requires="v">
                  <p:oleObj spid="_x0000_s46165" name="Equation" r:id="rId10" imgW="3810000" imgH="1435100" progId="Equation.3">
                    <p:embed/>
                  </p:oleObj>
                </mc:Choice>
                <mc:Fallback>
                  <p:oleObj name="Equation" r:id="rId10" imgW="3810000" imgH="143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9" y="3199"/>
                          <a:ext cx="2400"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12">
            <p14:nvContentPartPr>
              <p14:cNvPr id="2" name="Ink 1"/>
              <p14:cNvContentPartPr/>
              <p14:nvPr/>
            </p14:nvContentPartPr>
            <p14:xfrm>
              <a:off x="85680" y="943560"/>
              <a:ext cx="11232000" cy="5898960"/>
            </p14:xfrm>
          </p:contentPart>
        </mc:Choice>
        <mc:Fallback>
          <p:pic>
            <p:nvPicPr>
              <p:cNvPr id="2" name="Ink 1"/>
              <p:cNvPicPr/>
              <p:nvPr/>
            </p:nvPicPr>
            <p:blipFill>
              <a:blip r:embed="rId13"/>
              <a:stretch>
                <a:fillRect/>
              </a:stretch>
            </p:blipFill>
            <p:spPr>
              <a:xfrm>
                <a:off x="75600" y="938160"/>
                <a:ext cx="11245680" cy="5908320"/>
              </a:xfrm>
              <a:prstGeom prst="rect">
                <a:avLst/>
              </a:prstGeom>
            </p:spPr>
          </p:pic>
        </mc:Fallback>
      </mc:AlternateContent>
    </p:spTree>
    <p:extLst>
      <p:ext uri="{BB962C8B-B14F-4D97-AF65-F5344CB8AC3E}">
        <p14:creationId xmlns:p14="http://schemas.microsoft.com/office/powerpoint/2010/main" val="199603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0A9247A-BAC3-4B85-87AD-DBC9B0CC522A}" type="slidenum">
              <a:rPr lang="en-US" altLang="en-US" sz="1200">
                <a:solidFill>
                  <a:srgbClr val="618A53"/>
                </a:solidFill>
                <a:latin typeface="Arial" pitchFamily="34" charset="0"/>
              </a:rPr>
              <a:pPr eaLnBrk="1" hangingPunct="1"/>
              <a:t>73</a:t>
            </a:fld>
            <a:endParaRPr lang="en-US" altLang="en-US" sz="1200">
              <a:solidFill>
                <a:srgbClr val="618A53"/>
              </a:solidFill>
              <a:latin typeface="Arial" pitchFamily="34" charset="0"/>
            </a:endParaRPr>
          </a:p>
        </p:txBody>
      </p:sp>
      <p:grpSp>
        <p:nvGrpSpPr>
          <p:cNvPr id="89092" name="Group 15"/>
          <p:cNvGrpSpPr>
            <a:grpSpLocks/>
          </p:cNvGrpSpPr>
          <p:nvPr/>
        </p:nvGrpSpPr>
        <p:grpSpPr bwMode="auto">
          <a:xfrm>
            <a:off x="37653" y="450027"/>
            <a:ext cx="12140017" cy="2758128"/>
            <a:chOff x="18" y="284"/>
            <a:chExt cx="5735" cy="1737"/>
          </a:xfrm>
        </p:grpSpPr>
        <p:pic>
          <p:nvPicPr>
            <p:cNvPr id="8909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 y="298"/>
              <a:ext cx="2291"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00" name="Group 14"/>
            <p:cNvGrpSpPr>
              <a:grpSpLocks/>
            </p:cNvGrpSpPr>
            <p:nvPr/>
          </p:nvGrpSpPr>
          <p:grpSpPr bwMode="auto">
            <a:xfrm>
              <a:off x="2518" y="284"/>
              <a:ext cx="3235" cy="1178"/>
              <a:chOff x="2518" y="284"/>
              <a:chExt cx="3235" cy="1178"/>
            </a:xfrm>
          </p:grpSpPr>
          <p:sp>
            <p:nvSpPr>
              <p:cNvPr id="89101" name="Text Box 9"/>
              <p:cNvSpPr txBox="1">
                <a:spLocks noChangeArrowheads="1"/>
              </p:cNvSpPr>
              <p:nvPr/>
            </p:nvSpPr>
            <p:spPr bwMode="auto">
              <a:xfrm>
                <a:off x="2518" y="284"/>
                <a:ext cx="32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relative velocities along the line of action before and after the impact are related by the coefficient of restitution.</a:t>
                </a:r>
              </a:p>
            </p:txBody>
          </p:sp>
          <p:graphicFrame>
            <p:nvGraphicFramePr>
              <p:cNvPr id="89102" name="Object 4"/>
              <p:cNvGraphicFramePr>
                <a:graphicFrameLocks noChangeAspect="1"/>
              </p:cNvGraphicFramePr>
              <p:nvPr>
                <p:extLst>
                  <p:ext uri="{D42A27DB-BD31-4B8C-83A1-F6EECF244321}">
                    <p14:modId xmlns:p14="http://schemas.microsoft.com/office/powerpoint/2010/main" val="1146178499"/>
                  </p:ext>
                </p:extLst>
              </p:nvPr>
            </p:nvGraphicFramePr>
            <p:xfrm>
              <a:off x="2776" y="798"/>
              <a:ext cx="1920" cy="664"/>
            </p:xfrm>
            <a:graphic>
              <a:graphicData uri="http://schemas.openxmlformats.org/presentationml/2006/ole">
                <mc:AlternateContent xmlns:mc="http://schemas.openxmlformats.org/markup-compatibility/2006">
                  <mc:Choice xmlns:v="urn:schemas-microsoft-com:vml" Requires="v">
                    <p:oleObj spid="_x0000_s47187"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798"/>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5329996" y="2676629"/>
            <a:ext cx="6862159" cy="1162192"/>
            <a:chOff x="2518" y="1686"/>
            <a:chExt cx="3242" cy="732"/>
          </a:xfrm>
        </p:grpSpPr>
        <p:sp>
          <p:nvSpPr>
            <p:cNvPr id="89097" name="Text Box 11"/>
            <p:cNvSpPr txBox="1">
              <a:spLocks noChangeArrowheads="1"/>
            </p:cNvSpPr>
            <p:nvPr/>
          </p:nvSpPr>
          <p:spPr bwMode="auto">
            <a:xfrm>
              <a:off x="2518" y="1686"/>
              <a:ext cx="32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89098" name="Object 3"/>
            <p:cNvGraphicFramePr>
              <a:graphicFrameLocks noChangeAspect="1"/>
            </p:cNvGraphicFramePr>
            <p:nvPr>
              <p:extLst>
                <p:ext uri="{D42A27DB-BD31-4B8C-83A1-F6EECF244321}">
                  <p14:modId xmlns:p14="http://schemas.microsoft.com/office/powerpoint/2010/main" val="4155781085"/>
                </p:ext>
              </p:extLst>
            </p:nvPr>
          </p:nvGraphicFramePr>
          <p:xfrm>
            <a:off x="2933" y="2218"/>
            <a:ext cx="2032" cy="200"/>
          </p:xfrm>
          <a:graphic>
            <a:graphicData uri="http://schemas.openxmlformats.org/presentationml/2006/ole">
              <mc:AlternateContent xmlns:mc="http://schemas.openxmlformats.org/markup-compatibility/2006">
                <mc:Choice xmlns:v="urn:schemas-microsoft-com:vml" Requires="v">
                  <p:oleObj spid="_x0000_s47188"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 y="2218"/>
                          <a:ext cx="2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37382" y="3315157"/>
            <a:ext cx="11784818" cy="3143363"/>
            <a:chOff x="18" y="2088"/>
            <a:chExt cx="4947" cy="1980"/>
          </a:xfrm>
        </p:grpSpPr>
        <p:pic>
          <p:nvPicPr>
            <p:cNvPr id="89095" name="Picture 8"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 y="2088"/>
              <a:ext cx="1943"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6" name="Object 2"/>
            <p:cNvGraphicFramePr>
              <a:graphicFrameLocks noChangeAspect="1"/>
            </p:cNvGraphicFramePr>
            <p:nvPr/>
          </p:nvGraphicFramePr>
          <p:xfrm>
            <a:off x="2653" y="3004"/>
            <a:ext cx="2312" cy="1064"/>
          </p:xfrm>
          <a:graphic>
            <a:graphicData uri="http://schemas.openxmlformats.org/presentationml/2006/ole">
              <mc:AlternateContent xmlns:mc="http://schemas.openxmlformats.org/markup-compatibility/2006">
                <mc:Choice xmlns:v="urn:schemas-microsoft-com:vml" Requires="v">
                  <p:oleObj spid="_x0000_s47189"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4"/>
                          <a:ext cx="2312" cy="1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201960" y="677880"/>
              <a:ext cx="11560320" cy="5507640"/>
            </p14:xfrm>
          </p:contentPart>
        </mc:Choice>
        <mc:Fallback>
          <p:pic>
            <p:nvPicPr>
              <p:cNvPr id="2" name="Ink 1"/>
              <p:cNvPicPr/>
              <p:nvPr/>
            </p:nvPicPr>
            <p:blipFill>
              <a:blip r:embed="rId12"/>
              <a:stretch>
                <a:fillRect/>
              </a:stretch>
            </p:blipFill>
            <p:spPr>
              <a:xfrm>
                <a:off x="191520" y="674640"/>
                <a:ext cx="11574000" cy="5515920"/>
              </a:xfrm>
              <a:prstGeom prst="rect">
                <a:avLst/>
              </a:prstGeom>
            </p:spPr>
          </p:pic>
        </mc:Fallback>
      </mc:AlternateContent>
    </p:spTree>
    <p:extLst>
      <p:ext uri="{BB962C8B-B14F-4D97-AF65-F5344CB8AC3E}">
        <p14:creationId xmlns:p14="http://schemas.microsoft.com/office/powerpoint/2010/main" val="242943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EBF99DF-46ED-4E0B-9A79-031C30BC0DC5}" type="slidenum">
              <a:rPr lang="en-US" altLang="en-US" sz="1200">
                <a:solidFill>
                  <a:srgbClr val="618A53"/>
                </a:solidFill>
                <a:latin typeface="Arial" pitchFamily="34" charset="0"/>
              </a:rPr>
              <a:pPr eaLnBrk="1" hangingPunct="1"/>
              <a:t>74</a:t>
            </a:fld>
            <a:endParaRPr lang="en-US" altLang="en-US" sz="1200">
              <a:solidFill>
                <a:srgbClr val="618A53"/>
              </a:solidFill>
              <a:latin typeface="Arial" pitchFamily="34" charset="0"/>
            </a:endParaRPr>
          </a:p>
        </p:txBody>
      </p:sp>
      <p:pic>
        <p:nvPicPr>
          <p:cNvPr id="9011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0" y="472689"/>
            <a:ext cx="4961150" cy="402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0" y="4537515"/>
            <a:ext cx="5013279" cy="16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30 kg block is dropped from a height of 2 m onto the </a:t>
            </a:r>
            <a:r>
              <a:rPr lang="en-US" altLang="en-US" dirty="0" smtClean="0"/>
              <a:t>10 </a:t>
            </a:r>
            <a:r>
              <a:rPr lang="en-US" altLang="en-US" dirty="0"/>
              <a:t>kg pan of a spring scale.  Assuming the impact to be perfectly plastic, determine the maximum deflection of the pan.  The constant of the spring is </a:t>
            </a:r>
            <a:r>
              <a:rPr lang="en-US" altLang="en-US" i="1" dirty="0"/>
              <a:t>k</a:t>
            </a:r>
            <a:r>
              <a:rPr lang="en-US" altLang="en-US" dirty="0"/>
              <a:t> = 20 </a:t>
            </a:r>
            <a:r>
              <a:rPr lang="en-US" altLang="en-US" dirty="0" err="1"/>
              <a:t>kN</a:t>
            </a:r>
            <a:r>
              <a:rPr lang="en-US" altLang="en-US" dirty="0"/>
              <a:t>/m.</a:t>
            </a:r>
          </a:p>
        </p:txBody>
      </p:sp>
      <p:sp>
        <p:nvSpPr>
          <p:cNvPr id="35846" name="Text Box 6"/>
          <p:cNvSpPr txBox="1">
            <a:spLocks noChangeArrowheads="1"/>
          </p:cNvSpPr>
          <p:nvPr/>
        </p:nvSpPr>
        <p:spPr bwMode="auto">
          <a:xfrm>
            <a:off x="5028956" y="472690"/>
            <a:ext cx="6941490"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conservation of energy to determine the velocity of the block at the instant of impact.</a:t>
            </a:r>
          </a:p>
        </p:txBody>
      </p:sp>
      <p:sp>
        <p:nvSpPr>
          <p:cNvPr id="35847" name="Text Box 7"/>
          <p:cNvSpPr txBox="1">
            <a:spLocks noChangeArrowheads="1"/>
          </p:cNvSpPr>
          <p:nvPr/>
        </p:nvSpPr>
        <p:spPr bwMode="auto">
          <a:xfrm>
            <a:off x="5013279" y="1970341"/>
            <a:ext cx="6941490" cy="13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ince the impact is perfectly plastic, the block and pan move together at the same velocity after impact.  Determine that velocity from the requirement that the total momentum of the block and pan is conserved.</a:t>
            </a:r>
          </a:p>
        </p:txBody>
      </p:sp>
      <p:sp>
        <p:nvSpPr>
          <p:cNvPr id="35848" name="Text Box 8"/>
          <p:cNvSpPr txBox="1">
            <a:spLocks noChangeArrowheads="1"/>
          </p:cNvSpPr>
          <p:nvPr/>
        </p:nvSpPr>
        <p:spPr bwMode="auto">
          <a:xfrm>
            <a:off x="5028955" y="3674896"/>
            <a:ext cx="69414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to determine the maximum deflection of the spring.</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55017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P spid="35847" grpId="0" autoUpdateAnimBg="0"/>
      <p:bldP spid="358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D6C390-B589-4722-9FB8-43E153DF39D5}" type="slidenum">
              <a:rPr lang="en-US" altLang="en-US" sz="1200">
                <a:solidFill>
                  <a:srgbClr val="618A53"/>
                </a:solidFill>
                <a:latin typeface="Arial" pitchFamily="34" charset="0"/>
              </a:rPr>
              <a:pPr eaLnBrk="1" hangingPunct="1"/>
              <a:t>75</a:t>
            </a:fld>
            <a:endParaRPr lang="en-US" altLang="en-US" sz="1200">
              <a:solidFill>
                <a:srgbClr val="618A53"/>
              </a:solidFill>
              <a:latin typeface="Arial" pitchFamily="34" charset="0"/>
            </a:endParaRPr>
          </a:p>
        </p:txBody>
      </p:sp>
      <p:grpSp>
        <p:nvGrpSpPr>
          <p:cNvPr id="91140" name="Group 12"/>
          <p:cNvGrpSpPr>
            <a:grpSpLocks/>
          </p:cNvGrpSpPr>
          <p:nvPr/>
        </p:nvGrpSpPr>
        <p:grpSpPr bwMode="auto">
          <a:xfrm>
            <a:off x="50515" y="478595"/>
            <a:ext cx="12141577" cy="3558166"/>
            <a:chOff x="24" y="302"/>
            <a:chExt cx="5736" cy="2241"/>
          </a:xfrm>
        </p:grpSpPr>
        <p:graphicFrame>
          <p:nvGraphicFramePr>
            <p:cNvPr id="91145" name="Object 4"/>
            <p:cNvGraphicFramePr>
              <a:graphicFrameLocks noChangeAspect="1"/>
            </p:cNvGraphicFramePr>
            <p:nvPr>
              <p:extLst>
                <p:ext uri="{D42A27DB-BD31-4B8C-83A1-F6EECF244321}">
                  <p14:modId xmlns:p14="http://schemas.microsoft.com/office/powerpoint/2010/main" val="1027929443"/>
                </p:ext>
              </p:extLst>
            </p:nvPr>
          </p:nvGraphicFramePr>
          <p:xfrm>
            <a:off x="24" y="302"/>
            <a:ext cx="2471" cy="2241"/>
          </p:xfrm>
          <a:graphic>
            <a:graphicData uri="http://schemas.openxmlformats.org/presentationml/2006/ole">
              <mc:AlternateContent xmlns:mc="http://schemas.openxmlformats.org/markup-compatibility/2006">
                <mc:Choice xmlns:v="urn:schemas-microsoft-com:vml" Requires="v">
                  <p:oleObj spid="_x0000_s48238" name="Bitmap Image" r:id="rId3" imgW="4381560" imgH="2666880" progId="Paint.Picture">
                    <p:embed/>
                  </p:oleObj>
                </mc:Choice>
                <mc:Fallback>
                  <p:oleObj name="Bitmap Image" r:id="rId3" imgW="4381560" imgH="2666880" progId="Paint.Picture">
                    <p:embed/>
                    <p:pic>
                      <p:nvPicPr>
                        <p:cNvPr id="0" name=""/>
                        <p:cNvPicPr>
                          <a:picLocks noChangeAspect="1" noChangeArrowheads="1"/>
                        </p:cNvPicPr>
                        <p:nvPr/>
                      </p:nvPicPr>
                      <p:blipFill>
                        <a:blip r:embed="rId4"/>
                        <a:srcRect/>
                        <a:stretch>
                          <a:fillRect/>
                        </a:stretch>
                      </p:blipFill>
                      <p:spPr bwMode="auto">
                        <a:xfrm>
                          <a:off x="24" y="302"/>
                          <a:ext cx="2471" cy="2241"/>
                        </a:xfrm>
                        <a:prstGeom prst="rect">
                          <a:avLst/>
                        </a:prstGeom>
                        <a:noFill/>
                        <a:ln>
                          <a:noFill/>
                        </a:ln>
                        <a:effectLst/>
                        <a:extLst/>
                      </p:spPr>
                    </p:pic>
                  </p:oleObj>
                </mc:Fallback>
              </mc:AlternateContent>
            </a:graphicData>
          </a:graphic>
        </p:graphicFrame>
        <p:sp>
          <p:nvSpPr>
            <p:cNvPr id="91146" name="Text Box 8"/>
            <p:cNvSpPr txBox="1">
              <a:spLocks noChangeArrowheads="1"/>
            </p:cNvSpPr>
            <p:nvPr/>
          </p:nvSpPr>
          <p:spPr bwMode="auto">
            <a:xfrm>
              <a:off x="2481" y="323"/>
              <a:ext cx="32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Apply principle of conservation of energy to determine velocity of the block at instant of impact.</a:t>
              </a:r>
            </a:p>
          </p:txBody>
        </p:sp>
        <p:graphicFrame>
          <p:nvGraphicFramePr>
            <p:cNvPr id="91147" name="Object 5"/>
            <p:cNvGraphicFramePr>
              <a:graphicFrameLocks noChangeAspect="1"/>
            </p:cNvGraphicFramePr>
            <p:nvPr>
              <p:extLst>
                <p:ext uri="{D42A27DB-BD31-4B8C-83A1-F6EECF244321}">
                  <p14:modId xmlns:p14="http://schemas.microsoft.com/office/powerpoint/2010/main" val="895019818"/>
                </p:ext>
              </p:extLst>
            </p:nvPr>
          </p:nvGraphicFramePr>
          <p:xfrm>
            <a:off x="2670" y="1003"/>
            <a:ext cx="2728" cy="984"/>
          </p:xfrm>
          <a:graphic>
            <a:graphicData uri="http://schemas.openxmlformats.org/presentationml/2006/ole">
              <mc:AlternateContent xmlns:mc="http://schemas.openxmlformats.org/markup-compatibility/2006">
                <mc:Choice xmlns:v="urn:schemas-microsoft-com:vml" Requires="v">
                  <p:oleObj spid="_x0000_s48239" name="Equation" r:id="rId5" imgW="4330700" imgH="1562100" progId="Equation.3">
                    <p:embed/>
                  </p:oleObj>
                </mc:Choice>
                <mc:Fallback>
                  <p:oleObj name="Equation" r:id="rId5" imgW="4330700" imgH="156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 y="1003"/>
                          <a:ext cx="272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4749" y="3223926"/>
            <a:ext cx="12128094" cy="3594285"/>
            <a:chOff x="2" y="2031"/>
            <a:chExt cx="5730" cy="2265"/>
          </a:xfrm>
        </p:grpSpPr>
        <p:graphicFrame>
          <p:nvGraphicFramePr>
            <p:cNvPr id="91142" name="Object 2"/>
            <p:cNvGraphicFramePr>
              <a:graphicFrameLocks noChangeAspect="1"/>
            </p:cNvGraphicFramePr>
            <p:nvPr>
              <p:extLst>
                <p:ext uri="{D42A27DB-BD31-4B8C-83A1-F6EECF244321}">
                  <p14:modId xmlns:p14="http://schemas.microsoft.com/office/powerpoint/2010/main" val="772289712"/>
                </p:ext>
              </p:extLst>
            </p:nvPr>
          </p:nvGraphicFramePr>
          <p:xfrm>
            <a:off x="3409" y="2031"/>
            <a:ext cx="2323" cy="2265"/>
          </p:xfrm>
          <a:graphic>
            <a:graphicData uri="http://schemas.openxmlformats.org/presentationml/2006/ole">
              <mc:AlternateContent xmlns:mc="http://schemas.openxmlformats.org/markup-compatibility/2006">
                <mc:Choice xmlns:v="urn:schemas-microsoft-com:vml" Requires="v">
                  <p:oleObj spid="_x0000_s48240" name="Bitmap Image" r:id="rId7" imgW="3390840" imgH="2685960" progId="Paint.Picture">
                    <p:embed/>
                  </p:oleObj>
                </mc:Choice>
                <mc:Fallback>
                  <p:oleObj name="Bitmap Image" r:id="rId7" imgW="3390840" imgH="2685960" progId="Paint.Picture">
                    <p:embed/>
                    <p:pic>
                      <p:nvPicPr>
                        <p:cNvPr id="0" name=""/>
                        <p:cNvPicPr>
                          <a:picLocks noChangeAspect="1" noChangeArrowheads="1"/>
                        </p:cNvPicPr>
                        <p:nvPr/>
                      </p:nvPicPr>
                      <p:blipFill>
                        <a:blip r:embed="rId8"/>
                        <a:srcRect/>
                        <a:stretch>
                          <a:fillRect/>
                        </a:stretch>
                      </p:blipFill>
                      <p:spPr bwMode="auto">
                        <a:xfrm>
                          <a:off x="3409" y="2031"/>
                          <a:ext cx="2323" cy="2265"/>
                        </a:xfrm>
                        <a:prstGeom prst="rect">
                          <a:avLst/>
                        </a:prstGeom>
                        <a:noFill/>
                        <a:ln>
                          <a:noFill/>
                        </a:ln>
                        <a:effectLst/>
                        <a:extLst/>
                      </p:spPr>
                    </p:pic>
                  </p:oleObj>
                </mc:Fallback>
              </mc:AlternateContent>
            </a:graphicData>
          </a:graphic>
        </p:graphicFrame>
        <p:sp>
          <p:nvSpPr>
            <p:cNvPr id="91143" name="Text Box 10"/>
            <p:cNvSpPr txBox="1">
              <a:spLocks noChangeArrowheads="1"/>
            </p:cNvSpPr>
            <p:nvPr/>
          </p:nvSpPr>
          <p:spPr bwMode="auto">
            <a:xfrm>
              <a:off x="2" y="2619"/>
              <a:ext cx="34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Determine velocity just after impact from requirement that total momentum of the block and pan is conserved.</a:t>
              </a:r>
            </a:p>
          </p:txBody>
        </p:sp>
        <p:graphicFrame>
          <p:nvGraphicFramePr>
            <p:cNvPr id="91144" name="Object 3"/>
            <p:cNvGraphicFramePr>
              <a:graphicFrameLocks noChangeAspect="1"/>
            </p:cNvGraphicFramePr>
            <p:nvPr>
              <p:extLst>
                <p:ext uri="{D42A27DB-BD31-4B8C-83A1-F6EECF244321}">
                  <p14:modId xmlns:p14="http://schemas.microsoft.com/office/powerpoint/2010/main" val="4001384901"/>
                </p:ext>
              </p:extLst>
            </p:nvPr>
          </p:nvGraphicFramePr>
          <p:xfrm>
            <a:off x="248" y="3071"/>
            <a:ext cx="2608" cy="424"/>
          </p:xfrm>
          <a:graphic>
            <a:graphicData uri="http://schemas.openxmlformats.org/presentationml/2006/ole">
              <mc:AlternateContent xmlns:mc="http://schemas.openxmlformats.org/markup-compatibility/2006">
                <mc:Choice xmlns:v="urn:schemas-microsoft-com:vml" Requires="v">
                  <p:oleObj spid="_x0000_s48241" name="Equation" r:id="rId9" imgW="4140200" imgH="673100" progId="Equation.3">
                    <p:embed/>
                  </p:oleObj>
                </mc:Choice>
                <mc:Fallback>
                  <p:oleObj name="Equation" r:id="rId9" imgW="41402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071"/>
                          <a:ext cx="260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360" y="1246320"/>
              <a:ext cx="11625480" cy="4633920"/>
            </p14:xfrm>
          </p:contentPart>
        </mc:Choice>
        <mc:Fallback>
          <p:pic>
            <p:nvPicPr>
              <p:cNvPr id="2" name="Ink 1"/>
              <p:cNvPicPr/>
              <p:nvPr/>
            </p:nvPicPr>
            <p:blipFill>
              <a:blip r:embed="rId12"/>
              <a:stretch>
                <a:fillRect/>
              </a:stretch>
            </p:blipFill>
            <p:spPr>
              <a:xfrm>
                <a:off x="-3600" y="1235880"/>
                <a:ext cx="11639160" cy="4648320"/>
              </a:xfrm>
              <a:prstGeom prst="rect">
                <a:avLst/>
              </a:prstGeom>
            </p:spPr>
          </p:pic>
        </mc:Fallback>
      </mc:AlternateContent>
    </p:spTree>
    <p:extLst>
      <p:ext uri="{BB962C8B-B14F-4D97-AF65-F5344CB8AC3E}">
        <p14:creationId xmlns:p14="http://schemas.microsoft.com/office/powerpoint/2010/main" val="34144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373FD49-F949-4EF0-BE84-4439980F5D38}" type="slidenum">
              <a:rPr lang="en-US" altLang="en-US" sz="1200">
                <a:solidFill>
                  <a:srgbClr val="618A53"/>
                </a:solidFill>
                <a:latin typeface="Arial" pitchFamily="34" charset="0"/>
              </a:rPr>
              <a:pPr eaLnBrk="1" hangingPunct="1"/>
              <a:t>76</a:t>
            </a:fld>
            <a:endParaRPr lang="en-US" altLang="en-US" sz="1200">
              <a:solidFill>
                <a:srgbClr val="618A53"/>
              </a:solidFill>
              <a:latin typeface="Arial" pitchFamily="34" charset="0"/>
            </a:endParaRPr>
          </a:p>
        </p:txBody>
      </p:sp>
      <p:grpSp>
        <p:nvGrpSpPr>
          <p:cNvPr id="92164" name="Group 14"/>
          <p:cNvGrpSpPr>
            <a:grpSpLocks/>
          </p:cNvGrpSpPr>
          <p:nvPr/>
        </p:nvGrpSpPr>
        <p:grpSpPr bwMode="auto">
          <a:xfrm>
            <a:off x="29657" y="469927"/>
            <a:ext cx="5099536" cy="4852355"/>
            <a:chOff x="14" y="296"/>
            <a:chExt cx="2409" cy="3057"/>
          </a:xfrm>
        </p:grpSpPr>
        <p:graphicFrame>
          <p:nvGraphicFramePr>
            <p:cNvPr id="92172" name="Object 6"/>
            <p:cNvGraphicFramePr>
              <a:graphicFrameLocks noChangeAspect="1"/>
            </p:cNvGraphicFramePr>
            <p:nvPr>
              <p:extLst>
                <p:ext uri="{D42A27DB-BD31-4B8C-83A1-F6EECF244321}">
                  <p14:modId xmlns:p14="http://schemas.microsoft.com/office/powerpoint/2010/main" val="3024160366"/>
                </p:ext>
              </p:extLst>
            </p:nvPr>
          </p:nvGraphicFramePr>
          <p:xfrm>
            <a:off x="14" y="296"/>
            <a:ext cx="2409" cy="2255"/>
          </p:xfrm>
          <a:graphic>
            <a:graphicData uri="http://schemas.openxmlformats.org/presentationml/2006/ole">
              <mc:AlternateContent xmlns:mc="http://schemas.openxmlformats.org/markup-compatibility/2006">
                <mc:Choice xmlns:v="urn:schemas-microsoft-com:vml" Requires="v">
                  <p:oleObj spid="_x0000_s49316" name="Bitmap Image" r:id="rId3" imgW="3666667" imgH="2685714" progId="Paint.Picture">
                    <p:embed/>
                  </p:oleObj>
                </mc:Choice>
                <mc:Fallback>
                  <p:oleObj name="Bitmap Image" r:id="rId3" imgW="3666667" imgH="2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 y="296"/>
                          <a:ext cx="2409" cy="2255"/>
                        </a:xfrm>
                        <a:prstGeom prst="rect">
                          <a:avLst/>
                        </a:prstGeom>
                        <a:noFill/>
                        <a:ln>
                          <a:noFill/>
                        </a:ln>
                        <a:effectLst/>
                        <a:extLst/>
                      </p:spPr>
                    </p:pic>
                  </p:oleObj>
                </mc:Fallback>
              </mc:AlternateContent>
            </a:graphicData>
          </a:graphic>
        </p:graphicFrame>
        <p:sp>
          <p:nvSpPr>
            <p:cNvPr id="92173" name="Text Box 7"/>
            <p:cNvSpPr txBox="1">
              <a:spLocks noChangeArrowheads="1"/>
            </p:cNvSpPr>
            <p:nvPr/>
          </p:nvSpPr>
          <p:spPr bwMode="auto">
            <a:xfrm>
              <a:off x="122" y="2592"/>
              <a:ext cx="20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Initial spring deflection due to pan weight:</a:t>
              </a:r>
            </a:p>
          </p:txBody>
        </p:sp>
        <p:graphicFrame>
          <p:nvGraphicFramePr>
            <p:cNvPr id="92174" name="Object 7"/>
            <p:cNvGraphicFramePr>
              <a:graphicFrameLocks noChangeAspect="1"/>
            </p:cNvGraphicFramePr>
            <p:nvPr>
              <p:extLst>
                <p:ext uri="{D42A27DB-BD31-4B8C-83A1-F6EECF244321}">
                  <p14:modId xmlns:p14="http://schemas.microsoft.com/office/powerpoint/2010/main" val="4089218687"/>
                </p:ext>
              </p:extLst>
            </p:nvPr>
          </p:nvGraphicFramePr>
          <p:xfrm>
            <a:off x="122" y="2985"/>
            <a:ext cx="2104" cy="368"/>
          </p:xfrm>
          <a:graphic>
            <a:graphicData uri="http://schemas.openxmlformats.org/presentationml/2006/ole">
              <mc:AlternateContent xmlns:mc="http://schemas.openxmlformats.org/markup-compatibility/2006">
                <mc:Choice xmlns:v="urn:schemas-microsoft-com:vml" Requires="v">
                  <p:oleObj spid="_x0000_s49317" name="Equation" r:id="rId5" imgW="3340100" imgH="584200" progId="Equation.3">
                    <p:embed/>
                  </p:oleObj>
                </mc:Choice>
                <mc:Fallback>
                  <p:oleObj name="Equation" r:id="rId5" imgW="3340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 y="2985"/>
                          <a:ext cx="21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010099" y="405509"/>
            <a:ext cx="7091366" cy="3827359"/>
            <a:chOff x="2367" y="256"/>
            <a:chExt cx="3350" cy="2410"/>
          </a:xfrm>
        </p:grpSpPr>
        <p:sp>
          <p:nvSpPr>
            <p:cNvPr id="92170" name="Text Box 6"/>
            <p:cNvSpPr txBox="1">
              <a:spLocks noChangeArrowheads="1"/>
            </p:cNvSpPr>
            <p:nvPr/>
          </p:nvSpPr>
          <p:spPr bwMode="auto">
            <a:xfrm>
              <a:off x="2367" y="256"/>
              <a:ext cx="33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Apply the principle of conservation of energy to determine the maximum deflection of the spring.</a:t>
              </a:r>
            </a:p>
          </p:txBody>
        </p:sp>
        <p:graphicFrame>
          <p:nvGraphicFramePr>
            <p:cNvPr id="92171" name="Object 5"/>
            <p:cNvGraphicFramePr>
              <a:graphicFrameLocks noChangeAspect="1"/>
            </p:cNvGraphicFramePr>
            <p:nvPr>
              <p:extLst>
                <p:ext uri="{D42A27DB-BD31-4B8C-83A1-F6EECF244321}">
                  <p14:modId xmlns:p14="http://schemas.microsoft.com/office/powerpoint/2010/main" val="1961678519"/>
                </p:ext>
              </p:extLst>
            </p:nvPr>
          </p:nvGraphicFramePr>
          <p:xfrm>
            <a:off x="2597" y="754"/>
            <a:ext cx="2888" cy="1912"/>
          </p:xfrm>
          <a:graphic>
            <a:graphicData uri="http://schemas.openxmlformats.org/presentationml/2006/ole">
              <mc:AlternateContent xmlns:mc="http://schemas.openxmlformats.org/markup-compatibility/2006">
                <mc:Choice xmlns:v="urn:schemas-microsoft-com:vml" Requires="v">
                  <p:oleObj spid="_x0000_s49318" name="Equation" r:id="rId7" imgW="4584700" imgH="3035300" progId="Equation.3">
                    <p:embed/>
                  </p:oleObj>
                </mc:Choice>
                <mc:Fallback>
                  <p:oleObj name="Equation" r:id="rId7" imgW="4584700" imgH="303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754"/>
                          <a:ext cx="2888" cy="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82" name="Object 2"/>
          <p:cNvGraphicFramePr>
            <a:graphicFrameLocks noChangeAspect="1"/>
          </p:cNvGraphicFramePr>
          <p:nvPr>
            <p:extLst>
              <p:ext uri="{D42A27DB-BD31-4B8C-83A1-F6EECF244321}">
                <p14:modId xmlns:p14="http://schemas.microsoft.com/office/powerpoint/2010/main" val="48128985"/>
              </p:ext>
            </p:extLst>
          </p:nvPr>
        </p:nvGraphicFramePr>
        <p:xfrm>
          <a:off x="5496501" y="4597665"/>
          <a:ext cx="6604272" cy="1104537"/>
        </p:xfrm>
        <a:graphic>
          <a:graphicData uri="http://schemas.openxmlformats.org/presentationml/2006/ole">
            <mc:AlternateContent xmlns:mc="http://schemas.openxmlformats.org/markup-compatibility/2006">
              <mc:Choice xmlns:v="urn:schemas-microsoft-com:vml" Requires="v">
                <p:oleObj spid="_x0000_s49319" name="Equation" r:id="rId9" imgW="4953000" imgH="1104900" progId="Equation.3">
                  <p:embed/>
                </p:oleObj>
              </mc:Choice>
              <mc:Fallback>
                <p:oleObj name="Equation" r:id="rId9" imgW="4953000" imgH="1104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6501" y="4597665"/>
                        <a:ext cx="6604272" cy="110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5496500" y="6141801"/>
            <a:ext cx="6498382" cy="356508"/>
            <a:chOff x="2597" y="3869"/>
            <a:chExt cx="3070" cy="224"/>
          </a:xfrm>
        </p:grpSpPr>
        <p:graphicFrame>
          <p:nvGraphicFramePr>
            <p:cNvPr id="92168" name="Object 3"/>
            <p:cNvGraphicFramePr>
              <a:graphicFrameLocks noChangeAspect="1"/>
            </p:cNvGraphicFramePr>
            <p:nvPr/>
          </p:nvGraphicFramePr>
          <p:xfrm>
            <a:off x="2597" y="3869"/>
            <a:ext cx="2168" cy="224"/>
          </p:xfrm>
          <a:graphic>
            <a:graphicData uri="http://schemas.openxmlformats.org/presentationml/2006/ole">
              <mc:AlternateContent xmlns:mc="http://schemas.openxmlformats.org/markup-compatibility/2006">
                <mc:Choice xmlns:v="urn:schemas-microsoft-com:vml" Requires="v">
                  <p:oleObj spid="_x0000_s49320" name="Equation" r:id="rId11" imgW="3441700" imgH="355600" progId="Equation.3">
                    <p:embed/>
                  </p:oleObj>
                </mc:Choice>
                <mc:Fallback>
                  <p:oleObj name="Equation" r:id="rId11" imgW="3441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 y="3869"/>
                          <a:ext cx="2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9" name="Object 4"/>
            <p:cNvGraphicFramePr>
              <a:graphicFrameLocks noChangeAspect="1"/>
            </p:cNvGraphicFramePr>
            <p:nvPr/>
          </p:nvGraphicFramePr>
          <p:xfrm>
            <a:off x="4955" y="3916"/>
            <a:ext cx="712" cy="144"/>
          </p:xfrm>
          <a:graphic>
            <a:graphicData uri="http://schemas.openxmlformats.org/presentationml/2006/ole">
              <mc:AlternateContent xmlns:mc="http://schemas.openxmlformats.org/markup-compatibility/2006">
                <mc:Choice xmlns:v="urn:schemas-microsoft-com:vml" Requires="v">
                  <p:oleObj spid="_x0000_s49321" name="Equation" r:id="rId13" imgW="1130300" imgH="228600" progId="Equation.3">
                    <p:embed/>
                  </p:oleObj>
                </mc:Choice>
                <mc:Fallback>
                  <p:oleObj name="Equation" r:id="rId13" imgW="1130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5" y="3916"/>
                          <a:ext cx="712"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mc:AlternateContent xmlns:mc="http://schemas.openxmlformats.org/markup-compatibility/2006">
        <mc:Choice xmlns:p14="http://schemas.microsoft.com/office/powerpoint/2010/main" Requires="p14">
          <p:contentPart p14:bwMode="auto" r:id="rId15">
            <p14:nvContentPartPr>
              <p14:cNvPr id="2" name="Ink 1"/>
              <p14:cNvContentPartPr/>
              <p14:nvPr/>
            </p14:nvContentPartPr>
            <p14:xfrm>
              <a:off x="195480" y="1155240"/>
              <a:ext cx="11843640" cy="5631840"/>
            </p14:xfrm>
          </p:contentPart>
        </mc:Choice>
        <mc:Fallback>
          <p:pic>
            <p:nvPicPr>
              <p:cNvPr id="2" name="Ink 1"/>
              <p:cNvPicPr/>
              <p:nvPr/>
            </p:nvPicPr>
            <p:blipFill>
              <a:blip r:embed="rId16"/>
              <a:stretch>
                <a:fillRect/>
              </a:stretch>
            </p:blipFill>
            <p:spPr>
              <a:xfrm>
                <a:off x="189000" y="1152360"/>
                <a:ext cx="11853360" cy="5639400"/>
              </a:xfrm>
              <a:prstGeom prst="rect">
                <a:avLst/>
              </a:prstGeom>
            </p:spPr>
          </p:pic>
        </mc:Fallback>
      </mc:AlternateContent>
    </p:spTree>
    <p:extLst>
      <p:ext uri="{BB962C8B-B14F-4D97-AF65-F5344CB8AC3E}">
        <p14:creationId xmlns:p14="http://schemas.microsoft.com/office/powerpoint/2010/main" val="123364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9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2D1CFA3-8696-4626-8B05-4148D7A611C3}" type="slidenum">
              <a:rPr lang="en-US" altLang="en-US" sz="1200">
                <a:solidFill>
                  <a:srgbClr val="618A53"/>
                </a:solidFill>
                <a:latin typeface="Arial" pitchFamily="34" charset="0"/>
              </a:rPr>
              <a:pPr eaLnBrk="1" hangingPunct="1"/>
              <a:t>77</a:t>
            </a:fld>
            <a:endParaRPr lang="en-US" altLang="en-US" sz="1200">
              <a:solidFill>
                <a:srgbClr val="618A53"/>
              </a:solidFill>
              <a:latin typeface="Arial" pitchFamily="34" charset="0"/>
            </a:endParaRPr>
          </a:p>
        </p:txBody>
      </p:sp>
      <p:sp>
        <p:nvSpPr>
          <p:cNvPr id="93188" name="TextBox 12"/>
          <p:cNvSpPr txBox="1">
            <a:spLocks noChangeArrowheads="1"/>
          </p:cNvSpPr>
          <p:nvPr/>
        </p:nvSpPr>
        <p:spPr bwMode="auto">
          <a:xfrm>
            <a:off x="28011" y="4044931"/>
            <a:ext cx="7240680" cy="256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A 2-kg block </a:t>
            </a:r>
            <a:r>
              <a:rPr lang="en-US" altLang="en-US" i="1" dirty="0"/>
              <a:t>A</a:t>
            </a:r>
            <a:r>
              <a:rPr lang="en-US" altLang="en-US" dirty="0"/>
              <a:t> is pushed up against a spring compressing it a distance </a:t>
            </a:r>
            <a:r>
              <a:rPr lang="en-US" altLang="en-US" i="1" dirty="0"/>
              <a:t>x</a:t>
            </a:r>
            <a:r>
              <a:rPr lang="en-US" altLang="en-US" dirty="0"/>
              <a:t>= 0.1 m. The block is then released from rest and slides down the 20º incline until it strikes a 1-kg sphere </a:t>
            </a:r>
            <a:r>
              <a:rPr lang="en-US" altLang="en-US" i="1" dirty="0"/>
              <a:t>B</a:t>
            </a:r>
            <a:r>
              <a:rPr lang="en-US" altLang="en-US" dirty="0"/>
              <a:t>, which is suspended from a 1 m inextensible rope. The spring constant </a:t>
            </a:r>
            <a:r>
              <a:rPr lang="en-US" altLang="en-US" i="1" dirty="0"/>
              <a:t>k=</a:t>
            </a:r>
            <a:r>
              <a:rPr lang="en-US" altLang="en-US" dirty="0"/>
              <a:t>800 N/m, the coefficient of friction between </a:t>
            </a:r>
            <a:r>
              <a:rPr lang="en-US" altLang="en-US" i="1" dirty="0"/>
              <a:t>A</a:t>
            </a:r>
            <a:r>
              <a:rPr lang="en-US" altLang="en-US" dirty="0"/>
              <a:t> and the ground is 0.2, the distance </a:t>
            </a:r>
            <a:r>
              <a:rPr lang="en-US" altLang="en-US" i="1" dirty="0"/>
              <a:t>A</a:t>
            </a:r>
            <a:r>
              <a:rPr lang="en-US" altLang="en-US" dirty="0"/>
              <a:t> slides from the </a:t>
            </a:r>
            <a:r>
              <a:rPr lang="en-US" altLang="en-US" dirty="0" err="1"/>
              <a:t>unstretched</a:t>
            </a:r>
            <a:r>
              <a:rPr lang="en-US" altLang="en-US" dirty="0"/>
              <a:t> length of the spring d=1.5 m, and the coefficient of restitution between </a:t>
            </a:r>
            <a:r>
              <a:rPr lang="en-US" altLang="en-US" i="1" dirty="0"/>
              <a:t>A</a:t>
            </a:r>
            <a:r>
              <a:rPr lang="en-US" altLang="en-US" dirty="0"/>
              <a:t> and </a:t>
            </a:r>
            <a:r>
              <a:rPr lang="en-US" altLang="en-US" i="1" dirty="0"/>
              <a:t>B</a:t>
            </a:r>
            <a:r>
              <a:rPr lang="en-US" altLang="en-US" dirty="0"/>
              <a:t> is 0.8. When </a:t>
            </a:r>
            <a:r>
              <a:rPr lang="en-US" altLang="en-US" dirty="0">
                <a:latin typeface="Symbol" pitchFamily="18" charset="2"/>
              </a:rPr>
              <a:t>a</a:t>
            </a:r>
            <a:r>
              <a:rPr lang="en-US" altLang="en-US" dirty="0"/>
              <a:t>=40</a:t>
            </a:r>
            <a:r>
              <a:rPr lang="en-US" altLang="en-US" baseline="30000" dirty="0"/>
              <a:t>o</a:t>
            </a:r>
            <a:r>
              <a:rPr lang="en-US" altLang="en-US" dirty="0"/>
              <a:t>, find (</a:t>
            </a:r>
            <a:r>
              <a:rPr lang="en-US" altLang="en-US" i="1" dirty="0"/>
              <a:t>a</a:t>
            </a:r>
            <a:r>
              <a:rPr lang="en-US" altLang="en-US" dirty="0"/>
              <a:t>) the speed of </a:t>
            </a:r>
            <a:r>
              <a:rPr lang="en-US" altLang="en-US" i="1" dirty="0"/>
              <a:t>B </a:t>
            </a:r>
            <a:r>
              <a:rPr lang="en-US" altLang="en-US" dirty="0"/>
              <a:t>(</a:t>
            </a:r>
            <a:r>
              <a:rPr lang="en-US" altLang="en-US" i="1" dirty="0"/>
              <a:t>b</a:t>
            </a:r>
            <a:r>
              <a:rPr lang="en-US" altLang="en-US" dirty="0"/>
              <a:t>) the tension in the rope.</a:t>
            </a:r>
          </a:p>
        </p:txBody>
      </p:sp>
      <p:pic>
        <p:nvPicPr>
          <p:cNvPr id="93189" name="Picture 3"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28012" y="451691"/>
            <a:ext cx="6437778" cy="359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6592188" y="450410"/>
            <a:ext cx="5599812" cy="11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This is a multiple step problem.  Formulate your overall approach.</a:t>
            </a:r>
          </a:p>
        </p:txBody>
      </p:sp>
      <p:sp>
        <p:nvSpPr>
          <p:cNvPr id="16" name="Text Box 7"/>
          <p:cNvSpPr txBox="1">
            <a:spLocks noChangeArrowheads="1"/>
          </p:cNvSpPr>
          <p:nvPr/>
        </p:nvSpPr>
        <p:spPr bwMode="auto">
          <a:xfrm>
            <a:off x="6592188" y="1723651"/>
            <a:ext cx="5599812"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17" name="Text Box 8"/>
          <p:cNvSpPr txBox="1">
            <a:spLocks noChangeArrowheads="1"/>
          </p:cNvSpPr>
          <p:nvPr/>
        </p:nvSpPr>
        <p:spPr bwMode="auto">
          <a:xfrm>
            <a:off x="6592188" y="2597413"/>
            <a:ext cx="55998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conservation of momentum to determine the speed of ball B after the impact</a:t>
            </a:r>
          </a:p>
        </p:txBody>
      </p:sp>
      <p:sp>
        <p:nvSpPr>
          <p:cNvPr id="21" name="Text Box 8"/>
          <p:cNvSpPr txBox="1">
            <a:spLocks noChangeArrowheads="1"/>
          </p:cNvSpPr>
          <p:nvPr/>
        </p:nvSpPr>
        <p:spPr bwMode="auto">
          <a:xfrm>
            <a:off x="7369597" y="3471035"/>
            <a:ext cx="4822403"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22" name="Text Box 8"/>
          <p:cNvSpPr txBox="1">
            <a:spLocks noChangeArrowheads="1"/>
          </p:cNvSpPr>
          <p:nvPr/>
        </p:nvSpPr>
        <p:spPr bwMode="auto">
          <a:xfrm>
            <a:off x="7369597" y="4044930"/>
            <a:ext cx="4822402"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4318560" y="3053160"/>
              <a:ext cx="360" cy="360"/>
            </p14:xfrm>
          </p:contentPart>
        </mc:Choice>
        <mc:Fallback>
          <p:pic>
            <p:nvPicPr>
              <p:cNvPr id="2" name="Ink 1"/>
              <p:cNvPicPr/>
              <p:nvPr/>
            </p:nvPicPr>
            <p:blipFill>
              <a:blip r:embed="rId4"/>
              <a:stretch>
                <a:fillRect/>
              </a:stretch>
            </p:blipFill>
            <p:spPr>
              <a:xfrm>
                <a:off x="4316040" y="3050640"/>
                <a:ext cx="5400" cy="54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342360" y="761400"/>
              <a:ext cx="6459480" cy="5995080"/>
            </p14:xfrm>
          </p:contentPart>
        </mc:Choice>
        <mc:Fallback>
          <p:pic>
            <p:nvPicPr>
              <p:cNvPr id="3" name="Ink 2"/>
              <p:cNvPicPr/>
              <p:nvPr/>
            </p:nvPicPr>
            <p:blipFill>
              <a:blip r:embed="rId6"/>
              <a:stretch>
                <a:fillRect/>
              </a:stretch>
            </p:blipFill>
            <p:spPr>
              <a:xfrm>
                <a:off x="336600" y="755640"/>
                <a:ext cx="6468120" cy="6003360"/>
              </a:xfrm>
              <a:prstGeom prst="rect">
                <a:avLst/>
              </a:prstGeom>
            </p:spPr>
          </p:pic>
        </mc:Fallback>
      </mc:AlternateContent>
    </p:spTree>
    <p:extLst>
      <p:ext uri="{BB962C8B-B14F-4D97-AF65-F5344CB8AC3E}">
        <p14:creationId xmlns:p14="http://schemas.microsoft.com/office/powerpoint/2010/main" val="35479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1" grpId="0" autoUpdateAnimBg="0"/>
      <p:bldP spid="2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2"/>
          <p:cNvSpPr>
            <a:spLocks noGrp="1"/>
          </p:cNvSpPr>
          <p:nvPr>
            <p:ph type="sldNum" sz="quarter" idx="4294967295"/>
          </p:nvPr>
        </p:nvSpPr>
        <p:spPr bwMode="auto">
          <a:xfrm>
            <a:off x="11553900" y="6524414"/>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dirty="0">
                <a:solidFill>
                  <a:srgbClr val="618A53"/>
                </a:solidFill>
                <a:latin typeface="Arial" pitchFamily="34" charset="0"/>
              </a:rPr>
              <a:t>2 - </a:t>
            </a:r>
            <a:fld id="{D677A8DF-DB5B-4D94-A5E1-A4A6FD093C1F}" type="slidenum">
              <a:rPr lang="en-US" altLang="en-US" sz="1200">
                <a:solidFill>
                  <a:srgbClr val="618A53"/>
                </a:solidFill>
                <a:latin typeface="Arial" pitchFamily="34" charset="0"/>
              </a:rPr>
              <a:pPr eaLnBrk="1" hangingPunct="1"/>
              <a:t>78</a:t>
            </a:fld>
            <a:endParaRPr lang="en-US" altLang="en-US" sz="1200" dirty="0">
              <a:solidFill>
                <a:srgbClr val="618A53"/>
              </a:solidFill>
              <a:latin typeface="Arial" pitchFamily="34" charset="0"/>
            </a:endParaRPr>
          </a:p>
        </p:txBody>
      </p:sp>
      <p:sp>
        <p:nvSpPr>
          <p:cNvPr id="94212" name="TextBox 12"/>
          <p:cNvSpPr txBox="1">
            <a:spLocks noChangeArrowheads="1"/>
          </p:cNvSpPr>
          <p:nvPr/>
        </p:nvSpPr>
        <p:spPr bwMode="auto">
          <a:xfrm>
            <a:off x="309987" y="500543"/>
            <a:ext cx="4261661" cy="10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Given: m</a:t>
            </a:r>
            <a:r>
              <a:rPr lang="en-US" altLang="en-US" baseline="-25000" dirty="0"/>
              <a:t>A</a:t>
            </a:r>
            <a:r>
              <a:rPr lang="en-US" altLang="en-US" dirty="0"/>
              <a:t>= 2-kg </a:t>
            </a:r>
            <a:r>
              <a:rPr lang="en-US" altLang="en-US" dirty="0" err="1"/>
              <a:t>m</a:t>
            </a:r>
            <a:r>
              <a:rPr lang="en-US" altLang="en-US" baseline="-25000" dirty="0" err="1"/>
              <a:t>B</a:t>
            </a:r>
            <a:r>
              <a:rPr lang="en-US" altLang="en-US" dirty="0"/>
              <a:t>= 1-kg, </a:t>
            </a:r>
            <a:r>
              <a:rPr lang="en-US" altLang="en-US" i="1" dirty="0"/>
              <a:t>k= </a:t>
            </a:r>
            <a:r>
              <a:rPr lang="en-US" altLang="en-US" dirty="0"/>
              <a:t>800 N/m, </a:t>
            </a:r>
            <a:r>
              <a:rPr lang="en-US" altLang="en-US" dirty="0">
                <a:latin typeface="Symbol" pitchFamily="18" charset="2"/>
              </a:rPr>
              <a:t>m</a:t>
            </a:r>
            <a:r>
              <a:rPr lang="en-US" altLang="en-US" i="1" baseline="-25000" dirty="0"/>
              <a:t>A</a:t>
            </a:r>
            <a:r>
              <a:rPr lang="en-US" altLang="en-US" dirty="0"/>
              <a:t> =0.2, e= 0.8</a:t>
            </a:r>
          </a:p>
          <a:p>
            <a:pPr algn="just" eaLnBrk="1" hangingPunct="1"/>
            <a:r>
              <a:rPr lang="en-US" altLang="en-US" dirty="0"/>
              <a:t>Find (</a:t>
            </a:r>
            <a:r>
              <a:rPr lang="en-US" altLang="en-US" i="1" dirty="0"/>
              <a:t>a</a:t>
            </a:r>
            <a:r>
              <a:rPr lang="en-US" altLang="en-US" dirty="0"/>
              <a:t>) </a:t>
            </a:r>
            <a:r>
              <a:rPr lang="en-US" altLang="en-US" dirty="0" err="1"/>
              <a:t>v</a:t>
            </a:r>
            <a:r>
              <a:rPr lang="en-US" altLang="en-US" i="1" baseline="-25000" dirty="0" err="1"/>
              <a:t>B</a:t>
            </a:r>
            <a:r>
              <a:rPr lang="en-US" altLang="en-US" i="1" dirty="0"/>
              <a:t> </a:t>
            </a:r>
            <a:r>
              <a:rPr lang="en-US" altLang="en-US" dirty="0"/>
              <a:t>(</a:t>
            </a:r>
            <a:r>
              <a:rPr lang="en-US" altLang="en-US" i="1" dirty="0"/>
              <a:t>b</a:t>
            </a:r>
            <a:r>
              <a:rPr lang="en-US" altLang="en-US" dirty="0"/>
              <a:t>) T</a:t>
            </a:r>
            <a:r>
              <a:rPr lang="en-US" altLang="en-US" baseline="-25000" dirty="0"/>
              <a:t>rope</a:t>
            </a:r>
          </a:p>
        </p:txBody>
      </p:sp>
      <p:pic>
        <p:nvPicPr>
          <p:cNvPr id="94213"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101086" y="452796"/>
            <a:ext cx="6062903" cy="363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94487" y="1670015"/>
            <a:ext cx="5985223"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4" name="TextBox 3"/>
          <p:cNvSpPr txBox="1">
            <a:spLocks noChangeArrowheads="1"/>
          </p:cNvSpPr>
          <p:nvPr/>
        </p:nvSpPr>
        <p:spPr bwMode="auto">
          <a:xfrm>
            <a:off x="113938" y="2555796"/>
            <a:ext cx="579950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rgbClr val="FF0000"/>
                </a:solidFill>
              </a:rPr>
              <a:t>Determine the friction force acting on the block A </a:t>
            </a:r>
          </a:p>
        </p:txBody>
      </p:sp>
      <p:pic>
        <p:nvPicPr>
          <p:cNvPr id="100354" name="Picture 2" descr="bee29230_s13-20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231" y="2956867"/>
            <a:ext cx="4691143" cy="22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82720213"/>
              </p:ext>
            </p:extLst>
          </p:nvPr>
        </p:nvGraphicFramePr>
        <p:xfrm>
          <a:off x="357231" y="6335020"/>
          <a:ext cx="2083587" cy="303986"/>
        </p:xfrm>
        <a:graphic>
          <a:graphicData uri="http://schemas.openxmlformats.org/presentationml/2006/ole">
            <mc:AlternateContent xmlns:mc="http://schemas.openxmlformats.org/markup-compatibility/2006">
              <mc:Choice xmlns:v="urn:schemas-microsoft-com:vml" Requires="v">
                <p:oleObj spid="_x0000_s50259"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31" y="6335020"/>
                        <a:ext cx="2083587"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33796"/>
              </p:ext>
            </p:extLst>
          </p:nvPr>
        </p:nvGraphicFramePr>
        <p:xfrm>
          <a:off x="6096000" y="4962307"/>
          <a:ext cx="3267646" cy="1676700"/>
        </p:xfrm>
        <a:graphic>
          <a:graphicData uri="http://schemas.openxmlformats.org/presentationml/2006/ole">
            <mc:AlternateContent xmlns:mc="http://schemas.openxmlformats.org/markup-compatibility/2006">
              <mc:Choice xmlns:v="urn:schemas-microsoft-com:vml" Requires="v">
                <p:oleObj spid="_x0000_s50260" name="Equation" r:id="rId7" imgW="1485900" imgH="1016000" progId="Equation.DSMT4">
                  <p:embed/>
                </p:oleObj>
              </mc:Choice>
              <mc:Fallback>
                <p:oleObj name="Equation" r:id="rId7" imgW="1485900" imgH="1016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62307"/>
                        <a:ext cx="3267646" cy="1676700"/>
                      </a:xfrm>
                      <a:prstGeom prst="rect">
                        <a:avLst/>
                      </a:prstGeom>
                      <a:noFill/>
                      <a:ln>
                        <a:noFill/>
                      </a:ln>
                      <a:extLst/>
                    </p:spPr>
                  </p:pic>
                </p:oleObj>
              </mc:Fallback>
            </mc:AlternateContent>
          </a:graphicData>
        </a:graphic>
      </p:graphicFrame>
      <p:sp>
        <p:nvSpPr>
          <p:cNvPr id="94219"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4220"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422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70875363"/>
              </p:ext>
            </p:extLst>
          </p:nvPr>
        </p:nvGraphicFramePr>
        <p:xfrm>
          <a:off x="509086" y="5858825"/>
          <a:ext cx="1067045" cy="343775"/>
        </p:xfrm>
        <a:graphic>
          <a:graphicData uri="http://schemas.openxmlformats.org/presentationml/2006/ole">
            <mc:AlternateContent xmlns:mc="http://schemas.openxmlformats.org/markup-compatibility/2006">
              <mc:Choice xmlns:v="urn:schemas-microsoft-com:vml" Requires="v">
                <p:oleObj spid="_x0000_s50261" name="Equation" r:id="rId9" imgW="533169" imgH="228501" progId="Equation.DSMT4">
                  <p:embed/>
                </p:oleObj>
              </mc:Choice>
              <mc:Fallback>
                <p:oleObj name="Equation" r:id="rId9" imgW="5331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86" y="5858825"/>
                        <a:ext cx="1067045"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3"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20" name="TextBox 19"/>
          <p:cNvSpPr txBox="1">
            <a:spLocks noChangeArrowheads="1"/>
          </p:cNvSpPr>
          <p:nvPr/>
        </p:nvSpPr>
        <p:spPr bwMode="auto">
          <a:xfrm>
            <a:off x="84371" y="5350324"/>
            <a:ext cx="34210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m forces in the y-direction</a:t>
            </a:r>
          </a:p>
        </p:txBody>
      </p:sp>
      <p:sp>
        <p:nvSpPr>
          <p:cNvPr id="23" name="TextBox 22"/>
          <p:cNvSpPr txBox="1">
            <a:spLocks noChangeArrowheads="1"/>
          </p:cNvSpPr>
          <p:nvPr/>
        </p:nvSpPr>
        <p:spPr bwMode="auto">
          <a:xfrm>
            <a:off x="6096001" y="4428389"/>
            <a:ext cx="144173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olve for N</a:t>
            </a:r>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1708560" y="4820760"/>
              <a:ext cx="6776280" cy="1779120"/>
            </p14:xfrm>
          </p:contentPart>
        </mc:Choice>
        <mc:Fallback>
          <p:pic>
            <p:nvPicPr>
              <p:cNvPr id="2" name="Ink 1"/>
              <p:cNvPicPr/>
              <p:nvPr/>
            </p:nvPicPr>
            <p:blipFill>
              <a:blip r:embed="rId12"/>
              <a:stretch>
                <a:fillRect/>
              </a:stretch>
            </p:blipFill>
            <p:spPr>
              <a:xfrm>
                <a:off x="1702440" y="4817880"/>
                <a:ext cx="6785280" cy="1789560"/>
              </a:xfrm>
              <a:prstGeom prst="rect">
                <a:avLst/>
              </a:prstGeom>
            </p:spPr>
          </p:pic>
        </mc:Fallback>
      </mc:AlternateContent>
    </p:spTree>
    <p:extLst>
      <p:ext uri="{BB962C8B-B14F-4D97-AF65-F5344CB8AC3E}">
        <p14:creationId xmlns:p14="http://schemas.microsoft.com/office/powerpoint/2010/main" val="1606293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3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20" grpId="0"/>
      <p:bldP spid="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07DF55B-D4F3-4DF6-B377-8FD51C0B4D84}" type="slidenum">
              <a:rPr lang="en-US" altLang="en-US" sz="1200">
                <a:solidFill>
                  <a:srgbClr val="618A53"/>
                </a:solidFill>
                <a:latin typeface="Arial" pitchFamily="34" charset="0"/>
              </a:rPr>
              <a:pPr eaLnBrk="1" hangingPunct="1"/>
              <a:t>79</a:t>
            </a:fld>
            <a:endParaRPr lang="en-US" altLang="en-US" sz="1200">
              <a:solidFill>
                <a:srgbClr val="618A53"/>
              </a:solidFill>
              <a:latin typeface="Arial" pitchFamily="34" charset="0"/>
            </a:endParaRPr>
          </a:p>
        </p:txBody>
      </p:sp>
      <p:sp>
        <p:nvSpPr>
          <p:cNvPr id="95236" name="TextBox 3"/>
          <p:cNvSpPr txBox="1">
            <a:spLocks noChangeArrowheads="1"/>
          </p:cNvSpPr>
          <p:nvPr/>
        </p:nvSpPr>
        <p:spPr bwMode="auto">
          <a:xfrm>
            <a:off x="73308" y="440290"/>
            <a:ext cx="691053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your datum, use work-energy to determine </a:t>
            </a:r>
            <a:r>
              <a:rPr lang="en-US" altLang="en-US" b="1" dirty="0" err="1">
                <a:solidFill>
                  <a:srgbClr val="FF0000"/>
                </a:solidFill>
              </a:rPr>
              <a:t>v</a:t>
            </a:r>
            <a:r>
              <a:rPr lang="en-US" altLang="en-US" b="1" baseline="-25000" dirty="0" err="1">
                <a:solidFill>
                  <a:srgbClr val="FF0000"/>
                </a:solidFill>
              </a:rPr>
              <a:t>A</a:t>
            </a:r>
            <a:r>
              <a:rPr lang="en-US" altLang="en-US" b="1" dirty="0">
                <a:solidFill>
                  <a:srgbClr val="FF0000"/>
                </a:solidFill>
              </a:rPr>
              <a:t> at impact.</a:t>
            </a:r>
          </a:p>
        </p:txBody>
      </p:sp>
      <p:sp>
        <p:nvSpPr>
          <p:cNvPr id="95237"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38"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dirty="0">
                <a:solidFill>
                  <a:srgbClr val="000000"/>
                </a:solidFill>
              </a:rPr>
              <a:t>		</a:t>
            </a:r>
            <a:endParaRPr lang="en-US" altLang="en-US" dirty="0"/>
          </a:p>
        </p:txBody>
      </p:sp>
      <p:sp>
        <p:nvSpPr>
          <p:cNvPr id="95239"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40"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55"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95256" name="Object 100352"/>
          <p:cNvGraphicFramePr>
            <a:graphicFrameLocks noChangeAspect="1"/>
          </p:cNvGraphicFramePr>
          <p:nvPr>
            <p:extLst>
              <p:ext uri="{D42A27DB-BD31-4B8C-83A1-F6EECF244321}">
                <p14:modId xmlns:p14="http://schemas.microsoft.com/office/powerpoint/2010/main" val="722897925"/>
              </p:ext>
            </p:extLst>
          </p:nvPr>
        </p:nvGraphicFramePr>
        <p:xfrm>
          <a:off x="392608" y="1087030"/>
          <a:ext cx="4799256" cy="343775"/>
        </p:xfrm>
        <a:graphic>
          <a:graphicData uri="http://schemas.openxmlformats.org/presentationml/2006/ole">
            <mc:AlternateContent xmlns:mc="http://schemas.openxmlformats.org/markup-compatibility/2006">
              <mc:Choice xmlns:v="urn:schemas-microsoft-com:vml" Requires="v">
                <p:oleObj spid="_x0000_s51409"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8" y="1087030"/>
                        <a:ext cx="4799256"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a:spLocks noChangeArrowheads="1"/>
          </p:cNvSpPr>
          <p:nvPr/>
        </p:nvSpPr>
        <p:spPr bwMode="auto">
          <a:xfrm>
            <a:off x="128478" y="164834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5258"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56" name="Object 100355"/>
          <p:cNvGraphicFramePr>
            <a:graphicFrameLocks noChangeAspect="1"/>
          </p:cNvGraphicFramePr>
          <p:nvPr>
            <p:extLst>
              <p:ext uri="{D42A27DB-BD31-4B8C-83A1-F6EECF244321}">
                <p14:modId xmlns:p14="http://schemas.microsoft.com/office/powerpoint/2010/main" val="2665728613"/>
              </p:ext>
            </p:extLst>
          </p:nvPr>
        </p:nvGraphicFramePr>
        <p:xfrm>
          <a:off x="203635" y="2213849"/>
          <a:ext cx="5004520" cy="533171"/>
        </p:xfrm>
        <a:graphic>
          <a:graphicData uri="http://schemas.openxmlformats.org/presentationml/2006/ole">
            <mc:AlternateContent xmlns:mc="http://schemas.openxmlformats.org/markup-compatibility/2006">
              <mc:Choice xmlns:v="urn:schemas-microsoft-com:vml" Requires="v">
                <p:oleObj spid="_x0000_s51410" name="Equation" r:id="rId5" imgW="2501900" imgH="355600" progId="Equation.DSMT4">
                  <p:embed/>
                </p:oleObj>
              </mc:Choice>
              <mc:Fallback>
                <p:oleObj name="Equation" r:id="rId5" imgW="2501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35" y="2213849"/>
                        <a:ext cx="5004520"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100356"/>
          <p:cNvGraphicFramePr>
            <a:graphicFrameLocks noChangeAspect="1"/>
          </p:cNvGraphicFramePr>
          <p:nvPr>
            <p:extLst>
              <p:ext uri="{D42A27DB-BD31-4B8C-83A1-F6EECF244321}">
                <p14:modId xmlns:p14="http://schemas.microsoft.com/office/powerpoint/2010/main" val="2150978333"/>
              </p:ext>
            </p:extLst>
          </p:nvPr>
        </p:nvGraphicFramePr>
        <p:xfrm>
          <a:off x="188973" y="2961446"/>
          <a:ext cx="7391114" cy="342184"/>
        </p:xfrm>
        <a:graphic>
          <a:graphicData uri="http://schemas.openxmlformats.org/presentationml/2006/ole">
            <mc:AlternateContent xmlns:mc="http://schemas.openxmlformats.org/markup-compatibility/2006">
              <mc:Choice xmlns:v="urn:schemas-microsoft-com:vml" Requires="v">
                <p:oleObj spid="_x0000_s51411" name="Equation" r:id="rId7" imgW="3695700" imgH="228600" progId="Equation.DSMT4">
                  <p:embed/>
                </p:oleObj>
              </mc:Choice>
              <mc:Fallback>
                <p:oleObj name="Equation" r:id="rId7" imgW="369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73" y="2961446"/>
                        <a:ext cx="7391114" cy="3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00357"/>
          <p:cNvGraphicFramePr>
            <a:graphicFrameLocks noChangeAspect="1"/>
          </p:cNvGraphicFramePr>
          <p:nvPr>
            <p:extLst>
              <p:ext uri="{D42A27DB-BD31-4B8C-83A1-F6EECF244321}">
                <p14:modId xmlns:p14="http://schemas.microsoft.com/office/powerpoint/2010/main" val="3753141687"/>
              </p:ext>
            </p:extLst>
          </p:nvPr>
        </p:nvGraphicFramePr>
        <p:xfrm>
          <a:off x="226540" y="3627727"/>
          <a:ext cx="5283092" cy="342183"/>
        </p:xfrm>
        <a:graphic>
          <a:graphicData uri="http://schemas.openxmlformats.org/presentationml/2006/ole">
            <mc:AlternateContent xmlns:mc="http://schemas.openxmlformats.org/markup-compatibility/2006">
              <mc:Choice xmlns:v="urn:schemas-microsoft-com:vml" Requires="v">
                <p:oleObj spid="_x0000_s51412" name="Equation" r:id="rId9" imgW="2641600" imgH="228600" progId="Equation.DSMT4">
                  <p:embed/>
                </p:oleObj>
              </mc:Choice>
              <mc:Fallback>
                <p:oleObj name="Equation" r:id="rId9" imgW="264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40" y="3627727"/>
                        <a:ext cx="5283092"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Rectangle 13"/>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64" name="Rectangle 14"/>
          <p:cNvSpPr>
            <a:spLocks noChangeArrowheads="1"/>
          </p:cNvSpPr>
          <p:nvPr/>
        </p:nvSpPr>
        <p:spPr bwMode="auto">
          <a:xfrm>
            <a:off x="0" y="791002"/>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5" name="Rectangle 15"/>
          <p:cNvSpPr>
            <a:spLocks noChangeArrowheads="1"/>
          </p:cNvSpPr>
          <p:nvPr/>
        </p:nvSpPr>
        <p:spPr bwMode="auto">
          <a:xfrm>
            <a:off x="0" y="1476961"/>
            <a:ext cx="1137095" cy="2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6" name="Rectangle 16"/>
          <p:cNvSpPr>
            <a:spLocks noChangeArrowheads="1"/>
          </p:cNvSpPr>
          <p:nvPr/>
        </p:nvSpPr>
        <p:spPr bwMode="auto">
          <a:xfrm>
            <a:off x="0" y="228706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graphicFrame>
        <p:nvGraphicFramePr>
          <p:cNvPr id="100366" name="Object 100365"/>
          <p:cNvGraphicFramePr>
            <a:graphicFrameLocks noChangeAspect="1"/>
          </p:cNvGraphicFramePr>
          <p:nvPr>
            <p:extLst>
              <p:ext uri="{D42A27DB-BD31-4B8C-83A1-F6EECF244321}">
                <p14:modId xmlns:p14="http://schemas.microsoft.com/office/powerpoint/2010/main" val="1164816776"/>
              </p:ext>
            </p:extLst>
          </p:nvPr>
        </p:nvGraphicFramePr>
        <p:xfrm>
          <a:off x="568547" y="6012885"/>
          <a:ext cx="2003763" cy="343775"/>
        </p:xfrm>
        <a:graphic>
          <a:graphicData uri="http://schemas.openxmlformats.org/presentationml/2006/ole">
            <mc:AlternateContent xmlns:mc="http://schemas.openxmlformats.org/markup-compatibility/2006">
              <mc:Choice xmlns:v="urn:schemas-microsoft-com:vml" Requires="v">
                <p:oleObj spid="_x0000_s51413" name="Equation" r:id="rId11" imgW="1002865" imgH="228501" progId="Equation.DSMT4">
                  <p:embed/>
                </p:oleObj>
              </mc:Choice>
              <mc:Fallback>
                <p:oleObj name="Equation" r:id="rId11" imgW="100286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547" y="6012885"/>
                        <a:ext cx="2003763"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9" name="Rectangle 19"/>
          <p:cNvSpPr>
            <a:spLocks noChangeArrowheads="1"/>
          </p:cNvSpPr>
          <p:nvPr/>
        </p:nvSpPr>
        <p:spPr bwMode="auto">
          <a:xfrm>
            <a:off x="203635" y="17984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70" name="Rectangle 20"/>
          <p:cNvSpPr>
            <a:spLocks noChangeArrowheads="1"/>
          </p:cNvSpPr>
          <p:nvPr/>
        </p:nvSpPr>
        <p:spPr bwMode="auto">
          <a:xfrm>
            <a:off x="203635" y="94379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71" name="Rectangle 2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70" name="Object 100369"/>
          <p:cNvGraphicFramePr>
            <a:graphicFrameLocks noChangeAspect="1"/>
          </p:cNvGraphicFramePr>
          <p:nvPr>
            <p:extLst>
              <p:ext uri="{D42A27DB-BD31-4B8C-83A1-F6EECF244321}">
                <p14:modId xmlns:p14="http://schemas.microsoft.com/office/powerpoint/2010/main" val="1486046640"/>
              </p:ext>
            </p:extLst>
          </p:nvPr>
        </p:nvGraphicFramePr>
        <p:xfrm>
          <a:off x="3757912" y="6012885"/>
          <a:ext cx="1853888" cy="305578"/>
        </p:xfrm>
        <a:graphic>
          <a:graphicData uri="http://schemas.openxmlformats.org/presentationml/2006/ole">
            <mc:AlternateContent xmlns:mc="http://schemas.openxmlformats.org/markup-compatibility/2006">
              <mc:Choice xmlns:v="urn:schemas-microsoft-com:vml" Requires="v">
                <p:oleObj spid="_x0000_s51414" name="Equation" r:id="rId13" imgW="926698" imgH="203112" progId="Equation.DSMT4">
                  <p:embed/>
                </p:oleObj>
              </mc:Choice>
              <mc:Fallback>
                <p:oleObj name="Equation" r:id="rId13" imgW="926698"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7912" y="6012885"/>
                        <a:ext cx="1853888"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Rectangle 100370"/>
          <p:cNvSpPr/>
          <p:nvPr/>
        </p:nvSpPr>
        <p:spPr>
          <a:xfrm>
            <a:off x="3617812" y="5947632"/>
            <a:ext cx="2231833" cy="44404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55" name="TextBox 54"/>
          <p:cNvSpPr txBox="1">
            <a:spLocks noChangeArrowheads="1"/>
          </p:cNvSpPr>
          <p:nvPr/>
        </p:nvSpPr>
        <p:spPr bwMode="auto">
          <a:xfrm>
            <a:off x="162092" y="4827612"/>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43" name="TextBox 4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5"/>
          <a:stretch>
            <a:fillRect/>
          </a:stretch>
        </p:blipFill>
        <p:spPr>
          <a:xfrm>
            <a:off x="7057153" y="489523"/>
            <a:ext cx="5113113" cy="2471922"/>
          </a:xfrm>
          <a:prstGeom prst="rect">
            <a:avLst/>
          </a:prstGeom>
        </p:spPr>
      </p:pic>
      <mc:AlternateContent xmlns:mc="http://schemas.openxmlformats.org/markup-compatibility/2006">
        <mc:Choice xmlns:a14="http://schemas.microsoft.com/office/drawing/2010/main" Requires="a14">
          <p:sp>
            <p:nvSpPr>
              <p:cNvPr id="3" name="TextBox 2"/>
              <p:cNvSpPr txBox="1"/>
              <p:nvPr/>
            </p:nvSpPr>
            <p:spPr>
              <a:xfrm>
                <a:off x="298121" y="4177309"/>
                <a:ext cx="4060920" cy="391133"/>
              </a:xfrm>
              <a:prstGeom prst="rect">
                <a:avLst/>
              </a:prstGeom>
              <a:noFill/>
            </p:spPr>
            <p:txBody>
              <a:bodyPr wrap="none" lIns="0" tIns="0" rIns="0" bIns="0" rtlCol="0">
                <a:spAutoFit/>
              </a:bodyPr>
              <a:lstStyle/>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𝐴</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𝐴</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r>
                          <a:rPr lang="en-US" b="0" i="1" smtClean="0">
                            <a:latin typeface="Cambria Math" panose="02040503050406030204" pitchFamily="18" charset="0"/>
                          </a:rPr>
                          <m:t>2</m:t>
                        </m:r>
                      </m:e>
                    </m:d>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r>
                      <a:rPr lang="en-US" b="0" i="1" smtClean="0">
                        <a:latin typeface="Cambria Math" panose="02040503050406030204" pitchFamily="18" charset="0"/>
                      </a:rPr>
                      <m:t>=1.00 </m:t>
                    </m:r>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oMath>
                </a14:m>
                <a:r>
                  <a:rPr lang="en-IN" dirty="0" smtClean="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2</m:t>
                        </m:r>
                      </m:sub>
                    </m:sSub>
                    <m:r>
                      <a:rPr lang="en-US" b="0" i="1" smtClean="0">
                        <a:latin typeface="Cambria Math" panose="02040503050406030204" pitchFamily="18" charset="0"/>
                      </a:rPr>
                      <m:t>=0</m:t>
                    </m:r>
                  </m:oMath>
                </a14:m>
                <a:endParaRPr lang="en-IN" dirty="0"/>
              </a:p>
            </p:txBody>
          </p:sp>
        </mc:Choice>
        <mc:Fallback>
          <p:sp>
            <p:nvSpPr>
              <p:cNvPr id="3" name="TextBox 2"/>
              <p:cNvSpPr txBox="1">
                <a:spLocks noRot="1" noChangeAspect="1" noMove="1" noResize="1" noEditPoints="1" noAdjustHandles="1" noChangeArrowheads="1" noChangeShapeType="1" noTextEdit="1"/>
              </p:cNvSpPr>
              <p:nvPr/>
            </p:nvSpPr>
            <p:spPr>
              <a:xfrm>
                <a:off x="298121" y="4177309"/>
                <a:ext cx="4060920" cy="391133"/>
              </a:xfrm>
              <a:prstGeom prst="rect">
                <a:avLst/>
              </a:prstGeom>
              <a:blipFill rotWithShape="0">
                <a:blip r:embed="rId16"/>
                <a:stretch>
                  <a:fillRect l="-2102" t="-4688" r="-1051" b="-23438"/>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188973" y="5362975"/>
                <a:ext cx="9210150" cy="3102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1</m:t>
                                  </m:r>
                                </m:sub>
                              </m:sSub>
                            </m:e>
                          </m:d>
                        </m:e>
                        <m:sub>
                          <m:r>
                            <a:rPr lang="en-US" i="1">
                              <a:latin typeface="Cambria Math" panose="02040503050406030204" pitchFamily="18" charset="0"/>
                            </a:rPr>
                            <m:t>𝑒</m:t>
                          </m:r>
                        </m:sub>
                      </m:sSub>
                      <m:r>
                        <a:rPr lang="en-US" i="1">
                          <a:latin typeface="Cambria Math" panose="02040503050406030204" pitchFamily="18" charset="0"/>
                        </a:rPr>
                        <m:t>+</m:t>
                      </m:r>
                      <m:sSub>
                        <m:sSubPr>
                          <m:ctrlPr>
                            <a:rPr lang="en-US" i="1">
                              <a:latin typeface="Cambria Math" panose="02040503050406030204" pitchFamily="18" charset="0"/>
                            </a:rPr>
                          </m:ctrlPr>
                        </m:sSub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1</m:t>
                                  </m:r>
                                </m:sub>
                              </m:sSub>
                            </m:e>
                          </m:d>
                        </m:e>
                        <m:sub>
                          <m:r>
                            <a:rPr lang="en-US" i="1">
                              <a:latin typeface="Cambria Math" panose="02040503050406030204" pitchFamily="18" charset="0"/>
                            </a:rPr>
                            <m:t>𝑔</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e>
                          </m:d>
                        </m:e>
                        <m:sub>
                          <m:r>
                            <a:rPr lang="en-US" i="1">
                              <a:latin typeface="Cambria Math" panose="02040503050406030204" pitchFamily="18" charset="0"/>
                            </a:rPr>
                            <m:t>𝑒</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2</m:t>
                                  </m:r>
                                </m:sub>
                              </m:sSub>
                            </m:e>
                          </m:d>
                        </m:e>
                        <m:sub>
                          <m:r>
                            <a:rPr lang="en-US" b="0" i="1" smtClean="0">
                              <a:latin typeface="Cambria Math" panose="02040503050406030204" pitchFamily="18" charset="0"/>
                            </a:rPr>
                            <m:t>𝑔</m:t>
                          </m:r>
                        </m:sub>
                      </m:sSub>
                      <m:r>
                        <a:rPr lang="en-US" b="0" i="1" smtClean="0">
                          <a:latin typeface="Cambria Math" panose="02040503050406030204" pitchFamily="18" charset="0"/>
                        </a:rPr>
                        <m:t>:0+4.00+10.7367−5.8998=</m:t>
                      </m:r>
                      <m:r>
                        <a:rPr lang="en-US" b="0" i="1" smtClean="0">
                          <a:latin typeface="Cambria Math" panose="02040503050406030204" pitchFamily="18" charset="0"/>
                        </a:rPr>
                        <m:t>1.00 </m:t>
                      </m:r>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r>
                        <a:rPr lang="en-US" b="0" i="1" smtClean="0">
                          <a:latin typeface="Cambria Math" panose="02040503050406030204" pitchFamily="18" charset="0"/>
                        </a:rPr>
                        <m:t>+0</m:t>
                      </m:r>
                    </m:oMath>
                  </m:oMathPara>
                </a14:m>
                <a:endParaRPr lang="en-IN" dirty="0"/>
              </a:p>
            </p:txBody>
          </p:sp>
        </mc:Choice>
        <mc:Fallback>
          <p:sp>
            <p:nvSpPr>
              <p:cNvPr id="31" name="TextBox 30"/>
              <p:cNvSpPr txBox="1">
                <a:spLocks noRot="1" noChangeAspect="1" noMove="1" noResize="1" noEditPoints="1" noAdjustHandles="1" noChangeArrowheads="1" noChangeShapeType="1" noTextEdit="1"/>
              </p:cNvSpPr>
              <p:nvPr/>
            </p:nvSpPr>
            <p:spPr>
              <a:xfrm>
                <a:off x="188973" y="5362975"/>
                <a:ext cx="9210150" cy="310213"/>
              </a:xfrm>
              <a:prstGeom prst="rect">
                <a:avLst/>
              </a:prstGeom>
              <a:blipFill rotWithShape="0">
                <a:blip r:embed="rId17"/>
                <a:stretch>
                  <a:fillRect l="-66" t="-1961" b="-19608"/>
                </a:stretch>
              </a:blipFill>
            </p:spPr>
            <p:txBody>
              <a:bodyPr/>
              <a:lstStyle/>
              <a:p>
                <a:r>
                  <a:rPr lang="en-IN">
                    <a:noFill/>
                  </a:rPr>
                  <a:t> </a:t>
                </a:r>
              </a:p>
            </p:txBody>
          </p:sp>
        </mc:Fallback>
      </mc:AlternateContent>
      <mc:AlternateContent xmlns:mc="http://schemas.openxmlformats.org/markup-compatibility/2006">
        <mc:Choice xmlns:p14="http://schemas.microsoft.com/office/powerpoint/2010/main" Requires="p14">
          <p:contentPart p14:bwMode="auto" r:id="rId18">
            <p14:nvContentPartPr>
              <p14:cNvPr id="4" name="Ink 3"/>
              <p14:cNvContentPartPr/>
              <p14:nvPr/>
            </p14:nvContentPartPr>
            <p14:xfrm>
              <a:off x="199800" y="1342800"/>
              <a:ext cx="11279880" cy="4899960"/>
            </p14:xfrm>
          </p:contentPart>
        </mc:Choice>
        <mc:Fallback>
          <p:pic>
            <p:nvPicPr>
              <p:cNvPr id="4" name="Ink 3"/>
              <p:cNvPicPr/>
              <p:nvPr/>
            </p:nvPicPr>
            <p:blipFill>
              <a:blip r:embed="rId19"/>
              <a:stretch>
                <a:fillRect/>
              </a:stretch>
            </p:blipFill>
            <p:spPr>
              <a:xfrm>
                <a:off x="195480" y="1335960"/>
                <a:ext cx="11287080" cy="4914000"/>
              </a:xfrm>
              <a:prstGeom prst="rect">
                <a:avLst/>
              </a:prstGeom>
            </p:spPr>
          </p:pic>
        </mc:Fallback>
      </mc:AlternateContent>
    </p:spTree>
    <p:extLst>
      <p:ext uri="{BB962C8B-B14F-4D97-AF65-F5344CB8AC3E}">
        <p14:creationId xmlns:p14="http://schemas.microsoft.com/office/powerpoint/2010/main" val="599428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3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03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03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0371"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grpSp>
        <p:nvGrpSpPr>
          <p:cNvPr id="25" name="Group 16"/>
          <p:cNvGrpSpPr>
            <a:grpSpLocks/>
          </p:cNvGrpSpPr>
          <p:nvPr/>
        </p:nvGrpSpPr>
        <p:grpSpPr bwMode="auto">
          <a:xfrm>
            <a:off x="530473" y="1107242"/>
            <a:ext cx="11016758" cy="2667034"/>
            <a:chOff x="299" y="600"/>
            <a:chExt cx="5455" cy="1684"/>
          </a:xfrm>
        </p:grpSpPr>
        <p:pic>
          <p:nvPicPr>
            <p:cNvPr id="26"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9" y="600"/>
              <a:ext cx="1506" cy="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3"/>
            <p:cNvGrpSpPr>
              <a:grpSpLocks/>
            </p:cNvGrpSpPr>
            <p:nvPr/>
          </p:nvGrpSpPr>
          <p:grpSpPr bwMode="auto">
            <a:xfrm>
              <a:off x="1912" y="619"/>
              <a:ext cx="3842" cy="575"/>
              <a:chOff x="1912" y="619"/>
              <a:chExt cx="3842" cy="575"/>
            </a:xfrm>
          </p:grpSpPr>
          <p:sp>
            <p:nvSpPr>
              <p:cNvPr id="28" name="Text Box 6"/>
              <p:cNvSpPr txBox="1">
                <a:spLocks noChangeArrowheads="1"/>
              </p:cNvSpPr>
              <p:nvPr/>
            </p:nvSpPr>
            <p:spPr bwMode="auto">
              <a:xfrm>
                <a:off x="1912" y="619"/>
                <a:ext cx="38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Magnitude of the force exerted by a spring is proportional to deflection,</a:t>
                </a:r>
              </a:p>
            </p:txBody>
          </p:sp>
          <p:graphicFrame>
            <p:nvGraphicFramePr>
              <p:cNvPr id="29" name="Object 4"/>
              <p:cNvGraphicFramePr>
                <a:graphicFrameLocks noChangeAspect="1"/>
              </p:cNvGraphicFramePr>
              <p:nvPr>
                <p:extLst>
                  <p:ext uri="{D42A27DB-BD31-4B8C-83A1-F6EECF244321}">
                    <p14:modId xmlns:p14="http://schemas.microsoft.com/office/powerpoint/2010/main" val="361217389"/>
                  </p:ext>
                </p:extLst>
              </p:nvPr>
            </p:nvGraphicFramePr>
            <p:xfrm>
              <a:off x="2507" y="1026"/>
              <a:ext cx="2127" cy="168"/>
            </p:xfrm>
            <a:graphic>
              <a:graphicData uri="http://schemas.openxmlformats.org/presentationml/2006/ole">
                <mc:AlternateContent xmlns:mc="http://schemas.openxmlformats.org/markup-compatibility/2006">
                  <mc:Choice xmlns:v="urn:schemas-microsoft-com:vml" Requires="v">
                    <p:oleObj spid="_x0000_s5225" name="Equation" r:id="rId4" imgW="3377880" imgH="266400" progId="Equation.3">
                      <p:embed/>
                    </p:oleObj>
                  </mc:Choice>
                  <mc:Fallback>
                    <p:oleObj name="Equation" r:id="rId4" imgW="3377880" imgH="266400" progId="Equation.3">
                      <p:embed/>
                      <p:pic>
                        <p:nvPicPr>
                          <p:cNvPr id="0" name=""/>
                          <p:cNvPicPr>
                            <a:picLocks noChangeAspect="1" noChangeArrowheads="1"/>
                          </p:cNvPicPr>
                          <p:nvPr/>
                        </p:nvPicPr>
                        <p:blipFill>
                          <a:blip r:embed="rId5"/>
                          <a:srcRect/>
                          <a:stretch>
                            <a:fillRect/>
                          </a:stretch>
                        </p:blipFill>
                        <p:spPr bwMode="auto">
                          <a:xfrm>
                            <a:off x="2507" y="1026"/>
                            <a:ext cx="21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0" name="Group 14"/>
          <p:cNvGrpSpPr>
            <a:grpSpLocks/>
          </p:cNvGrpSpPr>
          <p:nvPr/>
        </p:nvGrpSpPr>
        <p:grpSpPr bwMode="auto">
          <a:xfrm>
            <a:off x="4260685" y="2311806"/>
            <a:ext cx="7034482" cy="1688895"/>
            <a:chOff x="2074" y="1537"/>
            <a:chExt cx="3248" cy="917"/>
          </a:xfrm>
        </p:grpSpPr>
        <p:sp>
          <p:nvSpPr>
            <p:cNvPr id="31" name="Text Box 8"/>
            <p:cNvSpPr txBox="1">
              <a:spLocks noChangeArrowheads="1"/>
            </p:cNvSpPr>
            <p:nvPr/>
          </p:nvSpPr>
          <p:spPr bwMode="auto">
            <a:xfrm>
              <a:off x="2074" y="1537"/>
              <a:ext cx="270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a:t>
              </a:r>
            </a:p>
          </p:txBody>
        </p:sp>
        <p:graphicFrame>
          <p:nvGraphicFramePr>
            <p:cNvPr id="32" name="Object 3"/>
            <p:cNvGraphicFramePr>
              <a:graphicFrameLocks noChangeAspect="1"/>
            </p:cNvGraphicFramePr>
            <p:nvPr>
              <p:extLst>
                <p:ext uri="{D42A27DB-BD31-4B8C-83A1-F6EECF244321}">
                  <p14:modId xmlns:p14="http://schemas.microsoft.com/office/powerpoint/2010/main" val="565014850"/>
                </p:ext>
              </p:extLst>
            </p:nvPr>
          </p:nvGraphicFramePr>
          <p:xfrm>
            <a:off x="2139" y="1769"/>
            <a:ext cx="3183" cy="685"/>
          </p:xfrm>
          <a:graphic>
            <a:graphicData uri="http://schemas.openxmlformats.org/presentationml/2006/ole">
              <mc:AlternateContent xmlns:mc="http://schemas.openxmlformats.org/markup-compatibility/2006">
                <mc:Choice xmlns:v="urn:schemas-microsoft-com:vml" Requires="v">
                  <p:oleObj spid="_x0000_s5226" name="Equation" r:id="rId6" imgW="3657600" imgH="787320" progId="Equation.3">
                    <p:embed/>
                  </p:oleObj>
                </mc:Choice>
                <mc:Fallback>
                  <p:oleObj name="Equation" r:id="rId6" imgW="3657600" imgH="787320" progId="Equation.3">
                    <p:embed/>
                    <p:pic>
                      <p:nvPicPr>
                        <p:cNvPr id="0" name=""/>
                        <p:cNvPicPr>
                          <a:picLocks noChangeAspect="1" noChangeArrowheads="1"/>
                        </p:cNvPicPr>
                        <p:nvPr/>
                      </p:nvPicPr>
                      <p:blipFill>
                        <a:blip r:embed="rId7"/>
                        <a:srcRect/>
                        <a:stretch>
                          <a:fillRect/>
                        </a:stretch>
                      </p:blipFill>
                      <p:spPr bwMode="auto">
                        <a:xfrm>
                          <a:off x="2139" y="1769"/>
                          <a:ext cx="3183" cy="685"/>
                        </a:xfrm>
                        <a:prstGeom prst="rect">
                          <a:avLst/>
                        </a:prstGeom>
                        <a:noFill/>
                        <a:ln>
                          <a:noFill/>
                        </a:ln>
                        <a:effectLst/>
                        <a:extLst/>
                      </p:spPr>
                    </p:pic>
                  </p:oleObj>
                </mc:Fallback>
              </mc:AlternateContent>
            </a:graphicData>
          </a:graphic>
        </p:graphicFrame>
      </p:grpSp>
      <p:sp>
        <p:nvSpPr>
          <p:cNvPr id="33" name="Text Box 10"/>
          <p:cNvSpPr txBox="1">
            <a:spLocks noChangeArrowheads="1"/>
          </p:cNvSpPr>
          <p:nvPr/>
        </p:nvSpPr>
        <p:spPr bwMode="auto">
          <a:xfrm>
            <a:off x="4132866" y="4049605"/>
            <a:ext cx="7178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 is positive when </a:t>
            </a:r>
            <a:r>
              <a:rPr lang="en-US" altLang="en-US" i="1" dirty="0"/>
              <a:t>x</a:t>
            </a:r>
            <a:r>
              <a:rPr lang="en-US" altLang="en-US" baseline="-25000" dirty="0"/>
              <a:t>2 </a:t>
            </a:r>
            <a:r>
              <a:rPr lang="en-US" altLang="en-US" dirty="0"/>
              <a:t>&lt; </a:t>
            </a:r>
            <a:r>
              <a:rPr lang="en-US" altLang="en-US" i="1" dirty="0"/>
              <a:t>x</a:t>
            </a:r>
            <a:r>
              <a:rPr lang="en-US" altLang="en-US" baseline="-25000" dirty="0"/>
              <a:t>1</a:t>
            </a:r>
            <a:r>
              <a:rPr lang="en-US" altLang="en-US" dirty="0"/>
              <a:t>, i.e., when the spring is returning to its </a:t>
            </a:r>
            <a:r>
              <a:rPr lang="en-US" altLang="en-US" dirty="0" smtClean="0"/>
              <a:t>un-deformed </a:t>
            </a:r>
            <a:r>
              <a:rPr lang="en-US" altLang="en-US" dirty="0"/>
              <a:t>position.</a:t>
            </a:r>
          </a:p>
        </p:txBody>
      </p:sp>
      <p:grpSp>
        <p:nvGrpSpPr>
          <p:cNvPr id="34" name="Group 15"/>
          <p:cNvGrpSpPr>
            <a:grpSpLocks/>
          </p:cNvGrpSpPr>
          <p:nvPr/>
        </p:nvGrpSpPr>
        <p:grpSpPr bwMode="auto">
          <a:xfrm>
            <a:off x="729434" y="3714068"/>
            <a:ext cx="10664599" cy="2393154"/>
            <a:chOff x="333" y="2320"/>
            <a:chExt cx="5170" cy="1511"/>
          </a:xfrm>
        </p:grpSpPr>
        <p:pic>
          <p:nvPicPr>
            <p:cNvPr id="35" name="Picture 4"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 y="2320"/>
              <a:ext cx="1113"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1"/>
            <p:cNvSpPr txBox="1">
              <a:spLocks noChangeArrowheads="1"/>
            </p:cNvSpPr>
            <p:nvPr/>
          </p:nvSpPr>
          <p:spPr bwMode="auto">
            <a:xfrm>
              <a:off x="1983" y="3022"/>
              <a:ext cx="352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the spring is equal to negative of area under curve of </a:t>
              </a:r>
              <a:r>
                <a:rPr lang="en-US" altLang="en-US" i="1" dirty="0"/>
                <a:t>F </a:t>
              </a:r>
              <a:r>
                <a:rPr lang="en-US" altLang="en-US" dirty="0"/>
                <a:t>plotted against </a:t>
              </a:r>
              <a:r>
                <a:rPr lang="en-US" altLang="en-US" i="1" dirty="0"/>
                <a:t>x</a:t>
              </a:r>
              <a:r>
                <a:rPr lang="en-US" altLang="en-US" dirty="0"/>
                <a:t>,</a:t>
              </a:r>
            </a:p>
          </p:txBody>
        </p:sp>
        <p:graphicFrame>
          <p:nvGraphicFramePr>
            <p:cNvPr id="37" name="Object 2"/>
            <p:cNvGraphicFramePr>
              <a:graphicFrameLocks noChangeAspect="1"/>
            </p:cNvGraphicFramePr>
            <p:nvPr>
              <p:extLst>
                <p:ext uri="{D42A27DB-BD31-4B8C-83A1-F6EECF244321}">
                  <p14:modId xmlns:p14="http://schemas.microsoft.com/office/powerpoint/2010/main" val="2266014690"/>
                </p:ext>
              </p:extLst>
            </p:nvPr>
          </p:nvGraphicFramePr>
          <p:xfrm>
            <a:off x="2683" y="3495"/>
            <a:ext cx="1560" cy="272"/>
          </p:xfrm>
          <a:graphic>
            <a:graphicData uri="http://schemas.openxmlformats.org/presentationml/2006/ole">
              <mc:AlternateContent xmlns:mc="http://schemas.openxmlformats.org/markup-compatibility/2006">
                <mc:Choice xmlns:v="urn:schemas-microsoft-com:vml" Requires="v">
                  <p:oleObj spid="_x0000_s5227"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3495"/>
                          <a:ext cx="15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1013040" y="1829520"/>
              <a:ext cx="10987200" cy="4272480"/>
            </p14:xfrm>
          </p:contentPart>
        </mc:Choice>
        <mc:Fallback xmlns="">
          <p:pic>
            <p:nvPicPr>
              <p:cNvPr id="3" name="Ink 2"/>
              <p:cNvPicPr/>
              <p:nvPr/>
            </p:nvPicPr>
            <p:blipFill>
              <a:blip r:embed="rId12"/>
              <a:stretch>
                <a:fillRect/>
              </a:stretch>
            </p:blipFill>
            <p:spPr>
              <a:xfrm>
                <a:off x="1005120" y="1821600"/>
                <a:ext cx="11004840" cy="4284000"/>
              </a:xfrm>
              <a:prstGeom prst="rect">
                <a:avLst/>
              </a:prstGeom>
            </p:spPr>
          </p:pic>
        </mc:Fallback>
      </mc:AlternateContent>
    </p:spTree>
    <p:extLst>
      <p:ext uri="{BB962C8B-B14F-4D97-AF65-F5344CB8AC3E}">
        <p14:creationId xmlns:p14="http://schemas.microsoft.com/office/powerpoint/2010/main" val="35270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4D283C56-53A7-4A20-9056-944844C800B6}" type="slidenum">
              <a:rPr lang="en-US" altLang="en-US" sz="1200">
                <a:solidFill>
                  <a:srgbClr val="618A53"/>
                </a:solidFill>
                <a:latin typeface="Arial" pitchFamily="34" charset="0"/>
              </a:rPr>
              <a:pPr eaLnBrk="1" hangingPunct="1"/>
              <a:t>80</a:t>
            </a:fld>
            <a:endParaRPr lang="en-US" altLang="en-US" sz="1200">
              <a:solidFill>
                <a:srgbClr val="618A53"/>
              </a:solidFill>
              <a:latin typeface="Arial" pitchFamily="34" charset="0"/>
            </a:endParaRPr>
          </a:p>
        </p:txBody>
      </p:sp>
      <p:pic>
        <p:nvPicPr>
          <p:cNvPr id="96260"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7064984" y="458345"/>
            <a:ext cx="5099006" cy="268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8"/>
          <p:cNvSpPr txBox="1">
            <a:spLocks noChangeArrowheads="1"/>
          </p:cNvSpPr>
          <p:nvPr/>
        </p:nvSpPr>
        <p:spPr bwMode="auto">
          <a:xfrm>
            <a:off x="94487" y="525284"/>
            <a:ext cx="6962668"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conservation of momentum to determine the speed of ball B after the impact</a:t>
            </a:r>
          </a:p>
        </p:txBody>
      </p:sp>
      <p:sp>
        <p:nvSpPr>
          <p:cNvPr id="96262" name="Text Box 8"/>
          <p:cNvSpPr txBox="1">
            <a:spLocks noChangeArrowheads="1"/>
          </p:cNvSpPr>
          <p:nvPr/>
        </p:nvSpPr>
        <p:spPr bwMode="auto">
          <a:xfrm>
            <a:off x="94487" y="1329090"/>
            <a:ext cx="4567927"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the impulse diagram</a:t>
            </a:r>
          </a:p>
        </p:txBody>
      </p:sp>
      <p:pic>
        <p:nvPicPr>
          <p:cNvPr id="102402" name="Picture 2" descr="bee29230_s13-20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9" y="1912850"/>
            <a:ext cx="6916865" cy="239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7064984" y="3185553"/>
            <a:ext cx="5099006" cy="58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600" dirty="0">
                <a:solidFill>
                  <a:schemeClr val="accent2"/>
                </a:solidFill>
              </a:rPr>
              <a:t>Note that the ball is constrained to move only horizontally immediately after the impact.</a:t>
            </a:r>
          </a:p>
        </p:txBody>
      </p:sp>
      <p:sp>
        <p:nvSpPr>
          <p:cNvPr id="9" name="Text Box 8"/>
          <p:cNvSpPr txBox="1">
            <a:spLocks noChangeArrowheads="1"/>
          </p:cNvSpPr>
          <p:nvPr/>
        </p:nvSpPr>
        <p:spPr bwMode="auto">
          <a:xfrm>
            <a:off x="94487" y="4386315"/>
            <a:ext cx="6320495"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Apply conservation of momentum in the x direction</a:t>
            </a:r>
          </a:p>
        </p:txBody>
      </p:sp>
      <p:sp>
        <p:nvSpPr>
          <p:cNvPr id="96266"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926225000"/>
              </p:ext>
            </p:extLst>
          </p:nvPr>
        </p:nvGraphicFramePr>
        <p:xfrm>
          <a:off x="288347" y="5417505"/>
          <a:ext cx="4673818" cy="343775"/>
        </p:xfrm>
        <a:graphic>
          <a:graphicData uri="http://schemas.openxmlformats.org/presentationml/2006/ole">
            <mc:AlternateContent xmlns:mc="http://schemas.openxmlformats.org/markup-compatibility/2006">
              <mc:Choice xmlns:v="urn:schemas-microsoft-com:vml" Requires="v">
                <p:oleObj spid="_x0000_s52361"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47" y="5417505"/>
                        <a:ext cx="4673818"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8"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18711261"/>
              </p:ext>
            </p:extLst>
          </p:nvPr>
        </p:nvGraphicFramePr>
        <p:xfrm>
          <a:off x="447996" y="4902402"/>
          <a:ext cx="3860909" cy="305578"/>
        </p:xfrm>
        <a:graphic>
          <a:graphicData uri="http://schemas.openxmlformats.org/presentationml/2006/ole">
            <mc:AlternateContent xmlns:mc="http://schemas.openxmlformats.org/markup-compatibility/2006">
              <mc:Choice xmlns:v="urn:schemas-microsoft-com:vml" Requires="v">
                <p:oleObj spid="_x0000_s52362" name="Equation" r:id="rId7" imgW="1930400" imgH="203200" progId="Equation.DSMT4">
                  <p:embed/>
                </p:oleObj>
              </mc:Choice>
              <mc:Fallback>
                <p:oleObj name="Equation" r:id="rId7" imgW="193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6" y="4902402"/>
                        <a:ext cx="3860909"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438359" y="4715770"/>
          <a:ext cx="3452011" cy="305578"/>
        </p:xfrm>
        <a:graphic>
          <a:graphicData uri="http://schemas.openxmlformats.org/presentationml/2006/ole">
            <mc:AlternateContent xmlns:mc="http://schemas.openxmlformats.org/markup-compatibility/2006">
              <mc:Choice xmlns:v="urn:schemas-microsoft-com:vml" Requires="v">
                <p:oleObj spid="_x0000_s52363"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359" y="4715770"/>
                        <a:ext cx="3452011"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18872544"/>
              </p:ext>
            </p:extLst>
          </p:nvPr>
        </p:nvGraphicFramePr>
        <p:xfrm>
          <a:off x="7487230" y="5221088"/>
          <a:ext cx="3354266" cy="609565"/>
        </p:xfrm>
        <a:graphic>
          <a:graphicData uri="http://schemas.openxmlformats.org/presentationml/2006/ole">
            <mc:AlternateContent xmlns:mc="http://schemas.openxmlformats.org/markup-compatibility/2006">
              <mc:Choice xmlns:v="urn:schemas-microsoft-com:vml" Requires="v">
                <p:oleObj spid="_x0000_s52364" name="Equation" r:id="rId11" imgW="1675673" imgH="406224" progId="Equation.DSMT4">
                  <p:embed/>
                </p:oleObj>
              </mc:Choice>
              <mc:Fallback>
                <p:oleObj name="Equation" r:id="rId11" imgW="1675673"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230" y="5221088"/>
                        <a:ext cx="3354266"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6273" name="Rectangle 11"/>
          <p:cNvSpPr>
            <a:spLocks noChangeArrowheads="1"/>
          </p:cNvSpPr>
          <p:nvPr/>
        </p:nvSpPr>
        <p:spPr bwMode="auto">
          <a:xfrm>
            <a:off x="0" y="533171"/>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6274"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19" name="Text Box 8"/>
          <p:cNvSpPr txBox="1">
            <a:spLocks noChangeArrowheads="1"/>
          </p:cNvSpPr>
          <p:nvPr/>
        </p:nvSpPr>
        <p:spPr bwMode="auto">
          <a:xfrm>
            <a:off x="7057155" y="4009121"/>
            <a:ext cx="4986600"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b="1" dirty="0">
                <a:solidFill>
                  <a:srgbClr val="FF0000"/>
                </a:solidFill>
              </a:rPr>
              <a:t>Use the relative velocity/coefficient of restitution equation</a:t>
            </a:r>
          </a:p>
        </p:txBody>
      </p:sp>
      <p:sp>
        <p:nvSpPr>
          <p:cNvPr id="18" name="TextBox 17"/>
          <p:cNvSpPr txBox="1">
            <a:spLocks noChangeArrowheads="1"/>
          </p:cNvSpPr>
          <p:nvPr/>
        </p:nvSpPr>
        <p:spPr bwMode="auto">
          <a:xfrm>
            <a:off x="5084346" y="5418148"/>
            <a:ext cx="49523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solidFill>
                  <a:schemeClr val="accent2"/>
                </a:solidFill>
              </a:rPr>
              <a:t>(1)</a:t>
            </a:r>
          </a:p>
        </p:txBody>
      </p:sp>
      <p:sp>
        <p:nvSpPr>
          <p:cNvPr id="21" name="TextBox 20"/>
          <p:cNvSpPr txBox="1">
            <a:spLocks noChangeArrowheads="1"/>
          </p:cNvSpPr>
          <p:nvPr/>
        </p:nvSpPr>
        <p:spPr bwMode="auto">
          <a:xfrm>
            <a:off x="10963677" y="5325335"/>
            <a:ext cx="4968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2)</a:t>
            </a:r>
          </a:p>
        </p:txBody>
      </p:sp>
      <p:sp>
        <p:nvSpPr>
          <p:cNvPr id="22" name="Text Box 8"/>
          <p:cNvSpPr txBox="1">
            <a:spLocks noChangeArrowheads="1"/>
          </p:cNvSpPr>
          <p:nvPr/>
        </p:nvSpPr>
        <p:spPr bwMode="auto">
          <a:xfrm>
            <a:off x="276083" y="5885731"/>
            <a:ext cx="5006148"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Solve (1) and (2) simultaneously</a:t>
            </a:r>
          </a:p>
        </p:txBody>
      </p:sp>
      <p:sp>
        <p:nvSpPr>
          <p:cNvPr id="96279"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1165392633"/>
              </p:ext>
            </p:extLst>
          </p:nvPr>
        </p:nvGraphicFramePr>
        <p:xfrm>
          <a:off x="320687" y="6503097"/>
          <a:ext cx="4139480" cy="305578"/>
        </p:xfrm>
        <a:graphic>
          <a:graphicData uri="http://schemas.openxmlformats.org/presentationml/2006/ole">
            <mc:AlternateContent xmlns:mc="http://schemas.openxmlformats.org/markup-compatibility/2006">
              <mc:Choice xmlns:v="urn:schemas-microsoft-com:vml" Requires="v">
                <p:oleObj spid="_x0000_s52365"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87" y="6503097"/>
                        <a:ext cx="4139480"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915429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p:bldP spid="18" grpId="0"/>
      <p:bldP spid="21"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EECD6F-B0C1-4244-80A9-6B4FB9B3E41A}" type="slidenum">
              <a:rPr lang="en-US" altLang="en-US" sz="1200">
                <a:solidFill>
                  <a:srgbClr val="618A53"/>
                </a:solidFill>
                <a:latin typeface="Arial" pitchFamily="34" charset="0"/>
              </a:rPr>
              <a:pPr eaLnBrk="1" hangingPunct="1"/>
              <a:t>81</a:t>
            </a:fld>
            <a:endParaRPr lang="en-US" altLang="en-US" sz="1200">
              <a:solidFill>
                <a:srgbClr val="618A53"/>
              </a:solidFill>
              <a:latin typeface="Arial" pitchFamily="34" charset="0"/>
            </a:endParaRPr>
          </a:p>
        </p:txBody>
      </p:sp>
      <p:sp>
        <p:nvSpPr>
          <p:cNvPr id="97285"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6"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7"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9"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97290"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91" name="Text Box 8"/>
          <p:cNvSpPr txBox="1">
            <a:spLocks noChangeArrowheads="1"/>
          </p:cNvSpPr>
          <p:nvPr/>
        </p:nvSpPr>
        <p:spPr bwMode="auto">
          <a:xfrm>
            <a:off x="1" y="503311"/>
            <a:ext cx="698221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97292" name="TextBox 25"/>
          <p:cNvSpPr txBox="1">
            <a:spLocks noChangeArrowheads="1"/>
          </p:cNvSpPr>
          <p:nvPr/>
        </p:nvSpPr>
        <p:spPr bwMode="auto">
          <a:xfrm>
            <a:off x="109962" y="1143340"/>
            <a:ext cx="63289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datum, use Work-Energy to determine </a:t>
            </a:r>
            <a:r>
              <a:rPr lang="en-US" altLang="en-US" b="1" dirty="0" err="1">
                <a:solidFill>
                  <a:srgbClr val="FF0000"/>
                </a:solidFill>
              </a:rPr>
              <a:t>v</a:t>
            </a:r>
            <a:r>
              <a:rPr lang="en-US" altLang="en-US" b="1" baseline="-25000" dirty="0" err="1">
                <a:solidFill>
                  <a:srgbClr val="FF0000"/>
                </a:solidFill>
              </a:rPr>
              <a:t>B</a:t>
            </a:r>
            <a:r>
              <a:rPr lang="en-US" altLang="en-US" b="1" dirty="0">
                <a:solidFill>
                  <a:srgbClr val="FF0000"/>
                </a:solidFill>
              </a:rPr>
              <a:t> at </a:t>
            </a:r>
            <a:r>
              <a:rPr lang="en-US" altLang="en-US" b="1" dirty="0">
                <a:solidFill>
                  <a:srgbClr val="FF0000"/>
                </a:solidFill>
                <a:latin typeface="Symbol" pitchFamily="18" charset="2"/>
              </a:rPr>
              <a:t>a</a:t>
            </a:r>
            <a:r>
              <a:rPr lang="en-US" altLang="en-US" b="1" dirty="0">
                <a:solidFill>
                  <a:srgbClr val="FF0000"/>
                </a:solidFill>
              </a:rPr>
              <a:t>= 40</a:t>
            </a:r>
            <a:r>
              <a:rPr lang="en-US" altLang="en-US" b="1" baseline="30000" dirty="0">
                <a:solidFill>
                  <a:srgbClr val="FF0000"/>
                </a:solidFill>
              </a:rPr>
              <a:t>o</a:t>
            </a:r>
          </a:p>
        </p:txBody>
      </p:sp>
      <p:graphicFrame>
        <p:nvGraphicFramePr>
          <p:cNvPr id="97296" name="Object 29"/>
          <p:cNvGraphicFramePr>
            <a:graphicFrameLocks noChangeAspect="1"/>
          </p:cNvGraphicFramePr>
          <p:nvPr>
            <p:extLst>
              <p:ext uri="{D42A27DB-BD31-4B8C-83A1-F6EECF244321}">
                <p14:modId xmlns:p14="http://schemas.microsoft.com/office/powerpoint/2010/main" val="3138703406"/>
              </p:ext>
            </p:extLst>
          </p:nvPr>
        </p:nvGraphicFramePr>
        <p:xfrm>
          <a:off x="539687" y="1737078"/>
          <a:ext cx="4800886" cy="342183"/>
        </p:xfrm>
        <a:graphic>
          <a:graphicData uri="http://schemas.openxmlformats.org/presentationml/2006/ole">
            <mc:AlternateContent xmlns:mc="http://schemas.openxmlformats.org/markup-compatibility/2006">
              <mc:Choice xmlns:v="urn:schemas-microsoft-com:vml" Requires="v">
                <p:oleObj spid="_x0000_s53358"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87" y="1737078"/>
                        <a:ext cx="4800886"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a:spLocks noChangeArrowheads="1"/>
          </p:cNvSpPr>
          <p:nvPr/>
        </p:nvSpPr>
        <p:spPr bwMode="auto">
          <a:xfrm>
            <a:off x="109962" y="214312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7298"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0" name="Object 102399"/>
          <p:cNvGraphicFramePr>
            <a:graphicFrameLocks noChangeAspect="1"/>
          </p:cNvGraphicFramePr>
          <p:nvPr>
            <p:extLst>
              <p:ext uri="{D42A27DB-BD31-4B8C-83A1-F6EECF244321}">
                <p14:modId xmlns:p14="http://schemas.microsoft.com/office/powerpoint/2010/main" val="276825309"/>
              </p:ext>
            </p:extLst>
          </p:nvPr>
        </p:nvGraphicFramePr>
        <p:xfrm>
          <a:off x="539687" y="2644183"/>
          <a:ext cx="5079457" cy="1067932"/>
        </p:xfrm>
        <a:graphic>
          <a:graphicData uri="http://schemas.openxmlformats.org/presentationml/2006/ole">
            <mc:AlternateContent xmlns:mc="http://schemas.openxmlformats.org/markup-compatibility/2006">
              <mc:Choice xmlns:v="urn:schemas-microsoft-com:vml" Requires="v">
                <p:oleObj spid="_x0000_s53359" name="Equation" r:id="rId5" imgW="2540000" imgH="711200" progId="Equation.DSMT4">
                  <p:embed/>
                </p:oleObj>
              </mc:Choice>
              <mc:Fallback>
                <p:oleObj name="Equation" r:id="rId5" imgW="25400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87" y="2644183"/>
                        <a:ext cx="5079457" cy="106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0"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3" name="Object 102402"/>
          <p:cNvGraphicFramePr>
            <a:graphicFrameLocks noChangeAspect="1"/>
          </p:cNvGraphicFramePr>
          <p:nvPr>
            <p:extLst>
              <p:ext uri="{D42A27DB-BD31-4B8C-83A1-F6EECF244321}">
                <p14:modId xmlns:p14="http://schemas.microsoft.com/office/powerpoint/2010/main" val="4032845340"/>
              </p:ext>
            </p:extLst>
          </p:nvPr>
        </p:nvGraphicFramePr>
        <p:xfrm>
          <a:off x="419316" y="4469805"/>
          <a:ext cx="6477204" cy="1561312"/>
        </p:xfrm>
        <a:graphic>
          <a:graphicData uri="http://schemas.openxmlformats.org/presentationml/2006/ole">
            <mc:AlternateContent xmlns:mc="http://schemas.openxmlformats.org/markup-compatibility/2006">
              <mc:Choice xmlns:v="urn:schemas-microsoft-com:vml" Requires="v">
                <p:oleObj spid="_x0000_s53360" name="Equation" r:id="rId7" imgW="3238500" imgH="1041400" progId="Equation.DSMT4">
                  <p:embed/>
                </p:oleObj>
              </mc:Choice>
              <mc:Fallback>
                <p:oleObj name="Equation" r:id="rId7" imgW="32385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16" y="4469805"/>
                        <a:ext cx="6477204" cy="156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303"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7" name="Object 102406"/>
          <p:cNvGraphicFramePr>
            <a:graphicFrameLocks noChangeAspect="1"/>
          </p:cNvGraphicFramePr>
          <p:nvPr>
            <p:extLst>
              <p:ext uri="{D42A27DB-BD31-4B8C-83A1-F6EECF244321}">
                <p14:modId xmlns:p14="http://schemas.microsoft.com/office/powerpoint/2010/main" val="1310332592"/>
              </p:ext>
            </p:extLst>
          </p:nvPr>
        </p:nvGraphicFramePr>
        <p:xfrm>
          <a:off x="1531793" y="6229062"/>
          <a:ext cx="1547622" cy="303986"/>
        </p:xfrm>
        <a:graphic>
          <a:graphicData uri="http://schemas.openxmlformats.org/presentationml/2006/ole">
            <mc:AlternateContent xmlns:mc="http://schemas.openxmlformats.org/markup-compatibility/2006">
              <mc:Choice xmlns:v="urn:schemas-microsoft-com:vml" Requires="v">
                <p:oleObj spid="_x0000_s53361" name="Equation" r:id="rId9" imgW="774364" imgH="203112" progId="Equation.DSMT4">
                  <p:embed/>
                </p:oleObj>
              </mc:Choice>
              <mc:Fallback>
                <p:oleObj name="Equation" r:id="rId9" imgW="77436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793" y="6229062"/>
                        <a:ext cx="1547622"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94487" y="3927347"/>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1"/>
          <a:stretch>
            <a:fillRect/>
          </a:stretch>
        </p:blipFill>
        <p:spPr>
          <a:xfrm>
            <a:off x="7226677" y="530064"/>
            <a:ext cx="2780515" cy="3000281"/>
          </a:xfrm>
          <a:prstGeom prst="rect">
            <a:avLst/>
          </a:prstGeom>
        </p:spPr>
      </p:pic>
    </p:spTree>
    <p:extLst>
      <p:ext uri="{BB962C8B-B14F-4D97-AF65-F5344CB8AC3E}">
        <p14:creationId xmlns:p14="http://schemas.microsoft.com/office/powerpoint/2010/main" val="155871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4FD35BD-7919-4A0D-9B88-00DC0FA7EC70}" type="slidenum">
              <a:rPr lang="en-US" altLang="en-US" sz="1200">
                <a:solidFill>
                  <a:srgbClr val="618A53"/>
                </a:solidFill>
                <a:latin typeface="Arial" pitchFamily="34" charset="0"/>
              </a:rPr>
              <a:pPr eaLnBrk="1" hangingPunct="1"/>
              <a:t>82</a:t>
            </a:fld>
            <a:endParaRPr lang="en-US" altLang="en-US" sz="1200">
              <a:solidFill>
                <a:srgbClr val="618A53"/>
              </a:solidFill>
              <a:latin typeface="Arial" pitchFamily="34" charset="0"/>
            </a:endParaRPr>
          </a:p>
        </p:txBody>
      </p:sp>
      <p:pic>
        <p:nvPicPr>
          <p:cNvPr id="98308" name="Picture 4"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226936" y="470173"/>
            <a:ext cx="5808064" cy="326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p:cNvSpPr txBox="1">
            <a:spLocks noChangeArrowheads="1"/>
          </p:cNvSpPr>
          <p:nvPr/>
        </p:nvSpPr>
        <p:spPr bwMode="auto">
          <a:xfrm>
            <a:off x="7331" y="482241"/>
            <a:ext cx="722820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98310" name="Text Box 8"/>
          <p:cNvSpPr txBox="1">
            <a:spLocks noChangeArrowheads="1"/>
          </p:cNvSpPr>
          <p:nvPr/>
        </p:nvSpPr>
        <p:spPr bwMode="auto">
          <a:xfrm>
            <a:off x="27694" y="960502"/>
            <a:ext cx="565841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your free-body and kinetic diagrams</a:t>
            </a:r>
          </a:p>
        </p:txBody>
      </p:sp>
      <p:sp>
        <p:nvSpPr>
          <p:cNvPr id="98312"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62592833"/>
              </p:ext>
            </p:extLst>
          </p:nvPr>
        </p:nvGraphicFramePr>
        <p:xfrm>
          <a:off x="868296" y="4742782"/>
          <a:ext cx="1524815" cy="303986"/>
        </p:xfrm>
        <a:graphic>
          <a:graphicData uri="http://schemas.openxmlformats.org/presentationml/2006/ole">
            <mc:AlternateContent xmlns:mc="http://schemas.openxmlformats.org/markup-compatibility/2006">
              <mc:Choice xmlns:v="urn:schemas-microsoft-com:vml" Requires="v">
                <p:oleObj spid="_x0000_s54409" name="Equation" r:id="rId4" imgW="761669" imgH="203112" progId="Equation.DSMT4">
                  <p:embed/>
                </p:oleObj>
              </mc:Choice>
              <mc:Fallback>
                <p:oleObj name="Equation" r:id="rId4" imgW="76166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296" y="4742782"/>
                        <a:ext cx="1524815"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5"/>
          <p:cNvSpPr>
            <a:spLocks noChangeArrowheads="1"/>
          </p:cNvSpPr>
          <p:nvPr/>
        </p:nvSpPr>
        <p:spPr bwMode="auto">
          <a:xfrm>
            <a:off x="0" y="0"/>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8315"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73451452"/>
              </p:ext>
            </p:extLst>
          </p:nvPr>
        </p:nvGraphicFramePr>
        <p:xfrm>
          <a:off x="868297" y="5273257"/>
          <a:ext cx="3658903" cy="609565"/>
        </p:xfrm>
        <a:graphic>
          <a:graphicData uri="http://schemas.openxmlformats.org/presentationml/2006/ole">
            <mc:AlternateContent xmlns:mc="http://schemas.openxmlformats.org/markup-compatibility/2006">
              <mc:Choice xmlns:v="urn:schemas-microsoft-com:vml" Requires="v">
                <p:oleObj spid="_x0000_s54410" name="Equation" r:id="rId6" imgW="1828800" imgH="406400" progId="Equation.DSMT4">
                  <p:embed/>
                </p:oleObj>
              </mc:Choice>
              <mc:Fallback>
                <p:oleObj name="Equation" r:id="rId6" imgW="18288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297" y="5273257"/>
                        <a:ext cx="3658903"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1"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04468398"/>
              </p:ext>
            </p:extLst>
          </p:nvPr>
        </p:nvGraphicFramePr>
        <p:xfrm>
          <a:off x="7235537" y="4480926"/>
          <a:ext cx="3505770" cy="894452"/>
        </p:xfrm>
        <a:graphic>
          <a:graphicData uri="http://schemas.openxmlformats.org/presentationml/2006/ole">
            <mc:AlternateContent xmlns:mc="http://schemas.openxmlformats.org/markup-compatibility/2006">
              <mc:Choice xmlns:v="urn:schemas-microsoft-com:vml" Requires="v">
                <p:oleObj spid="_x0000_s54411" name="Equation" r:id="rId8" imgW="1752600" imgH="596900" progId="Equation.DSMT4">
                  <p:embed/>
                </p:oleObj>
              </mc:Choice>
              <mc:Fallback>
                <p:oleObj name="Equation" r:id="rId8" imgW="17526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537" y="4480926"/>
                        <a:ext cx="3505770" cy="89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919872"/>
              </p:ext>
            </p:extLst>
          </p:nvPr>
        </p:nvGraphicFramePr>
        <p:xfrm>
          <a:off x="748718" y="6560379"/>
          <a:ext cx="3429204" cy="286479"/>
        </p:xfrm>
        <a:graphic>
          <a:graphicData uri="http://schemas.openxmlformats.org/presentationml/2006/ole">
            <mc:AlternateContent xmlns:mc="http://schemas.openxmlformats.org/markup-compatibility/2006">
              <mc:Choice xmlns:v="urn:schemas-microsoft-com:vml" Requires="v">
                <p:oleObj spid="_x0000_s54412" name="Equation" r:id="rId10" imgW="1714500" imgH="190500" progId="Equation.DSMT4">
                  <p:embed/>
                </p:oleObj>
              </mc:Choice>
              <mc:Fallback>
                <p:oleObj name="Equation" r:id="rId10" imgW="1714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718" y="6560379"/>
                        <a:ext cx="3429204"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27694" y="4281186"/>
            <a:ext cx="5709909"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Sum forces in the normal direction</a:t>
            </a:r>
          </a:p>
        </p:txBody>
      </p:sp>
      <p:sp>
        <p:nvSpPr>
          <p:cNvPr id="22" name="Text Box 8"/>
          <p:cNvSpPr txBox="1">
            <a:spLocks noChangeArrowheads="1"/>
          </p:cNvSpPr>
          <p:nvPr/>
        </p:nvSpPr>
        <p:spPr bwMode="auto">
          <a:xfrm>
            <a:off x="6472317" y="3929544"/>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etermine normal acceleration</a:t>
            </a:r>
          </a:p>
        </p:txBody>
      </p:sp>
      <p:sp>
        <p:nvSpPr>
          <p:cNvPr id="98326"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1019467"/>
              </p:ext>
            </p:extLst>
          </p:nvPr>
        </p:nvGraphicFramePr>
        <p:xfrm>
          <a:off x="8058258" y="5626138"/>
          <a:ext cx="1422183" cy="286479"/>
        </p:xfrm>
        <a:graphic>
          <a:graphicData uri="http://schemas.openxmlformats.org/presentationml/2006/ole">
            <mc:AlternateContent xmlns:mc="http://schemas.openxmlformats.org/markup-compatibility/2006">
              <mc:Choice xmlns:v="urn:schemas-microsoft-com:vml" Requires="v">
                <p:oleObj spid="_x0000_s54413" name="Equation" r:id="rId12" imgW="710891" imgH="190417" progId="Equation.DSMT4">
                  <p:embed/>
                </p:oleObj>
              </mc:Choice>
              <mc:Fallback>
                <p:oleObj name="Equation" r:id="rId12" imgW="710891"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8258" y="5626138"/>
                        <a:ext cx="1422183"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53929" y="5988216"/>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solidFill>
                  <a:srgbClr val="FF0000"/>
                </a:solidFill>
              </a:rPr>
              <a:t>Substitute and solve</a:t>
            </a:r>
          </a:p>
        </p:txBody>
      </p:sp>
      <p:sp>
        <p:nvSpPr>
          <p:cNvPr id="24" name="Rectangle 23"/>
          <p:cNvSpPr/>
          <p:nvPr/>
        </p:nvSpPr>
        <p:spPr>
          <a:xfrm>
            <a:off x="7862770" y="5550540"/>
            <a:ext cx="1813160" cy="43767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4"/>
          <a:stretch>
            <a:fillRect/>
          </a:stretch>
        </p:blipFill>
        <p:spPr>
          <a:xfrm>
            <a:off x="188973" y="1311606"/>
            <a:ext cx="4548694" cy="2954199"/>
          </a:xfrm>
          <a:prstGeom prst="rect">
            <a:avLst/>
          </a:prstGeom>
        </p:spPr>
      </p:pic>
    </p:spTree>
    <p:extLst>
      <p:ext uri="{BB962C8B-B14F-4D97-AF65-F5344CB8AC3E}">
        <p14:creationId xmlns:p14="http://schemas.microsoft.com/office/powerpoint/2010/main" val="13035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11252040-FA0C-47E5-9079-A20166F2CDDC}" type="slidenum">
              <a:rPr lang="en-US" altLang="en-US" sz="1200">
                <a:solidFill>
                  <a:srgbClr val="618A53"/>
                </a:solidFill>
                <a:latin typeface="Arial" pitchFamily="34" charset="0"/>
              </a:rPr>
              <a:pPr eaLnBrk="1" hangingPunct="1"/>
              <a:t>83</a:t>
            </a:fld>
            <a:endParaRPr lang="en-US" altLang="en-US" sz="1200">
              <a:solidFill>
                <a:srgbClr val="618A53"/>
              </a:solidFill>
              <a:latin typeface="Arial" pitchFamily="34" charset="0"/>
            </a:endParaRPr>
          </a:p>
        </p:txBody>
      </p:sp>
      <p:sp>
        <p:nvSpPr>
          <p:cNvPr id="99332" name="TextBox 8"/>
          <p:cNvSpPr txBox="1">
            <a:spLocks noChangeArrowheads="1"/>
          </p:cNvSpPr>
          <p:nvPr/>
        </p:nvSpPr>
        <p:spPr bwMode="auto">
          <a:xfrm flipH="1">
            <a:off x="17920" y="1003155"/>
            <a:ext cx="6078081" cy="120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coefficient of restitution is smaller than the 0.8 in the problem, the tension T will be… </a:t>
            </a:r>
          </a:p>
        </p:txBody>
      </p:sp>
      <p:sp>
        <p:nvSpPr>
          <p:cNvPr id="19" name="Oval 18"/>
          <p:cNvSpPr/>
          <p:nvPr/>
        </p:nvSpPr>
        <p:spPr>
          <a:xfrm>
            <a:off x="1091480" y="2407888"/>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3307023" y="416148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3344491" y="6039379"/>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pic>
        <p:nvPicPr>
          <p:cNvPr id="99336" name="Picture 21"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5973016" y="954506"/>
            <a:ext cx="6134952" cy="359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Box 22"/>
          <p:cNvSpPr txBox="1">
            <a:spLocks noChangeArrowheads="1"/>
          </p:cNvSpPr>
          <p:nvPr/>
        </p:nvSpPr>
        <p:spPr bwMode="auto">
          <a:xfrm>
            <a:off x="1329325" y="2448104"/>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38" name="TextBox 23"/>
          <p:cNvSpPr txBox="1">
            <a:spLocks noChangeArrowheads="1"/>
          </p:cNvSpPr>
          <p:nvPr/>
        </p:nvSpPr>
        <p:spPr bwMode="auto">
          <a:xfrm>
            <a:off x="3053713" y="2427317"/>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39" name="TextBox 24"/>
          <p:cNvSpPr txBox="1">
            <a:spLocks noChangeArrowheads="1"/>
          </p:cNvSpPr>
          <p:nvPr/>
        </p:nvSpPr>
        <p:spPr bwMode="auto">
          <a:xfrm flipH="1">
            <a:off x="17920" y="3175761"/>
            <a:ext cx="6078081" cy="83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rope length is smaller than the 1 m in the problem, the tension T will be… </a:t>
            </a:r>
          </a:p>
        </p:txBody>
      </p:sp>
      <p:sp>
        <p:nvSpPr>
          <p:cNvPr id="99340" name="TextBox 25"/>
          <p:cNvSpPr txBox="1">
            <a:spLocks noChangeArrowheads="1"/>
          </p:cNvSpPr>
          <p:nvPr/>
        </p:nvSpPr>
        <p:spPr bwMode="auto">
          <a:xfrm>
            <a:off x="902508" y="4166259"/>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Smaller</a:t>
            </a:r>
          </a:p>
        </p:txBody>
      </p:sp>
      <p:sp>
        <p:nvSpPr>
          <p:cNvPr id="99341" name="TextBox 26"/>
          <p:cNvSpPr txBox="1">
            <a:spLocks noChangeArrowheads="1"/>
          </p:cNvSpPr>
          <p:nvPr/>
        </p:nvSpPr>
        <p:spPr bwMode="auto">
          <a:xfrm>
            <a:off x="3664424" y="420730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2" name="TextBox 27"/>
          <p:cNvSpPr txBox="1">
            <a:spLocks noChangeArrowheads="1"/>
          </p:cNvSpPr>
          <p:nvPr/>
        </p:nvSpPr>
        <p:spPr bwMode="auto">
          <a:xfrm flipH="1">
            <a:off x="13228" y="5048405"/>
            <a:ext cx="6796307"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a:solidFill>
                  <a:srgbClr val="FF0000"/>
                </a:solidFill>
              </a:rPr>
              <a:t>If the coefficient of friction is smaller than 0.2 given in the problem, the tension T will be… </a:t>
            </a:r>
          </a:p>
        </p:txBody>
      </p:sp>
      <p:sp>
        <p:nvSpPr>
          <p:cNvPr id="99343" name="TextBox 28"/>
          <p:cNvSpPr txBox="1">
            <a:spLocks noChangeArrowheads="1"/>
          </p:cNvSpPr>
          <p:nvPr/>
        </p:nvSpPr>
        <p:spPr bwMode="auto">
          <a:xfrm>
            <a:off x="796618" y="6057449"/>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4" name="TextBox 29"/>
          <p:cNvSpPr txBox="1">
            <a:spLocks noChangeArrowheads="1"/>
          </p:cNvSpPr>
          <p:nvPr/>
        </p:nvSpPr>
        <p:spPr bwMode="auto">
          <a:xfrm>
            <a:off x="3707386" y="6094110"/>
            <a:ext cx="93346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31" name="Oval 30"/>
          <p:cNvSpPr/>
          <p:nvPr/>
        </p:nvSpPr>
        <p:spPr>
          <a:xfrm>
            <a:off x="7420439" y="5962765"/>
            <a:ext cx="1539476"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99346" name="TextBox 31"/>
          <p:cNvSpPr txBox="1">
            <a:spLocks noChangeArrowheads="1"/>
          </p:cNvSpPr>
          <p:nvPr/>
        </p:nvSpPr>
        <p:spPr bwMode="auto">
          <a:xfrm flipH="1">
            <a:off x="6275198" y="4653405"/>
            <a:ext cx="5916802"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b="1" dirty="0">
                <a:solidFill>
                  <a:srgbClr val="FF0000"/>
                </a:solidFill>
              </a:rPr>
              <a:t>If the mass of A is smaller than the 2 kg given in the problem, the tension T will be… </a:t>
            </a:r>
          </a:p>
        </p:txBody>
      </p:sp>
      <p:sp>
        <p:nvSpPr>
          <p:cNvPr id="99347" name="TextBox 32"/>
          <p:cNvSpPr txBox="1">
            <a:spLocks noChangeArrowheads="1"/>
          </p:cNvSpPr>
          <p:nvPr/>
        </p:nvSpPr>
        <p:spPr bwMode="auto">
          <a:xfrm>
            <a:off x="7666700" y="6017493"/>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8" name="TextBox 33"/>
          <p:cNvSpPr txBox="1">
            <a:spLocks noChangeArrowheads="1"/>
          </p:cNvSpPr>
          <p:nvPr/>
        </p:nvSpPr>
        <p:spPr bwMode="auto">
          <a:xfrm>
            <a:off x="9666934" y="598529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9" name="TextBox 34"/>
          <p:cNvSpPr txBox="1">
            <a:spLocks noChangeArrowheads="1"/>
          </p:cNvSpPr>
          <p:nvPr/>
        </p:nvSpPr>
        <p:spPr bwMode="auto">
          <a:xfrm flipH="1">
            <a:off x="13228" y="480841"/>
            <a:ext cx="1160227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chemeClr val="tx2"/>
                </a:solidFill>
              </a:rPr>
              <a:t>Compare the following statement to the problem you just solved.</a:t>
            </a:r>
          </a:p>
        </p:txBody>
      </p:sp>
      <p:sp>
        <p:nvSpPr>
          <p:cNvPr id="22" name="TextBox 2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estion</a:t>
            </a:r>
          </a:p>
        </p:txBody>
      </p:sp>
    </p:spTree>
    <p:extLst>
      <p:ext uri="{BB962C8B-B14F-4D97-AF65-F5344CB8AC3E}">
        <p14:creationId xmlns:p14="http://schemas.microsoft.com/office/powerpoint/2010/main" val="296567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3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B6B74204-7F4D-43E4-9705-DEBD835FD2AB}" type="slidenum">
              <a:rPr lang="en-US" altLang="en-US" sz="1200">
                <a:solidFill>
                  <a:srgbClr val="618A53"/>
                </a:solidFill>
                <a:latin typeface="Arial" pitchFamily="34" charset="0"/>
              </a:rPr>
              <a:pPr eaLnBrk="1" hangingPunct="1"/>
              <a:t>84</a:t>
            </a:fld>
            <a:endParaRPr lang="en-US" altLang="en-US" sz="1200">
              <a:solidFill>
                <a:srgbClr val="618A53"/>
              </a:solidFill>
              <a:latin typeface="Arial" pitchFamily="34" charset="0"/>
            </a:endParaRPr>
          </a:p>
        </p:txBody>
      </p:sp>
      <p:sp>
        <p:nvSpPr>
          <p:cNvPr id="100356" name="TextBox 3"/>
          <p:cNvSpPr txBox="1">
            <a:spLocks noChangeArrowheads="1"/>
          </p:cNvSpPr>
          <p:nvPr/>
        </p:nvSpPr>
        <p:spPr bwMode="auto">
          <a:xfrm>
            <a:off x="1350504" y="1413204"/>
            <a:ext cx="280201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Forces and Accelerations</a:t>
            </a:r>
          </a:p>
        </p:txBody>
      </p:sp>
      <p:sp>
        <p:nvSpPr>
          <p:cNvPr id="100357" name="TextBox 4"/>
          <p:cNvSpPr txBox="1">
            <a:spLocks noChangeArrowheads="1"/>
          </p:cNvSpPr>
          <p:nvPr/>
        </p:nvSpPr>
        <p:spPr bwMode="auto">
          <a:xfrm>
            <a:off x="4683592" y="1413204"/>
            <a:ext cx="280038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Displacements</a:t>
            </a:r>
          </a:p>
        </p:txBody>
      </p:sp>
      <p:sp>
        <p:nvSpPr>
          <p:cNvPr id="100358" name="TextBox 5"/>
          <p:cNvSpPr txBox="1">
            <a:spLocks noChangeArrowheads="1"/>
          </p:cNvSpPr>
          <p:nvPr/>
        </p:nvSpPr>
        <p:spPr bwMode="auto">
          <a:xfrm>
            <a:off x="8342495" y="1413204"/>
            <a:ext cx="2267673"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Time</a:t>
            </a:r>
          </a:p>
        </p:txBody>
      </p:sp>
      <p:sp>
        <p:nvSpPr>
          <p:cNvPr id="100359" name="TextBox 6"/>
          <p:cNvSpPr txBox="1">
            <a:spLocks noChangeArrowheads="1"/>
          </p:cNvSpPr>
          <p:nvPr/>
        </p:nvSpPr>
        <p:spPr bwMode="auto">
          <a:xfrm>
            <a:off x="96116" y="471896"/>
            <a:ext cx="4677075"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Approaches to Kinetics Problems</a:t>
            </a:r>
          </a:p>
        </p:txBody>
      </p:sp>
      <p:cxnSp>
        <p:nvCxnSpPr>
          <p:cNvPr id="9" name="Straight Arrow Connector 8"/>
          <p:cNvCxnSpPr/>
          <p:nvPr/>
        </p:nvCxnSpPr>
        <p:spPr>
          <a:xfrm>
            <a:off x="275150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15138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476332"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00363" name="TextBox 11"/>
          <p:cNvSpPr txBox="1">
            <a:spLocks noChangeArrowheads="1"/>
          </p:cNvSpPr>
          <p:nvPr/>
        </p:nvSpPr>
        <p:spPr bwMode="auto">
          <a:xfrm>
            <a:off x="1273937" y="3677984"/>
            <a:ext cx="294536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Newton’s Second Law (last chapter)</a:t>
            </a:r>
          </a:p>
        </p:txBody>
      </p:sp>
      <p:sp>
        <p:nvSpPr>
          <p:cNvPr id="100364" name="TextBox 12"/>
          <p:cNvSpPr txBox="1">
            <a:spLocks noChangeArrowheads="1"/>
          </p:cNvSpPr>
          <p:nvPr/>
        </p:nvSpPr>
        <p:spPr bwMode="auto">
          <a:xfrm>
            <a:off x="4773191" y="3693899"/>
            <a:ext cx="2800381"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Work-Energy</a:t>
            </a:r>
          </a:p>
        </p:txBody>
      </p:sp>
      <p:sp>
        <p:nvSpPr>
          <p:cNvPr id="100365" name="TextBox 13"/>
          <p:cNvSpPr txBox="1">
            <a:spLocks noChangeArrowheads="1"/>
          </p:cNvSpPr>
          <p:nvPr/>
        </p:nvSpPr>
        <p:spPr bwMode="auto">
          <a:xfrm>
            <a:off x="8075327" y="3677983"/>
            <a:ext cx="280201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Impulse-Momentum</a:t>
            </a:r>
          </a:p>
        </p:txBody>
      </p:sp>
      <p:graphicFrame>
        <p:nvGraphicFramePr>
          <p:cNvPr id="100366" name="Object 3"/>
          <p:cNvGraphicFramePr>
            <a:graphicFrameLocks noChangeAspect="1"/>
          </p:cNvGraphicFramePr>
          <p:nvPr>
            <p:extLst>
              <p:ext uri="{D42A27DB-BD31-4B8C-83A1-F6EECF244321}">
                <p14:modId xmlns:p14="http://schemas.microsoft.com/office/powerpoint/2010/main" val="775295736"/>
              </p:ext>
            </p:extLst>
          </p:nvPr>
        </p:nvGraphicFramePr>
        <p:xfrm>
          <a:off x="5131588" y="4830267"/>
          <a:ext cx="2081958" cy="331043"/>
        </p:xfrm>
        <a:graphic>
          <a:graphicData uri="http://schemas.openxmlformats.org/presentationml/2006/ole">
            <mc:AlternateContent xmlns:mc="http://schemas.openxmlformats.org/markup-compatibility/2006">
              <mc:Choice xmlns:v="urn:schemas-microsoft-com:vml" Requires="v">
                <p:oleObj spid="_x0000_s55379"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88" y="4830267"/>
                        <a:ext cx="2081958" cy="33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4"/>
          <p:cNvGraphicFramePr>
            <a:graphicFrameLocks noChangeAspect="1"/>
          </p:cNvGraphicFramePr>
          <p:nvPr>
            <p:extLst>
              <p:ext uri="{D42A27DB-BD31-4B8C-83A1-F6EECF244321}">
                <p14:modId xmlns:p14="http://schemas.microsoft.com/office/powerpoint/2010/main" val="1964038621"/>
              </p:ext>
            </p:extLst>
          </p:nvPr>
        </p:nvGraphicFramePr>
        <p:xfrm>
          <a:off x="1769177" y="4769788"/>
          <a:ext cx="2070555" cy="453592"/>
        </p:xfrm>
        <a:graphic>
          <a:graphicData uri="http://schemas.openxmlformats.org/presentationml/2006/ole">
            <mc:AlternateContent xmlns:mc="http://schemas.openxmlformats.org/markup-compatibility/2006">
              <mc:Choice xmlns:v="urn:schemas-microsoft-com:vml" Requires="v">
                <p:oleObj spid="_x0000_s55380" name="Equation" r:id="rId5" imgW="914003" imgH="266584" progId="Equation.DSMT4">
                  <p:embed/>
                </p:oleObj>
              </mc:Choice>
              <mc:Fallback>
                <p:oleObj name="Equation" r:id="rId5" imgW="914003"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177" y="4769788"/>
                        <a:ext cx="2070555" cy="45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8" name="Object 21"/>
          <p:cNvGraphicFramePr>
            <a:graphicFrameLocks noChangeAspect="1"/>
          </p:cNvGraphicFramePr>
          <p:nvPr>
            <p:extLst>
              <p:ext uri="{D42A27DB-BD31-4B8C-83A1-F6EECF244321}">
                <p14:modId xmlns:p14="http://schemas.microsoft.com/office/powerpoint/2010/main" val="1413105463"/>
              </p:ext>
            </p:extLst>
          </p:nvPr>
        </p:nvGraphicFramePr>
        <p:xfrm>
          <a:off x="8537984" y="4707717"/>
          <a:ext cx="2598375" cy="574551"/>
        </p:xfrm>
        <a:graphic>
          <a:graphicData uri="http://schemas.openxmlformats.org/presentationml/2006/ole">
            <mc:AlternateContent xmlns:mc="http://schemas.openxmlformats.org/markup-compatibility/2006">
              <mc:Choice xmlns:v="urn:schemas-microsoft-com:vml" Requires="v">
                <p:oleObj spid="_x0000_s55381" name="Equation" r:id="rId7" imgW="1205977" imgH="355446" progId="Equation.DSMT4">
                  <p:embed/>
                </p:oleObj>
              </mc:Choice>
              <mc:Fallback>
                <p:oleObj name="Equation" r:id="rId7" imgW="1205977"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984" y="4707717"/>
                        <a:ext cx="2598375" cy="57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ummary</a:t>
            </a:r>
          </a:p>
        </p:txBody>
      </p:sp>
    </p:spTree>
    <p:extLst>
      <p:ext uri="{BB962C8B-B14F-4D97-AF65-F5344CB8AC3E}">
        <p14:creationId xmlns:p14="http://schemas.microsoft.com/office/powerpoint/2010/main" val="1873676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743647"/>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solidFill>
                  <a:schemeClr val="accent5">
                    <a:lumMod val="50000"/>
                  </a:schemeClr>
                </a:solidFill>
                <a:latin typeface="Times New Roman" pitchFamily="18" charset="0"/>
                <a:cs typeface="Times New Roman" pitchFamily="18" charset="0"/>
              </a:rPr>
              <a:t>Acknowledgement</a:t>
            </a:r>
            <a:endParaRPr lang="en-IN" sz="4400" dirty="0">
              <a:solidFill>
                <a:schemeClr val="accent5">
                  <a:lumMod val="50000"/>
                </a:schemeClr>
              </a:solidFill>
              <a:latin typeface="Times New Roman" pitchFamily="18" charset="0"/>
              <a:cs typeface="Times New Roman" pitchFamily="18" charset="0"/>
            </a:endParaRPr>
          </a:p>
        </p:txBody>
      </p:sp>
      <p:sp>
        <p:nvSpPr>
          <p:cNvPr id="6" name="TextBox 5"/>
          <p:cNvSpPr txBox="1"/>
          <p:nvPr/>
        </p:nvSpPr>
        <p:spPr>
          <a:xfrm>
            <a:off x="687953" y="1241848"/>
            <a:ext cx="10983192" cy="4247317"/>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NPTEL lectures on Engineering Mechanic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Beer &amp; Johnston, Vector Mechanics for Engineer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err="1" smtClean="0">
                <a:latin typeface="Times New Roman" panose="02020603050405020304" pitchFamily="18" charset="0"/>
                <a:cs typeface="Times New Roman" panose="02020603050405020304" pitchFamily="18" charset="0"/>
              </a:rPr>
              <a:t>Meriam</a:t>
            </a:r>
            <a:r>
              <a:rPr lang="en-IN" sz="3600" dirty="0" smtClean="0">
                <a:latin typeface="Times New Roman" panose="02020603050405020304" pitchFamily="18" charset="0"/>
                <a:cs typeface="Times New Roman" panose="02020603050405020304" pitchFamily="18" charset="0"/>
              </a:rPr>
              <a:t> &amp; </a:t>
            </a:r>
            <a:r>
              <a:rPr lang="en-IN" sz="3600" dirty="0" err="1" smtClean="0">
                <a:latin typeface="Times New Roman" panose="02020603050405020304" pitchFamily="18" charset="0"/>
                <a:cs typeface="Times New Roman" panose="02020603050405020304" pitchFamily="18" charset="0"/>
              </a:rPr>
              <a:t>Kraige</a:t>
            </a:r>
            <a:r>
              <a:rPr lang="en-IN" sz="3600" dirty="0" smtClean="0">
                <a:latin typeface="Times New Roman" panose="02020603050405020304" pitchFamily="18" charset="0"/>
                <a:cs typeface="Times New Roman" panose="02020603050405020304" pitchFamily="18" charset="0"/>
              </a:rPr>
              <a:t>, Engineering Mechanic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Problems taken from internet source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Timoshenko &amp; Young, Engineering Mechanics</a:t>
            </a:r>
          </a:p>
        </p:txBody>
      </p:sp>
    </p:spTree>
    <p:extLst>
      <p:ext uri="{BB962C8B-B14F-4D97-AF65-F5344CB8AC3E}">
        <p14:creationId xmlns:p14="http://schemas.microsoft.com/office/powerpoint/2010/main" val="1848416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pic>
        <p:nvPicPr>
          <p:cNvPr id="17" name="Picture 3" descr="C:\DOCUME~1\WALTOL~1\LOCALS~1\Temp\\msotw9_temp0.jpg"/>
          <p:cNvPicPr>
            <a:picLocks noChangeAspect="1" noChangeArrowheads="1"/>
          </p:cNvPicPr>
          <p:nvPr/>
        </p:nvPicPr>
        <p:blipFill rotWithShape="1">
          <a:blip r:embed="rId2">
            <a:extLst>
              <a:ext uri="{28A0092B-C50C-407E-A947-70E740481C1C}">
                <a14:useLocalDpi xmlns:a14="http://schemas.microsoft.com/office/drawing/2010/main" val="0"/>
              </a:ext>
            </a:extLst>
          </a:blip>
          <a:srcRect t="49" b="-202"/>
          <a:stretch/>
        </p:blipFill>
        <p:spPr bwMode="auto">
          <a:xfrm>
            <a:off x="521964" y="1110024"/>
            <a:ext cx="5792495" cy="50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2"/>
          <p:cNvSpPr txBox="1">
            <a:spLocks noChangeArrowheads="1"/>
          </p:cNvSpPr>
          <p:nvPr/>
        </p:nvSpPr>
        <p:spPr bwMode="auto">
          <a:xfrm>
            <a:off x="5449888" y="1339382"/>
            <a:ext cx="622629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0" name="Text Box 1032"/>
          <p:cNvSpPr txBox="1">
            <a:spLocks noChangeArrowheads="1"/>
          </p:cNvSpPr>
          <p:nvPr/>
        </p:nvSpPr>
        <p:spPr bwMode="auto">
          <a:xfrm>
            <a:off x="5449888" y="2490665"/>
            <a:ext cx="6072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1" name="TextBox 20"/>
          <p:cNvSpPr txBox="1">
            <a:spLocks noChangeArrowheads="1"/>
          </p:cNvSpPr>
          <p:nvPr/>
        </p:nvSpPr>
        <p:spPr bwMode="auto">
          <a:xfrm>
            <a:off x="7221415" y="3971947"/>
            <a:ext cx="365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solidFill>
                  <a:srgbClr val="0000FF"/>
                </a:solidFill>
              </a:rPr>
              <a:t>Displacement is in </a:t>
            </a:r>
            <a:r>
              <a:rPr lang="en-US" altLang="en-US" dirty="0" smtClean="0">
                <a:solidFill>
                  <a:srgbClr val="0000FF"/>
                </a:solidFill>
              </a:rPr>
              <a:t>the opposite </a:t>
            </a:r>
            <a:r>
              <a:rPr lang="en-US" altLang="en-US" dirty="0">
                <a:solidFill>
                  <a:srgbClr val="0000FF"/>
                </a:solidFill>
              </a:rPr>
              <a:t>direction of the </a:t>
            </a:r>
            <a:r>
              <a:rPr lang="en-US" altLang="en-US" dirty="0" smtClean="0">
                <a:solidFill>
                  <a:srgbClr val="0000FF"/>
                </a:solidFill>
              </a:rPr>
              <a:t>force.</a:t>
            </a:r>
            <a:endParaRPr lang="en-US" altLang="en-US" dirty="0">
              <a:solidFill>
                <a:srgbClr val="0000FF"/>
              </a:solidFill>
            </a:endParaRP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3341160" y="4753800"/>
              <a:ext cx="8396640" cy="1840320"/>
            </p14:xfrm>
          </p:contentPart>
        </mc:Choice>
        <mc:Fallback xmlns="">
          <p:pic>
            <p:nvPicPr>
              <p:cNvPr id="3" name="Ink 2"/>
              <p:cNvPicPr/>
              <p:nvPr/>
            </p:nvPicPr>
            <p:blipFill>
              <a:blip r:embed="rId4"/>
              <a:stretch>
                <a:fillRect/>
              </a:stretch>
            </p:blipFill>
            <p:spPr>
              <a:xfrm>
                <a:off x="3333600" y="4742640"/>
                <a:ext cx="8412120" cy="1859400"/>
              </a:xfrm>
              <a:prstGeom prst="rect">
                <a:avLst/>
              </a:prstGeom>
            </p:spPr>
          </p:pic>
        </mc:Fallback>
      </mc:AlternateContent>
    </p:spTree>
    <p:extLst>
      <p:ext uri="{BB962C8B-B14F-4D97-AF65-F5344CB8AC3E}">
        <p14:creationId xmlns:p14="http://schemas.microsoft.com/office/powerpoint/2010/main" val="28415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6D61BE93823A842A5FCCB2235C9EA92" ma:contentTypeVersion="2" ma:contentTypeDescription="Create a new document." ma:contentTypeScope="" ma:versionID="dfe79caef76a138a8302b9e8c06a2215">
  <xsd:schema xmlns:xsd="http://www.w3.org/2001/XMLSchema" xmlns:xs="http://www.w3.org/2001/XMLSchema" xmlns:p="http://schemas.microsoft.com/office/2006/metadata/properties" xmlns:ns2="f1ec8fd9-82f8-4edc-b221-4d5656994e8e" targetNamespace="http://schemas.microsoft.com/office/2006/metadata/properties" ma:root="true" ma:fieldsID="f7a909168bf16ed1777f4507d2a8479f" ns2:_="">
    <xsd:import namespace="f1ec8fd9-82f8-4edc-b221-4d5656994e8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ec8fd9-82f8-4edc-b221-4d5656994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8AF0348-F7DF-4706-AF96-2A8A5692C4E3}">
  <ds:schemaRefs>
    <ds:schemaRef ds:uri="http://schemas.microsoft.com/sharepoint/v3/contenttype/forms"/>
  </ds:schemaRefs>
</ds:datastoreItem>
</file>

<file path=customXml/itemProps2.xml><?xml version="1.0" encoding="utf-8"?>
<ds:datastoreItem xmlns:ds="http://schemas.openxmlformats.org/officeDocument/2006/customXml" ds:itemID="{C6CD6D30-31E2-446F-A1C1-DEB7C8179AAE}">
  <ds:schemaRefs>
    <ds:schemaRef ds:uri="http://purl.org/dc/dcmityp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db6f8f43-e7c8-4eb7-bec9-3fde85bfec8c"/>
    <ds:schemaRef ds:uri="http://purl.org/dc/elements/1.1/"/>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BDA3992F-1228-44E8-AF77-5D600FC11177}"/>
</file>

<file path=docProps/app.xml><?xml version="1.0" encoding="utf-8"?>
<Properties xmlns="http://schemas.openxmlformats.org/officeDocument/2006/extended-properties" xmlns:vt="http://schemas.openxmlformats.org/officeDocument/2006/docPropsVTypes">
  <TotalTime>19531</TotalTime>
  <Words>5308</Words>
  <Application>Microsoft Office PowerPoint</Application>
  <PresentationFormat>Widescreen</PresentationFormat>
  <Paragraphs>532</Paragraphs>
  <Slides>85</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100" baseType="lpstr">
      <vt:lpstr>ＭＳ Ｐゴシック</vt:lpstr>
      <vt:lpstr>Arial</vt:lpstr>
      <vt:lpstr>Bodoni MT Black</vt:lpstr>
      <vt:lpstr>Calibri</vt:lpstr>
      <vt:lpstr>Calibri Light</vt:lpstr>
      <vt:lpstr>Cambria Math</vt:lpstr>
      <vt:lpstr>Courier New</vt:lpstr>
      <vt:lpstr>Sitka Small</vt:lpstr>
      <vt:lpstr>Symbol</vt:lpstr>
      <vt:lpstr>Times New Roman</vt:lpstr>
      <vt:lpstr>Verdana</vt:lpstr>
      <vt:lpstr>Wingdings</vt:lpstr>
      <vt:lpstr>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TD</dc:creator>
  <cp:lastModifiedBy>NITD</cp:lastModifiedBy>
  <cp:revision>180</cp:revision>
  <dcterms:created xsi:type="dcterms:W3CDTF">2021-01-31T12:33:56Z</dcterms:created>
  <dcterms:modified xsi:type="dcterms:W3CDTF">2022-03-16T06:2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D61BE93823A842A5FCCB2235C9EA92</vt:lpwstr>
  </property>
</Properties>
</file>